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2"/>
    <p:sldMasterId id="2147483712" r:id="rId3"/>
  </p:sldMasterIdLst>
  <p:notesMasterIdLst>
    <p:notesMasterId r:id="rId27"/>
  </p:notesMasterIdLst>
  <p:sldIdLst>
    <p:sldId id="275" r:id="rId4"/>
    <p:sldId id="405" r:id="rId5"/>
    <p:sldId id="455" r:id="rId6"/>
    <p:sldId id="448" r:id="rId7"/>
    <p:sldId id="501" r:id="rId8"/>
    <p:sldId id="457" r:id="rId9"/>
    <p:sldId id="492" r:id="rId10"/>
    <p:sldId id="499" r:id="rId11"/>
    <p:sldId id="496" r:id="rId12"/>
    <p:sldId id="497" r:id="rId13"/>
    <p:sldId id="498" r:id="rId14"/>
    <p:sldId id="495" r:id="rId15"/>
    <p:sldId id="476" r:id="rId16"/>
    <p:sldId id="483" r:id="rId17"/>
    <p:sldId id="477" r:id="rId18"/>
    <p:sldId id="493" r:id="rId19"/>
    <p:sldId id="486" r:id="rId20"/>
    <p:sldId id="397" r:id="rId21"/>
    <p:sldId id="474" r:id="rId22"/>
    <p:sldId id="332" r:id="rId23"/>
    <p:sldId id="500" r:id="rId24"/>
    <p:sldId id="489" r:id="rId25"/>
    <p:sldId id="490"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程 梓芸" initials="程" lastIdx="2" clrIdx="0">
    <p:extLst>
      <p:ext uri="{19B8F6BF-5375-455C-9EA6-DF929625EA0E}">
        <p15:presenceInfo xmlns:p15="http://schemas.microsoft.com/office/powerpoint/2012/main" userId="1da9092b71687a90" providerId="Windows Live"/>
      </p:ext>
    </p:extLst>
  </p:cmAuthor>
  <p:cmAuthor id="2" name="玉龙 周" initials="玉周" lastIdx="32" clrIdx="1">
    <p:extLst>
      <p:ext uri="{19B8F6BF-5375-455C-9EA6-DF929625EA0E}">
        <p15:presenceInfo xmlns:p15="http://schemas.microsoft.com/office/powerpoint/2012/main" userId="2696a25c7975d45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8303"/>
    <a:srgbClr val="D3E7F1"/>
    <a:srgbClr val="D90D82"/>
    <a:srgbClr val="149684"/>
    <a:srgbClr val="FFFFFF"/>
    <a:srgbClr val="EDEDED"/>
    <a:srgbClr val="404B8A"/>
    <a:srgbClr val="9FCE34"/>
    <a:srgbClr val="FCFF02"/>
    <a:srgbClr val="FDD7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4" autoAdjust="0"/>
    <p:restoredTop sz="90582" autoAdjust="0"/>
  </p:normalViewPr>
  <p:slideViewPr>
    <p:cSldViewPr snapToGrid="0">
      <p:cViewPr varScale="1">
        <p:scale>
          <a:sx n="78" d="100"/>
          <a:sy n="78" d="100"/>
        </p:scale>
        <p:origin x="878" y="62"/>
      </p:cViewPr>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commentAuthors" Target="commentAuthor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905F23-A832-4F35-8A53-208E018266A9}" type="datetimeFigureOut">
              <a:rPr lang="zh-CN" altLang="en-US" smtClean="0"/>
              <a:t>2023/8/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77C2B5F-7A58-42FB-A155-BDF2D877A5F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8F767A-8612-44B1-9142-7C30D142EF10}" type="slidenum">
              <a:rPr kumimoji="0" lang="zh-CN" altLang="en-US" sz="7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7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4</a:t>
            </a:fld>
            <a:endParaRPr lang="zh-CN" altLang="en-US"/>
          </a:p>
        </p:txBody>
      </p:sp>
    </p:spTree>
    <p:extLst>
      <p:ext uri="{BB962C8B-B14F-4D97-AF65-F5344CB8AC3E}">
        <p14:creationId xmlns:p14="http://schemas.microsoft.com/office/powerpoint/2010/main" val="3798441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记住，只需要提一下模糊逻辑因为也要用到寻峰的结果，所以对能谱也有一定要求；神经网络和模糊逻辑、特征峰匹配就简单的提一下缺点就行</a:t>
            </a:r>
          </a:p>
        </p:txBody>
      </p:sp>
      <p:sp>
        <p:nvSpPr>
          <p:cNvPr id="4" name="灯片编号占位符 3"/>
          <p:cNvSpPr>
            <a:spLocks noGrp="1"/>
          </p:cNvSpPr>
          <p:nvPr>
            <p:ph type="sldNum" sz="quarter" idx="5"/>
          </p:nvPr>
        </p:nvSpPr>
        <p:spPr/>
        <p:txBody>
          <a:bodyPr/>
          <a:lstStyle/>
          <a:p>
            <a:fld id="{177C2B5F-7A58-42FB-A155-BDF2D877A5F7}" type="slidenum">
              <a:rPr lang="zh-CN" altLang="en-US" smtClean="0"/>
              <a:t>5</a:t>
            </a:fld>
            <a:endParaRPr lang="zh-CN" altLang="en-US"/>
          </a:p>
        </p:txBody>
      </p:sp>
    </p:spTree>
    <p:extLst>
      <p:ext uri="{BB962C8B-B14F-4D97-AF65-F5344CB8AC3E}">
        <p14:creationId xmlns:p14="http://schemas.microsoft.com/office/powerpoint/2010/main" val="1732935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8</a:t>
            </a:fld>
            <a:endParaRPr lang="zh-CN" altLang="en-US"/>
          </a:p>
        </p:txBody>
      </p:sp>
    </p:spTree>
    <p:extLst>
      <p:ext uri="{BB962C8B-B14F-4D97-AF65-F5344CB8AC3E}">
        <p14:creationId xmlns:p14="http://schemas.microsoft.com/office/powerpoint/2010/main" val="21011180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9</a:t>
            </a:fld>
            <a:endParaRPr lang="zh-CN" altLang="en-US"/>
          </a:p>
        </p:txBody>
      </p:sp>
    </p:spTree>
    <p:extLst>
      <p:ext uri="{BB962C8B-B14F-4D97-AF65-F5344CB8AC3E}">
        <p14:creationId xmlns:p14="http://schemas.microsoft.com/office/powerpoint/2010/main" val="5437558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10</a:t>
            </a:fld>
            <a:endParaRPr lang="zh-CN" altLang="en-US"/>
          </a:p>
        </p:txBody>
      </p:sp>
    </p:spTree>
    <p:extLst>
      <p:ext uri="{BB962C8B-B14F-4D97-AF65-F5344CB8AC3E}">
        <p14:creationId xmlns:p14="http://schemas.microsoft.com/office/powerpoint/2010/main" val="1705485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11</a:t>
            </a:fld>
            <a:endParaRPr lang="zh-CN" altLang="en-US"/>
          </a:p>
        </p:txBody>
      </p:sp>
    </p:spTree>
    <p:extLst>
      <p:ext uri="{BB962C8B-B14F-4D97-AF65-F5344CB8AC3E}">
        <p14:creationId xmlns:p14="http://schemas.microsoft.com/office/powerpoint/2010/main" val="1274783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12</a:t>
            </a:fld>
            <a:endParaRPr lang="zh-CN" altLang="en-US"/>
          </a:p>
        </p:txBody>
      </p:sp>
    </p:spTree>
    <p:extLst>
      <p:ext uri="{BB962C8B-B14F-4D97-AF65-F5344CB8AC3E}">
        <p14:creationId xmlns:p14="http://schemas.microsoft.com/office/powerpoint/2010/main" val="1253740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7C2B5F-7A58-42FB-A155-BDF2D877A5F7}" type="slidenum">
              <a:rPr lang="zh-CN" altLang="en-US" smtClean="0"/>
              <a:t>17</a:t>
            </a:fld>
            <a:endParaRPr lang="zh-CN" altLang="en-US"/>
          </a:p>
        </p:txBody>
      </p:sp>
    </p:spTree>
    <p:extLst>
      <p:ext uri="{BB962C8B-B14F-4D97-AF65-F5344CB8AC3E}">
        <p14:creationId xmlns:p14="http://schemas.microsoft.com/office/powerpoint/2010/main" val="34301143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2.xml"/><Relationship Id="rId1" Type="http://schemas.openxmlformats.org/officeDocument/2006/relationships/tags" Target="../tags/tag1.xml"/><Relationship Id="rId4" Type="http://schemas.openxmlformats.org/officeDocument/2006/relationships/image" Target="../media/image2.jpe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章节目录">
    <p:spTree>
      <p:nvGrpSpPr>
        <p:cNvPr id="1" name=""/>
        <p:cNvGrpSpPr/>
        <p:nvPr/>
      </p:nvGrpSpPr>
      <p:grpSpPr>
        <a:xfrm>
          <a:off x="0" y="0"/>
          <a:ext cx="0" cy="0"/>
          <a:chOff x="0" y="0"/>
          <a:chExt cx="0" cy="0"/>
        </a:xfrm>
      </p:grpSpPr>
      <p:sp>
        <p:nvSpPr>
          <p:cNvPr id="34" name="矩形 33"/>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idx="10" hasCustomPrompt="1"/>
          </p:nvPr>
        </p:nvSpPr>
        <p:spPr>
          <a:xfrm>
            <a:off x="3790493" y="4231638"/>
            <a:ext cx="7872102" cy="1107996"/>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6600" b="1" strike="noStrike"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是章节标题</a:t>
            </a:r>
          </a:p>
        </p:txBody>
      </p:sp>
      <p:sp>
        <p:nvSpPr>
          <p:cNvPr id="3" name="文本占位符 2"/>
          <p:cNvSpPr>
            <a:spLocks noGrp="1"/>
          </p:cNvSpPr>
          <p:nvPr>
            <p:ph type="body" sz="quarter" idx="11" hasCustomPrompt="1"/>
          </p:nvPr>
        </p:nvSpPr>
        <p:spPr>
          <a:xfrm>
            <a:off x="3777066" y="5527894"/>
            <a:ext cx="7872103"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300">
                <a:solidFill>
                  <a:srgbClr val="595959"/>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翻译标题为英文，用做装饰，按</a:t>
            </a:r>
            <a:r>
              <a:rPr lang="en-US" altLang="zh-CN" dirty="0"/>
              <a:t>delete</a:t>
            </a:r>
            <a:r>
              <a:rPr lang="zh-CN" altLang="en-US" dirty="0"/>
              <a:t>可删除</a:t>
            </a:r>
          </a:p>
        </p:txBody>
      </p:sp>
      <p:sp>
        <p:nvSpPr>
          <p:cNvPr id="4" name="文本占位符 3"/>
          <p:cNvSpPr>
            <a:spLocks noGrp="1"/>
          </p:cNvSpPr>
          <p:nvPr>
            <p:ph type="body" sz="quarter" idx="12" hasCustomPrompt="1"/>
          </p:nvPr>
        </p:nvSpPr>
        <p:spPr>
          <a:xfrm>
            <a:off x="648620" y="3585308"/>
            <a:ext cx="2323072" cy="2400657"/>
          </a:xfrm>
          <a:prstGeom prst="rect">
            <a:avLst/>
          </a:prstGeom>
        </p:spPr>
        <p:txBody>
          <a:bodyPr vert="horz" wrap="none" lIns="0" tIns="45720" rIns="0" bIns="4572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5000" spc="0">
                <a:solidFill>
                  <a:srgbClr val="979797"/>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pic>
        <p:nvPicPr>
          <p:cNvPr id="5" name="图片 4"/>
          <p:cNvPicPr>
            <a:picLocks noChangeAspect="1"/>
          </p:cNvPicPr>
          <p:nvPr userDrawn="1"/>
        </p:nvPicPr>
        <p:blipFill rotWithShape="1">
          <a:blip r:embed="rId2">
            <a:extLst>
              <a:ext uri="{28A0092B-C50C-407E-A947-70E740481C1C}">
                <a14:useLocalDpi xmlns:a14="http://schemas.microsoft.com/office/drawing/2010/main" val="0"/>
              </a:ext>
            </a:extLst>
          </a:blip>
          <a:srcRect l="27077" t="17414" r="287" b="48564"/>
          <a:stretch>
            <a:fillRect/>
          </a:stretch>
        </p:blipFill>
        <p:spPr>
          <a:xfrm>
            <a:off x="0" y="819640"/>
            <a:ext cx="9355014" cy="2501900"/>
          </a:xfrm>
          <a:prstGeom prst="rect">
            <a:avLst/>
          </a:prstGeom>
        </p:spPr>
      </p:pic>
      <p:pic>
        <p:nvPicPr>
          <p:cNvPr id="36" name="图片 35"/>
          <p:cNvPicPr>
            <a:picLocks noChangeAspect="1"/>
          </p:cNvPicPr>
          <p:nvPr userDrawn="1"/>
        </p:nvPicPr>
        <p:blipFill rotWithShape="1">
          <a:blip r:embed="rId3" cstate="print">
            <a:extLst>
              <a:ext uri="{28A0092B-C50C-407E-A947-70E740481C1C}">
                <a14:useLocalDpi xmlns:a14="http://schemas.microsoft.com/office/drawing/2010/main" val="0"/>
              </a:ext>
            </a:extLst>
          </a:blip>
          <a:srcRect l="23519" t="12258" b="47938"/>
          <a:stretch>
            <a:fillRect/>
          </a:stretch>
        </p:blipFill>
        <p:spPr>
          <a:xfrm>
            <a:off x="1" y="819640"/>
            <a:ext cx="8503920" cy="2502294"/>
          </a:xfrm>
          <a:prstGeom prst="rect">
            <a:avLst/>
          </a:prstGeom>
        </p:spPr>
      </p:pic>
      <p:sp>
        <p:nvSpPr>
          <p:cNvPr id="6" name="矩形 5"/>
          <p:cNvSpPr/>
          <p:nvPr userDrawn="1"/>
        </p:nvSpPr>
        <p:spPr>
          <a:xfrm>
            <a:off x="0" y="819640"/>
            <a:ext cx="8976360" cy="2501900"/>
          </a:xfrm>
          <a:prstGeom prst="rect">
            <a:avLst/>
          </a:prstGeom>
          <a:gradFill flip="none" rotWithShape="1">
            <a:gsLst>
              <a:gs pos="79000">
                <a:schemeClr val="accent1">
                  <a:alpha val="0"/>
                </a:schemeClr>
              </a:gs>
              <a:gs pos="0">
                <a:schemeClr val="accent1">
                  <a:alpha val="70000"/>
                </a:schemeClr>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a:grpSpLocks noChangeAspect="1"/>
          </p:cNvGrpSpPr>
          <p:nvPr userDrawn="1"/>
        </p:nvGrpSpPr>
        <p:grpSpPr>
          <a:xfrm>
            <a:off x="658156" y="5856460"/>
            <a:ext cx="2304000" cy="48920"/>
            <a:chOff x="683847" y="6106563"/>
            <a:chExt cx="2153154" cy="45719"/>
          </a:xfrm>
        </p:grpSpPr>
        <p:sp>
          <p:nvSpPr>
            <p:cNvPr id="32" name="任意多边形: 形状 31"/>
            <p:cNvSpPr/>
            <p:nvPr/>
          </p:nvSpPr>
          <p:spPr>
            <a:xfrm>
              <a:off x="683847"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p:cNvSpPr/>
            <p:nvPr/>
          </p:nvSpPr>
          <p:spPr>
            <a:xfrm>
              <a:off x="1760424"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p:cNvSpPr/>
          <p:nvPr userDrawn="1"/>
        </p:nvSpPr>
        <p:spPr>
          <a:xfrm>
            <a:off x="7766042" y="819640"/>
            <a:ext cx="227090" cy="250190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7948246" y="819640"/>
            <a:ext cx="4243754" cy="25019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p:cNvSpPr/>
          <p:nvPr/>
        </p:nvSpPr>
        <p:spPr bwMode="auto">
          <a:xfrm>
            <a:off x="8748965" y="1658818"/>
            <a:ext cx="2769934" cy="848328"/>
          </a:xfrm>
          <a:custGeom>
            <a:avLst/>
            <a:gdLst>
              <a:gd name="connsiteX0" fmla="*/ 364551 w 2769934"/>
              <a:gd name="connsiteY0" fmla="*/ 737185 h 848328"/>
              <a:gd name="connsiteX1" fmla="*/ 394920 w 2769934"/>
              <a:gd name="connsiteY1" fmla="*/ 739281 h 848328"/>
              <a:gd name="connsiteX2" fmla="*/ 394920 w 2769934"/>
              <a:gd name="connsiteY2" fmla="*/ 741377 h 848328"/>
              <a:gd name="connsiteX3" fmla="*/ 388637 w 2769934"/>
              <a:gd name="connsiteY3" fmla="*/ 743474 h 848328"/>
              <a:gd name="connsiteX4" fmla="*/ 386542 w 2769934"/>
              <a:gd name="connsiteY4" fmla="*/ 748714 h 848328"/>
              <a:gd name="connsiteX5" fmla="*/ 384448 w 2769934"/>
              <a:gd name="connsiteY5" fmla="*/ 778059 h 848328"/>
              <a:gd name="connsiteX6" fmla="*/ 386542 w 2769934"/>
              <a:gd name="connsiteY6" fmla="*/ 787491 h 848328"/>
              <a:gd name="connsiteX7" fmla="*/ 393873 w 2769934"/>
              <a:gd name="connsiteY7" fmla="*/ 790635 h 848328"/>
              <a:gd name="connsiteX8" fmla="*/ 403297 w 2769934"/>
              <a:gd name="connsiteY8" fmla="*/ 787491 h 848328"/>
              <a:gd name="connsiteX9" fmla="*/ 407486 w 2769934"/>
              <a:gd name="connsiteY9" fmla="*/ 774914 h 848328"/>
              <a:gd name="connsiteX10" fmla="*/ 409580 w 2769934"/>
              <a:gd name="connsiteY10" fmla="*/ 750810 h 848328"/>
              <a:gd name="connsiteX11" fmla="*/ 408533 w 2769934"/>
              <a:gd name="connsiteY11" fmla="*/ 744522 h 848328"/>
              <a:gd name="connsiteX12" fmla="*/ 403297 w 2769934"/>
              <a:gd name="connsiteY12" fmla="*/ 742425 h 848328"/>
              <a:gd name="connsiteX13" fmla="*/ 404344 w 2769934"/>
              <a:gd name="connsiteY13" fmla="*/ 740329 h 848328"/>
              <a:gd name="connsiteX14" fmla="*/ 421099 w 2769934"/>
              <a:gd name="connsiteY14" fmla="*/ 741377 h 848328"/>
              <a:gd name="connsiteX15" fmla="*/ 421099 w 2769934"/>
              <a:gd name="connsiteY15" fmla="*/ 743474 h 848328"/>
              <a:gd name="connsiteX16" fmla="*/ 415863 w 2769934"/>
              <a:gd name="connsiteY16" fmla="*/ 745570 h 848328"/>
              <a:gd name="connsiteX17" fmla="*/ 413769 w 2769934"/>
              <a:gd name="connsiteY17" fmla="*/ 750810 h 848328"/>
              <a:gd name="connsiteX18" fmla="*/ 411675 w 2769934"/>
              <a:gd name="connsiteY18" fmla="*/ 774914 h 848328"/>
              <a:gd name="connsiteX19" fmla="*/ 409580 w 2769934"/>
              <a:gd name="connsiteY19" fmla="*/ 784347 h 848328"/>
              <a:gd name="connsiteX20" fmla="*/ 406439 w 2769934"/>
              <a:gd name="connsiteY20" fmla="*/ 789587 h 848328"/>
              <a:gd name="connsiteX21" fmla="*/ 398061 w 2769934"/>
              <a:gd name="connsiteY21" fmla="*/ 793779 h 848328"/>
              <a:gd name="connsiteX22" fmla="*/ 387590 w 2769934"/>
              <a:gd name="connsiteY22" fmla="*/ 794827 h 848328"/>
              <a:gd name="connsiteX23" fmla="*/ 371882 w 2769934"/>
              <a:gd name="connsiteY23" fmla="*/ 788539 h 848328"/>
              <a:gd name="connsiteX24" fmla="*/ 367693 w 2769934"/>
              <a:gd name="connsiteY24" fmla="*/ 772818 h 848328"/>
              <a:gd name="connsiteX25" fmla="*/ 369787 w 2769934"/>
              <a:gd name="connsiteY25" fmla="*/ 747666 h 848328"/>
              <a:gd name="connsiteX26" fmla="*/ 368740 w 2769934"/>
              <a:gd name="connsiteY26" fmla="*/ 741377 h 848328"/>
              <a:gd name="connsiteX27" fmla="*/ 364551 w 2769934"/>
              <a:gd name="connsiteY27" fmla="*/ 739281 h 848328"/>
              <a:gd name="connsiteX28" fmla="*/ 364551 w 2769934"/>
              <a:gd name="connsiteY28" fmla="*/ 737185 h 848328"/>
              <a:gd name="connsiteX29" fmla="*/ 487072 w 2769934"/>
              <a:gd name="connsiteY29" fmla="*/ 734041 h 848328"/>
              <a:gd name="connsiteX30" fmla="*/ 487072 w 2769934"/>
              <a:gd name="connsiteY30" fmla="*/ 736137 h 848328"/>
              <a:gd name="connsiteX31" fmla="*/ 481836 w 2769934"/>
              <a:gd name="connsiteY31" fmla="*/ 739281 h 848328"/>
              <a:gd name="connsiteX32" fmla="*/ 481836 w 2769934"/>
              <a:gd name="connsiteY32" fmla="*/ 744522 h 848328"/>
              <a:gd name="connsiteX33" fmla="*/ 487072 w 2769934"/>
              <a:gd name="connsiteY33" fmla="*/ 788539 h 848328"/>
              <a:gd name="connsiteX34" fmla="*/ 481836 w 2769934"/>
              <a:gd name="connsiteY34" fmla="*/ 789587 h 848328"/>
              <a:gd name="connsiteX35" fmla="*/ 440996 w 2769934"/>
              <a:gd name="connsiteY35" fmla="*/ 751858 h 848328"/>
              <a:gd name="connsiteX36" fmla="*/ 445184 w 2769934"/>
              <a:gd name="connsiteY36" fmla="*/ 784347 h 848328"/>
              <a:gd name="connsiteX37" fmla="*/ 448326 w 2769934"/>
              <a:gd name="connsiteY37" fmla="*/ 790635 h 848328"/>
              <a:gd name="connsiteX38" fmla="*/ 453562 w 2769934"/>
              <a:gd name="connsiteY38" fmla="*/ 791683 h 848328"/>
              <a:gd name="connsiteX39" fmla="*/ 453562 w 2769934"/>
              <a:gd name="connsiteY39" fmla="*/ 793779 h 848328"/>
              <a:gd name="connsiteX40" fmla="*/ 436807 w 2769934"/>
              <a:gd name="connsiteY40" fmla="*/ 795875 h 848328"/>
              <a:gd name="connsiteX41" fmla="*/ 435760 w 2769934"/>
              <a:gd name="connsiteY41" fmla="*/ 793779 h 848328"/>
              <a:gd name="connsiteX42" fmla="*/ 440996 w 2769934"/>
              <a:gd name="connsiteY42" fmla="*/ 791683 h 848328"/>
              <a:gd name="connsiteX43" fmla="*/ 442043 w 2769934"/>
              <a:gd name="connsiteY43" fmla="*/ 785395 h 848328"/>
              <a:gd name="connsiteX44" fmla="*/ 436807 w 2769934"/>
              <a:gd name="connsiteY44" fmla="*/ 750810 h 848328"/>
              <a:gd name="connsiteX45" fmla="*/ 434713 w 2769934"/>
              <a:gd name="connsiteY45" fmla="*/ 745570 h 848328"/>
              <a:gd name="connsiteX46" fmla="*/ 429477 w 2769934"/>
              <a:gd name="connsiteY46" fmla="*/ 744522 h 848328"/>
              <a:gd name="connsiteX47" fmla="*/ 428430 w 2769934"/>
              <a:gd name="connsiteY47" fmla="*/ 742425 h 848328"/>
              <a:gd name="connsiteX48" fmla="*/ 451468 w 2769934"/>
              <a:gd name="connsiteY48" fmla="*/ 739281 h 848328"/>
              <a:gd name="connsiteX49" fmla="*/ 480789 w 2769934"/>
              <a:gd name="connsiteY49" fmla="*/ 766530 h 848328"/>
              <a:gd name="connsiteX50" fmla="*/ 477647 w 2769934"/>
              <a:gd name="connsiteY50" fmla="*/ 745570 h 848328"/>
              <a:gd name="connsiteX51" fmla="*/ 475553 w 2769934"/>
              <a:gd name="connsiteY51" fmla="*/ 740329 h 848328"/>
              <a:gd name="connsiteX52" fmla="*/ 470317 w 2769934"/>
              <a:gd name="connsiteY52" fmla="*/ 738233 h 848328"/>
              <a:gd name="connsiteX53" fmla="*/ 469270 w 2769934"/>
              <a:gd name="connsiteY53" fmla="*/ 737185 h 848328"/>
              <a:gd name="connsiteX54" fmla="*/ 487072 w 2769934"/>
              <a:gd name="connsiteY54" fmla="*/ 734041 h 848328"/>
              <a:gd name="connsiteX55" fmla="*/ 528959 w 2769934"/>
              <a:gd name="connsiteY55" fmla="*/ 723561 h 848328"/>
              <a:gd name="connsiteX56" fmla="*/ 528959 w 2769934"/>
              <a:gd name="connsiteY56" fmla="*/ 725657 h 848328"/>
              <a:gd name="connsiteX57" fmla="*/ 524770 w 2769934"/>
              <a:gd name="connsiteY57" fmla="*/ 728801 h 848328"/>
              <a:gd name="connsiteX58" fmla="*/ 524770 w 2769934"/>
              <a:gd name="connsiteY58" fmla="*/ 735089 h 848328"/>
              <a:gd name="connsiteX59" fmla="*/ 534195 w 2769934"/>
              <a:gd name="connsiteY59" fmla="*/ 767578 h 848328"/>
              <a:gd name="connsiteX60" fmla="*/ 537337 w 2769934"/>
              <a:gd name="connsiteY60" fmla="*/ 772818 h 848328"/>
              <a:gd name="connsiteX61" fmla="*/ 542572 w 2769934"/>
              <a:gd name="connsiteY61" fmla="*/ 773866 h 848328"/>
              <a:gd name="connsiteX62" fmla="*/ 543620 w 2769934"/>
              <a:gd name="connsiteY62" fmla="*/ 774914 h 848328"/>
              <a:gd name="connsiteX63" fmla="*/ 514299 w 2769934"/>
              <a:gd name="connsiteY63" fmla="*/ 783299 h 848328"/>
              <a:gd name="connsiteX64" fmla="*/ 513251 w 2769934"/>
              <a:gd name="connsiteY64" fmla="*/ 782251 h 848328"/>
              <a:gd name="connsiteX65" fmla="*/ 518487 w 2769934"/>
              <a:gd name="connsiteY65" fmla="*/ 778059 h 848328"/>
              <a:gd name="connsiteX66" fmla="*/ 518487 w 2769934"/>
              <a:gd name="connsiteY66" fmla="*/ 772818 h 848328"/>
              <a:gd name="connsiteX67" fmla="*/ 508015 w 2769934"/>
              <a:gd name="connsiteY67" fmla="*/ 739281 h 848328"/>
              <a:gd name="connsiteX68" fmla="*/ 504874 w 2769934"/>
              <a:gd name="connsiteY68" fmla="*/ 734041 h 848328"/>
              <a:gd name="connsiteX69" fmla="*/ 499638 w 2769934"/>
              <a:gd name="connsiteY69" fmla="*/ 734041 h 848328"/>
              <a:gd name="connsiteX70" fmla="*/ 499638 w 2769934"/>
              <a:gd name="connsiteY70" fmla="*/ 731945 h 848328"/>
              <a:gd name="connsiteX71" fmla="*/ 528959 w 2769934"/>
              <a:gd name="connsiteY71" fmla="*/ 723561 h 848328"/>
              <a:gd name="connsiteX72" fmla="*/ 272399 w 2769934"/>
              <a:gd name="connsiteY72" fmla="*/ 702600 h 848328"/>
              <a:gd name="connsiteX73" fmla="*/ 292296 w 2769934"/>
              <a:gd name="connsiteY73" fmla="*/ 712033 h 848328"/>
              <a:gd name="connsiteX74" fmla="*/ 301721 w 2769934"/>
              <a:gd name="connsiteY74" fmla="*/ 750810 h 848328"/>
              <a:gd name="connsiteX75" fmla="*/ 311145 w 2769934"/>
              <a:gd name="connsiteY75" fmla="*/ 731945 h 848328"/>
              <a:gd name="connsiteX76" fmla="*/ 312192 w 2769934"/>
              <a:gd name="connsiteY76" fmla="*/ 725657 h 848328"/>
              <a:gd name="connsiteX77" fmla="*/ 308004 w 2769934"/>
              <a:gd name="connsiteY77" fmla="*/ 721465 h 848328"/>
              <a:gd name="connsiteX78" fmla="*/ 309051 w 2769934"/>
              <a:gd name="connsiteY78" fmla="*/ 719369 h 848328"/>
              <a:gd name="connsiteX79" fmla="*/ 324759 w 2769934"/>
              <a:gd name="connsiteY79" fmla="*/ 726705 h 848328"/>
              <a:gd name="connsiteX80" fmla="*/ 323711 w 2769934"/>
              <a:gd name="connsiteY80" fmla="*/ 728801 h 848328"/>
              <a:gd name="connsiteX81" fmla="*/ 318475 w 2769934"/>
              <a:gd name="connsiteY81" fmla="*/ 728801 h 848328"/>
              <a:gd name="connsiteX82" fmla="*/ 314287 w 2769934"/>
              <a:gd name="connsiteY82" fmla="*/ 732993 h 848328"/>
              <a:gd name="connsiteX83" fmla="*/ 296485 w 2769934"/>
              <a:gd name="connsiteY83" fmla="*/ 772818 h 848328"/>
              <a:gd name="connsiteX84" fmla="*/ 290202 w 2769934"/>
              <a:gd name="connsiteY84" fmla="*/ 770722 h 848328"/>
              <a:gd name="connsiteX85" fmla="*/ 276588 w 2769934"/>
              <a:gd name="connsiteY85" fmla="*/ 717273 h 848328"/>
              <a:gd name="connsiteX86" fmla="*/ 262975 w 2769934"/>
              <a:gd name="connsiteY86" fmla="*/ 746618 h 848328"/>
              <a:gd name="connsiteX87" fmla="*/ 261928 w 2769934"/>
              <a:gd name="connsiteY87" fmla="*/ 752906 h 848328"/>
              <a:gd name="connsiteX88" fmla="*/ 266116 w 2769934"/>
              <a:gd name="connsiteY88" fmla="*/ 757098 h 848328"/>
              <a:gd name="connsiteX89" fmla="*/ 265069 w 2769934"/>
              <a:gd name="connsiteY89" fmla="*/ 759194 h 848328"/>
              <a:gd name="connsiteX90" fmla="*/ 249361 w 2769934"/>
              <a:gd name="connsiteY90" fmla="*/ 750810 h 848328"/>
              <a:gd name="connsiteX91" fmla="*/ 250409 w 2769934"/>
              <a:gd name="connsiteY91" fmla="*/ 749762 h 848328"/>
              <a:gd name="connsiteX92" fmla="*/ 255645 w 2769934"/>
              <a:gd name="connsiteY92" fmla="*/ 749762 h 848328"/>
              <a:gd name="connsiteX93" fmla="*/ 259833 w 2769934"/>
              <a:gd name="connsiteY93" fmla="*/ 745570 h 848328"/>
              <a:gd name="connsiteX94" fmla="*/ 274494 w 2769934"/>
              <a:gd name="connsiteY94" fmla="*/ 714129 h 848328"/>
              <a:gd name="connsiteX95" fmla="*/ 275541 w 2769934"/>
              <a:gd name="connsiteY95" fmla="*/ 707840 h 848328"/>
              <a:gd name="connsiteX96" fmla="*/ 271352 w 2769934"/>
              <a:gd name="connsiteY96" fmla="*/ 704696 h 848328"/>
              <a:gd name="connsiteX97" fmla="*/ 272399 w 2769934"/>
              <a:gd name="connsiteY97" fmla="*/ 702600 h 848328"/>
              <a:gd name="connsiteX98" fmla="*/ 584460 w 2769934"/>
              <a:gd name="connsiteY98" fmla="*/ 696312 h 848328"/>
              <a:gd name="connsiteX99" fmla="*/ 585507 w 2769934"/>
              <a:gd name="connsiteY99" fmla="*/ 698408 h 848328"/>
              <a:gd name="connsiteX100" fmla="*/ 582365 w 2769934"/>
              <a:gd name="connsiteY100" fmla="*/ 701552 h 848328"/>
              <a:gd name="connsiteX101" fmla="*/ 582365 w 2769934"/>
              <a:gd name="connsiteY101" fmla="*/ 706792 h 848328"/>
              <a:gd name="connsiteX102" fmla="*/ 586554 w 2769934"/>
              <a:gd name="connsiteY102" fmla="*/ 758146 h 848328"/>
              <a:gd name="connsiteX103" fmla="*/ 583413 w 2769934"/>
              <a:gd name="connsiteY103" fmla="*/ 759194 h 848328"/>
              <a:gd name="connsiteX104" fmla="*/ 544667 w 2769934"/>
              <a:gd name="connsiteY104" fmla="*/ 726705 h 848328"/>
              <a:gd name="connsiteX105" fmla="*/ 540478 w 2769934"/>
              <a:gd name="connsiteY105" fmla="*/ 723561 h 848328"/>
              <a:gd name="connsiteX106" fmla="*/ 536289 w 2769934"/>
              <a:gd name="connsiteY106" fmla="*/ 724609 h 848328"/>
              <a:gd name="connsiteX107" fmla="*/ 535242 w 2769934"/>
              <a:gd name="connsiteY107" fmla="*/ 722513 h 848328"/>
              <a:gd name="connsiteX108" fmla="*/ 560375 w 2769934"/>
              <a:gd name="connsiteY108" fmla="*/ 709936 h 848328"/>
              <a:gd name="connsiteX109" fmla="*/ 560375 w 2769934"/>
              <a:gd name="connsiteY109" fmla="*/ 710985 h 848328"/>
              <a:gd name="connsiteX110" fmla="*/ 560375 w 2769934"/>
              <a:gd name="connsiteY110" fmla="*/ 712033 h 848328"/>
              <a:gd name="connsiteX111" fmla="*/ 557233 w 2769934"/>
              <a:gd name="connsiteY111" fmla="*/ 714129 h 848328"/>
              <a:gd name="connsiteX112" fmla="*/ 557233 w 2769934"/>
              <a:gd name="connsiteY112" fmla="*/ 716225 h 848328"/>
              <a:gd name="connsiteX113" fmla="*/ 558280 w 2769934"/>
              <a:gd name="connsiteY113" fmla="*/ 717273 h 848328"/>
              <a:gd name="connsiteX114" fmla="*/ 559327 w 2769934"/>
              <a:gd name="connsiteY114" fmla="*/ 718321 h 848328"/>
              <a:gd name="connsiteX115" fmla="*/ 581318 w 2769934"/>
              <a:gd name="connsiteY115" fmla="*/ 737185 h 848328"/>
              <a:gd name="connsiteX116" fmla="*/ 578177 w 2769934"/>
              <a:gd name="connsiteY116" fmla="*/ 709936 h 848328"/>
              <a:gd name="connsiteX117" fmla="*/ 578177 w 2769934"/>
              <a:gd name="connsiteY117" fmla="*/ 707840 h 848328"/>
              <a:gd name="connsiteX118" fmla="*/ 578177 w 2769934"/>
              <a:gd name="connsiteY118" fmla="*/ 706792 h 848328"/>
              <a:gd name="connsiteX119" fmla="*/ 575035 w 2769934"/>
              <a:gd name="connsiteY119" fmla="*/ 704696 h 848328"/>
              <a:gd name="connsiteX120" fmla="*/ 570846 w 2769934"/>
              <a:gd name="connsiteY120" fmla="*/ 705744 h 848328"/>
              <a:gd name="connsiteX121" fmla="*/ 569799 w 2769934"/>
              <a:gd name="connsiteY121" fmla="*/ 704696 h 848328"/>
              <a:gd name="connsiteX122" fmla="*/ 584460 w 2769934"/>
              <a:gd name="connsiteY122" fmla="*/ 696312 h 848328"/>
              <a:gd name="connsiteX123" fmla="*/ 228418 w 2769934"/>
              <a:gd name="connsiteY123" fmla="*/ 695264 h 848328"/>
              <a:gd name="connsiteX124" fmla="*/ 214804 w 2769934"/>
              <a:gd name="connsiteY124" fmla="*/ 704696 h 848328"/>
              <a:gd name="connsiteX125" fmla="*/ 223182 w 2769934"/>
              <a:gd name="connsiteY125" fmla="*/ 710985 h 848328"/>
              <a:gd name="connsiteX126" fmla="*/ 228418 w 2769934"/>
              <a:gd name="connsiteY126" fmla="*/ 695264 h 848328"/>
              <a:gd name="connsiteX127" fmla="*/ 240984 w 2769934"/>
              <a:gd name="connsiteY127" fmla="*/ 682688 h 848328"/>
              <a:gd name="connsiteX128" fmla="*/ 246220 w 2769934"/>
              <a:gd name="connsiteY128" fmla="*/ 686880 h 848328"/>
              <a:gd name="connsiteX129" fmla="*/ 233654 w 2769934"/>
              <a:gd name="connsiteY129" fmla="*/ 736137 h 848328"/>
              <a:gd name="connsiteX130" fmla="*/ 232607 w 2769934"/>
              <a:gd name="connsiteY130" fmla="*/ 740329 h 848328"/>
              <a:gd name="connsiteX131" fmla="*/ 234701 w 2769934"/>
              <a:gd name="connsiteY131" fmla="*/ 742425 h 848328"/>
              <a:gd name="connsiteX132" fmla="*/ 233654 w 2769934"/>
              <a:gd name="connsiteY132" fmla="*/ 743474 h 848328"/>
              <a:gd name="connsiteX133" fmla="*/ 210616 w 2769934"/>
              <a:gd name="connsiteY133" fmla="*/ 727753 h 848328"/>
              <a:gd name="connsiteX134" fmla="*/ 211663 w 2769934"/>
              <a:gd name="connsiteY134" fmla="*/ 725657 h 848328"/>
              <a:gd name="connsiteX135" fmla="*/ 216899 w 2769934"/>
              <a:gd name="connsiteY135" fmla="*/ 728801 h 848328"/>
              <a:gd name="connsiteX136" fmla="*/ 218993 w 2769934"/>
              <a:gd name="connsiteY136" fmla="*/ 726705 h 848328"/>
              <a:gd name="connsiteX137" fmla="*/ 218993 w 2769934"/>
              <a:gd name="connsiteY137" fmla="*/ 725657 h 848328"/>
              <a:gd name="connsiteX138" fmla="*/ 220040 w 2769934"/>
              <a:gd name="connsiteY138" fmla="*/ 724609 h 848328"/>
              <a:gd name="connsiteX139" fmla="*/ 223182 w 2769934"/>
              <a:gd name="connsiteY139" fmla="*/ 715177 h 848328"/>
              <a:gd name="connsiteX140" fmla="*/ 211663 w 2769934"/>
              <a:gd name="connsiteY140" fmla="*/ 706792 h 848328"/>
              <a:gd name="connsiteX141" fmla="*/ 204333 w 2769934"/>
              <a:gd name="connsiteY141" fmla="*/ 710985 h 848328"/>
              <a:gd name="connsiteX142" fmla="*/ 202238 w 2769934"/>
              <a:gd name="connsiteY142" fmla="*/ 712033 h 848328"/>
              <a:gd name="connsiteX143" fmla="*/ 201191 w 2769934"/>
              <a:gd name="connsiteY143" fmla="*/ 713081 h 848328"/>
              <a:gd name="connsiteX144" fmla="*/ 201191 w 2769934"/>
              <a:gd name="connsiteY144" fmla="*/ 716225 h 848328"/>
              <a:gd name="connsiteX145" fmla="*/ 203285 w 2769934"/>
              <a:gd name="connsiteY145" fmla="*/ 719369 h 848328"/>
              <a:gd name="connsiteX146" fmla="*/ 204333 w 2769934"/>
              <a:gd name="connsiteY146" fmla="*/ 720417 h 848328"/>
              <a:gd name="connsiteX147" fmla="*/ 203285 w 2769934"/>
              <a:gd name="connsiteY147" fmla="*/ 721465 h 848328"/>
              <a:gd name="connsiteX148" fmla="*/ 189672 w 2769934"/>
              <a:gd name="connsiteY148" fmla="*/ 712033 h 848328"/>
              <a:gd name="connsiteX149" fmla="*/ 190719 w 2769934"/>
              <a:gd name="connsiteY149" fmla="*/ 710985 h 848328"/>
              <a:gd name="connsiteX150" fmla="*/ 194908 w 2769934"/>
              <a:gd name="connsiteY150" fmla="*/ 712033 h 848328"/>
              <a:gd name="connsiteX151" fmla="*/ 199097 w 2769934"/>
              <a:gd name="connsiteY151" fmla="*/ 709936 h 848328"/>
              <a:gd name="connsiteX152" fmla="*/ 240984 w 2769934"/>
              <a:gd name="connsiteY152" fmla="*/ 682688 h 848328"/>
              <a:gd name="connsiteX153" fmla="*/ 627394 w 2769934"/>
              <a:gd name="connsiteY153" fmla="*/ 665919 h 848328"/>
              <a:gd name="connsiteX154" fmla="*/ 636819 w 2769934"/>
              <a:gd name="connsiteY154" fmla="*/ 676399 h 848328"/>
              <a:gd name="connsiteX155" fmla="*/ 635772 w 2769934"/>
              <a:gd name="connsiteY155" fmla="*/ 678496 h 848328"/>
              <a:gd name="connsiteX156" fmla="*/ 626347 w 2769934"/>
              <a:gd name="connsiteY156" fmla="*/ 674303 h 848328"/>
              <a:gd name="connsiteX157" fmla="*/ 616922 w 2769934"/>
              <a:gd name="connsiteY157" fmla="*/ 678496 h 848328"/>
              <a:gd name="connsiteX158" fmla="*/ 611686 w 2769934"/>
              <a:gd name="connsiteY158" fmla="*/ 682688 h 848328"/>
              <a:gd name="connsiteX159" fmla="*/ 624253 w 2769934"/>
              <a:gd name="connsiteY159" fmla="*/ 699456 h 848328"/>
              <a:gd name="connsiteX160" fmla="*/ 625300 w 2769934"/>
              <a:gd name="connsiteY160" fmla="*/ 698408 h 848328"/>
              <a:gd name="connsiteX161" fmla="*/ 628441 w 2769934"/>
              <a:gd name="connsiteY161" fmla="*/ 693168 h 848328"/>
              <a:gd name="connsiteX162" fmla="*/ 625300 w 2769934"/>
              <a:gd name="connsiteY162" fmla="*/ 684784 h 848328"/>
              <a:gd name="connsiteX163" fmla="*/ 627394 w 2769934"/>
              <a:gd name="connsiteY163" fmla="*/ 682688 h 848328"/>
              <a:gd name="connsiteX164" fmla="*/ 643102 w 2769934"/>
              <a:gd name="connsiteY164" fmla="*/ 703648 h 848328"/>
              <a:gd name="connsiteX165" fmla="*/ 642055 w 2769934"/>
              <a:gd name="connsiteY165" fmla="*/ 704696 h 848328"/>
              <a:gd name="connsiteX166" fmla="*/ 634724 w 2769934"/>
              <a:gd name="connsiteY166" fmla="*/ 699456 h 848328"/>
              <a:gd name="connsiteX167" fmla="*/ 627394 w 2769934"/>
              <a:gd name="connsiteY167" fmla="*/ 701552 h 848328"/>
              <a:gd name="connsiteX168" fmla="*/ 627394 w 2769934"/>
              <a:gd name="connsiteY168" fmla="*/ 702600 h 848328"/>
              <a:gd name="connsiteX169" fmla="*/ 637866 w 2769934"/>
              <a:gd name="connsiteY169" fmla="*/ 715177 h 848328"/>
              <a:gd name="connsiteX170" fmla="*/ 641008 w 2769934"/>
              <a:gd name="connsiteY170" fmla="*/ 718321 h 848328"/>
              <a:gd name="connsiteX171" fmla="*/ 646244 w 2769934"/>
              <a:gd name="connsiteY171" fmla="*/ 715177 h 848328"/>
              <a:gd name="connsiteX172" fmla="*/ 653574 w 2769934"/>
              <a:gd name="connsiteY172" fmla="*/ 705744 h 848328"/>
              <a:gd name="connsiteX173" fmla="*/ 651479 w 2769934"/>
              <a:gd name="connsiteY173" fmla="*/ 693168 h 848328"/>
              <a:gd name="connsiteX174" fmla="*/ 653574 w 2769934"/>
              <a:gd name="connsiteY174" fmla="*/ 692120 h 848328"/>
              <a:gd name="connsiteX175" fmla="*/ 661951 w 2769934"/>
              <a:gd name="connsiteY175" fmla="*/ 706792 h 848328"/>
              <a:gd name="connsiteX176" fmla="*/ 624253 w 2769934"/>
              <a:gd name="connsiteY176" fmla="*/ 737185 h 848328"/>
              <a:gd name="connsiteX177" fmla="*/ 623206 w 2769934"/>
              <a:gd name="connsiteY177" fmla="*/ 736137 h 848328"/>
              <a:gd name="connsiteX178" fmla="*/ 626347 w 2769934"/>
              <a:gd name="connsiteY178" fmla="*/ 730897 h 848328"/>
              <a:gd name="connsiteX179" fmla="*/ 624253 w 2769934"/>
              <a:gd name="connsiteY179" fmla="*/ 725657 h 848328"/>
              <a:gd name="connsiteX180" fmla="*/ 602262 w 2769934"/>
              <a:gd name="connsiteY180" fmla="*/ 698408 h 848328"/>
              <a:gd name="connsiteX181" fmla="*/ 597026 w 2769934"/>
              <a:gd name="connsiteY181" fmla="*/ 695264 h 848328"/>
              <a:gd name="connsiteX182" fmla="*/ 591790 w 2769934"/>
              <a:gd name="connsiteY182" fmla="*/ 696312 h 848328"/>
              <a:gd name="connsiteX183" fmla="*/ 590743 w 2769934"/>
              <a:gd name="connsiteY183" fmla="*/ 695264 h 848328"/>
              <a:gd name="connsiteX184" fmla="*/ 627394 w 2769934"/>
              <a:gd name="connsiteY184" fmla="*/ 665919 h 848328"/>
              <a:gd name="connsiteX185" fmla="*/ 404364 w 2769934"/>
              <a:gd name="connsiteY185" fmla="*/ 665053 h 848328"/>
              <a:gd name="connsiteX186" fmla="*/ 399135 w 2769934"/>
              <a:gd name="connsiteY186" fmla="*/ 668195 h 848328"/>
              <a:gd name="connsiteX187" fmla="*/ 398090 w 2769934"/>
              <a:gd name="connsiteY187" fmla="*/ 672385 h 848328"/>
              <a:gd name="connsiteX188" fmla="*/ 401227 w 2769934"/>
              <a:gd name="connsiteY188" fmla="*/ 678671 h 848328"/>
              <a:gd name="connsiteX189" fmla="*/ 408546 w 2769934"/>
              <a:gd name="connsiteY189" fmla="*/ 680766 h 848328"/>
              <a:gd name="connsiteX190" fmla="*/ 414821 w 2769934"/>
              <a:gd name="connsiteY190" fmla="*/ 678671 h 848328"/>
              <a:gd name="connsiteX191" fmla="*/ 416912 w 2769934"/>
              <a:gd name="connsiteY191" fmla="*/ 674481 h 848328"/>
              <a:gd name="connsiteX192" fmla="*/ 413775 w 2769934"/>
              <a:gd name="connsiteY192" fmla="*/ 669243 h 848328"/>
              <a:gd name="connsiteX193" fmla="*/ 404364 w 2769934"/>
              <a:gd name="connsiteY193" fmla="*/ 665053 h 848328"/>
              <a:gd name="connsiteX194" fmla="*/ 490111 w 2769934"/>
              <a:gd name="connsiteY194" fmla="*/ 661910 h 848328"/>
              <a:gd name="connsiteX195" fmla="*/ 484883 w 2769934"/>
              <a:gd name="connsiteY195" fmla="*/ 664005 h 848328"/>
              <a:gd name="connsiteX196" fmla="*/ 483837 w 2769934"/>
              <a:gd name="connsiteY196" fmla="*/ 669243 h 848328"/>
              <a:gd name="connsiteX197" fmla="*/ 485928 w 2769934"/>
              <a:gd name="connsiteY197" fmla="*/ 677623 h 848328"/>
              <a:gd name="connsiteX198" fmla="*/ 491157 w 2769934"/>
              <a:gd name="connsiteY198" fmla="*/ 680766 h 848328"/>
              <a:gd name="connsiteX199" fmla="*/ 496385 w 2769934"/>
              <a:gd name="connsiteY199" fmla="*/ 678671 h 848328"/>
              <a:gd name="connsiteX200" fmla="*/ 497431 w 2769934"/>
              <a:gd name="connsiteY200" fmla="*/ 672385 h 848328"/>
              <a:gd name="connsiteX201" fmla="*/ 496385 w 2769934"/>
              <a:gd name="connsiteY201" fmla="*/ 665053 h 848328"/>
              <a:gd name="connsiteX202" fmla="*/ 490111 w 2769934"/>
              <a:gd name="connsiteY202" fmla="*/ 661910 h 848328"/>
              <a:gd name="connsiteX203" fmla="*/ 1535938 w 2769934"/>
              <a:gd name="connsiteY203" fmla="*/ 660779 h 848328"/>
              <a:gd name="connsiteX204" fmla="*/ 1522320 w 2769934"/>
              <a:gd name="connsiteY204" fmla="*/ 695385 h 848328"/>
              <a:gd name="connsiteX205" fmla="*/ 1548508 w 2769934"/>
              <a:gd name="connsiteY205" fmla="*/ 695385 h 848328"/>
              <a:gd name="connsiteX206" fmla="*/ 1535938 w 2769934"/>
              <a:gd name="connsiteY206" fmla="*/ 660779 h 848328"/>
              <a:gd name="connsiteX207" fmla="*/ 447237 w 2769934"/>
              <a:gd name="connsiteY207" fmla="*/ 646198 h 848328"/>
              <a:gd name="connsiteX208" fmla="*/ 442009 w 2769934"/>
              <a:gd name="connsiteY208" fmla="*/ 649340 h 848328"/>
              <a:gd name="connsiteX209" fmla="*/ 440963 w 2769934"/>
              <a:gd name="connsiteY209" fmla="*/ 655625 h 848328"/>
              <a:gd name="connsiteX210" fmla="*/ 443055 w 2769934"/>
              <a:gd name="connsiteY210" fmla="*/ 662958 h 848328"/>
              <a:gd name="connsiteX211" fmla="*/ 448283 w 2769934"/>
              <a:gd name="connsiteY211" fmla="*/ 665053 h 848328"/>
              <a:gd name="connsiteX212" fmla="*/ 453512 w 2769934"/>
              <a:gd name="connsiteY212" fmla="*/ 662958 h 848328"/>
              <a:gd name="connsiteX213" fmla="*/ 455603 w 2769934"/>
              <a:gd name="connsiteY213" fmla="*/ 657720 h 848328"/>
              <a:gd name="connsiteX214" fmla="*/ 453512 w 2769934"/>
              <a:gd name="connsiteY214" fmla="*/ 649340 h 848328"/>
              <a:gd name="connsiteX215" fmla="*/ 447237 w 2769934"/>
              <a:gd name="connsiteY215" fmla="*/ 646198 h 848328"/>
              <a:gd name="connsiteX216" fmla="*/ 406455 w 2769934"/>
              <a:gd name="connsiteY216" fmla="*/ 646198 h 848328"/>
              <a:gd name="connsiteX217" fmla="*/ 401227 w 2769934"/>
              <a:gd name="connsiteY217" fmla="*/ 647245 h 848328"/>
              <a:gd name="connsiteX218" fmla="*/ 399135 w 2769934"/>
              <a:gd name="connsiteY218" fmla="*/ 650388 h 848328"/>
              <a:gd name="connsiteX219" fmla="*/ 402272 w 2769934"/>
              <a:gd name="connsiteY219" fmla="*/ 654578 h 848328"/>
              <a:gd name="connsiteX220" fmla="*/ 409592 w 2769934"/>
              <a:gd name="connsiteY220" fmla="*/ 658768 h 848328"/>
              <a:gd name="connsiteX221" fmla="*/ 413775 w 2769934"/>
              <a:gd name="connsiteY221" fmla="*/ 655625 h 848328"/>
              <a:gd name="connsiteX222" fmla="*/ 414821 w 2769934"/>
              <a:gd name="connsiteY222" fmla="*/ 651435 h 848328"/>
              <a:gd name="connsiteX223" fmla="*/ 412729 w 2769934"/>
              <a:gd name="connsiteY223" fmla="*/ 647245 h 848328"/>
              <a:gd name="connsiteX224" fmla="*/ 406455 w 2769934"/>
              <a:gd name="connsiteY224" fmla="*/ 646198 h 848328"/>
              <a:gd name="connsiteX225" fmla="*/ 496385 w 2769934"/>
              <a:gd name="connsiteY225" fmla="*/ 643055 h 848328"/>
              <a:gd name="connsiteX226" fmla="*/ 502660 w 2769934"/>
              <a:gd name="connsiteY226" fmla="*/ 644103 h 848328"/>
              <a:gd name="connsiteX227" fmla="*/ 507888 w 2769934"/>
              <a:gd name="connsiteY227" fmla="*/ 647245 h 848328"/>
              <a:gd name="connsiteX228" fmla="*/ 503705 w 2769934"/>
              <a:gd name="connsiteY228" fmla="*/ 649340 h 848328"/>
              <a:gd name="connsiteX229" fmla="*/ 500568 w 2769934"/>
              <a:gd name="connsiteY229" fmla="*/ 648293 h 848328"/>
              <a:gd name="connsiteX230" fmla="*/ 496385 w 2769934"/>
              <a:gd name="connsiteY230" fmla="*/ 647245 h 848328"/>
              <a:gd name="connsiteX231" fmla="*/ 486974 w 2769934"/>
              <a:gd name="connsiteY231" fmla="*/ 651435 h 848328"/>
              <a:gd name="connsiteX232" fmla="*/ 482791 w 2769934"/>
              <a:gd name="connsiteY232" fmla="*/ 662958 h 848328"/>
              <a:gd name="connsiteX233" fmla="*/ 488020 w 2769934"/>
              <a:gd name="connsiteY233" fmla="*/ 658768 h 848328"/>
              <a:gd name="connsiteX234" fmla="*/ 495340 w 2769934"/>
              <a:gd name="connsiteY234" fmla="*/ 656673 h 848328"/>
              <a:gd name="connsiteX235" fmla="*/ 504751 w 2769934"/>
              <a:gd name="connsiteY235" fmla="*/ 659815 h 848328"/>
              <a:gd name="connsiteX236" fmla="*/ 507888 w 2769934"/>
              <a:gd name="connsiteY236" fmla="*/ 669243 h 848328"/>
              <a:gd name="connsiteX237" fmla="*/ 503705 w 2769934"/>
              <a:gd name="connsiteY237" fmla="*/ 679718 h 848328"/>
              <a:gd name="connsiteX238" fmla="*/ 491157 w 2769934"/>
              <a:gd name="connsiteY238" fmla="*/ 683908 h 848328"/>
              <a:gd name="connsiteX239" fmla="*/ 477563 w 2769934"/>
              <a:gd name="connsiteY239" fmla="*/ 679718 h 848328"/>
              <a:gd name="connsiteX240" fmla="*/ 472334 w 2769934"/>
              <a:gd name="connsiteY240" fmla="*/ 666100 h 848328"/>
              <a:gd name="connsiteX241" fmla="*/ 474426 w 2769934"/>
              <a:gd name="connsiteY241" fmla="*/ 656673 h 848328"/>
              <a:gd name="connsiteX242" fmla="*/ 479654 w 2769934"/>
              <a:gd name="connsiteY242" fmla="*/ 650388 h 848328"/>
              <a:gd name="connsiteX243" fmla="*/ 486974 w 2769934"/>
              <a:gd name="connsiteY243" fmla="*/ 645150 h 848328"/>
              <a:gd name="connsiteX244" fmla="*/ 496385 w 2769934"/>
              <a:gd name="connsiteY244" fmla="*/ 643055 h 848328"/>
              <a:gd name="connsiteX245" fmla="*/ 448283 w 2769934"/>
              <a:gd name="connsiteY245" fmla="*/ 643055 h 848328"/>
              <a:gd name="connsiteX246" fmla="*/ 460832 w 2769934"/>
              <a:gd name="connsiteY246" fmla="*/ 648293 h 848328"/>
              <a:gd name="connsiteX247" fmla="*/ 466060 w 2769934"/>
              <a:gd name="connsiteY247" fmla="*/ 660863 h 848328"/>
              <a:gd name="connsiteX248" fmla="*/ 463969 w 2769934"/>
              <a:gd name="connsiteY248" fmla="*/ 670290 h 848328"/>
              <a:gd name="connsiteX249" fmla="*/ 459786 w 2769934"/>
              <a:gd name="connsiteY249" fmla="*/ 677623 h 848328"/>
              <a:gd name="connsiteX250" fmla="*/ 451420 w 2769934"/>
              <a:gd name="connsiteY250" fmla="*/ 682861 h 848328"/>
              <a:gd name="connsiteX251" fmla="*/ 442009 w 2769934"/>
              <a:gd name="connsiteY251" fmla="*/ 683908 h 848328"/>
              <a:gd name="connsiteX252" fmla="*/ 435735 w 2769934"/>
              <a:gd name="connsiteY252" fmla="*/ 682861 h 848328"/>
              <a:gd name="connsiteX253" fmla="*/ 431552 w 2769934"/>
              <a:gd name="connsiteY253" fmla="*/ 680766 h 848328"/>
              <a:gd name="connsiteX254" fmla="*/ 434689 w 2769934"/>
              <a:gd name="connsiteY254" fmla="*/ 677623 h 848328"/>
              <a:gd name="connsiteX255" fmla="*/ 437826 w 2769934"/>
              <a:gd name="connsiteY255" fmla="*/ 679718 h 848328"/>
              <a:gd name="connsiteX256" fmla="*/ 442009 w 2769934"/>
              <a:gd name="connsiteY256" fmla="*/ 680766 h 848328"/>
              <a:gd name="connsiteX257" fmla="*/ 452466 w 2769934"/>
              <a:gd name="connsiteY257" fmla="*/ 675528 h 848328"/>
              <a:gd name="connsiteX258" fmla="*/ 455603 w 2769934"/>
              <a:gd name="connsiteY258" fmla="*/ 664005 h 848328"/>
              <a:gd name="connsiteX259" fmla="*/ 450374 w 2769934"/>
              <a:gd name="connsiteY259" fmla="*/ 669243 h 848328"/>
              <a:gd name="connsiteX260" fmla="*/ 443055 w 2769934"/>
              <a:gd name="connsiteY260" fmla="*/ 670290 h 848328"/>
              <a:gd name="connsiteX261" fmla="*/ 433643 w 2769934"/>
              <a:gd name="connsiteY261" fmla="*/ 667148 h 848328"/>
              <a:gd name="connsiteX262" fmla="*/ 430506 w 2769934"/>
              <a:gd name="connsiteY262" fmla="*/ 658768 h 848328"/>
              <a:gd name="connsiteX263" fmla="*/ 435735 w 2769934"/>
              <a:gd name="connsiteY263" fmla="*/ 647245 h 848328"/>
              <a:gd name="connsiteX264" fmla="*/ 448283 w 2769934"/>
              <a:gd name="connsiteY264" fmla="*/ 643055 h 848328"/>
              <a:gd name="connsiteX265" fmla="*/ 408546 w 2769934"/>
              <a:gd name="connsiteY265" fmla="*/ 643055 h 848328"/>
              <a:gd name="connsiteX266" fmla="*/ 419004 w 2769934"/>
              <a:gd name="connsiteY266" fmla="*/ 646198 h 848328"/>
              <a:gd name="connsiteX267" fmla="*/ 423186 w 2769934"/>
              <a:gd name="connsiteY267" fmla="*/ 651435 h 848328"/>
              <a:gd name="connsiteX268" fmla="*/ 421095 w 2769934"/>
              <a:gd name="connsiteY268" fmla="*/ 656673 h 848328"/>
              <a:gd name="connsiteX269" fmla="*/ 413775 w 2769934"/>
              <a:gd name="connsiteY269" fmla="*/ 660863 h 848328"/>
              <a:gd name="connsiteX270" fmla="*/ 422141 w 2769934"/>
              <a:gd name="connsiteY270" fmla="*/ 665053 h 848328"/>
              <a:gd name="connsiteX271" fmla="*/ 425278 w 2769934"/>
              <a:gd name="connsiteY271" fmla="*/ 672385 h 848328"/>
              <a:gd name="connsiteX272" fmla="*/ 420049 w 2769934"/>
              <a:gd name="connsiteY272" fmla="*/ 680766 h 848328"/>
              <a:gd name="connsiteX273" fmla="*/ 407501 w 2769934"/>
              <a:gd name="connsiteY273" fmla="*/ 683908 h 848328"/>
              <a:gd name="connsiteX274" fmla="*/ 393907 w 2769934"/>
              <a:gd name="connsiteY274" fmla="*/ 680766 h 848328"/>
              <a:gd name="connsiteX275" fmla="*/ 388678 w 2769934"/>
              <a:gd name="connsiteY275" fmla="*/ 673433 h 848328"/>
              <a:gd name="connsiteX276" fmla="*/ 391815 w 2769934"/>
              <a:gd name="connsiteY276" fmla="*/ 667148 h 848328"/>
              <a:gd name="connsiteX277" fmla="*/ 400181 w 2769934"/>
              <a:gd name="connsiteY277" fmla="*/ 662958 h 848328"/>
              <a:gd name="connsiteX278" fmla="*/ 393907 w 2769934"/>
              <a:gd name="connsiteY278" fmla="*/ 658768 h 848328"/>
              <a:gd name="connsiteX279" fmla="*/ 391815 w 2769934"/>
              <a:gd name="connsiteY279" fmla="*/ 653530 h 848328"/>
              <a:gd name="connsiteX280" fmla="*/ 395998 w 2769934"/>
              <a:gd name="connsiteY280" fmla="*/ 646198 h 848328"/>
              <a:gd name="connsiteX281" fmla="*/ 408546 w 2769934"/>
              <a:gd name="connsiteY281" fmla="*/ 643055 h 848328"/>
              <a:gd name="connsiteX282" fmla="*/ 368810 w 2769934"/>
              <a:gd name="connsiteY282" fmla="*/ 643055 h 848328"/>
              <a:gd name="connsiteX283" fmla="*/ 370901 w 2769934"/>
              <a:gd name="connsiteY283" fmla="*/ 643055 h 848328"/>
              <a:gd name="connsiteX284" fmla="*/ 370901 w 2769934"/>
              <a:gd name="connsiteY284" fmla="*/ 677623 h 848328"/>
              <a:gd name="connsiteX285" fmla="*/ 372993 w 2769934"/>
              <a:gd name="connsiteY285" fmla="*/ 679718 h 848328"/>
              <a:gd name="connsiteX286" fmla="*/ 380313 w 2769934"/>
              <a:gd name="connsiteY286" fmla="*/ 680766 h 848328"/>
              <a:gd name="connsiteX287" fmla="*/ 380313 w 2769934"/>
              <a:gd name="connsiteY287" fmla="*/ 682861 h 848328"/>
              <a:gd name="connsiteX288" fmla="*/ 372993 w 2769934"/>
              <a:gd name="connsiteY288" fmla="*/ 682861 h 848328"/>
              <a:gd name="connsiteX289" fmla="*/ 365673 w 2769934"/>
              <a:gd name="connsiteY289" fmla="*/ 682861 h 848328"/>
              <a:gd name="connsiteX290" fmla="*/ 357307 w 2769934"/>
              <a:gd name="connsiteY290" fmla="*/ 682861 h 848328"/>
              <a:gd name="connsiteX291" fmla="*/ 351033 w 2769934"/>
              <a:gd name="connsiteY291" fmla="*/ 682861 h 848328"/>
              <a:gd name="connsiteX292" fmla="*/ 351033 w 2769934"/>
              <a:gd name="connsiteY292" fmla="*/ 680766 h 848328"/>
              <a:gd name="connsiteX293" fmla="*/ 359399 w 2769934"/>
              <a:gd name="connsiteY293" fmla="*/ 679718 h 848328"/>
              <a:gd name="connsiteX294" fmla="*/ 360444 w 2769934"/>
              <a:gd name="connsiteY294" fmla="*/ 677623 h 848328"/>
              <a:gd name="connsiteX295" fmla="*/ 360444 w 2769934"/>
              <a:gd name="connsiteY295" fmla="*/ 653530 h 848328"/>
              <a:gd name="connsiteX296" fmla="*/ 359399 w 2769934"/>
              <a:gd name="connsiteY296" fmla="*/ 650388 h 848328"/>
              <a:gd name="connsiteX297" fmla="*/ 356262 w 2769934"/>
              <a:gd name="connsiteY297" fmla="*/ 650388 h 848328"/>
              <a:gd name="connsiteX298" fmla="*/ 354170 w 2769934"/>
              <a:gd name="connsiteY298" fmla="*/ 650388 h 848328"/>
              <a:gd name="connsiteX299" fmla="*/ 352079 w 2769934"/>
              <a:gd name="connsiteY299" fmla="*/ 650388 h 848328"/>
              <a:gd name="connsiteX300" fmla="*/ 352079 w 2769934"/>
              <a:gd name="connsiteY300" fmla="*/ 648293 h 848328"/>
              <a:gd name="connsiteX301" fmla="*/ 360444 w 2769934"/>
              <a:gd name="connsiteY301" fmla="*/ 646198 h 848328"/>
              <a:gd name="connsiteX302" fmla="*/ 368810 w 2769934"/>
              <a:gd name="connsiteY302" fmla="*/ 643055 h 848328"/>
              <a:gd name="connsiteX303" fmla="*/ 2342540 w 2769934"/>
              <a:gd name="connsiteY303" fmla="*/ 640854 h 848328"/>
              <a:gd name="connsiteX304" fmla="*/ 2340444 w 2769934"/>
              <a:gd name="connsiteY304" fmla="*/ 641903 h 848328"/>
              <a:gd name="connsiteX305" fmla="*/ 2340444 w 2769934"/>
              <a:gd name="connsiteY305" fmla="*/ 682801 h 848328"/>
              <a:gd name="connsiteX306" fmla="*/ 2346730 w 2769934"/>
              <a:gd name="connsiteY306" fmla="*/ 682801 h 848328"/>
              <a:gd name="connsiteX307" fmla="*/ 2362443 w 2769934"/>
              <a:gd name="connsiteY307" fmla="*/ 677558 h 848328"/>
              <a:gd name="connsiteX308" fmla="*/ 2367680 w 2769934"/>
              <a:gd name="connsiteY308" fmla="*/ 661828 h 848328"/>
              <a:gd name="connsiteX309" fmla="*/ 2362443 w 2769934"/>
              <a:gd name="connsiteY309" fmla="*/ 646098 h 848328"/>
              <a:gd name="connsiteX310" fmla="*/ 2345682 w 2769934"/>
              <a:gd name="connsiteY310" fmla="*/ 640854 h 848328"/>
              <a:gd name="connsiteX311" fmla="*/ 2342540 w 2769934"/>
              <a:gd name="connsiteY311" fmla="*/ 640854 h 848328"/>
              <a:gd name="connsiteX312" fmla="*/ 665093 w 2769934"/>
              <a:gd name="connsiteY312" fmla="*/ 636574 h 848328"/>
              <a:gd name="connsiteX313" fmla="*/ 657762 w 2769934"/>
              <a:gd name="connsiteY313" fmla="*/ 641814 h 848328"/>
              <a:gd name="connsiteX314" fmla="*/ 674517 w 2769934"/>
              <a:gd name="connsiteY314" fmla="*/ 656487 h 848328"/>
              <a:gd name="connsiteX315" fmla="*/ 675565 w 2769934"/>
              <a:gd name="connsiteY315" fmla="*/ 655439 h 848328"/>
              <a:gd name="connsiteX316" fmla="*/ 678706 w 2769934"/>
              <a:gd name="connsiteY316" fmla="*/ 648103 h 848328"/>
              <a:gd name="connsiteX317" fmla="*/ 673470 w 2769934"/>
              <a:gd name="connsiteY317" fmla="*/ 640766 h 848328"/>
              <a:gd name="connsiteX318" fmla="*/ 665093 w 2769934"/>
              <a:gd name="connsiteY318" fmla="*/ 636574 h 848328"/>
              <a:gd name="connsiteX319" fmla="*/ 2671466 w 2769934"/>
              <a:gd name="connsiteY319" fmla="*/ 634562 h 848328"/>
              <a:gd name="connsiteX320" fmla="*/ 2684036 w 2769934"/>
              <a:gd name="connsiteY320" fmla="*/ 634562 h 848328"/>
              <a:gd name="connsiteX321" fmla="*/ 2695559 w 2769934"/>
              <a:gd name="connsiteY321" fmla="*/ 635611 h 848328"/>
              <a:gd name="connsiteX322" fmla="*/ 2709177 w 2769934"/>
              <a:gd name="connsiteY322" fmla="*/ 634562 h 848328"/>
              <a:gd name="connsiteX323" fmla="*/ 2719652 w 2769934"/>
              <a:gd name="connsiteY323" fmla="*/ 634562 h 848328"/>
              <a:gd name="connsiteX324" fmla="*/ 2719652 w 2769934"/>
              <a:gd name="connsiteY324" fmla="*/ 639806 h 848328"/>
              <a:gd name="connsiteX325" fmla="*/ 2711272 w 2769934"/>
              <a:gd name="connsiteY325" fmla="*/ 640854 h 848328"/>
              <a:gd name="connsiteX326" fmla="*/ 2709177 w 2769934"/>
              <a:gd name="connsiteY326" fmla="*/ 644000 h 848328"/>
              <a:gd name="connsiteX327" fmla="*/ 2709177 w 2769934"/>
              <a:gd name="connsiteY327" fmla="*/ 645049 h 848328"/>
              <a:gd name="connsiteX328" fmla="*/ 2709177 w 2769934"/>
              <a:gd name="connsiteY328" fmla="*/ 646098 h 848328"/>
              <a:gd name="connsiteX329" fmla="*/ 2730128 w 2769934"/>
              <a:gd name="connsiteY329" fmla="*/ 682801 h 848328"/>
              <a:gd name="connsiteX330" fmla="*/ 2750031 w 2769934"/>
              <a:gd name="connsiteY330" fmla="*/ 646098 h 848328"/>
              <a:gd name="connsiteX331" fmla="*/ 2750031 w 2769934"/>
              <a:gd name="connsiteY331" fmla="*/ 644000 h 848328"/>
              <a:gd name="connsiteX332" fmla="*/ 2750031 w 2769934"/>
              <a:gd name="connsiteY332" fmla="*/ 642952 h 848328"/>
              <a:gd name="connsiteX333" fmla="*/ 2747936 w 2769934"/>
              <a:gd name="connsiteY333" fmla="*/ 640854 h 848328"/>
              <a:gd name="connsiteX334" fmla="*/ 2739556 w 2769934"/>
              <a:gd name="connsiteY334" fmla="*/ 639806 h 848328"/>
              <a:gd name="connsiteX335" fmla="*/ 2739556 w 2769934"/>
              <a:gd name="connsiteY335" fmla="*/ 634562 h 848328"/>
              <a:gd name="connsiteX336" fmla="*/ 2748983 w 2769934"/>
              <a:gd name="connsiteY336" fmla="*/ 634562 h 848328"/>
              <a:gd name="connsiteX337" fmla="*/ 2755268 w 2769934"/>
              <a:gd name="connsiteY337" fmla="*/ 635611 h 848328"/>
              <a:gd name="connsiteX338" fmla="*/ 2762601 w 2769934"/>
              <a:gd name="connsiteY338" fmla="*/ 634562 h 848328"/>
              <a:gd name="connsiteX339" fmla="*/ 2769934 w 2769934"/>
              <a:gd name="connsiteY339" fmla="*/ 634562 h 848328"/>
              <a:gd name="connsiteX340" fmla="*/ 2769934 w 2769934"/>
              <a:gd name="connsiteY340" fmla="*/ 639806 h 848328"/>
              <a:gd name="connsiteX341" fmla="*/ 2763649 w 2769934"/>
              <a:gd name="connsiteY341" fmla="*/ 640854 h 848328"/>
              <a:gd name="connsiteX342" fmla="*/ 2759459 w 2769934"/>
              <a:gd name="connsiteY342" fmla="*/ 646098 h 848328"/>
              <a:gd name="connsiteX343" fmla="*/ 2732223 w 2769934"/>
              <a:gd name="connsiteY343" fmla="*/ 691190 h 848328"/>
              <a:gd name="connsiteX344" fmla="*/ 2732223 w 2769934"/>
              <a:gd name="connsiteY344" fmla="*/ 717407 h 848328"/>
              <a:gd name="connsiteX345" fmla="*/ 2735365 w 2769934"/>
              <a:gd name="connsiteY345" fmla="*/ 727893 h 848328"/>
              <a:gd name="connsiteX346" fmla="*/ 2744793 w 2769934"/>
              <a:gd name="connsiteY346" fmla="*/ 729991 h 848328"/>
              <a:gd name="connsiteX347" fmla="*/ 2746888 w 2769934"/>
              <a:gd name="connsiteY347" fmla="*/ 729991 h 848328"/>
              <a:gd name="connsiteX348" fmla="*/ 2746888 w 2769934"/>
              <a:gd name="connsiteY348" fmla="*/ 736283 h 848328"/>
              <a:gd name="connsiteX349" fmla="*/ 2732223 w 2769934"/>
              <a:gd name="connsiteY349" fmla="*/ 735234 h 848328"/>
              <a:gd name="connsiteX350" fmla="*/ 2721747 w 2769934"/>
              <a:gd name="connsiteY350" fmla="*/ 735234 h 848328"/>
              <a:gd name="connsiteX351" fmla="*/ 2710224 w 2769934"/>
              <a:gd name="connsiteY351" fmla="*/ 735234 h 848328"/>
              <a:gd name="connsiteX352" fmla="*/ 2694512 w 2769934"/>
              <a:gd name="connsiteY352" fmla="*/ 736283 h 848328"/>
              <a:gd name="connsiteX353" fmla="*/ 2694512 w 2769934"/>
              <a:gd name="connsiteY353" fmla="*/ 729991 h 848328"/>
              <a:gd name="connsiteX354" fmla="*/ 2697654 w 2769934"/>
              <a:gd name="connsiteY354" fmla="*/ 729991 h 848328"/>
              <a:gd name="connsiteX355" fmla="*/ 2707082 w 2769934"/>
              <a:gd name="connsiteY355" fmla="*/ 727893 h 848328"/>
              <a:gd name="connsiteX356" fmla="*/ 2709177 w 2769934"/>
              <a:gd name="connsiteY356" fmla="*/ 717407 h 848328"/>
              <a:gd name="connsiteX357" fmla="*/ 2709177 w 2769934"/>
              <a:gd name="connsiteY357" fmla="*/ 691190 h 848328"/>
              <a:gd name="connsiteX358" fmla="*/ 2682989 w 2769934"/>
              <a:gd name="connsiteY358" fmla="*/ 647146 h 848328"/>
              <a:gd name="connsiteX359" fmla="*/ 2673561 w 2769934"/>
              <a:gd name="connsiteY359" fmla="*/ 639806 h 848328"/>
              <a:gd name="connsiteX360" fmla="*/ 2671466 w 2769934"/>
              <a:gd name="connsiteY360" fmla="*/ 639806 h 848328"/>
              <a:gd name="connsiteX361" fmla="*/ 2671466 w 2769934"/>
              <a:gd name="connsiteY361" fmla="*/ 634562 h 848328"/>
              <a:gd name="connsiteX362" fmla="*/ 2577188 w 2769934"/>
              <a:gd name="connsiteY362" fmla="*/ 634562 h 848328"/>
              <a:gd name="connsiteX363" fmla="*/ 2583473 w 2769934"/>
              <a:gd name="connsiteY363" fmla="*/ 634562 h 848328"/>
              <a:gd name="connsiteX364" fmla="*/ 2596043 w 2769934"/>
              <a:gd name="connsiteY364" fmla="*/ 634562 h 848328"/>
              <a:gd name="connsiteX365" fmla="*/ 2618041 w 2769934"/>
              <a:gd name="connsiteY365" fmla="*/ 634562 h 848328"/>
              <a:gd name="connsiteX366" fmla="*/ 2640040 w 2769934"/>
              <a:gd name="connsiteY366" fmla="*/ 634562 h 848328"/>
              <a:gd name="connsiteX367" fmla="*/ 2653658 w 2769934"/>
              <a:gd name="connsiteY367" fmla="*/ 634562 h 848328"/>
              <a:gd name="connsiteX368" fmla="*/ 2659943 w 2769934"/>
              <a:gd name="connsiteY368" fmla="*/ 634562 h 848328"/>
              <a:gd name="connsiteX369" fmla="*/ 2660990 w 2769934"/>
              <a:gd name="connsiteY369" fmla="*/ 659730 h 848328"/>
              <a:gd name="connsiteX370" fmla="*/ 2655753 w 2769934"/>
              <a:gd name="connsiteY370" fmla="*/ 659730 h 848328"/>
              <a:gd name="connsiteX371" fmla="*/ 2648420 w 2769934"/>
              <a:gd name="connsiteY371" fmla="*/ 646098 h 848328"/>
              <a:gd name="connsiteX372" fmla="*/ 2633754 w 2769934"/>
              <a:gd name="connsiteY372" fmla="*/ 641903 h 848328"/>
              <a:gd name="connsiteX373" fmla="*/ 2630612 w 2769934"/>
              <a:gd name="connsiteY373" fmla="*/ 641903 h 848328"/>
              <a:gd name="connsiteX374" fmla="*/ 2630612 w 2769934"/>
              <a:gd name="connsiteY374" fmla="*/ 719504 h 848328"/>
              <a:gd name="connsiteX375" fmla="*/ 2632707 w 2769934"/>
              <a:gd name="connsiteY375" fmla="*/ 727893 h 848328"/>
              <a:gd name="connsiteX376" fmla="*/ 2642135 w 2769934"/>
              <a:gd name="connsiteY376" fmla="*/ 729991 h 848328"/>
              <a:gd name="connsiteX377" fmla="*/ 2643182 w 2769934"/>
              <a:gd name="connsiteY377" fmla="*/ 729991 h 848328"/>
              <a:gd name="connsiteX378" fmla="*/ 2643182 w 2769934"/>
              <a:gd name="connsiteY378" fmla="*/ 736283 h 848328"/>
              <a:gd name="connsiteX379" fmla="*/ 2628517 w 2769934"/>
              <a:gd name="connsiteY379" fmla="*/ 735234 h 848328"/>
              <a:gd name="connsiteX380" fmla="*/ 2618041 w 2769934"/>
              <a:gd name="connsiteY380" fmla="*/ 735234 h 848328"/>
              <a:gd name="connsiteX381" fmla="*/ 2605471 w 2769934"/>
              <a:gd name="connsiteY381" fmla="*/ 735234 h 848328"/>
              <a:gd name="connsiteX382" fmla="*/ 2592900 w 2769934"/>
              <a:gd name="connsiteY382" fmla="*/ 736283 h 848328"/>
              <a:gd name="connsiteX383" fmla="*/ 2592900 w 2769934"/>
              <a:gd name="connsiteY383" fmla="*/ 729991 h 848328"/>
              <a:gd name="connsiteX384" fmla="*/ 2594996 w 2769934"/>
              <a:gd name="connsiteY384" fmla="*/ 729991 h 848328"/>
              <a:gd name="connsiteX385" fmla="*/ 2603376 w 2769934"/>
              <a:gd name="connsiteY385" fmla="*/ 727893 h 848328"/>
              <a:gd name="connsiteX386" fmla="*/ 2606518 w 2769934"/>
              <a:gd name="connsiteY386" fmla="*/ 720553 h 848328"/>
              <a:gd name="connsiteX387" fmla="*/ 2606518 w 2769934"/>
              <a:gd name="connsiteY387" fmla="*/ 641903 h 848328"/>
              <a:gd name="connsiteX388" fmla="*/ 2603376 w 2769934"/>
              <a:gd name="connsiteY388" fmla="*/ 641903 h 848328"/>
              <a:gd name="connsiteX389" fmla="*/ 2587663 w 2769934"/>
              <a:gd name="connsiteY389" fmla="*/ 646098 h 848328"/>
              <a:gd name="connsiteX390" fmla="*/ 2581378 w 2769934"/>
              <a:gd name="connsiteY390" fmla="*/ 659730 h 848328"/>
              <a:gd name="connsiteX391" fmla="*/ 2576140 w 2769934"/>
              <a:gd name="connsiteY391" fmla="*/ 659730 h 848328"/>
              <a:gd name="connsiteX392" fmla="*/ 2577188 w 2769934"/>
              <a:gd name="connsiteY392" fmla="*/ 634562 h 848328"/>
              <a:gd name="connsiteX393" fmla="*/ 2512240 w 2769934"/>
              <a:gd name="connsiteY393" fmla="*/ 634562 h 848328"/>
              <a:gd name="connsiteX394" fmla="*/ 2524811 w 2769934"/>
              <a:gd name="connsiteY394" fmla="*/ 634562 h 848328"/>
              <a:gd name="connsiteX395" fmla="*/ 2536334 w 2769934"/>
              <a:gd name="connsiteY395" fmla="*/ 635611 h 848328"/>
              <a:gd name="connsiteX396" fmla="*/ 2548904 w 2769934"/>
              <a:gd name="connsiteY396" fmla="*/ 634562 h 848328"/>
              <a:gd name="connsiteX397" fmla="*/ 2560427 w 2769934"/>
              <a:gd name="connsiteY397" fmla="*/ 634562 h 848328"/>
              <a:gd name="connsiteX398" fmla="*/ 2560427 w 2769934"/>
              <a:gd name="connsiteY398" fmla="*/ 639806 h 848328"/>
              <a:gd name="connsiteX399" fmla="*/ 2550999 w 2769934"/>
              <a:gd name="connsiteY399" fmla="*/ 641903 h 848328"/>
              <a:gd name="connsiteX400" fmla="*/ 2548904 w 2769934"/>
              <a:gd name="connsiteY400" fmla="*/ 649244 h 848328"/>
              <a:gd name="connsiteX401" fmla="*/ 2548904 w 2769934"/>
              <a:gd name="connsiteY401" fmla="*/ 717407 h 848328"/>
              <a:gd name="connsiteX402" fmla="*/ 2550999 w 2769934"/>
              <a:gd name="connsiteY402" fmla="*/ 727893 h 848328"/>
              <a:gd name="connsiteX403" fmla="*/ 2559379 w 2769934"/>
              <a:gd name="connsiteY403" fmla="*/ 729991 h 848328"/>
              <a:gd name="connsiteX404" fmla="*/ 2560427 w 2769934"/>
              <a:gd name="connsiteY404" fmla="*/ 729991 h 848328"/>
              <a:gd name="connsiteX405" fmla="*/ 2560427 w 2769934"/>
              <a:gd name="connsiteY405" fmla="*/ 736283 h 848328"/>
              <a:gd name="connsiteX406" fmla="*/ 2548904 w 2769934"/>
              <a:gd name="connsiteY406" fmla="*/ 735234 h 848328"/>
              <a:gd name="connsiteX407" fmla="*/ 2536334 w 2769934"/>
              <a:gd name="connsiteY407" fmla="*/ 735234 h 848328"/>
              <a:gd name="connsiteX408" fmla="*/ 2525858 w 2769934"/>
              <a:gd name="connsiteY408" fmla="*/ 735234 h 848328"/>
              <a:gd name="connsiteX409" fmla="*/ 2512240 w 2769934"/>
              <a:gd name="connsiteY409" fmla="*/ 736283 h 848328"/>
              <a:gd name="connsiteX410" fmla="*/ 2512240 w 2769934"/>
              <a:gd name="connsiteY410" fmla="*/ 729991 h 848328"/>
              <a:gd name="connsiteX411" fmla="*/ 2513288 w 2769934"/>
              <a:gd name="connsiteY411" fmla="*/ 729991 h 848328"/>
              <a:gd name="connsiteX412" fmla="*/ 2522716 w 2769934"/>
              <a:gd name="connsiteY412" fmla="*/ 727893 h 848328"/>
              <a:gd name="connsiteX413" fmla="*/ 2524811 w 2769934"/>
              <a:gd name="connsiteY413" fmla="*/ 717407 h 848328"/>
              <a:gd name="connsiteX414" fmla="*/ 2524811 w 2769934"/>
              <a:gd name="connsiteY414" fmla="*/ 649244 h 848328"/>
              <a:gd name="connsiteX415" fmla="*/ 2521668 w 2769934"/>
              <a:gd name="connsiteY415" fmla="*/ 641903 h 848328"/>
              <a:gd name="connsiteX416" fmla="*/ 2514335 w 2769934"/>
              <a:gd name="connsiteY416" fmla="*/ 639806 h 848328"/>
              <a:gd name="connsiteX417" fmla="*/ 2512240 w 2769934"/>
              <a:gd name="connsiteY417" fmla="*/ 639806 h 848328"/>
              <a:gd name="connsiteX418" fmla="*/ 2512240 w 2769934"/>
              <a:gd name="connsiteY418" fmla="*/ 634562 h 848328"/>
              <a:gd name="connsiteX419" fmla="*/ 2305876 w 2769934"/>
              <a:gd name="connsiteY419" fmla="*/ 634562 h 848328"/>
              <a:gd name="connsiteX420" fmla="*/ 2315304 w 2769934"/>
              <a:gd name="connsiteY420" fmla="*/ 634562 h 848328"/>
              <a:gd name="connsiteX421" fmla="*/ 2324732 w 2769934"/>
              <a:gd name="connsiteY421" fmla="*/ 635611 h 848328"/>
              <a:gd name="connsiteX422" fmla="*/ 2340444 w 2769934"/>
              <a:gd name="connsiteY422" fmla="*/ 634562 h 848328"/>
              <a:gd name="connsiteX423" fmla="*/ 2354062 w 2769934"/>
              <a:gd name="connsiteY423" fmla="*/ 634562 h 848328"/>
              <a:gd name="connsiteX424" fmla="*/ 2380251 w 2769934"/>
              <a:gd name="connsiteY424" fmla="*/ 639806 h 848328"/>
              <a:gd name="connsiteX425" fmla="*/ 2389679 w 2769934"/>
              <a:gd name="connsiteY425" fmla="*/ 657633 h 848328"/>
              <a:gd name="connsiteX426" fmla="*/ 2383394 w 2769934"/>
              <a:gd name="connsiteY426" fmla="*/ 674412 h 848328"/>
              <a:gd name="connsiteX427" fmla="*/ 2365585 w 2769934"/>
              <a:gd name="connsiteY427" fmla="*/ 685947 h 848328"/>
              <a:gd name="connsiteX428" fmla="*/ 2378156 w 2769934"/>
              <a:gd name="connsiteY428" fmla="*/ 696434 h 848328"/>
              <a:gd name="connsiteX429" fmla="*/ 2391774 w 2769934"/>
              <a:gd name="connsiteY429" fmla="*/ 718456 h 848328"/>
              <a:gd name="connsiteX430" fmla="*/ 2392821 w 2769934"/>
              <a:gd name="connsiteY430" fmla="*/ 721602 h 848328"/>
              <a:gd name="connsiteX431" fmla="*/ 2402249 w 2769934"/>
              <a:gd name="connsiteY431" fmla="*/ 732088 h 848328"/>
              <a:gd name="connsiteX432" fmla="*/ 2403297 w 2769934"/>
              <a:gd name="connsiteY432" fmla="*/ 732088 h 848328"/>
              <a:gd name="connsiteX433" fmla="*/ 2403297 w 2769934"/>
              <a:gd name="connsiteY433" fmla="*/ 737331 h 848328"/>
              <a:gd name="connsiteX434" fmla="*/ 2384441 w 2769934"/>
              <a:gd name="connsiteY434" fmla="*/ 735234 h 848328"/>
              <a:gd name="connsiteX435" fmla="*/ 2382346 w 2769934"/>
              <a:gd name="connsiteY435" fmla="*/ 735234 h 848328"/>
              <a:gd name="connsiteX436" fmla="*/ 2373966 w 2769934"/>
              <a:gd name="connsiteY436" fmla="*/ 733137 h 848328"/>
              <a:gd name="connsiteX437" fmla="*/ 2367680 w 2769934"/>
              <a:gd name="connsiteY437" fmla="*/ 722650 h 848328"/>
              <a:gd name="connsiteX438" fmla="*/ 2363490 w 2769934"/>
              <a:gd name="connsiteY438" fmla="*/ 711115 h 848328"/>
              <a:gd name="connsiteX439" fmla="*/ 2353015 w 2769934"/>
              <a:gd name="connsiteY439" fmla="*/ 691190 h 848328"/>
              <a:gd name="connsiteX440" fmla="*/ 2349872 w 2769934"/>
              <a:gd name="connsiteY440" fmla="*/ 690142 h 848328"/>
              <a:gd name="connsiteX441" fmla="*/ 2344635 w 2769934"/>
              <a:gd name="connsiteY441" fmla="*/ 690142 h 848328"/>
              <a:gd name="connsiteX442" fmla="*/ 2343587 w 2769934"/>
              <a:gd name="connsiteY442" fmla="*/ 690142 h 848328"/>
              <a:gd name="connsiteX443" fmla="*/ 2340444 w 2769934"/>
              <a:gd name="connsiteY443" fmla="*/ 690142 h 848328"/>
              <a:gd name="connsiteX444" fmla="*/ 2340444 w 2769934"/>
              <a:gd name="connsiteY444" fmla="*/ 717407 h 848328"/>
              <a:gd name="connsiteX445" fmla="*/ 2342540 w 2769934"/>
              <a:gd name="connsiteY445" fmla="*/ 726845 h 848328"/>
              <a:gd name="connsiteX446" fmla="*/ 2350920 w 2769934"/>
              <a:gd name="connsiteY446" fmla="*/ 729991 h 848328"/>
              <a:gd name="connsiteX447" fmla="*/ 2350920 w 2769934"/>
              <a:gd name="connsiteY447" fmla="*/ 736283 h 848328"/>
              <a:gd name="connsiteX448" fmla="*/ 2337302 w 2769934"/>
              <a:gd name="connsiteY448" fmla="*/ 735234 h 848328"/>
              <a:gd name="connsiteX449" fmla="*/ 2328922 w 2769934"/>
              <a:gd name="connsiteY449" fmla="*/ 735234 h 848328"/>
              <a:gd name="connsiteX450" fmla="*/ 2317399 w 2769934"/>
              <a:gd name="connsiteY450" fmla="*/ 735234 h 848328"/>
              <a:gd name="connsiteX451" fmla="*/ 2305876 w 2769934"/>
              <a:gd name="connsiteY451" fmla="*/ 736283 h 848328"/>
              <a:gd name="connsiteX452" fmla="*/ 2305876 w 2769934"/>
              <a:gd name="connsiteY452" fmla="*/ 729991 h 848328"/>
              <a:gd name="connsiteX453" fmla="*/ 2314256 w 2769934"/>
              <a:gd name="connsiteY453" fmla="*/ 727893 h 848328"/>
              <a:gd name="connsiteX454" fmla="*/ 2317399 w 2769934"/>
              <a:gd name="connsiteY454" fmla="*/ 717407 h 848328"/>
              <a:gd name="connsiteX455" fmla="*/ 2317399 w 2769934"/>
              <a:gd name="connsiteY455" fmla="*/ 649244 h 848328"/>
              <a:gd name="connsiteX456" fmla="*/ 2314256 w 2769934"/>
              <a:gd name="connsiteY456" fmla="*/ 641903 h 848328"/>
              <a:gd name="connsiteX457" fmla="*/ 2306923 w 2769934"/>
              <a:gd name="connsiteY457" fmla="*/ 639806 h 848328"/>
              <a:gd name="connsiteX458" fmla="*/ 2305876 w 2769934"/>
              <a:gd name="connsiteY458" fmla="*/ 639806 h 848328"/>
              <a:gd name="connsiteX459" fmla="*/ 2305876 w 2769934"/>
              <a:gd name="connsiteY459" fmla="*/ 634562 h 848328"/>
              <a:gd name="connsiteX460" fmla="*/ 2205312 w 2769934"/>
              <a:gd name="connsiteY460" fmla="*/ 634562 h 848328"/>
              <a:gd name="connsiteX461" fmla="*/ 2216835 w 2769934"/>
              <a:gd name="connsiteY461" fmla="*/ 634562 h 848328"/>
              <a:gd name="connsiteX462" fmla="*/ 2236738 w 2769934"/>
              <a:gd name="connsiteY462" fmla="*/ 634562 h 848328"/>
              <a:gd name="connsiteX463" fmla="*/ 2251404 w 2769934"/>
              <a:gd name="connsiteY463" fmla="*/ 634562 h 848328"/>
              <a:gd name="connsiteX464" fmla="*/ 2269212 w 2769934"/>
              <a:gd name="connsiteY464" fmla="*/ 634562 h 848328"/>
              <a:gd name="connsiteX465" fmla="*/ 2281783 w 2769934"/>
              <a:gd name="connsiteY465" fmla="*/ 634562 h 848328"/>
              <a:gd name="connsiteX466" fmla="*/ 2281783 w 2769934"/>
              <a:gd name="connsiteY466" fmla="*/ 646098 h 848328"/>
              <a:gd name="connsiteX467" fmla="*/ 2282830 w 2769934"/>
              <a:gd name="connsiteY467" fmla="*/ 658682 h 848328"/>
              <a:gd name="connsiteX468" fmla="*/ 2276545 w 2769934"/>
              <a:gd name="connsiteY468" fmla="*/ 658682 h 848328"/>
              <a:gd name="connsiteX469" fmla="*/ 2270260 w 2769934"/>
              <a:gd name="connsiteY469" fmla="*/ 645049 h 848328"/>
              <a:gd name="connsiteX470" fmla="*/ 2252452 w 2769934"/>
              <a:gd name="connsiteY470" fmla="*/ 641903 h 848328"/>
              <a:gd name="connsiteX471" fmla="*/ 2244071 w 2769934"/>
              <a:gd name="connsiteY471" fmla="*/ 642952 h 848328"/>
              <a:gd name="connsiteX472" fmla="*/ 2241976 w 2769934"/>
              <a:gd name="connsiteY472" fmla="*/ 646098 h 848328"/>
              <a:gd name="connsiteX473" fmla="*/ 2241976 w 2769934"/>
              <a:gd name="connsiteY473" fmla="*/ 680704 h 848328"/>
              <a:gd name="connsiteX474" fmla="*/ 2254547 w 2769934"/>
              <a:gd name="connsiteY474" fmla="*/ 680704 h 848328"/>
              <a:gd name="connsiteX475" fmla="*/ 2263974 w 2769934"/>
              <a:gd name="connsiteY475" fmla="*/ 676509 h 848328"/>
              <a:gd name="connsiteX476" fmla="*/ 2267117 w 2769934"/>
              <a:gd name="connsiteY476" fmla="*/ 666022 h 848328"/>
              <a:gd name="connsiteX477" fmla="*/ 2272355 w 2769934"/>
              <a:gd name="connsiteY477" fmla="*/ 666022 h 848328"/>
              <a:gd name="connsiteX478" fmla="*/ 2272355 w 2769934"/>
              <a:gd name="connsiteY478" fmla="*/ 674412 h 848328"/>
              <a:gd name="connsiteX479" fmla="*/ 2272355 w 2769934"/>
              <a:gd name="connsiteY479" fmla="*/ 683850 h 848328"/>
              <a:gd name="connsiteX480" fmla="*/ 2272355 w 2769934"/>
              <a:gd name="connsiteY480" fmla="*/ 692239 h 848328"/>
              <a:gd name="connsiteX481" fmla="*/ 2272355 w 2769934"/>
              <a:gd name="connsiteY481" fmla="*/ 700628 h 848328"/>
              <a:gd name="connsiteX482" fmla="*/ 2267117 w 2769934"/>
              <a:gd name="connsiteY482" fmla="*/ 700628 h 848328"/>
              <a:gd name="connsiteX483" fmla="*/ 2263974 w 2769934"/>
              <a:gd name="connsiteY483" fmla="*/ 690142 h 848328"/>
              <a:gd name="connsiteX484" fmla="*/ 2255594 w 2769934"/>
              <a:gd name="connsiteY484" fmla="*/ 686996 h 848328"/>
              <a:gd name="connsiteX485" fmla="*/ 2241976 w 2769934"/>
              <a:gd name="connsiteY485" fmla="*/ 686996 h 848328"/>
              <a:gd name="connsiteX486" fmla="*/ 2241976 w 2769934"/>
              <a:gd name="connsiteY486" fmla="*/ 721602 h 848328"/>
              <a:gd name="connsiteX487" fmla="*/ 2243024 w 2769934"/>
              <a:gd name="connsiteY487" fmla="*/ 725796 h 848328"/>
              <a:gd name="connsiteX488" fmla="*/ 2249309 w 2769934"/>
              <a:gd name="connsiteY488" fmla="*/ 726845 h 848328"/>
              <a:gd name="connsiteX489" fmla="*/ 2274450 w 2769934"/>
              <a:gd name="connsiteY489" fmla="*/ 722650 h 848328"/>
              <a:gd name="connsiteX490" fmla="*/ 2283878 w 2769934"/>
              <a:gd name="connsiteY490" fmla="*/ 706920 h 848328"/>
              <a:gd name="connsiteX491" fmla="*/ 2290163 w 2769934"/>
              <a:gd name="connsiteY491" fmla="*/ 706920 h 848328"/>
              <a:gd name="connsiteX492" fmla="*/ 2287020 w 2769934"/>
              <a:gd name="connsiteY492" fmla="*/ 721602 h 848328"/>
              <a:gd name="connsiteX493" fmla="*/ 2284925 w 2769934"/>
              <a:gd name="connsiteY493" fmla="*/ 736283 h 848328"/>
              <a:gd name="connsiteX494" fmla="*/ 2266070 w 2769934"/>
              <a:gd name="connsiteY494" fmla="*/ 735234 h 848328"/>
              <a:gd name="connsiteX495" fmla="*/ 2245119 w 2769934"/>
              <a:gd name="connsiteY495" fmla="*/ 735234 h 848328"/>
              <a:gd name="connsiteX496" fmla="*/ 2223121 w 2769934"/>
              <a:gd name="connsiteY496" fmla="*/ 735234 h 848328"/>
              <a:gd name="connsiteX497" fmla="*/ 2205312 w 2769934"/>
              <a:gd name="connsiteY497" fmla="*/ 736283 h 848328"/>
              <a:gd name="connsiteX498" fmla="*/ 2205312 w 2769934"/>
              <a:gd name="connsiteY498" fmla="*/ 729991 h 848328"/>
              <a:gd name="connsiteX499" fmla="*/ 2207408 w 2769934"/>
              <a:gd name="connsiteY499" fmla="*/ 729991 h 848328"/>
              <a:gd name="connsiteX500" fmla="*/ 2215788 w 2769934"/>
              <a:gd name="connsiteY500" fmla="*/ 727893 h 848328"/>
              <a:gd name="connsiteX501" fmla="*/ 2217883 w 2769934"/>
              <a:gd name="connsiteY501" fmla="*/ 720553 h 848328"/>
              <a:gd name="connsiteX502" fmla="*/ 2217883 w 2769934"/>
              <a:gd name="connsiteY502" fmla="*/ 649244 h 848328"/>
              <a:gd name="connsiteX503" fmla="*/ 2215788 w 2769934"/>
              <a:gd name="connsiteY503" fmla="*/ 642952 h 848328"/>
              <a:gd name="connsiteX504" fmla="*/ 2207408 w 2769934"/>
              <a:gd name="connsiteY504" fmla="*/ 639806 h 848328"/>
              <a:gd name="connsiteX505" fmla="*/ 2205312 w 2769934"/>
              <a:gd name="connsiteY505" fmla="*/ 639806 h 848328"/>
              <a:gd name="connsiteX506" fmla="*/ 2205312 w 2769934"/>
              <a:gd name="connsiteY506" fmla="*/ 634562 h 848328"/>
              <a:gd name="connsiteX507" fmla="*/ 2091131 w 2769934"/>
              <a:gd name="connsiteY507" fmla="*/ 634562 h 848328"/>
              <a:gd name="connsiteX508" fmla="*/ 2103702 w 2769934"/>
              <a:gd name="connsiteY508" fmla="*/ 634562 h 848328"/>
              <a:gd name="connsiteX509" fmla="*/ 2114177 w 2769934"/>
              <a:gd name="connsiteY509" fmla="*/ 635611 h 848328"/>
              <a:gd name="connsiteX510" fmla="*/ 2123605 w 2769934"/>
              <a:gd name="connsiteY510" fmla="*/ 634562 h 848328"/>
              <a:gd name="connsiteX511" fmla="*/ 2139318 w 2769934"/>
              <a:gd name="connsiteY511" fmla="*/ 634562 h 848328"/>
              <a:gd name="connsiteX512" fmla="*/ 2139318 w 2769934"/>
              <a:gd name="connsiteY512" fmla="*/ 639806 h 848328"/>
              <a:gd name="connsiteX513" fmla="*/ 2138270 w 2769934"/>
              <a:gd name="connsiteY513" fmla="*/ 639806 h 848328"/>
              <a:gd name="connsiteX514" fmla="*/ 2130938 w 2769934"/>
              <a:gd name="connsiteY514" fmla="*/ 640854 h 848328"/>
              <a:gd name="connsiteX515" fmla="*/ 2127795 w 2769934"/>
              <a:gd name="connsiteY515" fmla="*/ 645049 h 848328"/>
              <a:gd name="connsiteX516" fmla="*/ 2128842 w 2769934"/>
              <a:gd name="connsiteY516" fmla="*/ 647146 h 848328"/>
              <a:gd name="connsiteX517" fmla="*/ 2128842 w 2769934"/>
              <a:gd name="connsiteY517" fmla="*/ 648195 h 848328"/>
              <a:gd name="connsiteX518" fmla="*/ 2149793 w 2769934"/>
              <a:gd name="connsiteY518" fmla="*/ 710066 h 848328"/>
              <a:gd name="connsiteX519" fmla="*/ 2173886 w 2769934"/>
              <a:gd name="connsiteY519" fmla="*/ 649244 h 848328"/>
              <a:gd name="connsiteX520" fmla="*/ 2174934 w 2769934"/>
              <a:gd name="connsiteY520" fmla="*/ 646098 h 848328"/>
              <a:gd name="connsiteX521" fmla="*/ 2175982 w 2769934"/>
              <a:gd name="connsiteY521" fmla="*/ 644000 h 848328"/>
              <a:gd name="connsiteX522" fmla="*/ 2172839 w 2769934"/>
              <a:gd name="connsiteY522" fmla="*/ 640854 h 848328"/>
              <a:gd name="connsiteX523" fmla="*/ 2165506 w 2769934"/>
              <a:gd name="connsiteY523" fmla="*/ 639806 h 848328"/>
              <a:gd name="connsiteX524" fmla="*/ 2164459 w 2769934"/>
              <a:gd name="connsiteY524" fmla="*/ 639806 h 848328"/>
              <a:gd name="connsiteX525" fmla="*/ 2164459 w 2769934"/>
              <a:gd name="connsiteY525" fmla="*/ 634562 h 848328"/>
              <a:gd name="connsiteX526" fmla="*/ 2170744 w 2769934"/>
              <a:gd name="connsiteY526" fmla="*/ 634562 h 848328"/>
              <a:gd name="connsiteX527" fmla="*/ 2178077 w 2769934"/>
              <a:gd name="connsiteY527" fmla="*/ 634562 h 848328"/>
              <a:gd name="connsiteX528" fmla="*/ 2186457 w 2769934"/>
              <a:gd name="connsiteY528" fmla="*/ 634562 h 848328"/>
              <a:gd name="connsiteX529" fmla="*/ 2192742 w 2769934"/>
              <a:gd name="connsiteY529" fmla="*/ 634562 h 848328"/>
              <a:gd name="connsiteX530" fmla="*/ 2193790 w 2769934"/>
              <a:gd name="connsiteY530" fmla="*/ 639806 h 848328"/>
              <a:gd name="connsiteX531" fmla="*/ 2187504 w 2769934"/>
              <a:gd name="connsiteY531" fmla="*/ 641903 h 848328"/>
              <a:gd name="connsiteX532" fmla="*/ 2184362 w 2769934"/>
              <a:gd name="connsiteY532" fmla="*/ 648195 h 848328"/>
              <a:gd name="connsiteX533" fmla="*/ 2146650 w 2769934"/>
              <a:gd name="connsiteY533" fmla="*/ 737331 h 848328"/>
              <a:gd name="connsiteX534" fmla="*/ 2136175 w 2769934"/>
              <a:gd name="connsiteY534" fmla="*/ 737331 h 848328"/>
              <a:gd name="connsiteX535" fmla="*/ 2103702 w 2769934"/>
              <a:gd name="connsiteY535" fmla="*/ 649244 h 848328"/>
              <a:gd name="connsiteX536" fmla="*/ 2099512 w 2769934"/>
              <a:gd name="connsiteY536" fmla="*/ 641903 h 848328"/>
              <a:gd name="connsiteX537" fmla="*/ 2092179 w 2769934"/>
              <a:gd name="connsiteY537" fmla="*/ 639806 h 848328"/>
              <a:gd name="connsiteX538" fmla="*/ 2091131 w 2769934"/>
              <a:gd name="connsiteY538" fmla="*/ 639806 h 848328"/>
              <a:gd name="connsiteX539" fmla="*/ 2091131 w 2769934"/>
              <a:gd name="connsiteY539" fmla="*/ 634562 h 848328"/>
              <a:gd name="connsiteX540" fmla="*/ 2031422 w 2769934"/>
              <a:gd name="connsiteY540" fmla="*/ 634562 h 848328"/>
              <a:gd name="connsiteX541" fmla="*/ 2042944 w 2769934"/>
              <a:gd name="connsiteY541" fmla="*/ 634562 h 848328"/>
              <a:gd name="connsiteX542" fmla="*/ 2055515 w 2769934"/>
              <a:gd name="connsiteY542" fmla="*/ 635611 h 848328"/>
              <a:gd name="connsiteX543" fmla="*/ 2067038 w 2769934"/>
              <a:gd name="connsiteY543" fmla="*/ 634562 h 848328"/>
              <a:gd name="connsiteX544" fmla="*/ 2078561 w 2769934"/>
              <a:gd name="connsiteY544" fmla="*/ 634562 h 848328"/>
              <a:gd name="connsiteX545" fmla="*/ 2078561 w 2769934"/>
              <a:gd name="connsiteY545" fmla="*/ 639806 h 848328"/>
              <a:gd name="connsiteX546" fmla="*/ 2070180 w 2769934"/>
              <a:gd name="connsiteY546" fmla="*/ 641903 h 848328"/>
              <a:gd name="connsiteX547" fmla="*/ 2067038 w 2769934"/>
              <a:gd name="connsiteY547" fmla="*/ 649244 h 848328"/>
              <a:gd name="connsiteX548" fmla="*/ 2067038 w 2769934"/>
              <a:gd name="connsiteY548" fmla="*/ 717407 h 848328"/>
              <a:gd name="connsiteX549" fmla="*/ 2069133 w 2769934"/>
              <a:gd name="connsiteY549" fmla="*/ 727893 h 848328"/>
              <a:gd name="connsiteX550" fmla="*/ 2078561 w 2769934"/>
              <a:gd name="connsiteY550" fmla="*/ 729991 h 848328"/>
              <a:gd name="connsiteX551" fmla="*/ 2078561 w 2769934"/>
              <a:gd name="connsiteY551" fmla="*/ 736283 h 848328"/>
              <a:gd name="connsiteX552" fmla="*/ 2067038 w 2769934"/>
              <a:gd name="connsiteY552" fmla="*/ 735234 h 848328"/>
              <a:gd name="connsiteX553" fmla="*/ 2055515 w 2769934"/>
              <a:gd name="connsiteY553" fmla="*/ 735234 h 848328"/>
              <a:gd name="connsiteX554" fmla="*/ 2043992 w 2769934"/>
              <a:gd name="connsiteY554" fmla="*/ 735234 h 848328"/>
              <a:gd name="connsiteX555" fmla="*/ 2031422 w 2769934"/>
              <a:gd name="connsiteY555" fmla="*/ 736283 h 848328"/>
              <a:gd name="connsiteX556" fmla="*/ 2031422 w 2769934"/>
              <a:gd name="connsiteY556" fmla="*/ 729991 h 848328"/>
              <a:gd name="connsiteX557" fmla="*/ 2040850 w 2769934"/>
              <a:gd name="connsiteY557" fmla="*/ 727893 h 848328"/>
              <a:gd name="connsiteX558" fmla="*/ 2042944 w 2769934"/>
              <a:gd name="connsiteY558" fmla="*/ 717407 h 848328"/>
              <a:gd name="connsiteX559" fmla="*/ 2042944 w 2769934"/>
              <a:gd name="connsiteY559" fmla="*/ 649244 h 848328"/>
              <a:gd name="connsiteX560" fmla="*/ 2040850 w 2769934"/>
              <a:gd name="connsiteY560" fmla="*/ 641903 h 848328"/>
              <a:gd name="connsiteX561" fmla="*/ 2032469 w 2769934"/>
              <a:gd name="connsiteY561" fmla="*/ 639806 h 848328"/>
              <a:gd name="connsiteX562" fmla="*/ 2031422 w 2769934"/>
              <a:gd name="connsiteY562" fmla="*/ 639806 h 848328"/>
              <a:gd name="connsiteX563" fmla="*/ 2031422 w 2769934"/>
              <a:gd name="connsiteY563" fmla="*/ 634562 h 848328"/>
              <a:gd name="connsiteX564" fmla="*/ 1910955 w 2769934"/>
              <a:gd name="connsiteY564" fmla="*/ 634562 h 848328"/>
              <a:gd name="connsiteX565" fmla="*/ 1921430 w 2769934"/>
              <a:gd name="connsiteY565" fmla="*/ 634562 h 848328"/>
              <a:gd name="connsiteX566" fmla="*/ 1928763 w 2769934"/>
              <a:gd name="connsiteY566" fmla="*/ 635611 h 848328"/>
              <a:gd name="connsiteX567" fmla="*/ 1936096 w 2769934"/>
              <a:gd name="connsiteY567" fmla="*/ 634562 h 848328"/>
              <a:gd name="connsiteX568" fmla="*/ 1945524 w 2769934"/>
              <a:gd name="connsiteY568" fmla="*/ 634562 h 848328"/>
              <a:gd name="connsiteX569" fmla="*/ 1995805 w 2769934"/>
              <a:gd name="connsiteY569" fmla="*/ 699580 h 848328"/>
              <a:gd name="connsiteX570" fmla="*/ 1995805 w 2769934"/>
              <a:gd name="connsiteY570" fmla="*/ 650292 h 848328"/>
              <a:gd name="connsiteX571" fmla="*/ 1993710 w 2769934"/>
              <a:gd name="connsiteY571" fmla="*/ 641903 h 848328"/>
              <a:gd name="connsiteX572" fmla="*/ 1982188 w 2769934"/>
              <a:gd name="connsiteY572" fmla="*/ 639806 h 848328"/>
              <a:gd name="connsiteX573" fmla="*/ 1982188 w 2769934"/>
              <a:gd name="connsiteY573" fmla="*/ 634562 h 848328"/>
              <a:gd name="connsiteX574" fmla="*/ 1990568 w 2769934"/>
              <a:gd name="connsiteY574" fmla="*/ 634562 h 848328"/>
              <a:gd name="connsiteX575" fmla="*/ 1998948 w 2769934"/>
              <a:gd name="connsiteY575" fmla="*/ 634562 h 848328"/>
              <a:gd name="connsiteX576" fmla="*/ 2007328 w 2769934"/>
              <a:gd name="connsiteY576" fmla="*/ 634562 h 848328"/>
              <a:gd name="connsiteX577" fmla="*/ 2014661 w 2769934"/>
              <a:gd name="connsiteY577" fmla="*/ 634562 h 848328"/>
              <a:gd name="connsiteX578" fmla="*/ 2014661 w 2769934"/>
              <a:gd name="connsiteY578" fmla="*/ 639806 h 848328"/>
              <a:gd name="connsiteX579" fmla="*/ 2013614 w 2769934"/>
              <a:gd name="connsiteY579" fmla="*/ 639806 h 848328"/>
              <a:gd name="connsiteX580" fmla="*/ 2006281 w 2769934"/>
              <a:gd name="connsiteY580" fmla="*/ 641903 h 848328"/>
              <a:gd name="connsiteX581" fmla="*/ 2004186 w 2769934"/>
              <a:gd name="connsiteY581" fmla="*/ 650292 h 848328"/>
              <a:gd name="connsiteX582" fmla="*/ 2004186 w 2769934"/>
              <a:gd name="connsiteY582" fmla="*/ 736283 h 848328"/>
              <a:gd name="connsiteX583" fmla="*/ 1995805 w 2769934"/>
              <a:gd name="connsiteY583" fmla="*/ 736283 h 848328"/>
              <a:gd name="connsiteX584" fmla="*/ 1930858 w 2769934"/>
              <a:gd name="connsiteY584" fmla="*/ 653438 h 848328"/>
              <a:gd name="connsiteX585" fmla="*/ 1930858 w 2769934"/>
              <a:gd name="connsiteY585" fmla="*/ 717407 h 848328"/>
              <a:gd name="connsiteX586" fmla="*/ 1934001 w 2769934"/>
              <a:gd name="connsiteY586" fmla="*/ 727893 h 848328"/>
              <a:gd name="connsiteX587" fmla="*/ 1944476 w 2769934"/>
              <a:gd name="connsiteY587" fmla="*/ 729991 h 848328"/>
              <a:gd name="connsiteX588" fmla="*/ 1944476 w 2769934"/>
              <a:gd name="connsiteY588" fmla="*/ 736283 h 848328"/>
              <a:gd name="connsiteX589" fmla="*/ 1935048 w 2769934"/>
              <a:gd name="connsiteY589" fmla="*/ 735234 h 848328"/>
              <a:gd name="connsiteX590" fmla="*/ 1926668 w 2769934"/>
              <a:gd name="connsiteY590" fmla="*/ 735234 h 848328"/>
              <a:gd name="connsiteX591" fmla="*/ 1918288 w 2769934"/>
              <a:gd name="connsiteY591" fmla="*/ 735234 h 848328"/>
              <a:gd name="connsiteX592" fmla="*/ 1909908 w 2769934"/>
              <a:gd name="connsiteY592" fmla="*/ 736283 h 848328"/>
              <a:gd name="connsiteX593" fmla="*/ 1909908 w 2769934"/>
              <a:gd name="connsiteY593" fmla="*/ 729991 h 848328"/>
              <a:gd name="connsiteX594" fmla="*/ 1920383 w 2769934"/>
              <a:gd name="connsiteY594" fmla="*/ 727893 h 848328"/>
              <a:gd name="connsiteX595" fmla="*/ 1922478 w 2769934"/>
              <a:gd name="connsiteY595" fmla="*/ 717407 h 848328"/>
              <a:gd name="connsiteX596" fmla="*/ 1922478 w 2769934"/>
              <a:gd name="connsiteY596" fmla="*/ 650292 h 848328"/>
              <a:gd name="connsiteX597" fmla="*/ 1920383 w 2769934"/>
              <a:gd name="connsiteY597" fmla="*/ 641903 h 848328"/>
              <a:gd name="connsiteX598" fmla="*/ 1910955 w 2769934"/>
              <a:gd name="connsiteY598" fmla="*/ 639806 h 848328"/>
              <a:gd name="connsiteX599" fmla="*/ 1910955 w 2769934"/>
              <a:gd name="connsiteY599" fmla="*/ 634562 h 848328"/>
              <a:gd name="connsiteX600" fmla="*/ 1793631 w 2769934"/>
              <a:gd name="connsiteY600" fmla="*/ 634562 h 848328"/>
              <a:gd name="connsiteX601" fmla="*/ 1806202 w 2769934"/>
              <a:gd name="connsiteY601" fmla="*/ 635611 h 848328"/>
              <a:gd name="connsiteX602" fmla="*/ 1817724 w 2769934"/>
              <a:gd name="connsiteY602" fmla="*/ 635611 h 848328"/>
              <a:gd name="connsiteX603" fmla="*/ 1828200 w 2769934"/>
              <a:gd name="connsiteY603" fmla="*/ 635611 h 848328"/>
              <a:gd name="connsiteX604" fmla="*/ 1840770 w 2769934"/>
              <a:gd name="connsiteY604" fmla="*/ 634562 h 848328"/>
              <a:gd name="connsiteX605" fmla="*/ 1840770 w 2769934"/>
              <a:gd name="connsiteY605" fmla="*/ 639806 h 848328"/>
              <a:gd name="connsiteX606" fmla="*/ 1832390 w 2769934"/>
              <a:gd name="connsiteY606" fmla="*/ 641903 h 848328"/>
              <a:gd name="connsiteX607" fmla="*/ 1829247 w 2769934"/>
              <a:gd name="connsiteY607" fmla="*/ 649244 h 848328"/>
              <a:gd name="connsiteX608" fmla="*/ 1829247 w 2769934"/>
              <a:gd name="connsiteY608" fmla="*/ 695385 h 848328"/>
              <a:gd name="connsiteX609" fmla="*/ 1830295 w 2769934"/>
              <a:gd name="connsiteY609" fmla="*/ 711115 h 848328"/>
              <a:gd name="connsiteX610" fmla="*/ 1833438 w 2769934"/>
              <a:gd name="connsiteY610" fmla="*/ 718456 h 848328"/>
              <a:gd name="connsiteX611" fmla="*/ 1841818 w 2769934"/>
              <a:gd name="connsiteY611" fmla="*/ 724748 h 848328"/>
              <a:gd name="connsiteX612" fmla="*/ 1853341 w 2769934"/>
              <a:gd name="connsiteY612" fmla="*/ 725796 h 848328"/>
              <a:gd name="connsiteX613" fmla="*/ 1872196 w 2769934"/>
              <a:gd name="connsiteY613" fmla="*/ 719504 h 848328"/>
              <a:gd name="connsiteX614" fmla="*/ 1877434 w 2769934"/>
              <a:gd name="connsiteY614" fmla="*/ 695385 h 848328"/>
              <a:gd name="connsiteX615" fmla="*/ 1877434 w 2769934"/>
              <a:gd name="connsiteY615" fmla="*/ 694336 h 848328"/>
              <a:gd name="connsiteX616" fmla="*/ 1877434 w 2769934"/>
              <a:gd name="connsiteY616" fmla="*/ 651341 h 848328"/>
              <a:gd name="connsiteX617" fmla="*/ 1875339 w 2769934"/>
              <a:gd name="connsiteY617" fmla="*/ 641903 h 848328"/>
              <a:gd name="connsiteX618" fmla="*/ 1865911 w 2769934"/>
              <a:gd name="connsiteY618" fmla="*/ 639806 h 848328"/>
              <a:gd name="connsiteX619" fmla="*/ 1865911 w 2769934"/>
              <a:gd name="connsiteY619" fmla="*/ 634562 h 848328"/>
              <a:gd name="connsiteX620" fmla="*/ 1874291 w 2769934"/>
              <a:gd name="connsiteY620" fmla="*/ 634562 h 848328"/>
              <a:gd name="connsiteX621" fmla="*/ 1880577 w 2769934"/>
              <a:gd name="connsiteY621" fmla="*/ 635611 h 848328"/>
              <a:gd name="connsiteX622" fmla="*/ 1887909 w 2769934"/>
              <a:gd name="connsiteY622" fmla="*/ 634562 h 848328"/>
              <a:gd name="connsiteX623" fmla="*/ 1895242 w 2769934"/>
              <a:gd name="connsiteY623" fmla="*/ 634562 h 848328"/>
              <a:gd name="connsiteX624" fmla="*/ 1895242 w 2769934"/>
              <a:gd name="connsiteY624" fmla="*/ 639806 h 848328"/>
              <a:gd name="connsiteX625" fmla="*/ 1888957 w 2769934"/>
              <a:gd name="connsiteY625" fmla="*/ 641903 h 848328"/>
              <a:gd name="connsiteX626" fmla="*/ 1886862 w 2769934"/>
              <a:gd name="connsiteY626" fmla="*/ 651341 h 848328"/>
              <a:gd name="connsiteX627" fmla="*/ 1885814 w 2769934"/>
              <a:gd name="connsiteY627" fmla="*/ 697482 h 848328"/>
              <a:gd name="connsiteX628" fmla="*/ 1876386 w 2769934"/>
              <a:gd name="connsiteY628" fmla="*/ 728942 h 848328"/>
              <a:gd name="connsiteX629" fmla="*/ 1846008 w 2769934"/>
              <a:gd name="connsiteY629" fmla="*/ 738380 h 848328"/>
              <a:gd name="connsiteX630" fmla="*/ 1815629 w 2769934"/>
              <a:gd name="connsiteY630" fmla="*/ 729991 h 848328"/>
              <a:gd name="connsiteX631" fmla="*/ 1805154 w 2769934"/>
              <a:gd name="connsiteY631" fmla="*/ 704823 h 848328"/>
              <a:gd name="connsiteX632" fmla="*/ 1805154 w 2769934"/>
              <a:gd name="connsiteY632" fmla="*/ 649244 h 848328"/>
              <a:gd name="connsiteX633" fmla="*/ 1803059 w 2769934"/>
              <a:gd name="connsiteY633" fmla="*/ 641903 h 848328"/>
              <a:gd name="connsiteX634" fmla="*/ 1794679 w 2769934"/>
              <a:gd name="connsiteY634" fmla="*/ 639806 h 848328"/>
              <a:gd name="connsiteX635" fmla="*/ 1793631 w 2769934"/>
              <a:gd name="connsiteY635" fmla="*/ 639806 h 848328"/>
              <a:gd name="connsiteX636" fmla="*/ 1793631 w 2769934"/>
              <a:gd name="connsiteY636" fmla="*/ 634562 h 848328"/>
              <a:gd name="connsiteX637" fmla="*/ 1606122 w 2769934"/>
              <a:gd name="connsiteY637" fmla="*/ 634562 h 848328"/>
              <a:gd name="connsiteX638" fmla="*/ 1616598 w 2769934"/>
              <a:gd name="connsiteY638" fmla="*/ 634562 h 848328"/>
              <a:gd name="connsiteX639" fmla="*/ 1622883 w 2769934"/>
              <a:gd name="connsiteY639" fmla="*/ 635611 h 848328"/>
              <a:gd name="connsiteX640" fmla="*/ 1630216 w 2769934"/>
              <a:gd name="connsiteY640" fmla="*/ 634562 h 848328"/>
              <a:gd name="connsiteX641" fmla="*/ 1639643 w 2769934"/>
              <a:gd name="connsiteY641" fmla="*/ 634562 h 848328"/>
              <a:gd name="connsiteX642" fmla="*/ 1690973 w 2769934"/>
              <a:gd name="connsiteY642" fmla="*/ 699580 h 848328"/>
              <a:gd name="connsiteX643" fmla="*/ 1690973 w 2769934"/>
              <a:gd name="connsiteY643" fmla="*/ 650292 h 848328"/>
              <a:gd name="connsiteX644" fmla="*/ 1687830 w 2769934"/>
              <a:gd name="connsiteY644" fmla="*/ 641903 h 848328"/>
              <a:gd name="connsiteX645" fmla="*/ 1677355 w 2769934"/>
              <a:gd name="connsiteY645" fmla="*/ 639806 h 848328"/>
              <a:gd name="connsiteX646" fmla="*/ 1677355 w 2769934"/>
              <a:gd name="connsiteY646" fmla="*/ 634562 h 848328"/>
              <a:gd name="connsiteX647" fmla="*/ 1684688 w 2769934"/>
              <a:gd name="connsiteY647" fmla="*/ 634562 h 848328"/>
              <a:gd name="connsiteX648" fmla="*/ 1694115 w 2769934"/>
              <a:gd name="connsiteY648" fmla="*/ 634562 h 848328"/>
              <a:gd name="connsiteX649" fmla="*/ 1702496 w 2769934"/>
              <a:gd name="connsiteY649" fmla="*/ 634562 h 848328"/>
              <a:gd name="connsiteX650" fmla="*/ 1709828 w 2769934"/>
              <a:gd name="connsiteY650" fmla="*/ 634562 h 848328"/>
              <a:gd name="connsiteX651" fmla="*/ 1709828 w 2769934"/>
              <a:gd name="connsiteY651" fmla="*/ 639806 h 848328"/>
              <a:gd name="connsiteX652" fmla="*/ 1708781 w 2769934"/>
              <a:gd name="connsiteY652" fmla="*/ 639806 h 848328"/>
              <a:gd name="connsiteX653" fmla="*/ 1701448 w 2769934"/>
              <a:gd name="connsiteY653" fmla="*/ 641903 h 848328"/>
              <a:gd name="connsiteX654" fmla="*/ 1699353 w 2769934"/>
              <a:gd name="connsiteY654" fmla="*/ 650292 h 848328"/>
              <a:gd name="connsiteX655" fmla="*/ 1699353 w 2769934"/>
              <a:gd name="connsiteY655" fmla="*/ 736283 h 848328"/>
              <a:gd name="connsiteX656" fmla="*/ 1689925 w 2769934"/>
              <a:gd name="connsiteY656" fmla="*/ 736283 h 848328"/>
              <a:gd name="connsiteX657" fmla="*/ 1626026 w 2769934"/>
              <a:gd name="connsiteY657" fmla="*/ 653438 h 848328"/>
              <a:gd name="connsiteX658" fmla="*/ 1626026 w 2769934"/>
              <a:gd name="connsiteY658" fmla="*/ 717407 h 848328"/>
              <a:gd name="connsiteX659" fmla="*/ 1628121 w 2769934"/>
              <a:gd name="connsiteY659" fmla="*/ 727893 h 848328"/>
              <a:gd name="connsiteX660" fmla="*/ 1639643 w 2769934"/>
              <a:gd name="connsiteY660" fmla="*/ 729991 h 848328"/>
              <a:gd name="connsiteX661" fmla="*/ 1639643 w 2769934"/>
              <a:gd name="connsiteY661" fmla="*/ 736283 h 848328"/>
              <a:gd name="connsiteX662" fmla="*/ 1630216 w 2769934"/>
              <a:gd name="connsiteY662" fmla="*/ 735234 h 848328"/>
              <a:gd name="connsiteX663" fmla="*/ 1620788 w 2769934"/>
              <a:gd name="connsiteY663" fmla="*/ 735234 h 848328"/>
              <a:gd name="connsiteX664" fmla="*/ 1613455 w 2769934"/>
              <a:gd name="connsiteY664" fmla="*/ 735234 h 848328"/>
              <a:gd name="connsiteX665" fmla="*/ 1605075 w 2769934"/>
              <a:gd name="connsiteY665" fmla="*/ 736283 h 848328"/>
              <a:gd name="connsiteX666" fmla="*/ 1605075 w 2769934"/>
              <a:gd name="connsiteY666" fmla="*/ 729991 h 848328"/>
              <a:gd name="connsiteX667" fmla="*/ 1614503 w 2769934"/>
              <a:gd name="connsiteY667" fmla="*/ 727893 h 848328"/>
              <a:gd name="connsiteX668" fmla="*/ 1617645 w 2769934"/>
              <a:gd name="connsiteY668" fmla="*/ 717407 h 848328"/>
              <a:gd name="connsiteX669" fmla="*/ 1617645 w 2769934"/>
              <a:gd name="connsiteY669" fmla="*/ 650292 h 848328"/>
              <a:gd name="connsiteX670" fmla="*/ 1614503 w 2769934"/>
              <a:gd name="connsiteY670" fmla="*/ 641903 h 848328"/>
              <a:gd name="connsiteX671" fmla="*/ 1606122 w 2769934"/>
              <a:gd name="connsiteY671" fmla="*/ 639806 h 848328"/>
              <a:gd name="connsiteX672" fmla="*/ 1606122 w 2769934"/>
              <a:gd name="connsiteY672" fmla="*/ 634562 h 848328"/>
              <a:gd name="connsiteX673" fmla="*/ 1540128 w 2769934"/>
              <a:gd name="connsiteY673" fmla="*/ 634562 h 848328"/>
              <a:gd name="connsiteX674" fmla="*/ 1549555 w 2769934"/>
              <a:gd name="connsiteY674" fmla="*/ 634562 h 848328"/>
              <a:gd name="connsiteX675" fmla="*/ 1582029 w 2769934"/>
              <a:gd name="connsiteY675" fmla="*/ 722650 h 848328"/>
              <a:gd name="connsiteX676" fmla="*/ 1586219 w 2769934"/>
              <a:gd name="connsiteY676" fmla="*/ 727893 h 848328"/>
              <a:gd name="connsiteX677" fmla="*/ 1593552 w 2769934"/>
              <a:gd name="connsiteY677" fmla="*/ 729991 h 848328"/>
              <a:gd name="connsiteX678" fmla="*/ 1593552 w 2769934"/>
              <a:gd name="connsiteY678" fmla="*/ 736283 h 848328"/>
              <a:gd name="connsiteX679" fmla="*/ 1580982 w 2769934"/>
              <a:gd name="connsiteY679" fmla="*/ 735234 h 848328"/>
              <a:gd name="connsiteX680" fmla="*/ 1570506 w 2769934"/>
              <a:gd name="connsiteY680" fmla="*/ 735234 h 848328"/>
              <a:gd name="connsiteX681" fmla="*/ 1560031 w 2769934"/>
              <a:gd name="connsiteY681" fmla="*/ 735234 h 848328"/>
              <a:gd name="connsiteX682" fmla="*/ 1546413 w 2769934"/>
              <a:gd name="connsiteY682" fmla="*/ 736283 h 848328"/>
              <a:gd name="connsiteX683" fmla="*/ 1546413 w 2769934"/>
              <a:gd name="connsiteY683" fmla="*/ 729991 h 848328"/>
              <a:gd name="connsiteX684" fmla="*/ 1555841 w 2769934"/>
              <a:gd name="connsiteY684" fmla="*/ 728942 h 848328"/>
              <a:gd name="connsiteX685" fmla="*/ 1557936 w 2769934"/>
              <a:gd name="connsiteY685" fmla="*/ 724748 h 848328"/>
              <a:gd name="connsiteX686" fmla="*/ 1557936 w 2769934"/>
              <a:gd name="connsiteY686" fmla="*/ 723699 h 848328"/>
              <a:gd name="connsiteX687" fmla="*/ 1557936 w 2769934"/>
              <a:gd name="connsiteY687" fmla="*/ 721602 h 848328"/>
              <a:gd name="connsiteX688" fmla="*/ 1550603 w 2769934"/>
              <a:gd name="connsiteY688" fmla="*/ 702726 h 848328"/>
              <a:gd name="connsiteX689" fmla="*/ 1519177 w 2769934"/>
              <a:gd name="connsiteY689" fmla="*/ 702726 h 848328"/>
              <a:gd name="connsiteX690" fmla="*/ 1511844 w 2769934"/>
              <a:gd name="connsiteY690" fmla="*/ 720553 h 848328"/>
              <a:gd name="connsiteX691" fmla="*/ 1510797 w 2769934"/>
              <a:gd name="connsiteY691" fmla="*/ 722650 h 848328"/>
              <a:gd name="connsiteX692" fmla="*/ 1510797 w 2769934"/>
              <a:gd name="connsiteY692" fmla="*/ 724748 h 848328"/>
              <a:gd name="connsiteX693" fmla="*/ 1521272 w 2769934"/>
              <a:gd name="connsiteY693" fmla="*/ 729991 h 848328"/>
              <a:gd name="connsiteX694" fmla="*/ 1521272 w 2769934"/>
              <a:gd name="connsiteY694" fmla="*/ 736283 h 848328"/>
              <a:gd name="connsiteX695" fmla="*/ 1512892 w 2769934"/>
              <a:gd name="connsiteY695" fmla="*/ 735234 h 848328"/>
              <a:gd name="connsiteX696" fmla="*/ 1505559 w 2769934"/>
              <a:gd name="connsiteY696" fmla="*/ 735234 h 848328"/>
              <a:gd name="connsiteX697" fmla="*/ 1500321 w 2769934"/>
              <a:gd name="connsiteY697" fmla="*/ 735234 h 848328"/>
              <a:gd name="connsiteX698" fmla="*/ 1489846 w 2769934"/>
              <a:gd name="connsiteY698" fmla="*/ 736283 h 848328"/>
              <a:gd name="connsiteX699" fmla="*/ 1489846 w 2769934"/>
              <a:gd name="connsiteY699" fmla="*/ 729991 h 848328"/>
              <a:gd name="connsiteX700" fmla="*/ 1497179 w 2769934"/>
              <a:gd name="connsiteY700" fmla="*/ 726845 h 848328"/>
              <a:gd name="connsiteX701" fmla="*/ 1503464 w 2769934"/>
              <a:gd name="connsiteY701" fmla="*/ 717407 h 848328"/>
              <a:gd name="connsiteX702" fmla="*/ 1540128 w 2769934"/>
              <a:gd name="connsiteY702" fmla="*/ 634562 h 848328"/>
              <a:gd name="connsiteX703" fmla="*/ 1381950 w 2769934"/>
              <a:gd name="connsiteY703" fmla="*/ 634562 h 848328"/>
              <a:gd name="connsiteX704" fmla="*/ 1395568 w 2769934"/>
              <a:gd name="connsiteY704" fmla="*/ 635611 h 848328"/>
              <a:gd name="connsiteX705" fmla="*/ 1406043 w 2769934"/>
              <a:gd name="connsiteY705" fmla="*/ 635611 h 848328"/>
              <a:gd name="connsiteX706" fmla="*/ 1416518 w 2769934"/>
              <a:gd name="connsiteY706" fmla="*/ 635611 h 848328"/>
              <a:gd name="connsiteX707" fmla="*/ 1430136 w 2769934"/>
              <a:gd name="connsiteY707" fmla="*/ 634562 h 848328"/>
              <a:gd name="connsiteX708" fmla="*/ 1430136 w 2769934"/>
              <a:gd name="connsiteY708" fmla="*/ 639806 h 848328"/>
              <a:gd name="connsiteX709" fmla="*/ 1420709 w 2769934"/>
              <a:gd name="connsiteY709" fmla="*/ 641903 h 848328"/>
              <a:gd name="connsiteX710" fmla="*/ 1417566 w 2769934"/>
              <a:gd name="connsiteY710" fmla="*/ 649244 h 848328"/>
              <a:gd name="connsiteX711" fmla="*/ 1417566 w 2769934"/>
              <a:gd name="connsiteY711" fmla="*/ 695385 h 848328"/>
              <a:gd name="connsiteX712" fmla="*/ 1418614 w 2769934"/>
              <a:gd name="connsiteY712" fmla="*/ 711115 h 848328"/>
              <a:gd name="connsiteX713" fmla="*/ 1421756 w 2769934"/>
              <a:gd name="connsiteY713" fmla="*/ 718456 h 848328"/>
              <a:gd name="connsiteX714" fmla="*/ 1430136 w 2769934"/>
              <a:gd name="connsiteY714" fmla="*/ 724748 h 848328"/>
              <a:gd name="connsiteX715" fmla="*/ 1441659 w 2769934"/>
              <a:gd name="connsiteY715" fmla="*/ 725796 h 848328"/>
              <a:gd name="connsiteX716" fmla="*/ 1460515 w 2769934"/>
              <a:gd name="connsiteY716" fmla="*/ 719504 h 848328"/>
              <a:gd name="connsiteX717" fmla="*/ 1465753 w 2769934"/>
              <a:gd name="connsiteY717" fmla="*/ 695385 h 848328"/>
              <a:gd name="connsiteX718" fmla="*/ 1465753 w 2769934"/>
              <a:gd name="connsiteY718" fmla="*/ 694336 h 848328"/>
              <a:gd name="connsiteX719" fmla="*/ 1465753 w 2769934"/>
              <a:gd name="connsiteY719" fmla="*/ 651341 h 848328"/>
              <a:gd name="connsiteX720" fmla="*/ 1463658 w 2769934"/>
              <a:gd name="connsiteY720" fmla="*/ 641903 h 848328"/>
              <a:gd name="connsiteX721" fmla="*/ 1454230 w 2769934"/>
              <a:gd name="connsiteY721" fmla="*/ 639806 h 848328"/>
              <a:gd name="connsiteX722" fmla="*/ 1454230 w 2769934"/>
              <a:gd name="connsiteY722" fmla="*/ 634562 h 848328"/>
              <a:gd name="connsiteX723" fmla="*/ 1462610 w 2769934"/>
              <a:gd name="connsiteY723" fmla="*/ 634562 h 848328"/>
              <a:gd name="connsiteX724" fmla="*/ 1468895 w 2769934"/>
              <a:gd name="connsiteY724" fmla="*/ 635611 h 848328"/>
              <a:gd name="connsiteX725" fmla="*/ 1476228 w 2769934"/>
              <a:gd name="connsiteY725" fmla="*/ 634562 h 848328"/>
              <a:gd name="connsiteX726" fmla="*/ 1483561 w 2769934"/>
              <a:gd name="connsiteY726" fmla="*/ 634562 h 848328"/>
              <a:gd name="connsiteX727" fmla="*/ 1483561 w 2769934"/>
              <a:gd name="connsiteY727" fmla="*/ 639806 h 848328"/>
              <a:gd name="connsiteX728" fmla="*/ 1477276 w 2769934"/>
              <a:gd name="connsiteY728" fmla="*/ 641903 h 848328"/>
              <a:gd name="connsiteX729" fmla="*/ 1475180 w 2769934"/>
              <a:gd name="connsiteY729" fmla="*/ 651341 h 848328"/>
              <a:gd name="connsiteX730" fmla="*/ 1474133 w 2769934"/>
              <a:gd name="connsiteY730" fmla="*/ 697482 h 848328"/>
              <a:gd name="connsiteX731" fmla="*/ 1464705 w 2769934"/>
              <a:gd name="connsiteY731" fmla="*/ 728942 h 848328"/>
              <a:gd name="connsiteX732" fmla="*/ 1434327 w 2769934"/>
              <a:gd name="connsiteY732" fmla="*/ 738380 h 848328"/>
              <a:gd name="connsiteX733" fmla="*/ 1403948 w 2769934"/>
              <a:gd name="connsiteY733" fmla="*/ 729991 h 848328"/>
              <a:gd name="connsiteX734" fmla="*/ 1393473 w 2769934"/>
              <a:gd name="connsiteY734" fmla="*/ 704823 h 848328"/>
              <a:gd name="connsiteX735" fmla="*/ 1393473 w 2769934"/>
              <a:gd name="connsiteY735" fmla="*/ 649244 h 848328"/>
              <a:gd name="connsiteX736" fmla="*/ 1391378 w 2769934"/>
              <a:gd name="connsiteY736" fmla="*/ 641903 h 848328"/>
              <a:gd name="connsiteX737" fmla="*/ 1382997 w 2769934"/>
              <a:gd name="connsiteY737" fmla="*/ 639806 h 848328"/>
              <a:gd name="connsiteX738" fmla="*/ 1381950 w 2769934"/>
              <a:gd name="connsiteY738" fmla="*/ 639806 h 848328"/>
              <a:gd name="connsiteX739" fmla="*/ 1381950 w 2769934"/>
              <a:gd name="connsiteY739" fmla="*/ 634562 h 848328"/>
              <a:gd name="connsiteX740" fmla="*/ 1253103 w 2769934"/>
              <a:gd name="connsiteY740" fmla="*/ 634562 h 848328"/>
              <a:gd name="connsiteX741" fmla="*/ 1262531 w 2769934"/>
              <a:gd name="connsiteY741" fmla="*/ 634562 h 848328"/>
              <a:gd name="connsiteX742" fmla="*/ 1277196 w 2769934"/>
              <a:gd name="connsiteY742" fmla="*/ 635611 h 848328"/>
              <a:gd name="connsiteX743" fmla="*/ 1290814 w 2769934"/>
              <a:gd name="connsiteY743" fmla="*/ 634562 h 848328"/>
              <a:gd name="connsiteX744" fmla="*/ 1300242 w 2769934"/>
              <a:gd name="connsiteY744" fmla="*/ 634562 h 848328"/>
              <a:gd name="connsiteX745" fmla="*/ 1300242 w 2769934"/>
              <a:gd name="connsiteY745" fmla="*/ 639806 h 848328"/>
              <a:gd name="connsiteX746" fmla="*/ 1291862 w 2769934"/>
              <a:gd name="connsiteY746" fmla="*/ 641903 h 848328"/>
              <a:gd name="connsiteX747" fmla="*/ 1288719 w 2769934"/>
              <a:gd name="connsiteY747" fmla="*/ 649244 h 848328"/>
              <a:gd name="connsiteX748" fmla="*/ 1288719 w 2769934"/>
              <a:gd name="connsiteY748" fmla="*/ 677558 h 848328"/>
              <a:gd name="connsiteX749" fmla="*/ 1331668 w 2769934"/>
              <a:gd name="connsiteY749" fmla="*/ 677558 h 848328"/>
              <a:gd name="connsiteX750" fmla="*/ 1331668 w 2769934"/>
              <a:gd name="connsiteY750" fmla="*/ 649244 h 848328"/>
              <a:gd name="connsiteX751" fmla="*/ 1328526 w 2769934"/>
              <a:gd name="connsiteY751" fmla="*/ 641903 h 848328"/>
              <a:gd name="connsiteX752" fmla="*/ 1320145 w 2769934"/>
              <a:gd name="connsiteY752" fmla="*/ 639806 h 848328"/>
              <a:gd name="connsiteX753" fmla="*/ 1319098 w 2769934"/>
              <a:gd name="connsiteY753" fmla="*/ 639806 h 848328"/>
              <a:gd name="connsiteX754" fmla="*/ 1319098 w 2769934"/>
              <a:gd name="connsiteY754" fmla="*/ 634562 h 848328"/>
              <a:gd name="connsiteX755" fmla="*/ 1330621 w 2769934"/>
              <a:gd name="connsiteY755" fmla="*/ 634562 h 848328"/>
              <a:gd name="connsiteX756" fmla="*/ 1343191 w 2769934"/>
              <a:gd name="connsiteY756" fmla="*/ 635611 h 848328"/>
              <a:gd name="connsiteX757" fmla="*/ 1355761 w 2769934"/>
              <a:gd name="connsiteY757" fmla="*/ 634562 h 848328"/>
              <a:gd name="connsiteX758" fmla="*/ 1366237 w 2769934"/>
              <a:gd name="connsiteY758" fmla="*/ 634562 h 848328"/>
              <a:gd name="connsiteX759" fmla="*/ 1366237 w 2769934"/>
              <a:gd name="connsiteY759" fmla="*/ 639806 h 848328"/>
              <a:gd name="connsiteX760" fmla="*/ 1365189 w 2769934"/>
              <a:gd name="connsiteY760" fmla="*/ 639806 h 848328"/>
              <a:gd name="connsiteX761" fmla="*/ 1357856 w 2769934"/>
              <a:gd name="connsiteY761" fmla="*/ 641903 h 848328"/>
              <a:gd name="connsiteX762" fmla="*/ 1354714 w 2769934"/>
              <a:gd name="connsiteY762" fmla="*/ 649244 h 848328"/>
              <a:gd name="connsiteX763" fmla="*/ 1354714 w 2769934"/>
              <a:gd name="connsiteY763" fmla="*/ 717407 h 848328"/>
              <a:gd name="connsiteX764" fmla="*/ 1357856 w 2769934"/>
              <a:gd name="connsiteY764" fmla="*/ 726845 h 848328"/>
              <a:gd name="connsiteX765" fmla="*/ 1366237 w 2769934"/>
              <a:gd name="connsiteY765" fmla="*/ 729991 h 848328"/>
              <a:gd name="connsiteX766" fmla="*/ 1366237 w 2769934"/>
              <a:gd name="connsiteY766" fmla="*/ 736283 h 848328"/>
              <a:gd name="connsiteX767" fmla="*/ 1353666 w 2769934"/>
              <a:gd name="connsiteY767" fmla="*/ 735234 h 848328"/>
              <a:gd name="connsiteX768" fmla="*/ 1343191 w 2769934"/>
              <a:gd name="connsiteY768" fmla="*/ 735234 h 848328"/>
              <a:gd name="connsiteX769" fmla="*/ 1334811 w 2769934"/>
              <a:gd name="connsiteY769" fmla="*/ 735234 h 848328"/>
              <a:gd name="connsiteX770" fmla="*/ 1320145 w 2769934"/>
              <a:gd name="connsiteY770" fmla="*/ 736283 h 848328"/>
              <a:gd name="connsiteX771" fmla="*/ 1320145 w 2769934"/>
              <a:gd name="connsiteY771" fmla="*/ 729991 h 848328"/>
              <a:gd name="connsiteX772" fmla="*/ 1329573 w 2769934"/>
              <a:gd name="connsiteY772" fmla="*/ 727893 h 848328"/>
              <a:gd name="connsiteX773" fmla="*/ 1331668 w 2769934"/>
              <a:gd name="connsiteY773" fmla="*/ 717407 h 848328"/>
              <a:gd name="connsiteX774" fmla="*/ 1331668 w 2769934"/>
              <a:gd name="connsiteY774" fmla="*/ 684898 h 848328"/>
              <a:gd name="connsiteX775" fmla="*/ 1288719 w 2769934"/>
              <a:gd name="connsiteY775" fmla="*/ 684898 h 848328"/>
              <a:gd name="connsiteX776" fmla="*/ 1288719 w 2769934"/>
              <a:gd name="connsiteY776" fmla="*/ 717407 h 848328"/>
              <a:gd name="connsiteX777" fmla="*/ 1290814 w 2769934"/>
              <a:gd name="connsiteY777" fmla="*/ 727893 h 848328"/>
              <a:gd name="connsiteX778" fmla="*/ 1300242 w 2769934"/>
              <a:gd name="connsiteY778" fmla="*/ 729991 h 848328"/>
              <a:gd name="connsiteX779" fmla="*/ 1300242 w 2769934"/>
              <a:gd name="connsiteY779" fmla="*/ 735234 h 848328"/>
              <a:gd name="connsiteX780" fmla="*/ 1286624 w 2769934"/>
              <a:gd name="connsiteY780" fmla="*/ 735234 h 848328"/>
              <a:gd name="connsiteX781" fmla="*/ 1277196 w 2769934"/>
              <a:gd name="connsiteY781" fmla="*/ 735234 h 848328"/>
              <a:gd name="connsiteX782" fmla="*/ 1265673 w 2769934"/>
              <a:gd name="connsiteY782" fmla="*/ 735234 h 848328"/>
              <a:gd name="connsiteX783" fmla="*/ 1253103 w 2769934"/>
              <a:gd name="connsiteY783" fmla="*/ 736283 h 848328"/>
              <a:gd name="connsiteX784" fmla="*/ 1253103 w 2769934"/>
              <a:gd name="connsiteY784" fmla="*/ 729991 h 848328"/>
              <a:gd name="connsiteX785" fmla="*/ 1254150 w 2769934"/>
              <a:gd name="connsiteY785" fmla="*/ 729991 h 848328"/>
              <a:gd name="connsiteX786" fmla="*/ 1262531 w 2769934"/>
              <a:gd name="connsiteY786" fmla="*/ 727893 h 848328"/>
              <a:gd name="connsiteX787" fmla="*/ 1264626 w 2769934"/>
              <a:gd name="connsiteY787" fmla="*/ 717407 h 848328"/>
              <a:gd name="connsiteX788" fmla="*/ 1264626 w 2769934"/>
              <a:gd name="connsiteY788" fmla="*/ 649244 h 848328"/>
              <a:gd name="connsiteX789" fmla="*/ 1262531 w 2769934"/>
              <a:gd name="connsiteY789" fmla="*/ 641903 h 848328"/>
              <a:gd name="connsiteX790" fmla="*/ 1255198 w 2769934"/>
              <a:gd name="connsiteY790" fmla="*/ 639806 h 848328"/>
              <a:gd name="connsiteX791" fmla="*/ 1253103 w 2769934"/>
              <a:gd name="connsiteY791" fmla="*/ 639806 h 848328"/>
              <a:gd name="connsiteX792" fmla="*/ 1253103 w 2769934"/>
              <a:gd name="connsiteY792" fmla="*/ 634562 h 848328"/>
              <a:gd name="connsiteX793" fmla="*/ 1078165 w 2769934"/>
              <a:gd name="connsiteY793" fmla="*/ 634562 h 848328"/>
              <a:gd name="connsiteX794" fmla="*/ 1090735 w 2769934"/>
              <a:gd name="connsiteY794" fmla="*/ 634562 h 848328"/>
              <a:gd name="connsiteX795" fmla="*/ 1102258 w 2769934"/>
              <a:gd name="connsiteY795" fmla="*/ 635611 h 848328"/>
              <a:gd name="connsiteX796" fmla="*/ 1114828 w 2769934"/>
              <a:gd name="connsiteY796" fmla="*/ 634562 h 848328"/>
              <a:gd name="connsiteX797" fmla="*/ 1126351 w 2769934"/>
              <a:gd name="connsiteY797" fmla="*/ 634562 h 848328"/>
              <a:gd name="connsiteX798" fmla="*/ 1126351 w 2769934"/>
              <a:gd name="connsiteY798" fmla="*/ 639806 h 848328"/>
              <a:gd name="connsiteX799" fmla="*/ 1117971 w 2769934"/>
              <a:gd name="connsiteY799" fmla="*/ 641903 h 848328"/>
              <a:gd name="connsiteX800" fmla="*/ 1114828 w 2769934"/>
              <a:gd name="connsiteY800" fmla="*/ 649244 h 848328"/>
              <a:gd name="connsiteX801" fmla="*/ 1114828 w 2769934"/>
              <a:gd name="connsiteY801" fmla="*/ 717407 h 848328"/>
              <a:gd name="connsiteX802" fmla="*/ 1116923 w 2769934"/>
              <a:gd name="connsiteY802" fmla="*/ 727893 h 848328"/>
              <a:gd name="connsiteX803" fmla="*/ 1126351 w 2769934"/>
              <a:gd name="connsiteY803" fmla="*/ 729991 h 848328"/>
              <a:gd name="connsiteX804" fmla="*/ 1126351 w 2769934"/>
              <a:gd name="connsiteY804" fmla="*/ 736283 h 848328"/>
              <a:gd name="connsiteX805" fmla="*/ 1114828 w 2769934"/>
              <a:gd name="connsiteY805" fmla="*/ 735234 h 848328"/>
              <a:gd name="connsiteX806" fmla="*/ 1102258 w 2769934"/>
              <a:gd name="connsiteY806" fmla="*/ 735234 h 848328"/>
              <a:gd name="connsiteX807" fmla="*/ 1091783 w 2769934"/>
              <a:gd name="connsiteY807" fmla="*/ 735234 h 848328"/>
              <a:gd name="connsiteX808" fmla="*/ 1078165 w 2769934"/>
              <a:gd name="connsiteY808" fmla="*/ 736283 h 848328"/>
              <a:gd name="connsiteX809" fmla="*/ 1078165 w 2769934"/>
              <a:gd name="connsiteY809" fmla="*/ 729991 h 848328"/>
              <a:gd name="connsiteX810" fmla="*/ 1079212 w 2769934"/>
              <a:gd name="connsiteY810" fmla="*/ 729991 h 848328"/>
              <a:gd name="connsiteX811" fmla="*/ 1088640 w 2769934"/>
              <a:gd name="connsiteY811" fmla="*/ 727893 h 848328"/>
              <a:gd name="connsiteX812" fmla="*/ 1090735 w 2769934"/>
              <a:gd name="connsiteY812" fmla="*/ 717407 h 848328"/>
              <a:gd name="connsiteX813" fmla="*/ 1090735 w 2769934"/>
              <a:gd name="connsiteY813" fmla="*/ 649244 h 848328"/>
              <a:gd name="connsiteX814" fmla="*/ 1088640 w 2769934"/>
              <a:gd name="connsiteY814" fmla="*/ 641903 h 848328"/>
              <a:gd name="connsiteX815" fmla="*/ 1080260 w 2769934"/>
              <a:gd name="connsiteY815" fmla="*/ 639806 h 848328"/>
              <a:gd name="connsiteX816" fmla="*/ 1078165 w 2769934"/>
              <a:gd name="connsiteY816" fmla="*/ 639806 h 848328"/>
              <a:gd name="connsiteX817" fmla="*/ 1078165 w 2769934"/>
              <a:gd name="connsiteY817" fmla="*/ 634562 h 848328"/>
              <a:gd name="connsiteX818" fmla="*/ 2456721 w 2769934"/>
              <a:gd name="connsiteY818" fmla="*/ 632465 h 848328"/>
              <a:gd name="connsiteX819" fmla="*/ 2469291 w 2769934"/>
              <a:gd name="connsiteY819" fmla="*/ 633514 h 848328"/>
              <a:gd name="connsiteX820" fmla="*/ 2486052 w 2769934"/>
              <a:gd name="connsiteY820" fmla="*/ 635611 h 848328"/>
              <a:gd name="connsiteX821" fmla="*/ 2486052 w 2769934"/>
              <a:gd name="connsiteY821" fmla="*/ 636660 h 848328"/>
              <a:gd name="connsiteX822" fmla="*/ 2486052 w 2769934"/>
              <a:gd name="connsiteY822" fmla="*/ 650292 h 848328"/>
              <a:gd name="connsiteX823" fmla="*/ 2486052 w 2769934"/>
              <a:gd name="connsiteY823" fmla="*/ 662876 h 848328"/>
              <a:gd name="connsiteX824" fmla="*/ 2477672 w 2769934"/>
              <a:gd name="connsiteY824" fmla="*/ 662876 h 848328"/>
              <a:gd name="connsiteX825" fmla="*/ 2472434 w 2769934"/>
              <a:gd name="connsiteY825" fmla="*/ 646098 h 848328"/>
              <a:gd name="connsiteX826" fmla="*/ 2457768 w 2769934"/>
              <a:gd name="connsiteY826" fmla="*/ 640854 h 848328"/>
              <a:gd name="connsiteX827" fmla="*/ 2446246 w 2769934"/>
              <a:gd name="connsiteY827" fmla="*/ 644000 h 848328"/>
              <a:gd name="connsiteX828" fmla="*/ 2442056 w 2769934"/>
              <a:gd name="connsiteY828" fmla="*/ 654487 h 848328"/>
              <a:gd name="connsiteX829" fmla="*/ 2445198 w 2769934"/>
              <a:gd name="connsiteY829" fmla="*/ 663925 h 848328"/>
              <a:gd name="connsiteX830" fmla="*/ 2460911 w 2769934"/>
              <a:gd name="connsiteY830" fmla="*/ 672314 h 848328"/>
              <a:gd name="connsiteX831" fmla="*/ 2466149 w 2769934"/>
              <a:gd name="connsiteY831" fmla="*/ 674412 h 848328"/>
              <a:gd name="connsiteX832" fmla="*/ 2483957 w 2769934"/>
              <a:gd name="connsiteY832" fmla="*/ 683850 h 848328"/>
              <a:gd name="connsiteX833" fmla="*/ 2490242 w 2769934"/>
              <a:gd name="connsiteY833" fmla="*/ 693288 h 848328"/>
              <a:gd name="connsiteX834" fmla="*/ 2492337 w 2769934"/>
              <a:gd name="connsiteY834" fmla="*/ 704823 h 848328"/>
              <a:gd name="connsiteX835" fmla="*/ 2482909 w 2769934"/>
              <a:gd name="connsiteY835" fmla="*/ 728942 h 848328"/>
              <a:gd name="connsiteX836" fmla="*/ 2455673 w 2769934"/>
              <a:gd name="connsiteY836" fmla="*/ 738380 h 848328"/>
              <a:gd name="connsiteX837" fmla="*/ 2437865 w 2769934"/>
              <a:gd name="connsiteY837" fmla="*/ 736283 h 848328"/>
              <a:gd name="connsiteX838" fmla="*/ 2421105 w 2769934"/>
              <a:gd name="connsiteY838" fmla="*/ 729991 h 848328"/>
              <a:gd name="connsiteX839" fmla="*/ 2422152 w 2769934"/>
              <a:gd name="connsiteY839" fmla="*/ 719504 h 848328"/>
              <a:gd name="connsiteX840" fmla="*/ 2422152 w 2769934"/>
              <a:gd name="connsiteY840" fmla="*/ 709018 h 848328"/>
              <a:gd name="connsiteX841" fmla="*/ 2422152 w 2769934"/>
              <a:gd name="connsiteY841" fmla="*/ 704823 h 848328"/>
              <a:gd name="connsiteX842" fmla="*/ 2422152 w 2769934"/>
              <a:gd name="connsiteY842" fmla="*/ 701677 h 848328"/>
              <a:gd name="connsiteX843" fmla="*/ 2432628 w 2769934"/>
              <a:gd name="connsiteY843" fmla="*/ 701677 h 848328"/>
              <a:gd name="connsiteX844" fmla="*/ 2437865 w 2769934"/>
              <a:gd name="connsiteY844" fmla="*/ 721602 h 848328"/>
              <a:gd name="connsiteX845" fmla="*/ 2453578 w 2769934"/>
              <a:gd name="connsiteY845" fmla="*/ 728942 h 848328"/>
              <a:gd name="connsiteX846" fmla="*/ 2467196 w 2769934"/>
              <a:gd name="connsiteY846" fmla="*/ 724748 h 848328"/>
              <a:gd name="connsiteX847" fmla="*/ 2472434 w 2769934"/>
              <a:gd name="connsiteY847" fmla="*/ 713212 h 848328"/>
              <a:gd name="connsiteX848" fmla="*/ 2469291 w 2769934"/>
              <a:gd name="connsiteY848" fmla="*/ 703774 h 848328"/>
              <a:gd name="connsiteX849" fmla="*/ 2453578 w 2769934"/>
              <a:gd name="connsiteY849" fmla="*/ 695385 h 848328"/>
              <a:gd name="connsiteX850" fmla="*/ 2429485 w 2769934"/>
              <a:gd name="connsiteY850" fmla="*/ 680704 h 848328"/>
              <a:gd name="connsiteX851" fmla="*/ 2423200 w 2769934"/>
              <a:gd name="connsiteY851" fmla="*/ 662876 h 848328"/>
              <a:gd name="connsiteX852" fmla="*/ 2432628 w 2769934"/>
              <a:gd name="connsiteY852" fmla="*/ 640854 h 848328"/>
              <a:gd name="connsiteX853" fmla="*/ 2456721 w 2769934"/>
              <a:gd name="connsiteY853" fmla="*/ 632465 h 848328"/>
              <a:gd name="connsiteX854" fmla="*/ 1199679 w 2769934"/>
              <a:gd name="connsiteY854" fmla="*/ 632465 h 848328"/>
              <a:gd name="connsiteX855" fmla="*/ 1231105 w 2769934"/>
              <a:gd name="connsiteY855" fmla="*/ 636660 h 848328"/>
              <a:gd name="connsiteX856" fmla="*/ 1234247 w 2769934"/>
              <a:gd name="connsiteY856" fmla="*/ 636660 h 848328"/>
              <a:gd name="connsiteX857" fmla="*/ 1233200 w 2769934"/>
              <a:gd name="connsiteY857" fmla="*/ 647146 h 848328"/>
              <a:gd name="connsiteX858" fmla="*/ 1233200 w 2769934"/>
              <a:gd name="connsiteY858" fmla="*/ 656584 h 848328"/>
              <a:gd name="connsiteX859" fmla="*/ 1233200 w 2769934"/>
              <a:gd name="connsiteY859" fmla="*/ 660779 h 848328"/>
              <a:gd name="connsiteX860" fmla="*/ 1233200 w 2769934"/>
              <a:gd name="connsiteY860" fmla="*/ 668120 h 848328"/>
              <a:gd name="connsiteX861" fmla="*/ 1224820 w 2769934"/>
              <a:gd name="connsiteY861" fmla="*/ 668120 h 848328"/>
              <a:gd name="connsiteX862" fmla="*/ 1217487 w 2769934"/>
              <a:gd name="connsiteY862" fmla="*/ 647146 h 848328"/>
              <a:gd name="connsiteX863" fmla="*/ 1201774 w 2769934"/>
              <a:gd name="connsiteY863" fmla="*/ 639806 h 848328"/>
              <a:gd name="connsiteX864" fmla="*/ 1178728 w 2769934"/>
              <a:gd name="connsiteY864" fmla="*/ 651341 h 848328"/>
              <a:gd name="connsiteX865" fmla="*/ 1170348 w 2769934"/>
              <a:gd name="connsiteY865" fmla="*/ 681752 h 848328"/>
              <a:gd name="connsiteX866" fmla="*/ 1179775 w 2769934"/>
              <a:gd name="connsiteY866" fmla="*/ 714261 h 848328"/>
              <a:gd name="connsiteX867" fmla="*/ 1202821 w 2769934"/>
              <a:gd name="connsiteY867" fmla="*/ 726845 h 848328"/>
              <a:gd name="connsiteX868" fmla="*/ 1217487 w 2769934"/>
              <a:gd name="connsiteY868" fmla="*/ 722650 h 848328"/>
              <a:gd name="connsiteX869" fmla="*/ 1231105 w 2769934"/>
              <a:gd name="connsiteY869" fmla="*/ 709018 h 848328"/>
              <a:gd name="connsiteX870" fmla="*/ 1238437 w 2769934"/>
              <a:gd name="connsiteY870" fmla="*/ 713212 h 848328"/>
              <a:gd name="connsiteX871" fmla="*/ 1219582 w 2769934"/>
              <a:gd name="connsiteY871" fmla="*/ 732088 h 848328"/>
              <a:gd name="connsiteX872" fmla="*/ 1195489 w 2769934"/>
              <a:gd name="connsiteY872" fmla="*/ 738380 h 848328"/>
              <a:gd name="connsiteX873" fmla="*/ 1158825 w 2769934"/>
              <a:gd name="connsiteY873" fmla="*/ 723699 h 848328"/>
              <a:gd name="connsiteX874" fmla="*/ 1145207 w 2769934"/>
              <a:gd name="connsiteY874" fmla="*/ 684898 h 848328"/>
              <a:gd name="connsiteX875" fmla="*/ 1159872 w 2769934"/>
              <a:gd name="connsiteY875" fmla="*/ 647146 h 848328"/>
              <a:gd name="connsiteX876" fmla="*/ 1199679 w 2769934"/>
              <a:gd name="connsiteY876" fmla="*/ 632465 h 848328"/>
              <a:gd name="connsiteX877" fmla="*/ 1022645 w 2769934"/>
              <a:gd name="connsiteY877" fmla="*/ 632465 h 848328"/>
              <a:gd name="connsiteX878" fmla="*/ 1036263 w 2769934"/>
              <a:gd name="connsiteY878" fmla="*/ 633514 h 848328"/>
              <a:gd name="connsiteX879" fmla="*/ 1051976 w 2769934"/>
              <a:gd name="connsiteY879" fmla="*/ 635611 h 848328"/>
              <a:gd name="connsiteX880" fmla="*/ 1051976 w 2769934"/>
              <a:gd name="connsiteY880" fmla="*/ 636660 h 848328"/>
              <a:gd name="connsiteX881" fmla="*/ 1051976 w 2769934"/>
              <a:gd name="connsiteY881" fmla="*/ 650292 h 848328"/>
              <a:gd name="connsiteX882" fmla="*/ 1051976 w 2769934"/>
              <a:gd name="connsiteY882" fmla="*/ 662876 h 848328"/>
              <a:gd name="connsiteX883" fmla="*/ 1043596 w 2769934"/>
              <a:gd name="connsiteY883" fmla="*/ 662876 h 848328"/>
              <a:gd name="connsiteX884" fmla="*/ 1038358 w 2769934"/>
              <a:gd name="connsiteY884" fmla="*/ 646098 h 848328"/>
              <a:gd name="connsiteX885" fmla="*/ 1024740 w 2769934"/>
              <a:gd name="connsiteY885" fmla="*/ 640854 h 848328"/>
              <a:gd name="connsiteX886" fmla="*/ 1013217 w 2769934"/>
              <a:gd name="connsiteY886" fmla="*/ 644000 h 848328"/>
              <a:gd name="connsiteX887" fmla="*/ 1009027 w 2769934"/>
              <a:gd name="connsiteY887" fmla="*/ 654487 h 848328"/>
              <a:gd name="connsiteX888" fmla="*/ 1012170 w 2769934"/>
              <a:gd name="connsiteY888" fmla="*/ 663925 h 848328"/>
              <a:gd name="connsiteX889" fmla="*/ 1027883 w 2769934"/>
              <a:gd name="connsiteY889" fmla="*/ 672314 h 848328"/>
              <a:gd name="connsiteX890" fmla="*/ 1032073 w 2769934"/>
              <a:gd name="connsiteY890" fmla="*/ 674412 h 848328"/>
              <a:gd name="connsiteX891" fmla="*/ 1049881 w 2769934"/>
              <a:gd name="connsiteY891" fmla="*/ 683850 h 848328"/>
              <a:gd name="connsiteX892" fmla="*/ 1056166 w 2769934"/>
              <a:gd name="connsiteY892" fmla="*/ 693288 h 848328"/>
              <a:gd name="connsiteX893" fmla="*/ 1059309 w 2769934"/>
              <a:gd name="connsiteY893" fmla="*/ 704823 h 848328"/>
              <a:gd name="connsiteX894" fmla="*/ 1048834 w 2769934"/>
              <a:gd name="connsiteY894" fmla="*/ 728942 h 848328"/>
              <a:gd name="connsiteX895" fmla="*/ 1021598 w 2769934"/>
              <a:gd name="connsiteY895" fmla="*/ 738380 h 848328"/>
              <a:gd name="connsiteX896" fmla="*/ 1003790 w 2769934"/>
              <a:gd name="connsiteY896" fmla="*/ 736283 h 848328"/>
              <a:gd name="connsiteX897" fmla="*/ 987029 w 2769934"/>
              <a:gd name="connsiteY897" fmla="*/ 729991 h 848328"/>
              <a:gd name="connsiteX898" fmla="*/ 988077 w 2769934"/>
              <a:gd name="connsiteY898" fmla="*/ 719504 h 848328"/>
              <a:gd name="connsiteX899" fmla="*/ 988077 w 2769934"/>
              <a:gd name="connsiteY899" fmla="*/ 709018 h 848328"/>
              <a:gd name="connsiteX900" fmla="*/ 988077 w 2769934"/>
              <a:gd name="connsiteY900" fmla="*/ 704823 h 848328"/>
              <a:gd name="connsiteX901" fmla="*/ 988077 w 2769934"/>
              <a:gd name="connsiteY901" fmla="*/ 701677 h 848328"/>
              <a:gd name="connsiteX902" fmla="*/ 998552 w 2769934"/>
              <a:gd name="connsiteY902" fmla="*/ 701677 h 848328"/>
              <a:gd name="connsiteX903" fmla="*/ 1003790 w 2769934"/>
              <a:gd name="connsiteY903" fmla="*/ 721602 h 848328"/>
              <a:gd name="connsiteX904" fmla="*/ 1020550 w 2769934"/>
              <a:gd name="connsiteY904" fmla="*/ 728942 h 848328"/>
              <a:gd name="connsiteX905" fmla="*/ 1033121 w 2769934"/>
              <a:gd name="connsiteY905" fmla="*/ 724748 h 848328"/>
              <a:gd name="connsiteX906" fmla="*/ 1038358 w 2769934"/>
              <a:gd name="connsiteY906" fmla="*/ 713212 h 848328"/>
              <a:gd name="connsiteX907" fmla="*/ 1035216 w 2769934"/>
              <a:gd name="connsiteY907" fmla="*/ 703774 h 848328"/>
              <a:gd name="connsiteX908" fmla="*/ 1019503 w 2769934"/>
              <a:gd name="connsiteY908" fmla="*/ 695385 h 848328"/>
              <a:gd name="connsiteX909" fmla="*/ 995409 w 2769934"/>
              <a:gd name="connsiteY909" fmla="*/ 680704 h 848328"/>
              <a:gd name="connsiteX910" fmla="*/ 989124 w 2769934"/>
              <a:gd name="connsiteY910" fmla="*/ 662876 h 848328"/>
              <a:gd name="connsiteX911" fmla="*/ 998552 w 2769934"/>
              <a:gd name="connsiteY911" fmla="*/ 640854 h 848328"/>
              <a:gd name="connsiteX912" fmla="*/ 1022645 w 2769934"/>
              <a:gd name="connsiteY912" fmla="*/ 632465 h 848328"/>
              <a:gd name="connsiteX913" fmla="*/ 180247 w 2769934"/>
              <a:gd name="connsiteY913" fmla="*/ 626094 h 848328"/>
              <a:gd name="connsiteX914" fmla="*/ 201191 w 2769934"/>
              <a:gd name="connsiteY914" fmla="*/ 648103 h 848328"/>
              <a:gd name="connsiteX915" fmla="*/ 199097 w 2769934"/>
              <a:gd name="connsiteY915" fmla="*/ 649151 h 848328"/>
              <a:gd name="connsiteX916" fmla="*/ 194908 w 2769934"/>
              <a:gd name="connsiteY916" fmla="*/ 647055 h 848328"/>
              <a:gd name="connsiteX917" fmla="*/ 188625 w 2769934"/>
              <a:gd name="connsiteY917" fmla="*/ 650199 h 848328"/>
              <a:gd name="connsiteX918" fmla="*/ 167681 w 2769934"/>
              <a:gd name="connsiteY918" fmla="*/ 670111 h 848328"/>
              <a:gd name="connsiteX919" fmla="*/ 162445 w 2769934"/>
              <a:gd name="connsiteY919" fmla="*/ 677447 h 848328"/>
              <a:gd name="connsiteX920" fmla="*/ 165587 w 2769934"/>
              <a:gd name="connsiteY920" fmla="*/ 685832 h 848328"/>
              <a:gd name="connsiteX921" fmla="*/ 175012 w 2769934"/>
              <a:gd name="connsiteY921" fmla="*/ 690024 h 848328"/>
              <a:gd name="connsiteX922" fmla="*/ 186530 w 2769934"/>
              <a:gd name="connsiteY922" fmla="*/ 683736 h 848328"/>
              <a:gd name="connsiteX923" fmla="*/ 204333 w 2769934"/>
              <a:gd name="connsiteY923" fmla="*/ 666967 h 848328"/>
              <a:gd name="connsiteX924" fmla="*/ 207474 w 2769934"/>
              <a:gd name="connsiteY924" fmla="*/ 661727 h 848328"/>
              <a:gd name="connsiteX925" fmla="*/ 205380 w 2769934"/>
              <a:gd name="connsiteY925" fmla="*/ 656487 h 848328"/>
              <a:gd name="connsiteX926" fmla="*/ 207474 w 2769934"/>
              <a:gd name="connsiteY926" fmla="*/ 655439 h 848328"/>
              <a:gd name="connsiteX927" fmla="*/ 218993 w 2769934"/>
              <a:gd name="connsiteY927" fmla="*/ 668015 h 848328"/>
              <a:gd name="connsiteX928" fmla="*/ 217946 w 2769934"/>
              <a:gd name="connsiteY928" fmla="*/ 669063 h 848328"/>
              <a:gd name="connsiteX929" fmla="*/ 212710 w 2769934"/>
              <a:gd name="connsiteY929" fmla="*/ 665919 h 848328"/>
              <a:gd name="connsiteX930" fmla="*/ 207474 w 2769934"/>
              <a:gd name="connsiteY930" fmla="*/ 669063 h 848328"/>
              <a:gd name="connsiteX931" fmla="*/ 189672 w 2769934"/>
              <a:gd name="connsiteY931" fmla="*/ 685832 h 848328"/>
              <a:gd name="connsiteX932" fmla="*/ 182342 w 2769934"/>
              <a:gd name="connsiteY932" fmla="*/ 691072 h 848328"/>
              <a:gd name="connsiteX933" fmla="*/ 176059 w 2769934"/>
              <a:gd name="connsiteY933" fmla="*/ 693168 h 848328"/>
              <a:gd name="connsiteX934" fmla="*/ 167681 w 2769934"/>
              <a:gd name="connsiteY934" fmla="*/ 691072 h 848328"/>
              <a:gd name="connsiteX935" fmla="*/ 159304 w 2769934"/>
              <a:gd name="connsiteY935" fmla="*/ 683736 h 848328"/>
              <a:gd name="connsiteX936" fmla="*/ 151973 w 2769934"/>
              <a:gd name="connsiteY936" fmla="*/ 669063 h 848328"/>
              <a:gd name="connsiteX937" fmla="*/ 159304 w 2769934"/>
              <a:gd name="connsiteY937" fmla="*/ 655439 h 848328"/>
              <a:gd name="connsiteX938" fmla="*/ 178153 w 2769934"/>
              <a:gd name="connsiteY938" fmla="*/ 637622 h 848328"/>
              <a:gd name="connsiteX939" fmla="*/ 181295 w 2769934"/>
              <a:gd name="connsiteY939" fmla="*/ 632382 h 848328"/>
              <a:gd name="connsiteX940" fmla="*/ 178153 w 2769934"/>
              <a:gd name="connsiteY940" fmla="*/ 627142 h 848328"/>
              <a:gd name="connsiteX941" fmla="*/ 180247 w 2769934"/>
              <a:gd name="connsiteY941" fmla="*/ 626094 h 848328"/>
              <a:gd name="connsiteX942" fmla="*/ 672423 w 2769934"/>
              <a:gd name="connsiteY942" fmla="*/ 625046 h 848328"/>
              <a:gd name="connsiteX943" fmla="*/ 683942 w 2769934"/>
              <a:gd name="connsiteY943" fmla="*/ 627142 h 848328"/>
              <a:gd name="connsiteX944" fmla="*/ 689178 w 2769934"/>
              <a:gd name="connsiteY944" fmla="*/ 634478 h 848328"/>
              <a:gd name="connsiteX945" fmla="*/ 688131 w 2769934"/>
              <a:gd name="connsiteY945" fmla="*/ 643910 h 848328"/>
              <a:gd name="connsiteX946" fmla="*/ 709074 w 2769934"/>
              <a:gd name="connsiteY946" fmla="*/ 648103 h 848328"/>
              <a:gd name="connsiteX947" fmla="*/ 714310 w 2769934"/>
              <a:gd name="connsiteY947" fmla="*/ 648103 h 848328"/>
              <a:gd name="connsiteX948" fmla="*/ 717452 w 2769934"/>
              <a:gd name="connsiteY948" fmla="*/ 646007 h 848328"/>
              <a:gd name="connsiteX949" fmla="*/ 718499 w 2769934"/>
              <a:gd name="connsiteY949" fmla="*/ 647055 h 848328"/>
              <a:gd name="connsiteX950" fmla="*/ 705933 w 2769934"/>
              <a:gd name="connsiteY950" fmla="*/ 662775 h 848328"/>
              <a:gd name="connsiteX951" fmla="*/ 678706 w 2769934"/>
              <a:gd name="connsiteY951" fmla="*/ 657535 h 848328"/>
              <a:gd name="connsiteX952" fmla="*/ 677659 w 2769934"/>
              <a:gd name="connsiteY952" fmla="*/ 658583 h 848328"/>
              <a:gd name="connsiteX953" fmla="*/ 689178 w 2769934"/>
              <a:gd name="connsiteY953" fmla="*/ 668015 h 848328"/>
              <a:gd name="connsiteX954" fmla="*/ 694414 w 2769934"/>
              <a:gd name="connsiteY954" fmla="*/ 670111 h 848328"/>
              <a:gd name="connsiteX955" fmla="*/ 699650 w 2769934"/>
              <a:gd name="connsiteY955" fmla="*/ 666967 h 848328"/>
              <a:gd name="connsiteX956" fmla="*/ 700697 w 2769934"/>
              <a:gd name="connsiteY956" fmla="*/ 669063 h 848328"/>
              <a:gd name="connsiteX957" fmla="*/ 680800 w 2769934"/>
              <a:gd name="connsiteY957" fmla="*/ 692120 h 848328"/>
              <a:gd name="connsiteX958" fmla="*/ 679753 w 2769934"/>
              <a:gd name="connsiteY958" fmla="*/ 691072 h 848328"/>
              <a:gd name="connsiteX959" fmla="*/ 681848 w 2769934"/>
              <a:gd name="connsiteY959" fmla="*/ 685832 h 848328"/>
              <a:gd name="connsiteX960" fmla="*/ 677659 w 2769934"/>
              <a:gd name="connsiteY960" fmla="*/ 680592 h 848328"/>
              <a:gd name="connsiteX961" fmla="*/ 651479 w 2769934"/>
              <a:gd name="connsiteY961" fmla="*/ 658583 h 848328"/>
              <a:gd name="connsiteX962" fmla="*/ 646244 w 2769934"/>
              <a:gd name="connsiteY962" fmla="*/ 656487 h 848328"/>
              <a:gd name="connsiteX963" fmla="*/ 641008 w 2769934"/>
              <a:gd name="connsiteY963" fmla="*/ 658583 h 848328"/>
              <a:gd name="connsiteX964" fmla="*/ 639960 w 2769934"/>
              <a:gd name="connsiteY964" fmla="*/ 657535 h 848328"/>
              <a:gd name="connsiteX965" fmla="*/ 658810 w 2769934"/>
              <a:gd name="connsiteY965" fmla="*/ 634478 h 848328"/>
              <a:gd name="connsiteX966" fmla="*/ 672423 w 2769934"/>
              <a:gd name="connsiteY966" fmla="*/ 625046 h 848328"/>
              <a:gd name="connsiteX967" fmla="*/ 702791 w 2769934"/>
              <a:gd name="connsiteY967" fmla="*/ 568452 h 848328"/>
              <a:gd name="connsiteX968" fmla="*/ 718499 w 2769934"/>
              <a:gd name="connsiteY968" fmla="*/ 576836 h 848328"/>
              <a:gd name="connsiteX969" fmla="*/ 717452 w 2769934"/>
              <a:gd name="connsiteY969" fmla="*/ 578932 h 848328"/>
              <a:gd name="connsiteX970" fmla="*/ 705933 w 2769934"/>
              <a:gd name="connsiteY970" fmla="*/ 578932 h 848328"/>
              <a:gd name="connsiteX971" fmla="*/ 696508 w 2769934"/>
              <a:gd name="connsiteY971" fmla="*/ 587317 h 848328"/>
              <a:gd name="connsiteX972" fmla="*/ 695461 w 2769934"/>
              <a:gd name="connsiteY972" fmla="*/ 593605 h 848328"/>
              <a:gd name="connsiteX973" fmla="*/ 698603 w 2769934"/>
              <a:gd name="connsiteY973" fmla="*/ 597797 h 848328"/>
              <a:gd name="connsiteX974" fmla="*/ 711169 w 2769934"/>
              <a:gd name="connsiteY974" fmla="*/ 593605 h 848328"/>
              <a:gd name="connsiteX975" fmla="*/ 711169 w 2769934"/>
              <a:gd name="connsiteY975" fmla="*/ 592557 h 848328"/>
              <a:gd name="connsiteX976" fmla="*/ 720593 w 2769934"/>
              <a:gd name="connsiteY976" fmla="*/ 586269 h 848328"/>
              <a:gd name="connsiteX977" fmla="*/ 725829 w 2769934"/>
              <a:gd name="connsiteY977" fmla="*/ 583125 h 848328"/>
              <a:gd name="connsiteX978" fmla="*/ 732112 w 2769934"/>
              <a:gd name="connsiteY978" fmla="*/ 583125 h 848328"/>
              <a:gd name="connsiteX979" fmla="*/ 738396 w 2769934"/>
              <a:gd name="connsiteY979" fmla="*/ 585221 h 848328"/>
              <a:gd name="connsiteX980" fmla="*/ 746773 w 2769934"/>
              <a:gd name="connsiteY980" fmla="*/ 596749 h 848328"/>
              <a:gd name="connsiteX981" fmla="*/ 743631 w 2769934"/>
              <a:gd name="connsiteY981" fmla="*/ 612469 h 848328"/>
              <a:gd name="connsiteX982" fmla="*/ 736301 w 2769934"/>
              <a:gd name="connsiteY982" fmla="*/ 620854 h 848328"/>
              <a:gd name="connsiteX983" fmla="*/ 732112 w 2769934"/>
              <a:gd name="connsiteY983" fmla="*/ 625046 h 848328"/>
              <a:gd name="connsiteX984" fmla="*/ 732112 w 2769934"/>
              <a:gd name="connsiteY984" fmla="*/ 627142 h 848328"/>
              <a:gd name="connsiteX985" fmla="*/ 734207 w 2769934"/>
              <a:gd name="connsiteY985" fmla="*/ 629238 h 848328"/>
              <a:gd name="connsiteX986" fmla="*/ 733160 w 2769934"/>
              <a:gd name="connsiteY986" fmla="*/ 631334 h 848328"/>
              <a:gd name="connsiteX987" fmla="*/ 715358 w 2769934"/>
              <a:gd name="connsiteY987" fmla="*/ 621902 h 848328"/>
              <a:gd name="connsiteX988" fmla="*/ 716405 w 2769934"/>
              <a:gd name="connsiteY988" fmla="*/ 619806 h 848328"/>
              <a:gd name="connsiteX989" fmla="*/ 730018 w 2769934"/>
              <a:gd name="connsiteY989" fmla="*/ 620854 h 848328"/>
              <a:gd name="connsiteX990" fmla="*/ 739443 w 2769934"/>
              <a:gd name="connsiteY990" fmla="*/ 611421 h 848328"/>
              <a:gd name="connsiteX991" fmla="*/ 741537 w 2769934"/>
              <a:gd name="connsiteY991" fmla="*/ 604085 h 848328"/>
              <a:gd name="connsiteX992" fmla="*/ 738396 w 2769934"/>
              <a:gd name="connsiteY992" fmla="*/ 598845 h 848328"/>
              <a:gd name="connsiteX993" fmla="*/ 722688 w 2769934"/>
              <a:gd name="connsiteY993" fmla="*/ 605133 h 848328"/>
              <a:gd name="connsiteX994" fmla="*/ 721641 w 2769934"/>
              <a:gd name="connsiteY994" fmla="*/ 605133 h 848328"/>
              <a:gd name="connsiteX995" fmla="*/ 719546 w 2769934"/>
              <a:gd name="connsiteY995" fmla="*/ 607229 h 848328"/>
              <a:gd name="connsiteX996" fmla="*/ 706980 w 2769934"/>
              <a:gd name="connsiteY996" fmla="*/ 613518 h 848328"/>
              <a:gd name="connsiteX997" fmla="*/ 702791 w 2769934"/>
              <a:gd name="connsiteY997" fmla="*/ 613518 h 848328"/>
              <a:gd name="connsiteX998" fmla="*/ 698603 w 2769934"/>
              <a:gd name="connsiteY998" fmla="*/ 612469 h 848328"/>
              <a:gd name="connsiteX999" fmla="*/ 690225 w 2769934"/>
              <a:gd name="connsiteY999" fmla="*/ 600941 h 848328"/>
              <a:gd name="connsiteX1000" fmla="*/ 693367 w 2769934"/>
              <a:gd name="connsiteY1000" fmla="*/ 586269 h 848328"/>
              <a:gd name="connsiteX1001" fmla="*/ 699650 w 2769934"/>
              <a:gd name="connsiteY1001" fmla="*/ 578932 h 848328"/>
              <a:gd name="connsiteX1002" fmla="*/ 703838 w 2769934"/>
              <a:gd name="connsiteY1002" fmla="*/ 574740 h 848328"/>
              <a:gd name="connsiteX1003" fmla="*/ 703838 w 2769934"/>
              <a:gd name="connsiteY1003" fmla="*/ 572644 h 848328"/>
              <a:gd name="connsiteX1004" fmla="*/ 701744 w 2769934"/>
              <a:gd name="connsiteY1004" fmla="*/ 570548 h 848328"/>
              <a:gd name="connsiteX1005" fmla="*/ 702791 w 2769934"/>
              <a:gd name="connsiteY1005" fmla="*/ 568452 h 848328"/>
              <a:gd name="connsiteX1006" fmla="*/ 139407 w 2769934"/>
              <a:gd name="connsiteY1006" fmla="*/ 565308 h 848328"/>
              <a:gd name="connsiteX1007" fmla="*/ 155115 w 2769934"/>
              <a:gd name="connsiteY1007" fmla="*/ 590461 h 848328"/>
              <a:gd name="connsiteX1008" fmla="*/ 154068 w 2769934"/>
              <a:gd name="connsiteY1008" fmla="*/ 591509 h 848328"/>
              <a:gd name="connsiteX1009" fmla="*/ 148832 w 2769934"/>
              <a:gd name="connsiteY1009" fmla="*/ 588365 h 848328"/>
              <a:gd name="connsiteX1010" fmla="*/ 143596 w 2769934"/>
              <a:gd name="connsiteY1010" fmla="*/ 590461 h 848328"/>
              <a:gd name="connsiteX1011" fmla="*/ 131030 w 2769934"/>
              <a:gd name="connsiteY1011" fmla="*/ 597797 h 848328"/>
              <a:gd name="connsiteX1012" fmla="*/ 140454 w 2769934"/>
              <a:gd name="connsiteY1012" fmla="*/ 611421 h 848328"/>
              <a:gd name="connsiteX1013" fmla="*/ 151973 w 2769934"/>
              <a:gd name="connsiteY1013" fmla="*/ 604085 h 848328"/>
              <a:gd name="connsiteX1014" fmla="*/ 156162 w 2769934"/>
              <a:gd name="connsiteY1014" fmla="*/ 599893 h 848328"/>
              <a:gd name="connsiteX1015" fmla="*/ 155115 w 2769934"/>
              <a:gd name="connsiteY1015" fmla="*/ 594653 h 848328"/>
              <a:gd name="connsiteX1016" fmla="*/ 157209 w 2769934"/>
              <a:gd name="connsiteY1016" fmla="*/ 593605 h 848328"/>
              <a:gd name="connsiteX1017" fmla="*/ 172917 w 2769934"/>
              <a:gd name="connsiteY1017" fmla="*/ 618758 h 848328"/>
              <a:gd name="connsiteX1018" fmla="*/ 170823 w 2769934"/>
              <a:gd name="connsiteY1018" fmla="*/ 619806 h 848328"/>
              <a:gd name="connsiteX1019" fmla="*/ 166634 w 2769934"/>
              <a:gd name="connsiteY1019" fmla="*/ 616662 h 848328"/>
              <a:gd name="connsiteX1020" fmla="*/ 161398 w 2769934"/>
              <a:gd name="connsiteY1020" fmla="*/ 618758 h 848328"/>
              <a:gd name="connsiteX1021" fmla="*/ 132077 w 2769934"/>
              <a:gd name="connsiteY1021" fmla="*/ 636574 h 848328"/>
              <a:gd name="connsiteX1022" fmla="*/ 127888 w 2769934"/>
              <a:gd name="connsiteY1022" fmla="*/ 640766 h 848328"/>
              <a:gd name="connsiteX1023" fmla="*/ 128935 w 2769934"/>
              <a:gd name="connsiteY1023" fmla="*/ 647055 h 848328"/>
              <a:gd name="connsiteX1024" fmla="*/ 126841 w 2769934"/>
              <a:gd name="connsiteY1024" fmla="*/ 648103 h 848328"/>
              <a:gd name="connsiteX1025" fmla="*/ 111133 w 2769934"/>
              <a:gd name="connsiteY1025" fmla="*/ 621902 h 848328"/>
              <a:gd name="connsiteX1026" fmla="*/ 113228 w 2769934"/>
              <a:gd name="connsiteY1026" fmla="*/ 620854 h 848328"/>
              <a:gd name="connsiteX1027" fmla="*/ 117416 w 2769934"/>
              <a:gd name="connsiteY1027" fmla="*/ 623998 h 848328"/>
              <a:gd name="connsiteX1028" fmla="*/ 122652 w 2769934"/>
              <a:gd name="connsiteY1028" fmla="*/ 622950 h 848328"/>
              <a:gd name="connsiteX1029" fmla="*/ 136266 w 2769934"/>
              <a:gd name="connsiteY1029" fmla="*/ 613518 h 848328"/>
              <a:gd name="connsiteX1030" fmla="*/ 127888 w 2769934"/>
              <a:gd name="connsiteY1030" fmla="*/ 599893 h 848328"/>
              <a:gd name="connsiteX1031" fmla="*/ 114275 w 2769934"/>
              <a:gd name="connsiteY1031" fmla="*/ 608277 h 848328"/>
              <a:gd name="connsiteX1032" fmla="*/ 110086 w 2769934"/>
              <a:gd name="connsiteY1032" fmla="*/ 612469 h 848328"/>
              <a:gd name="connsiteX1033" fmla="*/ 111133 w 2769934"/>
              <a:gd name="connsiteY1033" fmla="*/ 618758 h 848328"/>
              <a:gd name="connsiteX1034" fmla="*/ 110086 w 2769934"/>
              <a:gd name="connsiteY1034" fmla="*/ 619806 h 848328"/>
              <a:gd name="connsiteX1035" fmla="*/ 93331 w 2769934"/>
              <a:gd name="connsiteY1035" fmla="*/ 593605 h 848328"/>
              <a:gd name="connsiteX1036" fmla="*/ 95426 w 2769934"/>
              <a:gd name="connsiteY1036" fmla="*/ 592557 h 848328"/>
              <a:gd name="connsiteX1037" fmla="*/ 99614 w 2769934"/>
              <a:gd name="connsiteY1037" fmla="*/ 595701 h 848328"/>
              <a:gd name="connsiteX1038" fmla="*/ 105897 w 2769934"/>
              <a:gd name="connsiteY1038" fmla="*/ 594653 h 848328"/>
              <a:gd name="connsiteX1039" fmla="*/ 134171 w 2769934"/>
              <a:gd name="connsiteY1039" fmla="*/ 575788 h 848328"/>
              <a:gd name="connsiteX1040" fmla="*/ 138360 w 2769934"/>
              <a:gd name="connsiteY1040" fmla="*/ 571596 h 848328"/>
              <a:gd name="connsiteX1041" fmla="*/ 137313 w 2769934"/>
              <a:gd name="connsiteY1041" fmla="*/ 566356 h 848328"/>
              <a:gd name="connsiteX1042" fmla="*/ 139407 w 2769934"/>
              <a:gd name="connsiteY1042" fmla="*/ 565308 h 848328"/>
              <a:gd name="connsiteX1043" fmla="*/ 722688 w 2769934"/>
              <a:gd name="connsiteY1043" fmla="*/ 526531 h 848328"/>
              <a:gd name="connsiteX1044" fmla="*/ 723735 w 2769934"/>
              <a:gd name="connsiteY1044" fmla="*/ 527579 h 848328"/>
              <a:gd name="connsiteX1045" fmla="*/ 723735 w 2769934"/>
              <a:gd name="connsiteY1045" fmla="*/ 532819 h 848328"/>
              <a:gd name="connsiteX1046" fmla="*/ 728971 w 2769934"/>
              <a:gd name="connsiteY1046" fmla="*/ 535963 h 848328"/>
              <a:gd name="connsiteX1047" fmla="*/ 761434 w 2769934"/>
              <a:gd name="connsiteY1047" fmla="*/ 548540 h 848328"/>
              <a:gd name="connsiteX1048" fmla="*/ 766669 w 2769934"/>
              <a:gd name="connsiteY1048" fmla="*/ 549588 h 848328"/>
              <a:gd name="connsiteX1049" fmla="*/ 770858 w 2769934"/>
              <a:gd name="connsiteY1049" fmla="*/ 545395 h 848328"/>
              <a:gd name="connsiteX1050" fmla="*/ 772953 w 2769934"/>
              <a:gd name="connsiteY1050" fmla="*/ 545395 h 848328"/>
              <a:gd name="connsiteX1051" fmla="*/ 761434 w 2769934"/>
              <a:gd name="connsiteY1051" fmla="*/ 574740 h 848328"/>
              <a:gd name="connsiteX1052" fmla="*/ 759339 w 2769934"/>
              <a:gd name="connsiteY1052" fmla="*/ 573692 h 848328"/>
              <a:gd name="connsiteX1053" fmla="*/ 760386 w 2769934"/>
              <a:gd name="connsiteY1053" fmla="*/ 567404 h 848328"/>
              <a:gd name="connsiteX1054" fmla="*/ 755150 w 2769934"/>
              <a:gd name="connsiteY1054" fmla="*/ 564260 h 848328"/>
              <a:gd name="connsiteX1055" fmla="*/ 722688 w 2769934"/>
              <a:gd name="connsiteY1055" fmla="*/ 551684 h 848328"/>
              <a:gd name="connsiteX1056" fmla="*/ 716405 w 2769934"/>
              <a:gd name="connsiteY1056" fmla="*/ 551684 h 848328"/>
              <a:gd name="connsiteX1057" fmla="*/ 713263 w 2769934"/>
              <a:gd name="connsiteY1057" fmla="*/ 555876 h 848328"/>
              <a:gd name="connsiteX1058" fmla="*/ 711169 w 2769934"/>
              <a:gd name="connsiteY1058" fmla="*/ 554828 h 848328"/>
              <a:gd name="connsiteX1059" fmla="*/ 722688 w 2769934"/>
              <a:gd name="connsiteY1059" fmla="*/ 526531 h 848328"/>
              <a:gd name="connsiteX1060" fmla="*/ 94378 w 2769934"/>
              <a:gd name="connsiteY1060" fmla="*/ 519195 h 848328"/>
              <a:gd name="connsiteX1061" fmla="*/ 116369 w 2769934"/>
              <a:gd name="connsiteY1061" fmla="*/ 520243 h 848328"/>
              <a:gd name="connsiteX1062" fmla="*/ 129983 w 2769934"/>
              <a:gd name="connsiteY1062" fmla="*/ 537011 h 848328"/>
              <a:gd name="connsiteX1063" fmla="*/ 131030 w 2769934"/>
              <a:gd name="connsiteY1063" fmla="*/ 547491 h 848328"/>
              <a:gd name="connsiteX1064" fmla="*/ 131030 w 2769934"/>
              <a:gd name="connsiteY1064" fmla="*/ 552732 h 848328"/>
              <a:gd name="connsiteX1065" fmla="*/ 132077 w 2769934"/>
              <a:gd name="connsiteY1065" fmla="*/ 553780 h 848328"/>
              <a:gd name="connsiteX1066" fmla="*/ 135219 w 2769934"/>
              <a:gd name="connsiteY1066" fmla="*/ 554828 h 848328"/>
              <a:gd name="connsiteX1067" fmla="*/ 135219 w 2769934"/>
              <a:gd name="connsiteY1067" fmla="*/ 556924 h 848328"/>
              <a:gd name="connsiteX1068" fmla="*/ 119511 w 2769934"/>
              <a:gd name="connsiteY1068" fmla="*/ 562164 h 848328"/>
              <a:gd name="connsiteX1069" fmla="*/ 118464 w 2769934"/>
              <a:gd name="connsiteY1069" fmla="*/ 560068 h 848328"/>
              <a:gd name="connsiteX1070" fmla="*/ 126841 w 2769934"/>
              <a:gd name="connsiteY1070" fmla="*/ 551684 h 848328"/>
              <a:gd name="connsiteX1071" fmla="*/ 126841 w 2769934"/>
              <a:gd name="connsiteY1071" fmla="*/ 542251 h 848328"/>
              <a:gd name="connsiteX1072" fmla="*/ 118464 w 2769934"/>
              <a:gd name="connsiteY1072" fmla="*/ 533867 h 848328"/>
              <a:gd name="connsiteX1073" fmla="*/ 100662 w 2769934"/>
              <a:gd name="connsiteY1073" fmla="*/ 535963 h 848328"/>
              <a:gd name="connsiteX1074" fmla="*/ 83907 w 2769934"/>
              <a:gd name="connsiteY1074" fmla="*/ 544347 h 848328"/>
              <a:gd name="connsiteX1075" fmla="*/ 81812 w 2769934"/>
              <a:gd name="connsiteY1075" fmla="*/ 556924 h 848328"/>
              <a:gd name="connsiteX1076" fmla="*/ 87048 w 2769934"/>
              <a:gd name="connsiteY1076" fmla="*/ 564260 h 848328"/>
              <a:gd name="connsiteX1077" fmla="*/ 95426 w 2769934"/>
              <a:gd name="connsiteY1077" fmla="*/ 568452 h 848328"/>
              <a:gd name="connsiteX1078" fmla="*/ 94378 w 2769934"/>
              <a:gd name="connsiteY1078" fmla="*/ 571596 h 848328"/>
              <a:gd name="connsiteX1079" fmla="*/ 82859 w 2769934"/>
              <a:gd name="connsiteY1079" fmla="*/ 565308 h 848328"/>
              <a:gd name="connsiteX1080" fmla="*/ 75529 w 2769934"/>
              <a:gd name="connsiteY1080" fmla="*/ 553780 h 848328"/>
              <a:gd name="connsiteX1081" fmla="*/ 74482 w 2769934"/>
              <a:gd name="connsiteY1081" fmla="*/ 543299 h 848328"/>
              <a:gd name="connsiteX1082" fmla="*/ 76576 w 2769934"/>
              <a:gd name="connsiteY1082" fmla="*/ 533867 h 848328"/>
              <a:gd name="connsiteX1083" fmla="*/ 83907 w 2769934"/>
              <a:gd name="connsiteY1083" fmla="*/ 524435 h 848328"/>
              <a:gd name="connsiteX1084" fmla="*/ 94378 w 2769934"/>
              <a:gd name="connsiteY1084" fmla="*/ 519195 h 848328"/>
              <a:gd name="connsiteX1085" fmla="*/ 107992 w 2769934"/>
              <a:gd name="connsiteY1085" fmla="*/ 467841 h 848328"/>
              <a:gd name="connsiteX1086" fmla="*/ 110086 w 2769934"/>
              <a:gd name="connsiteY1086" fmla="*/ 467841 h 848328"/>
              <a:gd name="connsiteX1087" fmla="*/ 115322 w 2769934"/>
              <a:gd name="connsiteY1087" fmla="*/ 498234 h 848328"/>
              <a:gd name="connsiteX1088" fmla="*/ 113228 w 2769934"/>
              <a:gd name="connsiteY1088" fmla="*/ 498234 h 848328"/>
              <a:gd name="connsiteX1089" fmla="*/ 110086 w 2769934"/>
              <a:gd name="connsiteY1089" fmla="*/ 492994 h 848328"/>
              <a:gd name="connsiteX1090" fmla="*/ 104850 w 2769934"/>
              <a:gd name="connsiteY1090" fmla="*/ 492994 h 848328"/>
              <a:gd name="connsiteX1091" fmla="*/ 70293 w 2769934"/>
              <a:gd name="connsiteY1091" fmla="*/ 498234 h 848328"/>
              <a:gd name="connsiteX1092" fmla="*/ 65057 w 2769934"/>
              <a:gd name="connsiteY1092" fmla="*/ 501378 h 848328"/>
              <a:gd name="connsiteX1093" fmla="*/ 64010 w 2769934"/>
              <a:gd name="connsiteY1093" fmla="*/ 506618 h 848328"/>
              <a:gd name="connsiteX1094" fmla="*/ 61916 w 2769934"/>
              <a:gd name="connsiteY1094" fmla="*/ 506618 h 848328"/>
              <a:gd name="connsiteX1095" fmla="*/ 56680 w 2769934"/>
              <a:gd name="connsiteY1095" fmla="*/ 477273 h 848328"/>
              <a:gd name="connsiteX1096" fmla="*/ 58774 w 2769934"/>
              <a:gd name="connsiteY1096" fmla="*/ 476225 h 848328"/>
              <a:gd name="connsiteX1097" fmla="*/ 61916 w 2769934"/>
              <a:gd name="connsiteY1097" fmla="*/ 481465 h 848328"/>
              <a:gd name="connsiteX1098" fmla="*/ 68199 w 2769934"/>
              <a:gd name="connsiteY1098" fmla="*/ 482513 h 848328"/>
              <a:gd name="connsiteX1099" fmla="*/ 101709 w 2769934"/>
              <a:gd name="connsiteY1099" fmla="*/ 476225 h 848328"/>
              <a:gd name="connsiteX1100" fmla="*/ 106945 w 2769934"/>
              <a:gd name="connsiteY1100" fmla="*/ 473081 h 848328"/>
              <a:gd name="connsiteX1101" fmla="*/ 107992 w 2769934"/>
              <a:gd name="connsiteY1101" fmla="*/ 467841 h 848328"/>
              <a:gd name="connsiteX1102" fmla="*/ 738396 w 2769934"/>
              <a:gd name="connsiteY1102" fmla="*/ 465745 h 848328"/>
              <a:gd name="connsiteX1103" fmla="*/ 752009 w 2769934"/>
              <a:gd name="connsiteY1103" fmla="*/ 468889 h 848328"/>
              <a:gd name="connsiteX1104" fmla="*/ 750962 w 2769934"/>
              <a:gd name="connsiteY1104" fmla="*/ 470985 h 848328"/>
              <a:gd name="connsiteX1105" fmla="*/ 742584 w 2769934"/>
              <a:gd name="connsiteY1105" fmla="*/ 472033 h 848328"/>
              <a:gd name="connsiteX1106" fmla="*/ 738396 w 2769934"/>
              <a:gd name="connsiteY1106" fmla="*/ 479369 h 848328"/>
              <a:gd name="connsiteX1107" fmla="*/ 737348 w 2769934"/>
              <a:gd name="connsiteY1107" fmla="*/ 482513 h 848328"/>
              <a:gd name="connsiteX1108" fmla="*/ 777141 w 2769934"/>
              <a:gd name="connsiteY1108" fmla="*/ 491946 h 848328"/>
              <a:gd name="connsiteX1109" fmla="*/ 783424 w 2769934"/>
              <a:gd name="connsiteY1109" fmla="*/ 491946 h 848328"/>
              <a:gd name="connsiteX1110" fmla="*/ 786566 w 2769934"/>
              <a:gd name="connsiteY1110" fmla="*/ 486706 h 848328"/>
              <a:gd name="connsiteX1111" fmla="*/ 788660 w 2769934"/>
              <a:gd name="connsiteY1111" fmla="*/ 487754 h 848328"/>
              <a:gd name="connsiteX1112" fmla="*/ 781330 w 2769934"/>
              <a:gd name="connsiteY1112" fmla="*/ 517099 h 848328"/>
              <a:gd name="connsiteX1113" fmla="*/ 779236 w 2769934"/>
              <a:gd name="connsiteY1113" fmla="*/ 517099 h 848328"/>
              <a:gd name="connsiteX1114" fmla="*/ 779236 w 2769934"/>
              <a:gd name="connsiteY1114" fmla="*/ 510810 h 848328"/>
              <a:gd name="connsiteX1115" fmla="*/ 774000 w 2769934"/>
              <a:gd name="connsiteY1115" fmla="*/ 508714 h 848328"/>
              <a:gd name="connsiteX1116" fmla="*/ 734207 w 2769934"/>
              <a:gd name="connsiteY1116" fmla="*/ 499282 h 848328"/>
              <a:gd name="connsiteX1117" fmla="*/ 733160 w 2769934"/>
              <a:gd name="connsiteY1117" fmla="*/ 502426 h 848328"/>
              <a:gd name="connsiteX1118" fmla="*/ 734207 w 2769934"/>
              <a:gd name="connsiteY1118" fmla="*/ 510810 h 848328"/>
              <a:gd name="connsiteX1119" fmla="*/ 740490 w 2769934"/>
              <a:gd name="connsiteY1119" fmla="*/ 516051 h 848328"/>
              <a:gd name="connsiteX1120" fmla="*/ 740490 w 2769934"/>
              <a:gd name="connsiteY1120" fmla="*/ 518147 h 848328"/>
              <a:gd name="connsiteX1121" fmla="*/ 726876 w 2769934"/>
              <a:gd name="connsiteY1121" fmla="*/ 515002 h 848328"/>
              <a:gd name="connsiteX1122" fmla="*/ 738396 w 2769934"/>
              <a:gd name="connsiteY1122" fmla="*/ 465745 h 848328"/>
              <a:gd name="connsiteX1123" fmla="*/ 51444 w 2769934"/>
              <a:gd name="connsiteY1123" fmla="*/ 412295 h 848328"/>
              <a:gd name="connsiteX1124" fmla="*/ 71340 w 2769934"/>
              <a:gd name="connsiteY1124" fmla="*/ 412295 h 848328"/>
              <a:gd name="connsiteX1125" fmla="*/ 71340 w 2769934"/>
              <a:gd name="connsiteY1125" fmla="*/ 414391 h 848328"/>
              <a:gd name="connsiteX1126" fmla="*/ 59821 w 2769934"/>
              <a:gd name="connsiteY1126" fmla="*/ 420680 h 848328"/>
              <a:gd name="connsiteX1127" fmla="*/ 55633 w 2769934"/>
              <a:gd name="connsiteY1127" fmla="*/ 433256 h 848328"/>
              <a:gd name="connsiteX1128" fmla="*/ 57727 w 2769934"/>
              <a:gd name="connsiteY1128" fmla="*/ 440592 h 848328"/>
              <a:gd name="connsiteX1129" fmla="*/ 62963 w 2769934"/>
              <a:gd name="connsiteY1129" fmla="*/ 443736 h 848328"/>
              <a:gd name="connsiteX1130" fmla="*/ 73435 w 2769934"/>
              <a:gd name="connsiteY1130" fmla="*/ 430112 h 848328"/>
              <a:gd name="connsiteX1131" fmla="*/ 74482 w 2769934"/>
              <a:gd name="connsiteY1131" fmla="*/ 428016 h 848328"/>
              <a:gd name="connsiteX1132" fmla="*/ 82859 w 2769934"/>
              <a:gd name="connsiteY1132" fmla="*/ 415439 h 848328"/>
              <a:gd name="connsiteX1133" fmla="*/ 87048 w 2769934"/>
              <a:gd name="connsiteY1133" fmla="*/ 413343 h 848328"/>
              <a:gd name="connsiteX1134" fmla="*/ 91237 w 2769934"/>
              <a:gd name="connsiteY1134" fmla="*/ 412295 h 848328"/>
              <a:gd name="connsiteX1135" fmla="*/ 103803 w 2769934"/>
              <a:gd name="connsiteY1135" fmla="*/ 417535 h 848328"/>
              <a:gd name="connsiteX1136" fmla="*/ 109039 w 2769934"/>
              <a:gd name="connsiteY1136" fmla="*/ 432208 h 848328"/>
              <a:gd name="connsiteX1137" fmla="*/ 106945 w 2769934"/>
              <a:gd name="connsiteY1137" fmla="*/ 442688 h 848328"/>
              <a:gd name="connsiteX1138" fmla="*/ 104850 w 2769934"/>
              <a:gd name="connsiteY1138" fmla="*/ 447928 h 848328"/>
              <a:gd name="connsiteX1139" fmla="*/ 105897 w 2769934"/>
              <a:gd name="connsiteY1139" fmla="*/ 450024 h 848328"/>
              <a:gd name="connsiteX1140" fmla="*/ 109039 w 2769934"/>
              <a:gd name="connsiteY1140" fmla="*/ 450024 h 848328"/>
              <a:gd name="connsiteX1141" fmla="*/ 109039 w 2769934"/>
              <a:gd name="connsiteY1141" fmla="*/ 452121 h 848328"/>
              <a:gd name="connsiteX1142" fmla="*/ 91237 w 2769934"/>
              <a:gd name="connsiteY1142" fmla="*/ 453169 h 848328"/>
              <a:gd name="connsiteX1143" fmla="*/ 91237 w 2769934"/>
              <a:gd name="connsiteY1143" fmla="*/ 451073 h 848328"/>
              <a:gd name="connsiteX1144" fmla="*/ 101709 w 2769934"/>
              <a:gd name="connsiteY1144" fmla="*/ 444784 h 848328"/>
              <a:gd name="connsiteX1145" fmla="*/ 104850 w 2769934"/>
              <a:gd name="connsiteY1145" fmla="*/ 433256 h 848328"/>
              <a:gd name="connsiteX1146" fmla="*/ 102756 w 2769934"/>
              <a:gd name="connsiteY1146" fmla="*/ 426968 h 848328"/>
              <a:gd name="connsiteX1147" fmla="*/ 98567 w 2769934"/>
              <a:gd name="connsiteY1147" fmla="*/ 424872 h 848328"/>
              <a:gd name="connsiteX1148" fmla="*/ 90190 w 2769934"/>
              <a:gd name="connsiteY1148" fmla="*/ 435352 h 848328"/>
              <a:gd name="connsiteX1149" fmla="*/ 89143 w 2769934"/>
              <a:gd name="connsiteY1149" fmla="*/ 436400 h 848328"/>
              <a:gd name="connsiteX1150" fmla="*/ 84954 w 2769934"/>
              <a:gd name="connsiteY1150" fmla="*/ 446880 h 848328"/>
              <a:gd name="connsiteX1151" fmla="*/ 81812 w 2769934"/>
              <a:gd name="connsiteY1151" fmla="*/ 451073 h 848328"/>
              <a:gd name="connsiteX1152" fmla="*/ 76576 w 2769934"/>
              <a:gd name="connsiteY1152" fmla="*/ 454217 h 848328"/>
              <a:gd name="connsiteX1153" fmla="*/ 70293 w 2769934"/>
              <a:gd name="connsiteY1153" fmla="*/ 455265 h 848328"/>
              <a:gd name="connsiteX1154" fmla="*/ 57727 w 2769934"/>
              <a:gd name="connsiteY1154" fmla="*/ 450024 h 848328"/>
              <a:gd name="connsiteX1155" fmla="*/ 52491 w 2769934"/>
              <a:gd name="connsiteY1155" fmla="*/ 435352 h 848328"/>
              <a:gd name="connsiteX1156" fmla="*/ 53538 w 2769934"/>
              <a:gd name="connsiteY1156" fmla="*/ 423824 h 848328"/>
              <a:gd name="connsiteX1157" fmla="*/ 55633 w 2769934"/>
              <a:gd name="connsiteY1157" fmla="*/ 418583 h 848328"/>
              <a:gd name="connsiteX1158" fmla="*/ 54586 w 2769934"/>
              <a:gd name="connsiteY1158" fmla="*/ 415439 h 848328"/>
              <a:gd name="connsiteX1159" fmla="*/ 51444 w 2769934"/>
              <a:gd name="connsiteY1159" fmla="*/ 415439 h 848328"/>
              <a:gd name="connsiteX1160" fmla="*/ 51444 w 2769934"/>
              <a:gd name="connsiteY1160" fmla="*/ 412295 h 848328"/>
              <a:gd name="connsiteX1161" fmla="*/ 739443 w 2769934"/>
              <a:gd name="connsiteY1161" fmla="*/ 406007 h 848328"/>
              <a:gd name="connsiteX1162" fmla="*/ 741537 w 2769934"/>
              <a:gd name="connsiteY1162" fmla="*/ 406007 h 848328"/>
              <a:gd name="connsiteX1163" fmla="*/ 741537 w 2769934"/>
              <a:gd name="connsiteY1163" fmla="*/ 407055 h 848328"/>
              <a:gd name="connsiteX1164" fmla="*/ 742584 w 2769934"/>
              <a:gd name="connsiteY1164" fmla="*/ 409151 h 848328"/>
              <a:gd name="connsiteX1165" fmla="*/ 745726 w 2769934"/>
              <a:gd name="connsiteY1165" fmla="*/ 412295 h 848328"/>
              <a:gd name="connsiteX1166" fmla="*/ 767717 w 2769934"/>
              <a:gd name="connsiteY1166" fmla="*/ 423824 h 848328"/>
              <a:gd name="connsiteX1167" fmla="*/ 783424 w 2769934"/>
              <a:gd name="connsiteY1167" fmla="*/ 424872 h 848328"/>
              <a:gd name="connsiteX1168" fmla="*/ 788660 w 2769934"/>
              <a:gd name="connsiteY1168" fmla="*/ 422776 h 848328"/>
              <a:gd name="connsiteX1169" fmla="*/ 790755 w 2769934"/>
              <a:gd name="connsiteY1169" fmla="*/ 417535 h 848328"/>
              <a:gd name="connsiteX1170" fmla="*/ 792849 w 2769934"/>
              <a:gd name="connsiteY1170" fmla="*/ 417535 h 848328"/>
              <a:gd name="connsiteX1171" fmla="*/ 792849 w 2769934"/>
              <a:gd name="connsiteY1171" fmla="*/ 447928 h 848328"/>
              <a:gd name="connsiteX1172" fmla="*/ 790755 w 2769934"/>
              <a:gd name="connsiteY1172" fmla="*/ 447928 h 848328"/>
              <a:gd name="connsiteX1173" fmla="*/ 788660 w 2769934"/>
              <a:gd name="connsiteY1173" fmla="*/ 442688 h 848328"/>
              <a:gd name="connsiteX1174" fmla="*/ 782377 w 2769934"/>
              <a:gd name="connsiteY1174" fmla="*/ 441640 h 848328"/>
              <a:gd name="connsiteX1175" fmla="*/ 770858 w 2769934"/>
              <a:gd name="connsiteY1175" fmla="*/ 440592 h 848328"/>
              <a:gd name="connsiteX1176" fmla="*/ 745726 w 2769934"/>
              <a:gd name="connsiteY1176" fmla="*/ 454217 h 848328"/>
              <a:gd name="connsiteX1177" fmla="*/ 741537 w 2769934"/>
              <a:gd name="connsiteY1177" fmla="*/ 457361 h 848328"/>
              <a:gd name="connsiteX1178" fmla="*/ 740490 w 2769934"/>
              <a:gd name="connsiteY1178" fmla="*/ 461553 h 848328"/>
              <a:gd name="connsiteX1179" fmla="*/ 738396 w 2769934"/>
              <a:gd name="connsiteY1179" fmla="*/ 461553 h 848328"/>
              <a:gd name="connsiteX1180" fmla="*/ 738396 w 2769934"/>
              <a:gd name="connsiteY1180" fmla="*/ 433256 h 848328"/>
              <a:gd name="connsiteX1181" fmla="*/ 740490 w 2769934"/>
              <a:gd name="connsiteY1181" fmla="*/ 433256 h 848328"/>
              <a:gd name="connsiteX1182" fmla="*/ 741537 w 2769934"/>
              <a:gd name="connsiteY1182" fmla="*/ 436400 h 848328"/>
              <a:gd name="connsiteX1183" fmla="*/ 742584 w 2769934"/>
              <a:gd name="connsiteY1183" fmla="*/ 437448 h 848328"/>
              <a:gd name="connsiteX1184" fmla="*/ 743631 w 2769934"/>
              <a:gd name="connsiteY1184" fmla="*/ 437448 h 848328"/>
              <a:gd name="connsiteX1185" fmla="*/ 744679 w 2769934"/>
              <a:gd name="connsiteY1185" fmla="*/ 436400 h 848328"/>
              <a:gd name="connsiteX1186" fmla="*/ 764575 w 2769934"/>
              <a:gd name="connsiteY1186" fmla="*/ 426968 h 848328"/>
              <a:gd name="connsiteX1187" fmla="*/ 746773 w 2769934"/>
              <a:gd name="connsiteY1187" fmla="*/ 416487 h 848328"/>
              <a:gd name="connsiteX1188" fmla="*/ 745726 w 2769934"/>
              <a:gd name="connsiteY1188" fmla="*/ 416487 h 848328"/>
              <a:gd name="connsiteX1189" fmla="*/ 743631 w 2769934"/>
              <a:gd name="connsiteY1189" fmla="*/ 415439 h 848328"/>
              <a:gd name="connsiteX1190" fmla="*/ 741537 w 2769934"/>
              <a:gd name="connsiteY1190" fmla="*/ 417535 h 848328"/>
              <a:gd name="connsiteX1191" fmla="*/ 741537 w 2769934"/>
              <a:gd name="connsiteY1191" fmla="*/ 420680 h 848328"/>
              <a:gd name="connsiteX1192" fmla="*/ 741537 w 2769934"/>
              <a:gd name="connsiteY1192" fmla="*/ 421728 h 848328"/>
              <a:gd name="connsiteX1193" fmla="*/ 739443 w 2769934"/>
              <a:gd name="connsiteY1193" fmla="*/ 421728 h 848328"/>
              <a:gd name="connsiteX1194" fmla="*/ 739443 w 2769934"/>
              <a:gd name="connsiteY1194" fmla="*/ 406007 h 848328"/>
              <a:gd name="connsiteX1195" fmla="*/ 2194441 w 2769934"/>
              <a:gd name="connsiteY1195" fmla="*/ 383123 h 848328"/>
              <a:gd name="connsiteX1196" fmla="*/ 2207268 w 2769934"/>
              <a:gd name="connsiteY1196" fmla="*/ 384762 h 848328"/>
              <a:gd name="connsiteX1197" fmla="*/ 2276288 w 2769934"/>
              <a:gd name="connsiteY1197" fmla="*/ 419362 h 848328"/>
              <a:gd name="connsiteX1198" fmla="*/ 2271060 w 2769934"/>
              <a:gd name="connsiteY1198" fmla="*/ 472835 h 848328"/>
              <a:gd name="connsiteX1199" fmla="*/ 2195764 w 2769934"/>
              <a:gd name="connsiteY1199" fmla="*/ 412022 h 848328"/>
              <a:gd name="connsiteX1200" fmla="*/ 2194441 w 2769934"/>
              <a:gd name="connsiteY1200" fmla="*/ 383123 h 848328"/>
              <a:gd name="connsiteX1201" fmla="*/ 398271 w 2769934"/>
              <a:gd name="connsiteY1201" fmla="*/ 363137 h 848328"/>
              <a:gd name="connsiteX1202" fmla="*/ 417083 w 2769934"/>
              <a:gd name="connsiteY1202" fmla="*/ 386193 h 848328"/>
              <a:gd name="connsiteX1203" fmla="*/ 417083 w 2769934"/>
              <a:gd name="connsiteY1203" fmla="*/ 565404 h 848328"/>
              <a:gd name="connsiteX1204" fmla="*/ 432759 w 2769934"/>
              <a:gd name="connsiteY1204" fmla="*/ 565404 h 848328"/>
              <a:gd name="connsiteX1205" fmla="*/ 432759 w 2769934"/>
              <a:gd name="connsiteY1205" fmla="*/ 386193 h 848328"/>
              <a:gd name="connsiteX1206" fmla="*/ 450526 w 2769934"/>
              <a:gd name="connsiteY1206" fmla="*/ 363137 h 848328"/>
              <a:gd name="connsiteX1207" fmla="*/ 470383 w 2769934"/>
              <a:gd name="connsiteY1207" fmla="*/ 386193 h 848328"/>
              <a:gd name="connsiteX1208" fmla="*/ 474564 w 2769934"/>
              <a:gd name="connsiteY1208" fmla="*/ 546539 h 848328"/>
              <a:gd name="connsiteX1209" fmla="*/ 424398 w 2769934"/>
              <a:gd name="connsiteY1209" fmla="*/ 605228 h 848328"/>
              <a:gd name="connsiteX1210" fmla="*/ 375278 w 2769934"/>
              <a:gd name="connsiteY1210" fmla="*/ 546539 h 848328"/>
              <a:gd name="connsiteX1211" fmla="*/ 378413 w 2769934"/>
              <a:gd name="connsiteY1211" fmla="*/ 386193 h 848328"/>
              <a:gd name="connsiteX1212" fmla="*/ 398271 w 2769934"/>
              <a:gd name="connsiteY1212" fmla="*/ 363137 h 848328"/>
              <a:gd name="connsiteX1213" fmla="*/ 2588578 w 2769934"/>
              <a:gd name="connsiteY1213" fmla="*/ 332479 h 848328"/>
              <a:gd name="connsiteX1214" fmla="*/ 2596953 w 2769934"/>
              <a:gd name="connsiteY1214" fmla="*/ 356603 h 848328"/>
              <a:gd name="connsiteX1215" fmla="*/ 2583344 w 2769934"/>
              <a:gd name="connsiteY1215" fmla="*/ 380728 h 848328"/>
              <a:gd name="connsiteX1216" fmla="*/ 2596953 w 2769934"/>
              <a:gd name="connsiteY1216" fmla="*/ 389119 h 848328"/>
              <a:gd name="connsiteX1217" fmla="*/ 2633593 w 2769934"/>
              <a:gd name="connsiteY1217" fmla="*/ 383875 h 848328"/>
              <a:gd name="connsiteX1218" fmla="*/ 2643015 w 2769934"/>
              <a:gd name="connsiteY1218" fmla="*/ 411146 h 848328"/>
              <a:gd name="connsiteX1219" fmla="*/ 2606375 w 2769934"/>
              <a:gd name="connsiteY1219" fmla="*/ 417440 h 848328"/>
              <a:gd name="connsiteX1220" fmla="*/ 2602187 w 2769934"/>
              <a:gd name="connsiteY1220" fmla="*/ 434222 h 848328"/>
              <a:gd name="connsiteX1221" fmla="*/ 2595906 w 2769934"/>
              <a:gd name="connsiteY1221" fmla="*/ 471983 h 848328"/>
              <a:gd name="connsiteX1222" fmla="*/ 2567641 w 2769934"/>
              <a:gd name="connsiteY1222" fmla="*/ 509744 h 848328"/>
              <a:gd name="connsiteX1223" fmla="*/ 2537282 w 2769934"/>
              <a:gd name="connsiteY1223" fmla="*/ 496108 h 848328"/>
              <a:gd name="connsiteX1224" fmla="*/ 2523673 w 2769934"/>
              <a:gd name="connsiteY1224" fmla="*/ 478276 h 848328"/>
              <a:gd name="connsiteX1225" fmla="*/ 2547750 w 2769934"/>
              <a:gd name="connsiteY1225" fmla="*/ 478276 h 848328"/>
              <a:gd name="connsiteX1226" fmla="*/ 2576016 w 2769934"/>
              <a:gd name="connsiteY1226" fmla="*/ 479325 h 848328"/>
              <a:gd name="connsiteX1227" fmla="*/ 2588578 w 2769934"/>
              <a:gd name="connsiteY1227" fmla="*/ 440516 h 848328"/>
              <a:gd name="connsiteX1228" fmla="*/ 2579156 w 2769934"/>
              <a:gd name="connsiteY1228" fmla="*/ 421635 h 848328"/>
              <a:gd name="connsiteX1229" fmla="*/ 2549844 w 2769934"/>
              <a:gd name="connsiteY1229" fmla="*/ 433173 h 848328"/>
              <a:gd name="connsiteX1230" fmla="*/ 2520532 w 2769934"/>
              <a:gd name="connsiteY1230" fmla="*/ 448907 h 848328"/>
              <a:gd name="connsiteX1231" fmla="*/ 2495407 w 2769934"/>
              <a:gd name="connsiteY1231" fmla="*/ 430027 h 848328"/>
              <a:gd name="connsiteX1232" fmla="*/ 2527860 w 2769934"/>
              <a:gd name="connsiteY1232" fmla="*/ 417440 h 848328"/>
              <a:gd name="connsiteX1233" fmla="*/ 2569735 w 2769934"/>
              <a:gd name="connsiteY1233" fmla="*/ 399608 h 848328"/>
              <a:gd name="connsiteX1234" fmla="*/ 2562407 w 2769934"/>
              <a:gd name="connsiteY1234" fmla="*/ 367092 h 848328"/>
              <a:gd name="connsiteX1235" fmla="*/ 2541469 w 2769934"/>
              <a:gd name="connsiteY1235" fmla="*/ 377581 h 848328"/>
              <a:gd name="connsiteX1236" fmla="*/ 2527860 w 2769934"/>
              <a:gd name="connsiteY1236" fmla="*/ 361848 h 848328"/>
              <a:gd name="connsiteX1237" fmla="*/ 2545657 w 2769934"/>
              <a:gd name="connsiteY1237" fmla="*/ 347163 h 848328"/>
              <a:gd name="connsiteX1238" fmla="*/ 2588578 w 2769934"/>
              <a:gd name="connsiteY1238" fmla="*/ 332479 h 848328"/>
              <a:gd name="connsiteX1239" fmla="*/ 1367076 w 2769934"/>
              <a:gd name="connsiteY1239" fmla="*/ 295741 h 848328"/>
              <a:gd name="connsiteX1240" fmla="*/ 1314729 w 2769934"/>
              <a:gd name="connsiteY1240" fmla="*/ 297837 h 848328"/>
              <a:gd name="connsiteX1241" fmla="*/ 1326245 w 2769934"/>
              <a:gd name="connsiteY1241" fmla="*/ 313561 h 848328"/>
              <a:gd name="connsiteX1242" fmla="*/ 1325198 w 2769934"/>
              <a:gd name="connsiteY1242" fmla="*/ 345009 h 848328"/>
              <a:gd name="connsiteX1243" fmla="*/ 1272851 w 2769934"/>
              <a:gd name="connsiteY1243" fmla="*/ 380650 h 848328"/>
              <a:gd name="connsiteX1244" fmla="*/ 1283321 w 2769934"/>
              <a:gd name="connsiteY1244" fmla="*/ 381699 h 848328"/>
              <a:gd name="connsiteX1245" fmla="*/ 1309494 w 2769934"/>
              <a:gd name="connsiteY1245" fmla="*/ 383795 h 848328"/>
              <a:gd name="connsiteX1246" fmla="*/ 1330433 w 2769934"/>
              <a:gd name="connsiteY1246" fmla="*/ 399519 h 848328"/>
              <a:gd name="connsiteX1247" fmla="*/ 1391156 w 2769934"/>
              <a:gd name="connsiteY1247" fmla="*/ 368071 h 848328"/>
              <a:gd name="connsiteX1248" fmla="*/ 1443503 w 2769934"/>
              <a:gd name="connsiteY1248" fmla="*/ 329285 h 848328"/>
              <a:gd name="connsiteX1249" fmla="*/ 1367076 w 2769934"/>
              <a:gd name="connsiteY1249" fmla="*/ 295741 h 848328"/>
              <a:gd name="connsiteX1250" fmla="*/ 701715 w 2769934"/>
              <a:gd name="connsiteY1250" fmla="*/ 273945 h 848328"/>
              <a:gd name="connsiteX1251" fmla="*/ 708014 w 2769934"/>
              <a:gd name="connsiteY1251" fmla="*/ 281285 h 848328"/>
              <a:gd name="connsiteX1252" fmla="*/ 716413 w 2769934"/>
              <a:gd name="connsiteY1252" fmla="*/ 290722 h 848328"/>
              <a:gd name="connsiteX1253" fmla="*/ 723762 w 2769934"/>
              <a:gd name="connsiteY1253" fmla="*/ 286527 h 848328"/>
              <a:gd name="connsiteX1254" fmla="*/ 719563 w 2769934"/>
              <a:gd name="connsiteY1254" fmla="*/ 281285 h 848328"/>
              <a:gd name="connsiteX1255" fmla="*/ 722713 w 2769934"/>
              <a:gd name="connsiteY1255" fmla="*/ 277091 h 848328"/>
              <a:gd name="connsiteX1256" fmla="*/ 727962 w 2769934"/>
              <a:gd name="connsiteY1256" fmla="*/ 280236 h 848328"/>
              <a:gd name="connsiteX1257" fmla="*/ 735311 w 2769934"/>
              <a:gd name="connsiteY1257" fmla="*/ 290722 h 848328"/>
              <a:gd name="connsiteX1258" fmla="*/ 729012 w 2769934"/>
              <a:gd name="connsiteY1258" fmla="*/ 294916 h 848328"/>
              <a:gd name="connsiteX1259" fmla="*/ 721663 w 2769934"/>
              <a:gd name="connsiteY1259" fmla="*/ 292819 h 848328"/>
              <a:gd name="connsiteX1260" fmla="*/ 720613 w 2769934"/>
              <a:gd name="connsiteY1260" fmla="*/ 297013 h 848328"/>
              <a:gd name="connsiteX1261" fmla="*/ 724812 w 2769934"/>
              <a:gd name="connsiteY1261" fmla="*/ 306449 h 848328"/>
              <a:gd name="connsiteX1262" fmla="*/ 718513 w 2769934"/>
              <a:gd name="connsiteY1262" fmla="*/ 310644 h 848328"/>
              <a:gd name="connsiteX1263" fmla="*/ 714314 w 2769934"/>
              <a:gd name="connsiteY1263" fmla="*/ 302255 h 848328"/>
              <a:gd name="connsiteX1264" fmla="*/ 709064 w 2769934"/>
              <a:gd name="connsiteY1264" fmla="*/ 302255 h 848328"/>
              <a:gd name="connsiteX1265" fmla="*/ 699615 w 2769934"/>
              <a:gd name="connsiteY1265" fmla="*/ 303304 h 848328"/>
              <a:gd name="connsiteX1266" fmla="*/ 687017 w 2769934"/>
              <a:gd name="connsiteY1266" fmla="*/ 299110 h 848328"/>
              <a:gd name="connsiteX1267" fmla="*/ 688067 w 2769934"/>
              <a:gd name="connsiteY1267" fmla="*/ 290722 h 848328"/>
              <a:gd name="connsiteX1268" fmla="*/ 691216 w 2769934"/>
              <a:gd name="connsiteY1268" fmla="*/ 285479 h 848328"/>
              <a:gd name="connsiteX1269" fmla="*/ 693316 w 2769934"/>
              <a:gd name="connsiteY1269" fmla="*/ 291770 h 848328"/>
              <a:gd name="connsiteX1270" fmla="*/ 695416 w 2769934"/>
              <a:gd name="connsiteY1270" fmla="*/ 299110 h 848328"/>
              <a:gd name="connsiteX1271" fmla="*/ 706964 w 2769934"/>
              <a:gd name="connsiteY1271" fmla="*/ 299110 h 848328"/>
              <a:gd name="connsiteX1272" fmla="*/ 711164 w 2769934"/>
              <a:gd name="connsiteY1272" fmla="*/ 294916 h 848328"/>
              <a:gd name="connsiteX1273" fmla="*/ 705915 w 2769934"/>
              <a:gd name="connsiteY1273" fmla="*/ 288624 h 848328"/>
              <a:gd name="connsiteX1274" fmla="*/ 698565 w 2769934"/>
              <a:gd name="connsiteY1274" fmla="*/ 282333 h 848328"/>
              <a:gd name="connsiteX1275" fmla="*/ 701715 w 2769934"/>
              <a:gd name="connsiteY1275" fmla="*/ 273945 h 848328"/>
              <a:gd name="connsiteX1276" fmla="*/ 1752162 w 2769934"/>
              <a:gd name="connsiteY1276" fmla="*/ 262078 h 848328"/>
              <a:gd name="connsiteX1277" fmla="*/ 1761978 w 2769934"/>
              <a:gd name="connsiteY1277" fmla="*/ 262341 h 848328"/>
              <a:gd name="connsiteX1278" fmla="*/ 1783966 w 2769934"/>
              <a:gd name="connsiteY1278" fmla="*/ 280174 h 848328"/>
              <a:gd name="connsiteX1279" fmla="*/ 1786060 w 2769934"/>
              <a:gd name="connsiteY1279" fmla="*/ 324232 h 848328"/>
              <a:gd name="connsiteX1280" fmla="*/ 1783966 w 2769934"/>
              <a:gd name="connsiteY1280" fmla="*/ 355702 h 848328"/>
              <a:gd name="connsiteX1281" fmla="*/ 1777684 w 2769934"/>
              <a:gd name="connsiteY1281" fmla="*/ 398711 h 848328"/>
              <a:gd name="connsiteX1282" fmla="*/ 1755696 w 2769934"/>
              <a:gd name="connsiteY1282" fmla="*/ 413397 h 848328"/>
              <a:gd name="connsiteX1283" fmla="*/ 1752555 w 2769934"/>
              <a:gd name="connsiteY1283" fmla="*/ 334722 h 848328"/>
              <a:gd name="connsiteX1284" fmla="*/ 1747320 w 2769934"/>
              <a:gd name="connsiteY1284" fmla="*/ 304301 h 848328"/>
              <a:gd name="connsiteX1285" fmla="*/ 1743132 w 2769934"/>
              <a:gd name="connsiteY1285" fmla="*/ 269684 h 848328"/>
              <a:gd name="connsiteX1286" fmla="*/ 1752162 w 2769934"/>
              <a:gd name="connsiteY1286" fmla="*/ 262078 h 848328"/>
              <a:gd name="connsiteX1287" fmla="*/ 1352288 w 2769934"/>
              <a:gd name="connsiteY1287" fmla="*/ 256955 h 848328"/>
              <a:gd name="connsiteX1288" fmla="*/ 1422564 w 2769934"/>
              <a:gd name="connsiteY1288" fmla="*/ 272679 h 848328"/>
              <a:gd name="connsiteX1289" fmla="*/ 1492709 w 2769934"/>
              <a:gd name="connsiteY1289" fmla="*/ 385892 h 848328"/>
              <a:gd name="connsiteX1290" fmla="*/ 1456066 w 2769934"/>
              <a:gd name="connsiteY1290" fmla="*/ 396375 h 848328"/>
              <a:gd name="connsiteX1291" fmla="*/ 1362888 w 2769934"/>
              <a:gd name="connsiteY1291" fmla="*/ 432016 h 848328"/>
              <a:gd name="connsiteX1292" fmla="*/ 1305306 w 2769934"/>
              <a:gd name="connsiteY1292" fmla="*/ 427823 h 848328"/>
              <a:gd name="connsiteX1293" fmla="*/ 1281227 w 2769934"/>
              <a:gd name="connsiteY1293" fmla="*/ 406857 h 848328"/>
              <a:gd name="connsiteX1294" fmla="*/ 1237255 w 2769934"/>
              <a:gd name="connsiteY1294" fmla="*/ 414195 h 848328"/>
              <a:gd name="connsiteX1295" fmla="*/ 1197471 w 2769934"/>
              <a:gd name="connsiteY1295" fmla="*/ 436209 h 848328"/>
              <a:gd name="connsiteX1296" fmla="*/ 1182814 w 2769934"/>
              <a:gd name="connsiteY1296" fmla="*/ 411050 h 848328"/>
              <a:gd name="connsiteX1297" fmla="*/ 1201659 w 2769934"/>
              <a:gd name="connsiteY1297" fmla="*/ 399519 h 848328"/>
              <a:gd name="connsiteX1298" fmla="*/ 1233067 w 2769934"/>
              <a:gd name="connsiteY1298" fmla="*/ 383795 h 848328"/>
              <a:gd name="connsiteX1299" fmla="*/ 1226786 w 2769934"/>
              <a:gd name="connsiteY1299" fmla="*/ 369120 h 848328"/>
              <a:gd name="connsiteX1300" fmla="*/ 1217363 w 2769934"/>
              <a:gd name="connsiteY1300" fmla="*/ 339768 h 848328"/>
              <a:gd name="connsiteX1301" fmla="*/ 1243537 w 2769934"/>
              <a:gd name="connsiteY1301" fmla="*/ 331382 h 848328"/>
              <a:gd name="connsiteX1302" fmla="*/ 1257147 w 2769934"/>
              <a:gd name="connsiteY1302" fmla="*/ 358637 h 848328"/>
              <a:gd name="connsiteX1303" fmla="*/ 1269710 w 2769934"/>
              <a:gd name="connsiteY1303" fmla="*/ 360733 h 848328"/>
              <a:gd name="connsiteX1304" fmla="*/ 1303212 w 2769934"/>
              <a:gd name="connsiteY1304" fmla="*/ 316706 h 848328"/>
              <a:gd name="connsiteX1305" fmla="*/ 1299025 w 2769934"/>
              <a:gd name="connsiteY1305" fmla="*/ 294692 h 848328"/>
              <a:gd name="connsiteX1306" fmla="*/ 1207941 w 2769934"/>
              <a:gd name="connsiteY1306" fmla="*/ 316706 h 848328"/>
              <a:gd name="connsiteX1307" fmla="*/ 1137795 w 2769934"/>
              <a:gd name="connsiteY1307" fmla="*/ 385892 h 848328"/>
              <a:gd name="connsiteX1308" fmla="*/ 1143030 w 2769934"/>
              <a:gd name="connsiteY1308" fmla="*/ 445643 h 848328"/>
              <a:gd name="connsiteX1309" fmla="*/ 1105340 w 2769934"/>
              <a:gd name="connsiteY1309" fmla="*/ 452981 h 848328"/>
              <a:gd name="connsiteX1310" fmla="*/ 1069744 w 2769934"/>
              <a:gd name="connsiteY1310" fmla="*/ 341865 h 848328"/>
              <a:gd name="connsiteX1311" fmla="*/ 1093824 w 2769934"/>
              <a:gd name="connsiteY1311" fmla="*/ 302030 h 848328"/>
              <a:gd name="connsiteX1312" fmla="*/ 1118950 w 2769934"/>
              <a:gd name="connsiteY1312" fmla="*/ 308320 h 848328"/>
              <a:gd name="connsiteX1313" fmla="*/ 1134655 w 2769934"/>
              <a:gd name="connsiteY1313" fmla="*/ 333478 h 848328"/>
              <a:gd name="connsiteX1314" fmla="*/ 1167110 w 2769934"/>
              <a:gd name="connsiteY1314" fmla="*/ 307272 h 848328"/>
              <a:gd name="connsiteX1315" fmla="*/ 1271804 w 2769934"/>
              <a:gd name="connsiteY1315" fmla="*/ 263244 h 848328"/>
              <a:gd name="connsiteX1316" fmla="*/ 1352288 w 2769934"/>
              <a:gd name="connsiteY1316" fmla="*/ 256955 h 848328"/>
              <a:gd name="connsiteX1317" fmla="*/ 714382 w 2769934"/>
              <a:gd name="connsiteY1317" fmla="*/ 251674 h 848328"/>
              <a:gd name="connsiteX1318" fmla="*/ 717536 w 2769934"/>
              <a:gd name="connsiteY1318" fmla="*/ 254831 h 848328"/>
              <a:gd name="connsiteX1319" fmla="*/ 721741 w 2769934"/>
              <a:gd name="connsiteY1319" fmla="*/ 260092 h 848328"/>
              <a:gd name="connsiteX1320" fmla="*/ 735407 w 2769934"/>
              <a:gd name="connsiteY1320" fmla="*/ 273770 h 848328"/>
              <a:gd name="connsiteX1321" fmla="*/ 738561 w 2769934"/>
              <a:gd name="connsiteY1321" fmla="*/ 275874 h 848328"/>
              <a:gd name="connsiteX1322" fmla="*/ 739612 w 2769934"/>
              <a:gd name="connsiteY1322" fmla="*/ 272718 h 848328"/>
              <a:gd name="connsiteX1323" fmla="*/ 737510 w 2769934"/>
              <a:gd name="connsiteY1323" fmla="*/ 270613 h 848328"/>
              <a:gd name="connsiteX1324" fmla="*/ 735407 w 2769934"/>
              <a:gd name="connsiteY1324" fmla="*/ 268509 h 848328"/>
              <a:gd name="connsiteX1325" fmla="*/ 739612 w 2769934"/>
              <a:gd name="connsiteY1325" fmla="*/ 264300 h 848328"/>
              <a:gd name="connsiteX1326" fmla="*/ 745920 w 2769934"/>
              <a:gd name="connsiteY1326" fmla="*/ 262196 h 848328"/>
              <a:gd name="connsiteX1327" fmla="*/ 755381 w 2769934"/>
              <a:gd name="connsiteY1327" fmla="*/ 260092 h 848328"/>
              <a:gd name="connsiteX1328" fmla="*/ 758535 w 2769934"/>
              <a:gd name="connsiteY1328" fmla="*/ 255883 h 848328"/>
              <a:gd name="connsiteX1329" fmla="*/ 761689 w 2769934"/>
              <a:gd name="connsiteY1329" fmla="*/ 252726 h 848328"/>
              <a:gd name="connsiteX1330" fmla="*/ 765894 w 2769934"/>
              <a:gd name="connsiteY1330" fmla="*/ 253778 h 848328"/>
              <a:gd name="connsiteX1331" fmla="*/ 762740 w 2769934"/>
              <a:gd name="connsiteY1331" fmla="*/ 262196 h 848328"/>
              <a:gd name="connsiteX1332" fmla="*/ 751176 w 2769934"/>
              <a:gd name="connsiteY1332" fmla="*/ 265353 h 848328"/>
              <a:gd name="connsiteX1333" fmla="*/ 753279 w 2769934"/>
              <a:gd name="connsiteY1333" fmla="*/ 269561 h 848328"/>
              <a:gd name="connsiteX1334" fmla="*/ 760637 w 2769934"/>
              <a:gd name="connsiteY1334" fmla="*/ 268509 h 848328"/>
              <a:gd name="connsiteX1335" fmla="*/ 770099 w 2769934"/>
              <a:gd name="connsiteY1335" fmla="*/ 265353 h 848328"/>
              <a:gd name="connsiteX1336" fmla="*/ 775355 w 2769934"/>
              <a:gd name="connsiteY1336" fmla="*/ 260092 h 848328"/>
              <a:gd name="connsiteX1337" fmla="*/ 780611 w 2769934"/>
              <a:gd name="connsiteY1337" fmla="*/ 265353 h 848328"/>
              <a:gd name="connsiteX1338" fmla="*/ 775355 w 2769934"/>
              <a:gd name="connsiteY1338" fmla="*/ 269561 h 848328"/>
              <a:gd name="connsiteX1339" fmla="*/ 758535 w 2769934"/>
              <a:gd name="connsiteY1339" fmla="*/ 270613 h 848328"/>
              <a:gd name="connsiteX1340" fmla="*/ 758535 w 2769934"/>
              <a:gd name="connsiteY1340" fmla="*/ 272718 h 848328"/>
              <a:gd name="connsiteX1341" fmla="*/ 757484 w 2769934"/>
              <a:gd name="connsiteY1341" fmla="*/ 275874 h 848328"/>
              <a:gd name="connsiteX1342" fmla="*/ 754330 w 2769934"/>
              <a:gd name="connsiteY1342" fmla="*/ 276927 h 848328"/>
              <a:gd name="connsiteX1343" fmla="*/ 744869 w 2769934"/>
              <a:gd name="connsiteY1343" fmla="*/ 277979 h 848328"/>
              <a:gd name="connsiteX1344" fmla="*/ 742766 w 2769934"/>
              <a:gd name="connsiteY1344" fmla="*/ 281135 h 848328"/>
              <a:gd name="connsiteX1345" fmla="*/ 746971 w 2769934"/>
              <a:gd name="connsiteY1345" fmla="*/ 285344 h 848328"/>
              <a:gd name="connsiteX1346" fmla="*/ 752227 w 2769934"/>
              <a:gd name="connsiteY1346" fmla="*/ 284292 h 848328"/>
              <a:gd name="connsiteX1347" fmla="*/ 753279 w 2769934"/>
              <a:gd name="connsiteY1347" fmla="*/ 281135 h 848328"/>
              <a:gd name="connsiteX1348" fmla="*/ 765894 w 2769934"/>
              <a:gd name="connsiteY1348" fmla="*/ 281135 h 848328"/>
              <a:gd name="connsiteX1349" fmla="*/ 767996 w 2769934"/>
              <a:gd name="connsiteY1349" fmla="*/ 277979 h 848328"/>
              <a:gd name="connsiteX1350" fmla="*/ 773252 w 2769934"/>
              <a:gd name="connsiteY1350" fmla="*/ 275874 h 848328"/>
              <a:gd name="connsiteX1351" fmla="*/ 777457 w 2769934"/>
              <a:gd name="connsiteY1351" fmla="*/ 279031 h 848328"/>
              <a:gd name="connsiteX1352" fmla="*/ 781662 w 2769934"/>
              <a:gd name="connsiteY1352" fmla="*/ 280083 h 848328"/>
              <a:gd name="connsiteX1353" fmla="*/ 783765 w 2769934"/>
              <a:gd name="connsiteY1353" fmla="*/ 279031 h 848328"/>
              <a:gd name="connsiteX1354" fmla="*/ 787970 w 2769934"/>
              <a:gd name="connsiteY1354" fmla="*/ 276927 h 848328"/>
              <a:gd name="connsiteX1355" fmla="*/ 794277 w 2769934"/>
              <a:gd name="connsiteY1355" fmla="*/ 274822 h 848328"/>
              <a:gd name="connsiteX1356" fmla="*/ 795329 w 2769934"/>
              <a:gd name="connsiteY1356" fmla="*/ 280083 h 848328"/>
              <a:gd name="connsiteX1357" fmla="*/ 792175 w 2769934"/>
              <a:gd name="connsiteY1357" fmla="*/ 284292 h 848328"/>
              <a:gd name="connsiteX1358" fmla="*/ 789021 w 2769934"/>
              <a:gd name="connsiteY1358" fmla="*/ 282188 h 848328"/>
              <a:gd name="connsiteX1359" fmla="*/ 784816 w 2769934"/>
              <a:gd name="connsiteY1359" fmla="*/ 283240 h 848328"/>
              <a:gd name="connsiteX1360" fmla="*/ 783765 w 2769934"/>
              <a:gd name="connsiteY1360" fmla="*/ 289553 h 848328"/>
              <a:gd name="connsiteX1361" fmla="*/ 776406 w 2769934"/>
              <a:gd name="connsiteY1361" fmla="*/ 286396 h 848328"/>
              <a:gd name="connsiteX1362" fmla="*/ 771150 w 2769934"/>
              <a:gd name="connsiteY1362" fmla="*/ 285344 h 848328"/>
              <a:gd name="connsiteX1363" fmla="*/ 766945 w 2769934"/>
              <a:gd name="connsiteY1363" fmla="*/ 291657 h 848328"/>
              <a:gd name="connsiteX1364" fmla="*/ 760637 w 2769934"/>
              <a:gd name="connsiteY1364" fmla="*/ 291657 h 848328"/>
              <a:gd name="connsiteX1365" fmla="*/ 751176 w 2769934"/>
              <a:gd name="connsiteY1365" fmla="*/ 288501 h 848328"/>
              <a:gd name="connsiteX1366" fmla="*/ 749074 w 2769934"/>
              <a:gd name="connsiteY1366" fmla="*/ 290605 h 848328"/>
              <a:gd name="connsiteX1367" fmla="*/ 754330 w 2769934"/>
              <a:gd name="connsiteY1367" fmla="*/ 302179 h 848328"/>
              <a:gd name="connsiteX1368" fmla="*/ 746971 w 2769934"/>
              <a:gd name="connsiteY1368" fmla="*/ 312701 h 848328"/>
              <a:gd name="connsiteX1369" fmla="*/ 741715 w 2769934"/>
              <a:gd name="connsiteY1369" fmla="*/ 303231 h 848328"/>
              <a:gd name="connsiteX1370" fmla="*/ 738561 w 2769934"/>
              <a:gd name="connsiteY1370" fmla="*/ 297970 h 848328"/>
              <a:gd name="connsiteX1371" fmla="*/ 740664 w 2769934"/>
              <a:gd name="connsiteY1371" fmla="*/ 297970 h 848328"/>
              <a:gd name="connsiteX1372" fmla="*/ 745920 w 2769934"/>
              <a:gd name="connsiteY1372" fmla="*/ 301127 h 848328"/>
              <a:gd name="connsiteX1373" fmla="*/ 748022 w 2769934"/>
              <a:gd name="connsiteY1373" fmla="*/ 295866 h 848328"/>
              <a:gd name="connsiteX1374" fmla="*/ 735407 w 2769934"/>
              <a:gd name="connsiteY1374" fmla="*/ 280083 h 848328"/>
              <a:gd name="connsiteX1375" fmla="*/ 722792 w 2769934"/>
              <a:gd name="connsiteY1375" fmla="*/ 269561 h 848328"/>
              <a:gd name="connsiteX1376" fmla="*/ 711229 w 2769934"/>
              <a:gd name="connsiteY1376" fmla="*/ 262196 h 848328"/>
              <a:gd name="connsiteX1377" fmla="*/ 709126 w 2769934"/>
              <a:gd name="connsiteY1377" fmla="*/ 254831 h 848328"/>
              <a:gd name="connsiteX1378" fmla="*/ 714382 w 2769934"/>
              <a:gd name="connsiteY1378" fmla="*/ 251674 h 848328"/>
              <a:gd name="connsiteX1379" fmla="*/ 1681358 w 2769934"/>
              <a:gd name="connsiteY1379" fmla="*/ 246606 h 848328"/>
              <a:gd name="connsiteX1380" fmla="*/ 1701251 w 2769934"/>
              <a:gd name="connsiteY1380" fmla="*/ 274929 h 848328"/>
              <a:gd name="connsiteX1381" fmla="*/ 1699157 w 2769934"/>
              <a:gd name="connsiteY1381" fmla="*/ 311644 h 848328"/>
              <a:gd name="connsiteX1382" fmla="*/ 1694969 w 2769934"/>
              <a:gd name="connsiteY1382" fmla="*/ 370388 h 848328"/>
              <a:gd name="connsiteX1383" fmla="*/ 1681358 w 2769934"/>
              <a:gd name="connsiteY1383" fmla="*/ 481583 h 848328"/>
              <a:gd name="connsiteX1384" fmla="*/ 1661464 w 2769934"/>
              <a:gd name="connsiteY1384" fmla="*/ 509906 h 848328"/>
              <a:gd name="connsiteX1385" fmla="*/ 1652041 w 2769934"/>
              <a:gd name="connsiteY1385" fmla="*/ 476338 h 848328"/>
              <a:gd name="connsiteX1386" fmla="*/ 1663558 w 2769934"/>
              <a:gd name="connsiteY1386" fmla="*/ 441721 h 848328"/>
              <a:gd name="connsiteX1387" fmla="*/ 1675076 w 2769934"/>
              <a:gd name="connsiteY1387" fmla="*/ 329477 h 848328"/>
              <a:gd name="connsiteX1388" fmla="*/ 1663558 w 2769934"/>
              <a:gd name="connsiteY1388" fmla="*/ 273880 h 848328"/>
              <a:gd name="connsiteX1389" fmla="*/ 1681358 w 2769934"/>
              <a:gd name="connsiteY1389" fmla="*/ 246606 h 848328"/>
              <a:gd name="connsiteX1390" fmla="*/ 143315 w 2769934"/>
              <a:gd name="connsiteY1390" fmla="*/ 207718 h 848328"/>
              <a:gd name="connsiteX1391" fmla="*/ 124459 w 2769934"/>
              <a:gd name="connsiteY1391" fmla="*/ 220288 h 848328"/>
              <a:gd name="connsiteX1392" fmla="*/ 117127 w 2769934"/>
              <a:gd name="connsiteY1392" fmla="*/ 232858 h 848328"/>
              <a:gd name="connsiteX1393" fmla="*/ 123412 w 2769934"/>
              <a:gd name="connsiteY1393" fmla="*/ 232858 h 848328"/>
              <a:gd name="connsiteX1394" fmla="*/ 130745 w 2769934"/>
              <a:gd name="connsiteY1394" fmla="*/ 237048 h 848328"/>
              <a:gd name="connsiteX1395" fmla="*/ 130745 w 2769934"/>
              <a:gd name="connsiteY1395" fmla="*/ 254856 h 848328"/>
              <a:gd name="connsiteX1396" fmla="*/ 132840 w 2769934"/>
              <a:gd name="connsiteY1396" fmla="*/ 252761 h 848328"/>
              <a:gd name="connsiteX1397" fmla="*/ 137030 w 2769934"/>
              <a:gd name="connsiteY1397" fmla="*/ 246476 h 848328"/>
              <a:gd name="connsiteX1398" fmla="*/ 143315 w 2769934"/>
              <a:gd name="connsiteY1398" fmla="*/ 243333 h 848328"/>
              <a:gd name="connsiteX1399" fmla="*/ 144362 w 2769934"/>
              <a:gd name="connsiteY1399" fmla="*/ 225525 h 848328"/>
              <a:gd name="connsiteX1400" fmla="*/ 143315 w 2769934"/>
              <a:gd name="connsiteY1400" fmla="*/ 207718 h 848328"/>
              <a:gd name="connsiteX1401" fmla="*/ 372020 w 2769934"/>
              <a:gd name="connsiteY1401" fmla="*/ 200230 h 848328"/>
              <a:gd name="connsiteX1402" fmla="*/ 386692 w 2769934"/>
              <a:gd name="connsiteY1402" fmla="*/ 206525 h 848328"/>
              <a:gd name="connsiteX1403" fmla="*/ 405554 w 2769934"/>
              <a:gd name="connsiteY1403" fmla="*/ 206525 h 848328"/>
              <a:gd name="connsiteX1404" fmla="*/ 420226 w 2769934"/>
              <a:gd name="connsiteY1404" fmla="*/ 223311 h 848328"/>
              <a:gd name="connsiteX1405" fmla="*/ 424418 w 2769934"/>
              <a:gd name="connsiteY1405" fmla="*/ 223311 h 848328"/>
              <a:gd name="connsiteX1406" fmla="*/ 428609 w 2769934"/>
              <a:gd name="connsiteY1406" fmla="*/ 223311 h 848328"/>
              <a:gd name="connsiteX1407" fmla="*/ 443280 w 2769934"/>
              <a:gd name="connsiteY1407" fmla="*/ 206525 h 848328"/>
              <a:gd name="connsiteX1408" fmla="*/ 461096 w 2769934"/>
              <a:gd name="connsiteY1408" fmla="*/ 206525 h 848328"/>
              <a:gd name="connsiteX1409" fmla="*/ 475767 w 2769934"/>
              <a:gd name="connsiteY1409" fmla="*/ 200230 h 848328"/>
              <a:gd name="connsiteX1410" fmla="*/ 461096 w 2769934"/>
              <a:gd name="connsiteY1410" fmla="*/ 221212 h 848328"/>
              <a:gd name="connsiteX1411" fmla="*/ 447472 w 2769934"/>
              <a:gd name="connsiteY1411" fmla="*/ 221212 h 848328"/>
              <a:gd name="connsiteX1412" fmla="*/ 433849 w 2769934"/>
              <a:gd name="connsiteY1412" fmla="*/ 224360 h 848328"/>
              <a:gd name="connsiteX1413" fmla="*/ 473671 w 2769934"/>
              <a:gd name="connsiteY1413" fmla="*/ 247440 h 848328"/>
              <a:gd name="connsiteX1414" fmla="*/ 479959 w 2769934"/>
              <a:gd name="connsiteY1414" fmla="*/ 313534 h 848328"/>
              <a:gd name="connsiteX1415" fmla="*/ 501965 w 2769934"/>
              <a:gd name="connsiteY1415" fmla="*/ 313534 h 848328"/>
              <a:gd name="connsiteX1416" fmla="*/ 529212 w 2769934"/>
              <a:gd name="connsiteY1416" fmla="*/ 349204 h 848328"/>
              <a:gd name="connsiteX1417" fmla="*/ 538643 w 2769934"/>
              <a:gd name="connsiteY1417" fmla="*/ 524406 h 848328"/>
              <a:gd name="connsiteX1418" fmla="*/ 565890 w 2769934"/>
              <a:gd name="connsiteY1418" fmla="*/ 606237 h 848328"/>
              <a:gd name="connsiteX1419" fmla="*/ 533404 w 2769934"/>
              <a:gd name="connsiteY1419" fmla="*/ 606237 h 848328"/>
              <a:gd name="connsiteX1420" fmla="*/ 517685 w 2769934"/>
              <a:gd name="connsiteY1420" fmla="*/ 585255 h 848328"/>
              <a:gd name="connsiteX1421" fmla="*/ 527116 w 2769934"/>
              <a:gd name="connsiteY1421" fmla="*/ 606237 h 848328"/>
              <a:gd name="connsiteX1422" fmla="*/ 499870 w 2769934"/>
              <a:gd name="connsiteY1422" fmla="*/ 606237 h 848328"/>
              <a:gd name="connsiteX1423" fmla="*/ 492534 w 2769934"/>
              <a:gd name="connsiteY1423" fmla="*/ 570567 h 848328"/>
              <a:gd name="connsiteX1424" fmla="*/ 483102 w 2769934"/>
              <a:gd name="connsiteY1424" fmla="*/ 375432 h 848328"/>
              <a:gd name="connsiteX1425" fmla="*/ 471575 w 2769934"/>
              <a:gd name="connsiteY1425" fmla="*/ 358646 h 848328"/>
              <a:gd name="connsiteX1426" fmla="*/ 428609 w 2769934"/>
              <a:gd name="connsiteY1426" fmla="*/ 358646 h 848328"/>
              <a:gd name="connsiteX1427" fmla="*/ 428609 w 2769934"/>
              <a:gd name="connsiteY1427" fmla="*/ 272619 h 848328"/>
              <a:gd name="connsiteX1428" fmla="*/ 446424 w 2769934"/>
              <a:gd name="connsiteY1428" fmla="*/ 250588 h 848328"/>
              <a:gd name="connsiteX1429" fmla="*/ 424418 w 2769934"/>
              <a:gd name="connsiteY1429" fmla="*/ 228556 h 848328"/>
              <a:gd name="connsiteX1430" fmla="*/ 401363 w 2769934"/>
              <a:gd name="connsiteY1430" fmla="*/ 250588 h 848328"/>
              <a:gd name="connsiteX1431" fmla="*/ 419178 w 2769934"/>
              <a:gd name="connsiteY1431" fmla="*/ 272619 h 848328"/>
              <a:gd name="connsiteX1432" fmla="*/ 419178 w 2769934"/>
              <a:gd name="connsiteY1432" fmla="*/ 358646 h 848328"/>
              <a:gd name="connsiteX1433" fmla="*/ 377260 w 2769934"/>
              <a:gd name="connsiteY1433" fmla="*/ 358646 h 848328"/>
              <a:gd name="connsiteX1434" fmla="*/ 364685 w 2769934"/>
              <a:gd name="connsiteY1434" fmla="*/ 375432 h 848328"/>
              <a:gd name="connsiteX1435" fmla="*/ 356301 w 2769934"/>
              <a:gd name="connsiteY1435" fmla="*/ 570567 h 848328"/>
              <a:gd name="connsiteX1436" fmla="*/ 348966 w 2769934"/>
              <a:gd name="connsiteY1436" fmla="*/ 606237 h 848328"/>
              <a:gd name="connsiteX1437" fmla="*/ 321719 w 2769934"/>
              <a:gd name="connsiteY1437" fmla="*/ 606237 h 848328"/>
              <a:gd name="connsiteX1438" fmla="*/ 330102 w 2769934"/>
              <a:gd name="connsiteY1438" fmla="*/ 585255 h 848328"/>
              <a:gd name="connsiteX1439" fmla="*/ 314383 w 2769934"/>
              <a:gd name="connsiteY1439" fmla="*/ 606237 h 848328"/>
              <a:gd name="connsiteX1440" fmla="*/ 282945 w 2769934"/>
              <a:gd name="connsiteY1440" fmla="*/ 606237 h 848328"/>
              <a:gd name="connsiteX1441" fmla="*/ 309144 w 2769934"/>
              <a:gd name="connsiteY1441" fmla="*/ 524406 h 848328"/>
              <a:gd name="connsiteX1442" fmla="*/ 319623 w 2769934"/>
              <a:gd name="connsiteY1442" fmla="*/ 349204 h 848328"/>
              <a:gd name="connsiteX1443" fmla="*/ 345822 w 2769934"/>
              <a:gd name="connsiteY1443" fmla="*/ 313534 h 848328"/>
              <a:gd name="connsiteX1444" fmla="*/ 368876 w 2769934"/>
              <a:gd name="connsiteY1444" fmla="*/ 313534 h 848328"/>
              <a:gd name="connsiteX1445" fmla="*/ 375164 w 2769934"/>
              <a:gd name="connsiteY1445" fmla="*/ 247440 h 848328"/>
              <a:gd name="connsiteX1446" fmla="*/ 414986 w 2769934"/>
              <a:gd name="connsiteY1446" fmla="*/ 224360 h 848328"/>
              <a:gd name="connsiteX1447" fmla="*/ 401363 w 2769934"/>
              <a:gd name="connsiteY1447" fmla="*/ 221212 h 848328"/>
              <a:gd name="connsiteX1448" fmla="*/ 387739 w 2769934"/>
              <a:gd name="connsiteY1448" fmla="*/ 221212 h 848328"/>
              <a:gd name="connsiteX1449" fmla="*/ 372020 w 2769934"/>
              <a:gd name="connsiteY1449" fmla="*/ 200230 h 848328"/>
              <a:gd name="connsiteX1450" fmla="*/ 146850 w 2769934"/>
              <a:gd name="connsiteY1450" fmla="*/ 198945 h 848328"/>
              <a:gd name="connsiteX1451" fmla="*/ 163217 w 2769934"/>
              <a:gd name="connsiteY1451" fmla="*/ 203528 h 848328"/>
              <a:gd name="connsiteX1452" fmla="*/ 161122 w 2769934"/>
              <a:gd name="connsiteY1452" fmla="*/ 214003 h 848328"/>
              <a:gd name="connsiteX1453" fmla="*/ 155885 w 2769934"/>
              <a:gd name="connsiteY1453" fmla="*/ 240190 h 848328"/>
              <a:gd name="connsiteX1454" fmla="*/ 147505 w 2769934"/>
              <a:gd name="connsiteY1454" fmla="*/ 253808 h 848328"/>
              <a:gd name="connsiteX1455" fmla="*/ 138077 w 2769934"/>
              <a:gd name="connsiteY1455" fmla="*/ 255903 h 848328"/>
              <a:gd name="connsiteX1456" fmla="*/ 133887 w 2769934"/>
              <a:gd name="connsiteY1456" fmla="*/ 267426 h 848328"/>
              <a:gd name="connsiteX1457" fmla="*/ 133887 w 2769934"/>
              <a:gd name="connsiteY1457" fmla="*/ 279996 h 848328"/>
              <a:gd name="connsiteX1458" fmla="*/ 125507 w 2769934"/>
              <a:gd name="connsiteY1458" fmla="*/ 279996 h 848328"/>
              <a:gd name="connsiteX1459" fmla="*/ 125507 w 2769934"/>
              <a:gd name="connsiteY1459" fmla="*/ 273711 h 848328"/>
              <a:gd name="connsiteX1460" fmla="*/ 126554 w 2769934"/>
              <a:gd name="connsiteY1460" fmla="*/ 264283 h 848328"/>
              <a:gd name="connsiteX1461" fmla="*/ 122364 w 2769934"/>
              <a:gd name="connsiteY1461" fmla="*/ 264283 h 848328"/>
              <a:gd name="connsiteX1462" fmla="*/ 113984 w 2769934"/>
              <a:gd name="connsiteY1462" fmla="*/ 262188 h 848328"/>
              <a:gd name="connsiteX1463" fmla="*/ 116079 w 2769934"/>
              <a:gd name="connsiteY1463" fmla="*/ 254856 h 848328"/>
              <a:gd name="connsiteX1464" fmla="*/ 123412 w 2769934"/>
              <a:gd name="connsiteY1464" fmla="*/ 254856 h 848328"/>
              <a:gd name="connsiteX1465" fmla="*/ 126554 w 2769934"/>
              <a:gd name="connsiteY1465" fmla="*/ 252761 h 848328"/>
              <a:gd name="connsiteX1466" fmla="*/ 120269 w 2769934"/>
              <a:gd name="connsiteY1466" fmla="*/ 238095 h 848328"/>
              <a:gd name="connsiteX1467" fmla="*/ 115032 w 2769934"/>
              <a:gd name="connsiteY1467" fmla="*/ 236000 h 848328"/>
              <a:gd name="connsiteX1468" fmla="*/ 107699 w 2769934"/>
              <a:gd name="connsiteY1468" fmla="*/ 261141 h 848328"/>
              <a:gd name="connsiteX1469" fmla="*/ 113984 w 2769934"/>
              <a:gd name="connsiteY1469" fmla="*/ 287328 h 848328"/>
              <a:gd name="connsiteX1470" fmla="*/ 128650 w 2769934"/>
              <a:gd name="connsiteY1470" fmla="*/ 294661 h 848328"/>
              <a:gd name="connsiteX1471" fmla="*/ 124459 w 2769934"/>
              <a:gd name="connsiteY1471" fmla="*/ 304089 h 848328"/>
              <a:gd name="connsiteX1472" fmla="*/ 94082 w 2769934"/>
              <a:gd name="connsiteY1472" fmla="*/ 296756 h 848328"/>
              <a:gd name="connsiteX1473" fmla="*/ 87797 w 2769934"/>
              <a:gd name="connsiteY1473" fmla="*/ 285233 h 848328"/>
              <a:gd name="connsiteX1474" fmla="*/ 93034 w 2769934"/>
              <a:gd name="connsiteY1474" fmla="*/ 279996 h 848328"/>
              <a:gd name="connsiteX1475" fmla="*/ 100367 w 2769934"/>
              <a:gd name="connsiteY1475" fmla="*/ 279996 h 848328"/>
              <a:gd name="connsiteX1476" fmla="*/ 99319 w 2769934"/>
              <a:gd name="connsiteY1476" fmla="*/ 268473 h 848328"/>
              <a:gd name="connsiteX1477" fmla="*/ 103509 w 2769934"/>
              <a:gd name="connsiteY1477" fmla="*/ 238095 h 848328"/>
              <a:gd name="connsiteX1478" fmla="*/ 126554 w 2769934"/>
              <a:gd name="connsiteY1478" fmla="*/ 204575 h 848328"/>
              <a:gd name="connsiteX1479" fmla="*/ 146850 w 2769934"/>
              <a:gd name="connsiteY1479" fmla="*/ 198945 h 848328"/>
              <a:gd name="connsiteX1480" fmla="*/ 2183215 w 2769934"/>
              <a:gd name="connsiteY1480" fmla="*/ 162482 h 848328"/>
              <a:gd name="connsiteX1481" fmla="*/ 2203084 w 2769934"/>
              <a:gd name="connsiteY1481" fmla="*/ 193937 h 848328"/>
              <a:gd name="connsiteX1482" fmla="*/ 2193673 w 2769934"/>
              <a:gd name="connsiteY1482" fmla="*/ 220149 h 848328"/>
              <a:gd name="connsiteX1483" fmla="*/ 2187398 w 2769934"/>
              <a:gd name="connsiteY1483" fmla="*/ 237973 h 848328"/>
              <a:gd name="connsiteX1484" fmla="*/ 2182169 w 2769934"/>
              <a:gd name="connsiteY1484" fmla="*/ 263137 h 848328"/>
              <a:gd name="connsiteX1485" fmla="*/ 2203084 w 2769934"/>
              <a:gd name="connsiteY1485" fmla="*/ 255798 h 848328"/>
              <a:gd name="connsiteX1486" fmla="*/ 2230275 w 2769934"/>
              <a:gd name="connsiteY1486" fmla="*/ 240070 h 848328"/>
              <a:gd name="connsiteX1487" fmla="*/ 2262693 w 2769934"/>
              <a:gd name="connsiteY1487" fmla="*/ 246361 h 848328"/>
              <a:gd name="connsiteX1488" fmla="*/ 2253282 w 2769934"/>
              <a:gd name="connsiteY1488" fmla="*/ 268379 h 848328"/>
              <a:gd name="connsiteX1489" fmla="*/ 2225046 w 2769934"/>
              <a:gd name="connsiteY1489" fmla="*/ 274670 h 848328"/>
              <a:gd name="connsiteX1490" fmla="*/ 2174849 w 2769934"/>
              <a:gd name="connsiteY1490" fmla="*/ 298786 h 848328"/>
              <a:gd name="connsiteX1491" fmla="*/ 2157071 w 2769934"/>
              <a:gd name="connsiteY1491" fmla="*/ 373228 h 848328"/>
              <a:gd name="connsiteX1492" fmla="*/ 2113148 w 2769934"/>
              <a:gd name="connsiteY1492" fmla="*/ 436138 h 848328"/>
              <a:gd name="connsiteX1493" fmla="*/ 2078638 w 2769934"/>
              <a:gd name="connsiteY1493" fmla="*/ 483320 h 848328"/>
              <a:gd name="connsiteX1494" fmla="*/ 2059814 w 2769934"/>
              <a:gd name="connsiteY1494" fmla="*/ 478077 h 848328"/>
              <a:gd name="connsiteX1495" fmla="*/ 2053539 w 2769934"/>
              <a:gd name="connsiteY1495" fmla="*/ 448720 h 848328"/>
              <a:gd name="connsiteX1496" fmla="*/ 2070272 w 2769934"/>
              <a:gd name="connsiteY1496" fmla="*/ 436138 h 848328"/>
              <a:gd name="connsiteX1497" fmla="*/ 2082821 w 2769934"/>
              <a:gd name="connsiteY1497" fmla="*/ 440332 h 848328"/>
              <a:gd name="connsiteX1498" fmla="*/ 2118377 w 2769934"/>
              <a:gd name="connsiteY1498" fmla="*/ 393150 h 848328"/>
              <a:gd name="connsiteX1499" fmla="*/ 2142430 w 2769934"/>
              <a:gd name="connsiteY1499" fmla="*/ 333386 h 848328"/>
              <a:gd name="connsiteX1500" fmla="*/ 2147659 w 2769934"/>
              <a:gd name="connsiteY1500" fmla="*/ 315561 h 848328"/>
              <a:gd name="connsiteX1501" fmla="*/ 2127789 w 2769934"/>
              <a:gd name="connsiteY1501" fmla="*/ 328143 h 848328"/>
              <a:gd name="connsiteX1502" fmla="*/ 2093278 w 2769934"/>
              <a:gd name="connsiteY1502" fmla="*/ 331289 h 848328"/>
              <a:gd name="connsiteX1503" fmla="*/ 2066088 w 2769934"/>
              <a:gd name="connsiteY1503" fmla="*/ 300883 h 848328"/>
              <a:gd name="connsiteX1504" fmla="*/ 2076546 w 2769934"/>
              <a:gd name="connsiteY1504" fmla="*/ 280961 h 848328"/>
              <a:gd name="connsiteX1505" fmla="*/ 2112102 w 2769934"/>
              <a:gd name="connsiteY1505" fmla="*/ 285155 h 848328"/>
              <a:gd name="connsiteX1506" fmla="*/ 2154979 w 2769934"/>
              <a:gd name="connsiteY1506" fmla="*/ 271525 h 848328"/>
              <a:gd name="connsiteX1507" fmla="*/ 2156025 w 2769934"/>
              <a:gd name="connsiteY1507" fmla="*/ 270476 h 848328"/>
              <a:gd name="connsiteX1508" fmla="*/ 2167528 w 2769934"/>
              <a:gd name="connsiteY1508" fmla="*/ 222246 h 848328"/>
              <a:gd name="connsiteX1509" fmla="*/ 2164391 w 2769934"/>
              <a:gd name="connsiteY1509" fmla="*/ 181355 h 848328"/>
              <a:gd name="connsiteX1510" fmla="*/ 2183215 w 2769934"/>
              <a:gd name="connsiteY1510" fmla="*/ 162482 h 848328"/>
              <a:gd name="connsiteX1511" fmla="*/ 1850713 w 2769934"/>
              <a:gd name="connsiteY1511" fmla="*/ 156653 h 848328"/>
              <a:gd name="connsiteX1512" fmla="*/ 1863539 w 2769934"/>
              <a:gd name="connsiteY1512" fmla="*/ 157440 h 848328"/>
              <a:gd name="connsiteX1513" fmla="*/ 1889715 w 2769934"/>
              <a:gd name="connsiteY1513" fmla="*/ 188910 h 848328"/>
              <a:gd name="connsiteX1514" fmla="*/ 1871916 w 2769934"/>
              <a:gd name="connsiteY1514" fmla="*/ 226674 h 848328"/>
              <a:gd name="connsiteX1515" fmla="*/ 1862492 w 2769934"/>
              <a:gd name="connsiteY1515" fmla="*/ 289615 h 848328"/>
              <a:gd name="connsiteX1516" fmla="*/ 1866680 w 2769934"/>
              <a:gd name="connsiteY1516" fmla="*/ 465848 h 848328"/>
              <a:gd name="connsiteX1517" fmla="*/ 1876104 w 2769934"/>
              <a:gd name="connsiteY1517" fmla="*/ 501514 h 848328"/>
              <a:gd name="connsiteX1518" fmla="*/ 1853069 w 2769934"/>
              <a:gd name="connsiteY1518" fmla="*/ 522494 h 848328"/>
              <a:gd name="connsiteX1519" fmla="*/ 1842599 w 2769934"/>
              <a:gd name="connsiteY1519" fmla="*/ 430182 h 848328"/>
              <a:gd name="connsiteX1520" fmla="*/ 1844693 w 2769934"/>
              <a:gd name="connsiteY1520" fmla="*/ 337869 h 848328"/>
              <a:gd name="connsiteX1521" fmla="*/ 1843646 w 2769934"/>
              <a:gd name="connsiteY1521" fmla="*/ 223527 h 848328"/>
              <a:gd name="connsiteX1522" fmla="*/ 1837364 w 2769934"/>
              <a:gd name="connsiteY1522" fmla="*/ 189959 h 848328"/>
              <a:gd name="connsiteX1523" fmla="*/ 1839458 w 2769934"/>
              <a:gd name="connsiteY1523" fmla="*/ 160587 h 848328"/>
              <a:gd name="connsiteX1524" fmla="*/ 1850713 w 2769934"/>
              <a:gd name="connsiteY1524" fmla="*/ 156653 h 848328"/>
              <a:gd name="connsiteX1525" fmla="*/ 423408 w 2769934"/>
              <a:gd name="connsiteY1525" fmla="*/ 144751 h 848328"/>
              <a:gd name="connsiteX1526" fmla="*/ 702066 w 2769934"/>
              <a:gd name="connsiteY1526" fmla="*/ 423802 h 848328"/>
              <a:gd name="connsiteX1527" fmla="*/ 558547 w 2769934"/>
              <a:gd name="connsiteY1527" fmla="*/ 669282 h 848328"/>
              <a:gd name="connsiteX1528" fmla="*/ 552261 w 2769934"/>
              <a:gd name="connsiteY1528" fmla="*/ 657742 h 848328"/>
              <a:gd name="connsiteX1529" fmla="*/ 690543 w 2769934"/>
              <a:gd name="connsiteY1529" fmla="*/ 423802 h 848328"/>
              <a:gd name="connsiteX1530" fmla="*/ 423408 w 2769934"/>
              <a:gd name="connsiteY1530" fmla="*/ 157340 h 848328"/>
              <a:gd name="connsiteX1531" fmla="*/ 156274 w 2769934"/>
              <a:gd name="connsiteY1531" fmla="*/ 423802 h 848328"/>
              <a:gd name="connsiteX1532" fmla="*/ 295603 w 2769934"/>
              <a:gd name="connsiteY1532" fmla="*/ 658792 h 848328"/>
              <a:gd name="connsiteX1533" fmla="*/ 290365 w 2769934"/>
              <a:gd name="connsiteY1533" fmla="*/ 669282 h 848328"/>
              <a:gd name="connsiteX1534" fmla="*/ 144751 w 2769934"/>
              <a:gd name="connsiteY1534" fmla="*/ 423802 h 848328"/>
              <a:gd name="connsiteX1535" fmla="*/ 423408 w 2769934"/>
              <a:gd name="connsiteY1535" fmla="*/ 144751 h 848328"/>
              <a:gd name="connsiteX1536" fmla="*/ 564556 w 2769934"/>
              <a:gd name="connsiteY1536" fmla="*/ 131901 h 848328"/>
              <a:gd name="connsiteX1537" fmla="*/ 569708 w 2769934"/>
              <a:gd name="connsiteY1537" fmla="*/ 132290 h 848328"/>
              <a:gd name="connsiteX1538" fmla="*/ 583445 w 2769934"/>
              <a:gd name="connsiteY1538" fmla="*/ 148904 h 848328"/>
              <a:gd name="connsiteX1539" fmla="*/ 576048 w 2769934"/>
              <a:gd name="connsiteY1539" fmla="*/ 161365 h 848328"/>
              <a:gd name="connsiteX1540" fmla="*/ 563367 w 2769934"/>
              <a:gd name="connsiteY1540" fmla="*/ 138520 h 848328"/>
              <a:gd name="connsiteX1541" fmla="*/ 564556 w 2769934"/>
              <a:gd name="connsiteY1541" fmla="*/ 131901 h 848328"/>
              <a:gd name="connsiteX1542" fmla="*/ 2608468 w 2769934"/>
              <a:gd name="connsiteY1542" fmla="*/ 107751 h 848328"/>
              <a:gd name="connsiteX1543" fmla="*/ 2618937 w 2769934"/>
              <a:gd name="connsiteY1543" fmla="*/ 112208 h 848328"/>
              <a:gd name="connsiteX1544" fmla="*/ 2628359 w 2769934"/>
              <a:gd name="connsiteY1544" fmla="*/ 128991 h 848328"/>
              <a:gd name="connsiteX1545" fmla="*/ 2617890 w 2769934"/>
              <a:gd name="connsiteY1545" fmla="*/ 136333 h 848328"/>
              <a:gd name="connsiteX1546" fmla="*/ 2617890 w 2769934"/>
              <a:gd name="connsiteY1546" fmla="*/ 151018 h 848328"/>
              <a:gd name="connsiteX1547" fmla="*/ 2637781 w 2769934"/>
              <a:gd name="connsiteY1547" fmla="*/ 162556 h 848328"/>
              <a:gd name="connsiteX1548" fmla="*/ 2622078 w 2769934"/>
              <a:gd name="connsiteY1548" fmla="*/ 186681 h 848328"/>
              <a:gd name="connsiteX1549" fmla="*/ 2611609 w 2769934"/>
              <a:gd name="connsiteY1549" fmla="*/ 200317 h 848328"/>
              <a:gd name="connsiteX1550" fmla="*/ 2627312 w 2769934"/>
              <a:gd name="connsiteY1550" fmla="*/ 221295 h 848328"/>
              <a:gd name="connsiteX1551" fmla="*/ 2621031 w 2769934"/>
              <a:gd name="connsiteY1551" fmla="*/ 245419 h 848328"/>
              <a:gd name="connsiteX1552" fmla="*/ 2601140 w 2769934"/>
              <a:gd name="connsiteY1552" fmla="*/ 274789 h 848328"/>
              <a:gd name="connsiteX1553" fmla="*/ 2605328 w 2769934"/>
              <a:gd name="connsiteY1553" fmla="*/ 284229 h 848328"/>
              <a:gd name="connsiteX1554" fmla="*/ 2652437 w 2769934"/>
              <a:gd name="connsiteY1554" fmla="*/ 277935 h 848328"/>
              <a:gd name="connsiteX1555" fmla="*/ 2677561 w 2769934"/>
              <a:gd name="connsiteY1555" fmla="*/ 315696 h 848328"/>
              <a:gd name="connsiteX1556" fmla="*/ 2638827 w 2769934"/>
              <a:gd name="connsiteY1556" fmla="*/ 325136 h 848328"/>
              <a:gd name="connsiteX1557" fmla="*/ 2619984 w 2769934"/>
              <a:gd name="connsiteY1557" fmla="*/ 329332 h 848328"/>
              <a:gd name="connsiteX1558" fmla="*/ 2622078 w 2769934"/>
              <a:gd name="connsiteY1558" fmla="*/ 320941 h 848328"/>
              <a:gd name="connsiteX1559" fmla="*/ 2638827 w 2769934"/>
              <a:gd name="connsiteY1559" fmla="*/ 305207 h 848328"/>
              <a:gd name="connsiteX1560" fmla="*/ 2622078 w 2769934"/>
              <a:gd name="connsiteY1560" fmla="*/ 294718 h 848328"/>
              <a:gd name="connsiteX1561" fmla="*/ 2555078 w 2769934"/>
              <a:gd name="connsiteY1561" fmla="*/ 319892 h 848328"/>
              <a:gd name="connsiteX1562" fmla="*/ 2503782 w 2769934"/>
              <a:gd name="connsiteY1562" fmla="*/ 352408 h 848328"/>
              <a:gd name="connsiteX1563" fmla="*/ 2465048 w 2769934"/>
              <a:gd name="connsiteY1563" fmla="*/ 384924 h 848328"/>
              <a:gd name="connsiteX1564" fmla="*/ 2437830 w 2769934"/>
              <a:gd name="connsiteY1564" fmla="*/ 383875 h 848328"/>
              <a:gd name="connsiteX1565" fmla="*/ 2432596 w 2769934"/>
              <a:gd name="connsiteY1565" fmla="*/ 360799 h 848328"/>
              <a:gd name="connsiteX1566" fmla="*/ 2447252 w 2769934"/>
              <a:gd name="connsiteY1566" fmla="*/ 354506 h 848328"/>
              <a:gd name="connsiteX1567" fmla="*/ 2471330 w 2769934"/>
              <a:gd name="connsiteY1567" fmla="*/ 348212 h 848328"/>
              <a:gd name="connsiteX1568" fmla="*/ 2533094 w 2769934"/>
              <a:gd name="connsiteY1568" fmla="*/ 313598 h 848328"/>
              <a:gd name="connsiteX1569" fmla="*/ 2542516 w 2769934"/>
              <a:gd name="connsiteY1569" fmla="*/ 305207 h 848328"/>
              <a:gd name="connsiteX1570" fmla="*/ 2533094 w 2769934"/>
              <a:gd name="connsiteY1570" fmla="*/ 296816 h 848328"/>
              <a:gd name="connsiteX1571" fmla="*/ 2524720 w 2769934"/>
              <a:gd name="connsiteY1571" fmla="*/ 302060 h 848328"/>
              <a:gd name="connsiteX1572" fmla="*/ 2514251 w 2769934"/>
              <a:gd name="connsiteY1572" fmla="*/ 306256 h 848328"/>
              <a:gd name="connsiteX1573" fmla="*/ 2504829 w 2769934"/>
              <a:gd name="connsiteY1573" fmla="*/ 290522 h 848328"/>
              <a:gd name="connsiteX1574" fmla="*/ 2503782 w 2769934"/>
              <a:gd name="connsiteY1574" fmla="*/ 263251 h 848328"/>
              <a:gd name="connsiteX1575" fmla="*/ 2505876 w 2769934"/>
              <a:gd name="connsiteY1575" fmla="*/ 227588 h 848328"/>
              <a:gd name="connsiteX1576" fmla="*/ 2495407 w 2769934"/>
              <a:gd name="connsiteY1576" fmla="*/ 212903 h 848328"/>
              <a:gd name="connsiteX1577" fmla="*/ 2487033 w 2769934"/>
              <a:gd name="connsiteY1577" fmla="*/ 198219 h 848328"/>
              <a:gd name="connsiteX1578" fmla="*/ 2495407 w 2769934"/>
              <a:gd name="connsiteY1578" fmla="*/ 183534 h 848328"/>
              <a:gd name="connsiteX1579" fmla="*/ 2520532 w 2769934"/>
              <a:gd name="connsiteY1579" fmla="*/ 206610 h 848328"/>
              <a:gd name="connsiteX1580" fmla="*/ 2519485 w 2769934"/>
              <a:gd name="connsiteY1580" fmla="*/ 248566 h 848328"/>
              <a:gd name="connsiteX1581" fmla="*/ 2536235 w 2769934"/>
              <a:gd name="connsiteY1581" fmla="*/ 246468 h 848328"/>
              <a:gd name="connsiteX1582" fmla="*/ 2539376 w 2769934"/>
              <a:gd name="connsiteY1582" fmla="*/ 221295 h 848328"/>
              <a:gd name="connsiteX1583" fmla="*/ 2539376 w 2769934"/>
              <a:gd name="connsiteY1583" fmla="*/ 182485 h 848328"/>
              <a:gd name="connsiteX1584" fmla="*/ 2529954 w 2769934"/>
              <a:gd name="connsiteY1584" fmla="*/ 158360 h 848328"/>
              <a:gd name="connsiteX1585" fmla="*/ 2550891 w 2769934"/>
              <a:gd name="connsiteY1585" fmla="*/ 146822 h 848328"/>
              <a:gd name="connsiteX1586" fmla="*/ 2560313 w 2769934"/>
              <a:gd name="connsiteY1586" fmla="*/ 171996 h 848328"/>
              <a:gd name="connsiteX1587" fmla="*/ 2545657 w 2769934"/>
              <a:gd name="connsiteY1587" fmla="*/ 228637 h 848328"/>
              <a:gd name="connsiteX1588" fmla="*/ 2555078 w 2769934"/>
              <a:gd name="connsiteY1588" fmla="*/ 231784 h 848328"/>
              <a:gd name="connsiteX1589" fmla="*/ 2561360 w 2769934"/>
              <a:gd name="connsiteY1589" fmla="*/ 239126 h 848328"/>
              <a:gd name="connsiteX1590" fmla="*/ 2563453 w 2769934"/>
              <a:gd name="connsiteY1590" fmla="*/ 249615 h 848328"/>
              <a:gd name="connsiteX1591" fmla="*/ 2556125 w 2769934"/>
              <a:gd name="connsiteY1591" fmla="*/ 286327 h 848328"/>
              <a:gd name="connsiteX1592" fmla="*/ 2566594 w 2769934"/>
              <a:gd name="connsiteY1592" fmla="*/ 294718 h 848328"/>
              <a:gd name="connsiteX1593" fmla="*/ 2584391 w 2769934"/>
              <a:gd name="connsiteY1593" fmla="*/ 286327 h 848328"/>
              <a:gd name="connsiteX1594" fmla="*/ 2585437 w 2769934"/>
              <a:gd name="connsiteY1594" fmla="*/ 266398 h 848328"/>
              <a:gd name="connsiteX1595" fmla="*/ 2576016 w 2769934"/>
              <a:gd name="connsiteY1595" fmla="*/ 258006 h 848328"/>
              <a:gd name="connsiteX1596" fmla="*/ 2590672 w 2769934"/>
              <a:gd name="connsiteY1596" fmla="*/ 216050 h 848328"/>
              <a:gd name="connsiteX1597" fmla="*/ 2582297 w 2769934"/>
              <a:gd name="connsiteY1597" fmla="*/ 206610 h 848328"/>
              <a:gd name="connsiteX1598" fmla="*/ 2582297 w 2769934"/>
              <a:gd name="connsiteY1598" fmla="*/ 183534 h 848328"/>
              <a:gd name="connsiteX1599" fmla="*/ 2596953 w 2769934"/>
              <a:gd name="connsiteY1599" fmla="*/ 174094 h 848328"/>
              <a:gd name="connsiteX1600" fmla="*/ 2605328 w 2769934"/>
              <a:gd name="connsiteY1600" fmla="*/ 160458 h 848328"/>
              <a:gd name="connsiteX1601" fmla="*/ 2601140 w 2769934"/>
              <a:gd name="connsiteY1601" fmla="*/ 149969 h 848328"/>
              <a:gd name="connsiteX1602" fmla="*/ 2599047 w 2769934"/>
              <a:gd name="connsiteY1602" fmla="*/ 133187 h 848328"/>
              <a:gd name="connsiteX1603" fmla="*/ 2601140 w 2769934"/>
              <a:gd name="connsiteY1603" fmla="*/ 111160 h 848328"/>
              <a:gd name="connsiteX1604" fmla="*/ 2608468 w 2769934"/>
              <a:gd name="connsiteY1604" fmla="*/ 107751 h 848328"/>
              <a:gd name="connsiteX1605" fmla="*/ 259878 w 2769934"/>
              <a:gd name="connsiteY1605" fmla="*/ 95412 h 848328"/>
              <a:gd name="connsiteX1606" fmla="*/ 267175 w 2769934"/>
              <a:gd name="connsiteY1606" fmla="*/ 99625 h 848328"/>
              <a:gd name="connsiteX1607" fmla="*/ 270302 w 2769934"/>
              <a:gd name="connsiteY1607" fmla="*/ 109104 h 848328"/>
              <a:gd name="connsiteX1608" fmla="*/ 275513 w 2769934"/>
              <a:gd name="connsiteY1608" fmla="*/ 124903 h 848328"/>
              <a:gd name="connsiteX1609" fmla="*/ 283852 w 2769934"/>
              <a:gd name="connsiteY1609" fmla="*/ 154393 h 848328"/>
              <a:gd name="connsiteX1610" fmla="*/ 281767 w 2769934"/>
              <a:gd name="connsiteY1610" fmla="*/ 163872 h 848328"/>
              <a:gd name="connsiteX1611" fmla="*/ 276556 w 2769934"/>
              <a:gd name="connsiteY1611" fmla="*/ 156499 h 848328"/>
              <a:gd name="connsiteX1612" fmla="*/ 275513 w 2769934"/>
              <a:gd name="connsiteY1612" fmla="*/ 145967 h 848328"/>
              <a:gd name="connsiteX1613" fmla="*/ 266132 w 2769934"/>
              <a:gd name="connsiteY1613" fmla="*/ 116477 h 848328"/>
              <a:gd name="connsiteX1614" fmla="*/ 257794 w 2769934"/>
              <a:gd name="connsiteY1614" fmla="*/ 103838 h 848328"/>
              <a:gd name="connsiteX1615" fmla="*/ 259878 w 2769934"/>
              <a:gd name="connsiteY1615" fmla="*/ 95412 h 848328"/>
              <a:gd name="connsiteX1616" fmla="*/ 281623 w 2769934"/>
              <a:gd name="connsiteY1616" fmla="*/ 90318 h 848328"/>
              <a:gd name="connsiteX1617" fmla="*/ 289020 w 2769934"/>
              <a:gd name="connsiteY1617" fmla="*/ 92413 h 848328"/>
              <a:gd name="connsiteX1618" fmla="*/ 294304 w 2769934"/>
              <a:gd name="connsiteY1618" fmla="*/ 103936 h 848328"/>
              <a:gd name="connsiteX1619" fmla="*/ 297474 w 2769934"/>
              <a:gd name="connsiteY1619" fmla="*/ 111269 h 848328"/>
              <a:gd name="connsiteX1620" fmla="*/ 299588 w 2769934"/>
              <a:gd name="connsiteY1620" fmla="*/ 122791 h 848328"/>
              <a:gd name="connsiteX1621" fmla="*/ 295361 w 2769934"/>
              <a:gd name="connsiteY1621" fmla="*/ 129077 h 848328"/>
              <a:gd name="connsiteX1622" fmla="*/ 286907 w 2769934"/>
              <a:gd name="connsiteY1622" fmla="*/ 109174 h 848328"/>
              <a:gd name="connsiteX1623" fmla="*/ 281623 w 2769934"/>
              <a:gd name="connsiteY1623" fmla="*/ 102889 h 848328"/>
              <a:gd name="connsiteX1624" fmla="*/ 277396 w 2769934"/>
              <a:gd name="connsiteY1624" fmla="*/ 94509 h 848328"/>
              <a:gd name="connsiteX1625" fmla="*/ 281623 w 2769934"/>
              <a:gd name="connsiteY1625" fmla="*/ 90318 h 848328"/>
              <a:gd name="connsiteX1626" fmla="*/ 588618 w 2769934"/>
              <a:gd name="connsiteY1626" fmla="*/ 74719 h 848328"/>
              <a:gd name="connsiteX1627" fmla="*/ 589666 w 2769934"/>
              <a:gd name="connsiteY1627" fmla="*/ 84131 h 848328"/>
              <a:gd name="connsiteX1628" fmla="*/ 584426 w 2769934"/>
              <a:gd name="connsiteY1628" fmla="*/ 89360 h 848328"/>
              <a:gd name="connsiteX1629" fmla="*/ 580234 w 2769934"/>
              <a:gd name="connsiteY1629" fmla="*/ 93543 h 848328"/>
              <a:gd name="connsiteX1630" fmla="*/ 577090 w 2769934"/>
              <a:gd name="connsiteY1630" fmla="*/ 98772 h 848328"/>
              <a:gd name="connsiteX1631" fmla="*/ 582330 w 2769934"/>
              <a:gd name="connsiteY1631" fmla="*/ 99818 h 848328"/>
              <a:gd name="connsiteX1632" fmla="*/ 591762 w 2769934"/>
              <a:gd name="connsiteY1632" fmla="*/ 98772 h 848328"/>
              <a:gd name="connsiteX1633" fmla="*/ 599098 w 2769934"/>
              <a:gd name="connsiteY1633" fmla="*/ 104001 h 848328"/>
              <a:gd name="connsiteX1634" fmla="*/ 593858 w 2769934"/>
              <a:gd name="connsiteY1634" fmla="*/ 108184 h 848328"/>
              <a:gd name="connsiteX1635" fmla="*/ 586522 w 2769934"/>
              <a:gd name="connsiteY1635" fmla="*/ 107138 h 848328"/>
              <a:gd name="connsiteX1636" fmla="*/ 570802 w 2769934"/>
              <a:gd name="connsiteY1636" fmla="*/ 107138 h 848328"/>
              <a:gd name="connsiteX1637" fmla="*/ 558225 w 2769934"/>
              <a:gd name="connsiteY1637" fmla="*/ 123871 h 848328"/>
              <a:gd name="connsiteX1638" fmla="*/ 540409 w 2769934"/>
              <a:gd name="connsiteY1638" fmla="*/ 134329 h 848328"/>
              <a:gd name="connsiteX1639" fmla="*/ 526785 w 2769934"/>
              <a:gd name="connsiteY1639" fmla="*/ 142695 h 848328"/>
              <a:gd name="connsiteX1640" fmla="*/ 522593 w 2769934"/>
              <a:gd name="connsiteY1640" fmla="*/ 139558 h 848328"/>
              <a:gd name="connsiteX1641" fmla="*/ 523641 w 2769934"/>
              <a:gd name="connsiteY1641" fmla="*/ 131192 h 848328"/>
              <a:gd name="connsiteX1642" fmla="*/ 529929 w 2769934"/>
              <a:gd name="connsiteY1642" fmla="*/ 130146 h 848328"/>
              <a:gd name="connsiteX1643" fmla="*/ 532025 w 2769934"/>
              <a:gd name="connsiteY1643" fmla="*/ 132237 h 848328"/>
              <a:gd name="connsiteX1644" fmla="*/ 546697 w 2769934"/>
              <a:gd name="connsiteY1644" fmla="*/ 124917 h 848328"/>
              <a:gd name="connsiteX1645" fmla="*/ 559273 w 2769934"/>
              <a:gd name="connsiteY1645" fmla="*/ 112367 h 848328"/>
              <a:gd name="connsiteX1646" fmla="*/ 562418 w 2769934"/>
              <a:gd name="connsiteY1646" fmla="*/ 108184 h 848328"/>
              <a:gd name="connsiteX1647" fmla="*/ 556129 w 2769934"/>
              <a:gd name="connsiteY1647" fmla="*/ 109230 h 848328"/>
              <a:gd name="connsiteX1648" fmla="*/ 546697 w 2769934"/>
              <a:gd name="connsiteY1648" fmla="*/ 106092 h 848328"/>
              <a:gd name="connsiteX1649" fmla="*/ 543553 w 2769934"/>
              <a:gd name="connsiteY1649" fmla="*/ 95634 h 848328"/>
              <a:gd name="connsiteX1650" fmla="*/ 548793 w 2769934"/>
              <a:gd name="connsiteY1650" fmla="*/ 92497 h 848328"/>
              <a:gd name="connsiteX1651" fmla="*/ 557177 w 2769934"/>
              <a:gd name="connsiteY1651" fmla="*/ 96680 h 848328"/>
              <a:gd name="connsiteX1652" fmla="*/ 568706 w 2769934"/>
              <a:gd name="connsiteY1652" fmla="*/ 98772 h 848328"/>
              <a:gd name="connsiteX1653" fmla="*/ 569754 w 2769934"/>
              <a:gd name="connsiteY1653" fmla="*/ 98772 h 848328"/>
              <a:gd name="connsiteX1654" fmla="*/ 577090 w 2769934"/>
              <a:gd name="connsiteY1654" fmla="*/ 87268 h 848328"/>
              <a:gd name="connsiteX1655" fmla="*/ 581282 w 2769934"/>
              <a:gd name="connsiteY1655" fmla="*/ 76810 h 848328"/>
              <a:gd name="connsiteX1656" fmla="*/ 588618 w 2769934"/>
              <a:gd name="connsiteY1656" fmla="*/ 74719 h 848328"/>
              <a:gd name="connsiteX1657" fmla="*/ 296358 w 2769934"/>
              <a:gd name="connsiteY1657" fmla="*/ 53462 h 848328"/>
              <a:gd name="connsiteX1658" fmla="*/ 305823 w 2769934"/>
              <a:gd name="connsiteY1658" fmla="*/ 58700 h 848328"/>
              <a:gd name="connsiteX1659" fmla="*/ 305823 w 2769934"/>
              <a:gd name="connsiteY1659" fmla="*/ 70222 h 848328"/>
              <a:gd name="connsiteX1660" fmla="*/ 310030 w 2769934"/>
              <a:gd name="connsiteY1660" fmla="*/ 86982 h 848328"/>
              <a:gd name="connsiteX1661" fmla="*/ 328959 w 2769934"/>
              <a:gd name="connsiteY1661" fmla="*/ 129931 h 848328"/>
              <a:gd name="connsiteX1662" fmla="*/ 335269 w 2769934"/>
              <a:gd name="connsiteY1662" fmla="*/ 138311 h 848328"/>
              <a:gd name="connsiteX1663" fmla="*/ 332114 w 2769934"/>
              <a:gd name="connsiteY1663" fmla="*/ 146691 h 848328"/>
              <a:gd name="connsiteX1664" fmla="*/ 319495 w 2769934"/>
              <a:gd name="connsiteY1664" fmla="*/ 123646 h 848328"/>
              <a:gd name="connsiteX1665" fmla="*/ 310030 w 2769934"/>
              <a:gd name="connsiteY1665" fmla="*/ 100600 h 848328"/>
              <a:gd name="connsiteX1666" fmla="*/ 297410 w 2769934"/>
              <a:gd name="connsiteY1666" fmla="*/ 72317 h 848328"/>
              <a:gd name="connsiteX1667" fmla="*/ 293204 w 2769934"/>
              <a:gd name="connsiteY1667" fmla="*/ 63937 h 848328"/>
              <a:gd name="connsiteX1668" fmla="*/ 290049 w 2769934"/>
              <a:gd name="connsiteY1668" fmla="*/ 56604 h 848328"/>
              <a:gd name="connsiteX1669" fmla="*/ 296358 w 2769934"/>
              <a:gd name="connsiteY1669" fmla="*/ 53462 h 848328"/>
              <a:gd name="connsiteX1670" fmla="*/ 423136 w 2769934"/>
              <a:gd name="connsiteY1670" fmla="*/ 14681 h 848328"/>
              <a:gd name="connsiteX1671" fmla="*/ 14663 w 2769934"/>
              <a:gd name="connsiteY1671" fmla="*/ 423640 h 848328"/>
              <a:gd name="connsiteX1672" fmla="*/ 423136 w 2769934"/>
              <a:gd name="connsiteY1672" fmla="*/ 833648 h 848328"/>
              <a:gd name="connsiteX1673" fmla="*/ 832657 w 2769934"/>
              <a:gd name="connsiteY1673" fmla="*/ 423640 h 848328"/>
              <a:gd name="connsiteX1674" fmla="*/ 423136 w 2769934"/>
              <a:gd name="connsiteY1674" fmla="*/ 14681 h 848328"/>
              <a:gd name="connsiteX1675" fmla="*/ 423136 w 2769934"/>
              <a:gd name="connsiteY1675" fmla="*/ 0 h 848328"/>
              <a:gd name="connsiteX1676" fmla="*/ 847320 w 2769934"/>
              <a:gd name="connsiteY1676" fmla="*/ 423640 h 848328"/>
              <a:gd name="connsiteX1677" fmla="*/ 423136 w 2769934"/>
              <a:gd name="connsiteY1677" fmla="*/ 848328 h 848328"/>
              <a:gd name="connsiteX1678" fmla="*/ 0 w 2769934"/>
              <a:gd name="connsiteY1678" fmla="*/ 423640 h 848328"/>
              <a:gd name="connsiteX1679" fmla="*/ 423136 w 2769934"/>
              <a:gd name="connsiteY1679" fmla="*/ 0 h 84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769934" h="848328">
                <a:moveTo>
                  <a:pt x="364551" y="737185"/>
                </a:moveTo>
                <a:cubicBezTo>
                  <a:pt x="394920" y="739281"/>
                  <a:pt x="394920" y="739281"/>
                  <a:pt x="394920" y="739281"/>
                </a:cubicBezTo>
                <a:cubicBezTo>
                  <a:pt x="394920" y="741377"/>
                  <a:pt x="394920" y="741377"/>
                  <a:pt x="394920" y="741377"/>
                </a:cubicBezTo>
                <a:cubicBezTo>
                  <a:pt x="391778" y="741377"/>
                  <a:pt x="389684" y="742425"/>
                  <a:pt x="388637" y="743474"/>
                </a:cubicBezTo>
                <a:cubicBezTo>
                  <a:pt x="387590" y="744522"/>
                  <a:pt x="387590" y="745570"/>
                  <a:pt x="386542" y="748714"/>
                </a:cubicBezTo>
                <a:cubicBezTo>
                  <a:pt x="384448" y="778059"/>
                  <a:pt x="384448" y="778059"/>
                  <a:pt x="384448" y="778059"/>
                </a:cubicBezTo>
                <a:cubicBezTo>
                  <a:pt x="384448" y="782251"/>
                  <a:pt x="384448" y="785395"/>
                  <a:pt x="386542" y="787491"/>
                </a:cubicBezTo>
                <a:cubicBezTo>
                  <a:pt x="387590" y="789587"/>
                  <a:pt x="389684" y="790635"/>
                  <a:pt x="393873" y="790635"/>
                </a:cubicBezTo>
                <a:cubicBezTo>
                  <a:pt x="398061" y="790635"/>
                  <a:pt x="401203" y="789587"/>
                  <a:pt x="403297" y="787491"/>
                </a:cubicBezTo>
                <a:cubicBezTo>
                  <a:pt x="405392" y="784347"/>
                  <a:pt x="407486" y="781203"/>
                  <a:pt x="407486" y="774914"/>
                </a:cubicBezTo>
                <a:cubicBezTo>
                  <a:pt x="409580" y="750810"/>
                  <a:pt x="409580" y="750810"/>
                  <a:pt x="409580" y="750810"/>
                </a:cubicBezTo>
                <a:cubicBezTo>
                  <a:pt x="409580" y="747666"/>
                  <a:pt x="409580" y="745570"/>
                  <a:pt x="408533" y="744522"/>
                </a:cubicBezTo>
                <a:cubicBezTo>
                  <a:pt x="407486" y="743474"/>
                  <a:pt x="406439" y="742425"/>
                  <a:pt x="403297" y="742425"/>
                </a:cubicBezTo>
                <a:cubicBezTo>
                  <a:pt x="404344" y="740329"/>
                  <a:pt x="404344" y="740329"/>
                  <a:pt x="404344" y="740329"/>
                </a:cubicBezTo>
                <a:cubicBezTo>
                  <a:pt x="421099" y="741377"/>
                  <a:pt x="421099" y="741377"/>
                  <a:pt x="421099" y="741377"/>
                </a:cubicBezTo>
                <a:cubicBezTo>
                  <a:pt x="421099" y="743474"/>
                  <a:pt x="421099" y="743474"/>
                  <a:pt x="421099" y="743474"/>
                </a:cubicBezTo>
                <a:cubicBezTo>
                  <a:pt x="419005" y="743474"/>
                  <a:pt x="416911" y="744522"/>
                  <a:pt x="415863" y="745570"/>
                </a:cubicBezTo>
                <a:cubicBezTo>
                  <a:pt x="414816" y="746618"/>
                  <a:pt x="413769" y="748714"/>
                  <a:pt x="413769" y="750810"/>
                </a:cubicBezTo>
                <a:cubicBezTo>
                  <a:pt x="411675" y="774914"/>
                  <a:pt x="411675" y="774914"/>
                  <a:pt x="411675" y="774914"/>
                </a:cubicBezTo>
                <a:cubicBezTo>
                  <a:pt x="410628" y="779107"/>
                  <a:pt x="410628" y="782251"/>
                  <a:pt x="409580" y="784347"/>
                </a:cubicBezTo>
                <a:cubicBezTo>
                  <a:pt x="408533" y="786443"/>
                  <a:pt x="407486" y="787491"/>
                  <a:pt x="406439" y="789587"/>
                </a:cubicBezTo>
                <a:cubicBezTo>
                  <a:pt x="404344" y="791683"/>
                  <a:pt x="401203" y="792731"/>
                  <a:pt x="398061" y="793779"/>
                </a:cubicBezTo>
                <a:cubicBezTo>
                  <a:pt x="394920" y="794827"/>
                  <a:pt x="391778" y="794827"/>
                  <a:pt x="387590" y="794827"/>
                </a:cubicBezTo>
                <a:cubicBezTo>
                  <a:pt x="380259" y="793779"/>
                  <a:pt x="375023" y="791683"/>
                  <a:pt x="371882" y="788539"/>
                </a:cubicBezTo>
                <a:cubicBezTo>
                  <a:pt x="368740" y="784347"/>
                  <a:pt x="367693" y="779107"/>
                  <a:pt x="367693" y="772818"/>
                </a:cubicBezTo>
                <a:cubicBezTo>
                  <a:pt x="369787" y="747666"/>
                  <a:pt x="369787" y="747666"/>
                  <a:pt x="369787" y="747666"/>
                </a:cubicBezTo>
                <a:cubicBezTo>
                  <a:pt x="370835" y="744522"/>
                  <a:pt x="369787" y="742425"/>
                  <a:pt x="368740" y="741377"/>
                </a:cubicBezTo>
                <a:cubicBezTo>
                  <a:pt x="368740" y="740329"/>
                  <a:pt x="366646" y="739281"/>
                  <a:pt x="364551" y="739281"/>
                </a:cubicBezTo>
                <a:cubicBezTo>
                  <a:pt x="364551" y="737185"/>
                  <a:pt x="364551" y="737185"/>
                  <a:pt x="364551" y="737185"/>
                </a:cubicBezTo>
                <a:close/>
                <a:moveTo>
                  <a:pt x="487072" y="734041"/>
                </a:moveTo>
                <a:cubicBezTo>
                  <a:pt x="487072" y="736137"/>
                  <a:pt x="487072" y="736137"/>
                  <a:pt x="487072" y="736137"/>
                </a:cubicBezTo>
                <a:cubicBezTo>
                  <a:pt x="484977" y="737185"/>
                  <a:pt x="482883" y="737185"/>
                  <a:pt x="481836" y="739281"/>
                </a:cubicBezTo>
                <a:cubicBezTo>
                  <a:pt x="480789" y="740329"/>
                  <a:pt x="480789" y="742425"/>
                  <a:pt x="481836" y="744522"/>
                </a:cubicBezTo>
                <a:cubicBezTo>
                  <a:pt x="487072" y="788539"/>
                  <a:pt x="487072" y="788539"/>
                  <a:pt x="487072" y="788539"/>
                </a:cubicBezTo>
                <a:cubicBezTo>
                  <a:pt x="481836" y="789587"/>
                  <a:pt x="481836" y="789587"/>
                  <a:pt x="481836" y="789587"/>
                </a:cubicBezTo>
                <a:cubicBezTo>
                  <a:pt x="440996" y="751858"/>
                  <a:pt x="440996" y="751858"/>
                  <a:pt x="440996" y="751858"/>
                </a:cubicBezTo>
                <a:cubicBezTo>
                  <a:pt x="445184" y="784347"/>
                  <a:pt x="445184" y="784347"/>
                  <a:pt x="445184" y="784347"/>
                </a:cubicBezTo>
                <a:cubicBezTo>
                  <a:pt x="446232" y="787491"/>
                  <a:pt x="446232" y="789587"/>
                  <a:pt x="448326" y="790635"/>
                </a:cubicBezTo>
                <a:cubicBezTo>
                  <a:pt x="449373" y="791683"/>
                  <a:pt x="450420" y="791683"/>
                  <a:pt x="453562" y="791683"/>
                </a:cubicBezTo>
                <a:cubicBezTo>
                  <a:pt x="453562" y="793779"/>
                  <a:pt x="453562" y="793779"/>
                  <a:pt x="453562" y="793779"/>
                </a:cubicBezTo>
                <a:cubicBezTo>
                  <a:pt x="436807" y="795875"/>
                  <a:pt x="436807" y="795875"/>
                  <a:pt x="436807" y="795875"/>
                </a:cubicBezTo>
                <a:cubicBezTo>
                  <a:pt x="435760" y="793779"/>
                  <a:pt x="435760" y="793779"/>
                  <a:pt x="435760" y="793779"/>
                </a:cubicBezTo>
                <a:cubicBezTo>
                  <a:pt x="438901" y="793779"/>
                  <a:pt x="439949" y="792731"/>
                  <a:pt x="440996" y="791683"/>
                </a:cubicBezTo>
                <a:cubicBezTo>
                  <a:pt x="442043" y="789587"/>
                  <a:pt x="442043" y="787491"/>
                  <a:pt x="442043" y="785395"/>
                </a:cubicBezTo>
                <a:cubicBezTo>
                  <a:pt x="436807" y="750810"/>
                  <a:pt x="436807" y="750810"/>
                  <a:pt x="436807" y="750810"/>
                </a:cubicBezTo>
                <a:cubicBezTo>
                  <a:pt x="436807" y="748714"/>
                  <a:pt x="435760" y="746618"/>
                  <a:pt x="434713" y="745570"/>
                </a:cubicBezTo>
                <a:cubicBezTo>
                  <a:pt x="433666" y="744522"/>
                  <a:pt x="431571" y="744522"/>
                  <a:pt x="429477" y="744522"/>
                </a:cubicBezTo>
                <a:cubicBezTo>
                  <a:pt x="428430" y="742425"/>
                  <a:pt x="428430" y="742425"/>
                  <a:pt x="428430" y="742425"/>
                </a:cubicBezTo>
                <a:cubicBezTo>
                  <a:pt x="451468" y="739281"/>
                  <a:pt x="451468" y="739281"/>
                  <a:pt x="451468" y="739281"/>
                </a:cubicBezTo>
                <a:cubicBezTo>
                  <a:pt x="480789" y="766530"/>
                  <a:pt x="480789" y="766530"/>
                  <a:pt x="480789" y="766530"/>
                </a:cubicBezTo>
                <a:cubicBezTo>
                  <a:pt x="477647" y="745570"/>
                  <a:pt x="477647" y="745570"/>
                  <a:pt x="477647" y="745570"/>
                </a:cubicBezTo>
                <a:cubicBezTo>
                  <a:pt x="477647" y="742425"/>
                  <a:pt x="476600" y="741377"/>
                  <a:pt x="475553" y="740329"/>
                </a:cubicBezTo>
                <a:cubicBezTo>
                  <a:pt x="474506" y="739281"/>
                  <a:pt x="472411" y="738233"/>
                  <a:pt x="470317" y="738233"/>
                </a:cubicBezTo>
                <a:cubicBezTo>
                  <a:pt x="469270" y="737185"/>
                  <a:pt x="469270" y="737185"/>
                  <a:pt x="469270" y="737185"/>
                </a:cubicBezTo>
                <a:cubicBezTo>
                  <a:pt x="487072" y="734041"/>
                  <a:pt x="487072" y="734041"/>
                  <a:pt x="487072" y="734041"/>
                </a:cubicBezTo>
                <a:close/>
                <a:moveTo>
                  <a:pt x="528959" y="723561"/>
                </a:moveTo>
                <a:cubicBezTo>
                  <a:pt x="528959" y="725657"/>
                  <a:pt x="528959" y="725657"/>
                  <a:pt x="528959" y="725657"/>
                </a:cubicBezTo>
                <a:cubicBezTo>
                  <a:pt x="526865" y="726705"/>
                  <a:pt x="524770" y="727753"/>
                  <a:pt x="524770" y="728801"/>
                </a:cubicBezTo>
                <a:cubicBezTo>
                  <a:pt x="523723" y="729849"/>
                  <a:pt x="523723" y="731945"/>
                  <a:pt x="524770" y="735089"/>
                </a:cubicBezTo>
                <a:cubicBezTo>
                  <a:pt x="534195" y="767578"/>
                  <a:pt x="534195" y="767578"/>
                  <a:pt x="534195" y="767578"/>
                </a:cubicBezTo>
                <a:cubicBezTo>
                  <a:pt x="535242" y="770722"/>
                  <a:pt x="536289" y="771770"/>
                  <a:pt x="537337" y="772818"/>
                </a:cubicBezTo>
                <a:cubicBezTo>
                  <a:pt x="538384" y="773866"/>
                  <a:pt x="540478" y="773866"/>
                  <a:pt x="542572" y="773866"/>
                </a:cubicBezTo>
                <a:cubicBezTo>
                  <a:pt x="543620" y="774914"/>
                  <a:pt x="543620" y="774914"/>
                  <a:pt x="543620" y="774914"/>
                </a:cubicBezTo>
                <a:cubicBezTo>
                  <a:pt x="514299" y="783299"/>
                  <a:pt x="514299" y="783299"/>
                  <a:pt x="514299" y="783299"/>
                </a:cubicBezTo>
                <a:cubicBezTo>
                  <a:pt x="513251" y="782251"/>
                  <a:pt x="513251" y="782251"/>
                  <a:pt x="513251" y="782251"/>
                </a:cubicBezTo>
                <a:cubicBezTo>
                  <a:pt x="516393" y="781203"/>
                  <a:pt x="517440" y="780155"/>
                  <a:pt x="518487" y="778059"/>
                </a:cubicBezTo>
                <a:cubicBezTo>
                  <a:pt x="518487" y="777011"/>
                  <a:pt x="518487" y="774914"/>
                  <a:pt x="518487" y="772818"/>
                </a:cubicBezTo>
                <a:cubicBezTo>
                  <a:pt x="508015" y="739281"/>
                  <a:pt x="508015" y="739281"/>
                  <a:pt x="508015" y="739281"/>
                </a:cubicBezTo>
                <a:cubicBezTo>
                  <a:pt x="508015" y="737185"/>
                  <a:pt x="506968" y="735089"/>
                  <a:pt x="504874" y="734041"/>
                </a:cubicBezTo>
                <a:cubicBezTo>
                  <a:pt x="503827" y="732993"/>
                  <a:pt x="501732" y="732993"/>
                  <a:pt x="499638" y="734041"/>
                </a:cubicBezTo>
                <a:cubicBezTo>
                  <a:pt x="499638" y="731945"/>
                  <a:pt x="499638" y="731945"/>
                  <a:pt x="499638" y="731945"/>
                </a:cubicBezTo>
                <a:cubicBezTo>
                  <a:pt x="528959" y="723561"/>
                  <a:pt x="528959" y="723561"/>
                  <a:pt x="528959" y="723561"/>
                </a:cubicBezTo>
                <a:close/>
                <a:moveTo>
                  <a:pt x="272399" y="702600"/>
                </a:moveTo>
                <a:cubicBezTo>
                  <a:pt x="292296" y="712033"/>
                  <a:pt x="292296" y="712033"/>
                  <a:pt x="292296" y="712033"/>
                </a:cubicBezTo>
                <a:cubicBezTo>
                  <a:pt x="301721" y="750810"/>
                  <a:pt x="301721" y="750810"/>
                  <a:pt x="301721" y="750810"/>
                </a:cubicBezTo>
                <a:cubicBezTo>
                  <a:pt x="311145" y="731945"/>
                  <a:pt x="311145" y="731945"/>
                  <a:pt x="311145" y="731945"/>
                </a:cubicBezTo>
                <a:cubicBezTo>
                  <a:pt x="312192" y="728801"/>
                  <a:pt x="313240" y="726705"/>
                  <a:pt x="312192" y="725657"/>
                </a:cubicBezTo>
                <a:cubicBezTo>
                  <a:pt x="312192" y="724609"/>
                  <a:pt x="311145" y="722513"/>
                  <a:pt x="308004" y="721465"/>
                </a:cubicBezTo>
                <a:cubicBezTo>
                  <a:pt x="309051" y="719369"/>
                  <a:pt x="309051" y="719369"/>
                  <a:pt x="309051" y="719369"/>
                </a:cubicBezTo>
                <a:cubicBezTo>
                  <a:pt x="324759" y="726705"/>
                  <a:pt x="324759" y="726705"/>
                  <a:pt x="324759" y="726705"/>
                </a:cubicBezTo>
                <a:cubicBezTo>
                  <a:pt x="323711" y="728801"/>
                  <a:pt x="323711" y="728801"/>
                  <a:pt x="323711" y="728801"/>
                </a:cubicBezTo>
                <a:cubicBezTo>
                  <a:pt x="321617" y="727753"/>
                  <a:pt x="319523" y="727753"/>
                  <a:pt x="318475" y="728801"/>
                </a:cubicBezTo>
                <a:cubicBezTo>
                  <a:pt x="317428" y="728801"/>
                  <a:pt x="315334" y="730897"/>
                  <a:pt x="314287" y="732993"/>
                </a:cubicBezTo>
                <a:cubicBezTo>
                  <a:pt x="296485" y="772818"/>
                  <a:pt x="296485" y="772818"/>
                  <a:pt x="296485" y="772818"/>
                </a:cubicBezTo>
                <a:cubicBezTo>
                  <a:pt x="290202" y="770722"/>
                  <a:pt x="290202" y="770722"/>
                  <a:pt x="290202" y="770722"/>
                </a:cubicBezTo>
                <a:cubicBezTo>
                  <a:pt x="276588" y="717273"/>
                  <a:pt x="276588" y="717273"/>
                  <a:pt x="276588" y="717273"/>
                </a:cubicBezTo>
                <a:cubicBezTo>
                  <a:pt x="262975" y="746618"/>
                  <a:pt x="262975" y="746618"/>
                  <a:pt x="262975" y="746618"/>
                </a:cubicBezTo>
                <a:cubicBezTo>
                  <a:pt x="261928" y="749762"/>
                  <a:pt x="260880" y="751858"/>
                  <a:pt x="261928" y="752906"/>
                </a:cubicBezTo>
                <a:cubicBezTo>
                  <a:pt x="261928" y="753954"/>
                  <a:pt x="264022" y="756050"/>
                  <a:pt x="266116" y="757098"/>
                </a:cubicBezTo>
                <a:cubicBezTo>
                  <a:pt x="265069" y="759194"/>
                  <a:pt x="265069" y="759194"/>
                  <a:pt x="265069" y="759194"/>
                </a:cubicBezTo>
                <a:cubicBezTo>
                  <a:pt x="249361" y="750810"/>
                  <a:pt x="249361" y="750810"/>
                  <a:pt x="249361" y="750810"/>
                </a:cubicBezTo>
                <a:cubicBezTo>
                  <a:pt x="250409" y="749762"/>
                  <a:pt x="250409" y="749762"/>
                  <a:pt x="250409" y="749762"/>
                </a:cubicBezTo>
                <a:cubicBezTo>
                  <a:pt x="252503" y="750810"/>
                  <a:pt x="254597" y="750810"/>
                  <a:pt x="255645" y="749762"/>
                </a:cubicBezTo>
                <a:cubicBezTo>
                  <a:pt x="256692" y="749762"/>
                  <a:pt x="258786" y="747666"/>
                  <a:pt x="259833" y="745570"/>
                </a:cubicBezTo>
                <a:cubicBezTo>
                  <a:pt x="274494" y="714129"/>
                  <a:pt x="274494" y="714129"/>
                  <a:pt x="274494" y="714129"/>
                </a:cubicBezTo>
                <a:cubicBezTo>
                  <a:pt x="275541" y="712033"/>
                  <a:pt x="275541" y="709936"/>
                  <a:pt x="275541" y="707840"/>
                </a:cubicBezTo>
                <a:cubicBezTo>
                  <a:pt x="274494" y="706792"/>
                  <a:pt x="273447" y="705744"/>
                  <a:pt x="271352" y="704696"/>
                </a:cubicBezTo>
                <a:cubicBezTo>
                  <a:pt x="272399" y="702600"/>
                  <a:pt x="272399" y="702600"/>
                  <a:pt x="272399" y="702600"/>
                </a:cubicBezTo>
                <a:close/>
                <a:moveTo>
                  <a:pt x="584460" y="696312"/>
                </a:moveTo>
                <a:cubicBezTo>
                  <a:pt x="584460" y="696312"/>
                  <a:pt x="584460" y="696312"/>
                  <a:pt x="585507" y="698408"/>
                </a:cubicBezTo>
                <a:cubicBezTo>
                  <a:pt x="584460" y="699456"/>
                  <a:pt x="583413" y="700504"/>
                  <a:pt x="582365" y="701552"/>
                </a:cubicBezTo>
                <a:cubicBezTo>
                  <a:pt x="582365" y="703648"/>
                  <a:pt x="582365" y="704696"/>
                  <a:pt x="582365" y="706792"/>
                </a:cubicBezTo>
                <a:cubicBezTo>
                  <a:pt x="582365" y="706792"/>
                  <a:pt x="582365" y="706792"/>
                  <a:pt x="586554" y="758146"/>
                </a:cubicBezTo>
                <a:cubicBezTo>
                  <a:pt x="586554" y="758146"/>
                  <a:pt x="586554" y="758146"/>
                  <a:pt x="583413" y="759194"/>
                </a:cubicBezTo>
                <a:cubicBezTo>
                  <a:pt x="583413" y="759194"/>
                  <a:pt x="583413" y="759194"/>
                  <a:pt x="544667" y="726705"/>
                </a:cubicBezTo>
                <a:cubicBezTo>
                  <a:pt x="542572" y="725657"/>
                  <a:pt x="541525" y="724609"/>
                  <a:pt x="540478" y="723561"/>
                </a:cubicBezTo>
                <a:cubicBezTo>
                  <a:pt x="538384" y="723561"/>
                  <a:pt x="537337" y="723561"/>
                  <a:pt x="536289" y="724609"/>
                </a:cubicBezTo>
                <a:cubicBezTo>
                  <a:pt x="536289" y="724609"/>
                  <a:pt x="536289" y="724609"/>
                  <a:pt x="535242" y="722513"/>
                </a:cubicBezTo>
                <a:cubicBezTo>
                  <a:pt x="535242" y="722513"/>
                  <a:pt x="535242" y="722513"/>
                  <a:pt x="560375" y="709936"/>
                </a:cubicBezTo>
                <a:cubicBezTo>
                  <a:pt x="560375" y="709936"/>
                  <a:pt x="560375" y="709936"/>
                  <a:pt x="560375" y="710985"/>
                </a:cubicBezTo>
                <a:cubicBezTo>
                  <a:pt x="560375" y="710985"/>
                  <a:pt x="560375" y="710985"/>
                  <a:pt x="560375" y="712033"/>
                </a:cubicBezTo>
                <a:cubicBezTo>
                  <a:pt x="559327" y="712033"/>
                  <a:pt x="558280" y="713081"/>
                  <a:pt x="557233" y="714129"/>
                </a:cubicBezTo>
                <a:cubicBezTo>
                  <a:pt x="557233" y="715177"/>
                  <a:pt x="557233" y="715177"/>
                  <a:pt x="557233" y="716225"/>
                </a:cubicBezTo>
                <a:cubicBezTo>
                  <a:pt x="558280" y="716225"/>
                  <a:pt x="558280" y="717273"/>
                  <a:pt x="558280" y="717273"/>
                </a:cubicBezTo>
                <a:cubicBezTo>
                  <a:pt x="558280" y="717273"/>
                  <a:pt x="558280" y="717273"/>
                  <a:pt x="559327" y="718321"/>
                </a:cubicBezTo>
                <a:cubicBezTo>
                  <a:pt x="559327" y="718321"/>
                  <a:pt x="559327" y="718321"/>
                  <a:pt x="581318" y="737185"/>
                </a:cubicBezTo>
                <a:cubicBezTo>
                  <a:pt x="581318" y="737185"/>
                  <a:pt x="581318" y="737185"/>
                  <a:pt x="578177" y="709936"/>
                </a:cubicBezTo>
                <a:cubicBezTo>
                  <a:pt x="578177" y="708888"/>
                  <a:pt x="578177" y="707840"/>
                  <a:pt x="578177" y="707840"/>
                </a:cubicBezTo>
                <a:cubicBezTo>
                  <a:pt x="578177" y="706792"/>
                  <a:pt x="578177" y="706792"/>
                  <a:pt x="578177" y="706792"/>
                </a:cubicBezTo>
                <a:cubicBezTo>
                  <a:pt x="577129" y="705744"/>
                  <a:pt x="576082" y="704696"/>
                  <a:pt x="575035" y="704696"/>
                </a:cubicBezTo>
                <a:cubicBezTo>
                  <a:pt x="573988" y="704696"/>
                  <a:pt x="572941" y="705744"/>
                  <a:pt x="570846" y="705744"/>
                </a:cubicBezTo>
                <a:cubicBezTo>
                  <a:pt x="570846" y="705744"/>
                  <a:pt x="570846" y="705744"/>
                  <a:pt x="569799" y="704696"/>
                </a:cubicBezTo>
                <a:cubicBezTo>
                  <a:pt x="569799" y="704696"/>
                  <a:pt x="569799" y="704696"/>
                  <a:pt x="584460" y="696312"/>
                </a:cubicBezTo>
                <a:close/>
                <a:moveTo>
                  <a:pt x="228418" y="695264"/>
                </a:moveTo>
                <a:cubicBezTo>
                  <a:pt x="228418" y="695264"/>
                  <a:pt x="228418" y="695264"/>
                  <a:pt x="214804" y="704696"/>
                </a:cubicBezTo>
                <a:cubicBezTo>
                  <a:pt x="214804" y="704696"/>
                  <a:pt x="214804" y="704696"/>
                  <a:pt x="223182" y="710985"/>
                </a:cubicBezTo>
                <a:cubicBezTo>
                  <a:pt x="223182" y="710985"/>
                  <a:pt x="223182" y="710985"/>
                  <a:pt x="228418" y="695264"/>
                </a:cubicBezTo>
                <a:close/>
                <a:moveTo>
                  <a:pt x="240984" y="682688"/>
                </a:moveTo>
                <a:cubicBezTo>
                  <a:pt x="240984" y="682688"/>
                  <a:pt x="240984" y="682688"/>
                  <a:pt x="246220" y="686880"/>
                </a:cubicBezTo>
                <a:cubicBezTo>
                  <a:pt x="246220" y="686880"/>
                  <a:pt x="246220" y="686880"/>
                  <a:pt x="233654" y="736137"/>
                </a:cubicBezTo>
                <a:cubicBezTo>
                  <a:pt x="232607" y="737185"/>
                  <a:pt x="232607" y="739281"/>
                  <a:pt x="232607" y="740329"/>
                </a:cubicBezTo>
                <a:cubicBezTo>
                  <a:pt x="233654" y="741377"/>
                  <a:pt x="233654" y="741377"/>
                  <a:pt x="234701" y="742425"/>
                </a:cubicBezTo>
                <a:cubicBezTo>
                  <a:pt x="234701" y="742425"/>
                  <a:pt x="234701" y="742425"/>
                  <a:pt x="233654" y="743474"/>
                </a:cubicBezTo>
                <a:cubicBezTo>
                  <a:pt x="233654" y="743474"/>
                  <a:pt x="233654" y="743474"/>
                  <a:pt x="210616" y="727753"/>
                </a:cubicBezTo>
                <a:cubicBezTo>
                  <a:pt x="210616" y="727753"/>
                  <a:pt x="210616" y="727753"/>
                  <a:pt x="211663" y="725657"/>
                </a:cubicBezTo>
                <a:cubicBezTo>
                  <a:pt x="213757" y="727753"/>
                  <a:pt x="215852" y="727753"/>
                  <a:pt x="216899" y="728801"/>
                </a:cubicBezTo>
                <a:cubicBezTo>
                  <a:pt x="216899" y="728801"/>
                  <a:pt x="217946" y="727753"/>
                  <a:pt x="218993" y="726705"/>
                </a:cubicBezTo>
                <a:cubicBezTo>
                  <a:pt x="218993" y="726705"/>
                  <a:pt x="218993" y="726705"/>
                  <a:pt x="218993" y="725657"/>
                </a:cubicBezTo>
                <a:cubicBezTo>
                  <a:pt x="220040" y="725657"/>
                  <a:pt x="220040" y="725657"/>
                  <a:pt x="220040" y="724609"/>
                </a:cubicBezTo>
                <a:cubicBezTo>
                  <a:pt x="220040" y="724609"/>
                  <a:pt x="220040" y="724609"/>
                  <a:pt x="223182" y="715177"/>
                </a:cubicBezTo>
                <a:cubicBezTo>
                  <a:pt x="223182" y="715177"/>
                  <a:pt x="223182" y="715177"/>
                  <a:pt x="211663" y="706792"/>
                </a:cubicBezTo>
                <a:cubicBezTo>
                  <a:pt x="211663" y="706792"/>
                  <a:pt x="211663" y="706792"/>
                  <a:pt x="204333" y="710985"/>
                </a:cubicBezTo>
                <a:cubicBezTo>
                  <a:pt x="203285" y="712033"/>
                  <a:pt x="203285" y="712033"/>
                  <a:pt x="202238" y="712033"/>
                </a:cubicBezTo>
                <a:cubicBezTo>
                  <a:pt x="202238" y="713081"/>
                  <a:pt x="202238" y="713081"/>
                  <a:pt x="201191" y="713081"/>
                </a:cubicBezTo>
                <a:cubicBezTo>
                  <a:pt x="201191" y="714129"/>
                  <a:pt x="200144" y="715177"/>
                  <a:pt x="201191" y="716225"/>
                </a:cubicBezTo>
                <a:cubicBezTo>
                  <a:pt x="201191" y="717273"/>
                  <a:pt x="202238" y="718321"/>
                  <a:pt x="203285" y="719369"/>
                </a:cubicBezTo>
                <a:cubicBezTo>
                  <a:pt x="203285" y="719369"/>
                  <a:pt x="203285" y="719369"/>
                  <a:pt x="204333" y="720417"/>
                </a:cubicBezTo>
                <a:cubicBezTo>
                  <a:pt x="204333" y="720417"/>
                  <a:pt x="204333" y="720417"/>
                  <a:pt x="203285" y="721465"/>
                </a:cubicBezTo>
                <a:cubicBezTo>
                  <a:pt x="203285" y="721465"/>
                  <a:pt x="203285" y="721465"/>
                  <a:pt x="189672" y="712033"/>
                </a:cubicBezTo>
                <a:cubicBezTo>
                  <a:pt x="189672" y="712033"/>
                  <a:pt x="189672" y="712033"/>
                  <a:pt x="190719" y="710985"/>
                </a:cubicBezTo>
                <a:cubicBezTo>
                  <a:pt x="191766" y="710985"/>
                  <a:pt x="192814" y="712033"/>
                  <a:pt x="194908" y="712033"/>
                </a:cubicBezTo>
                <a:cubicBezTo>
                  <a:pt x="195955" y="710985"/>
                  <a:pt x="197002" y="710985"/>
                  <a:pt x="199097" y="709936"/>
                </a:cubicBezTo>
                <a:cubicBezTo>
                  <a:pt x="199097" y="709936"/>
                  <a:pt x="199097" y="709936"/>
                  <a:pt x="240984" y="682688"/>
                </a:cubicBezTo>
                <a:close/>
                <a:moveTo>
                  <a:pt x="627394" y="665919"/>
                </a:moveTo>
                <a:cubicBezTo>
                  <a:pt x="636819" y="676399"/>
                  <a:pt x="636819" y="676399"/>
                  <a:pt x="636819" y="676399"/>
                </a:cubicBezTo>
                <a:cubicBezTo>
                  <a:pt x="635772" y="678496"/>
                  <a:pt x="635772" y="678496"/>
                  <a:pt x="635772" y="678496"/>
                </a:cubicBezTo>
                <a:cubicBezTo>
                  <a:pt x="632630" y="675351"/>
                  <a:pt x="629489" y="674303"/>
                  <a:pt x="626347" y="674303"/>
                </a:cubicBezTo>
                <a:cubicBezTo>
                  <a:pt x="624253" y="673255"/>
                  <a:pt x="621111" y="675351"/>
                  <a:pt x="616922" y="678496"/>
                </a:cubicBezTo>
                <a:cubicBezTo>
                  <a:pt x="611686" y="682688"/>
                  <a:pt x="611686" y="682688"/>
                  <a:pt x="611686" y="682688"/>
                </a:cubicBezTo>
                <a:cubicBezTo>
                  <a:pt x="624253" y="699456"/>
                  <a:pt x="624253" y="699456"/>
                  <a:pt x="624253" y="699456"/>
                </a:cubicBezTo>
                <a:cubicBezTo>
                  <a:pt x="625300" y="698408"/>
                  <a:pt x="625300" y="698408"/>
                  <a:pt x="625300" y="698408"/>
                </a:cubicBezTo>
                <a:cubicBezTo>
                  <a:pt x="627394" y="697360"/>
                  <a:pt x="628441" y="695264"/>
                  <a:pt x="628441" y="693168"/>
                </a:cubicBezTo>
                <a:cubicBezTo>
                  <a:pt x="628441" y="690024"/>
                  <a:pt x="627394" y="687928"/>
                  <a:pt x="625300" y="684784"/>
                </a:cubicBezTo>
                <a:cubicBezTo>
                  <a:pt x="627394" y="682688"/>
                  <a:pt x="627394" y="682688"/>
                  <a:pt x="627394" y="682688"/>
                </a:cubicBezTo>
                <a:cubicBezTo>
                  <a:pt x="643102" y="703648"/>
                  <a:pt x="643102" y="703648"/>
                  <a:pt x="643102" y="703648"/>
                </a:cubicBezTo>
                <a:cubicBezTo>
                  <a:pt x="642055" y="704696"/>
                  <a:pt x="642055" y="704696"/>
                  <a:pt x="642055" y="704696"/>
                </a:cubicBezTo>
                <a:cubicBezTo>
                  <a:pt x="638913" y="701552"/>
                  <a:pt x="636819" y="699456"/>
                  <a:pt x="634724" y="699456"/>
                </a:cubicBezTo>
                <a:cubicBezTo>
                  <a:pt x="631583" y="699456"/>
                  <a:pt x="629489" y="699456"/>
                  <a:pt x="627394" y="701552"/>
                </a:cubicBezTo>
                <a:cubicBezTo>
                  <a:pt x="627394" y="702600"/>
                  <a:pt x="627394" y="702600"/>
                  <a:pt x="627394" y="702600"/>
                </a:cubicBezTo>
                <a:cubicBezTo>
                  <a:pt x="637866" y="715177"/>
                  <a:pt x="637866" y="715177"/>
                  <a:pt x="637866" y="715177"/>
                </a:cubicBezTo>
                <a:cubicBezTo>
                  <a:pt x="638913" y="717273"/>
                  <a:pt x="639960" y="718321"/>
                  <a:pt x="641008" y="718321"/>
                </a:cubicBezTo>
                <a:cubicBezTo>
                  <a:pt x="642055" y="718321"/>
                  <a:pt x="644149" y="717273"/>
                  <a:pt x="646244" y="715177"/>
                </a:cubicBezTo>
                <a:cubicBezTo>
                  <a:pt x="650432" y="712033"/>
                  <a:pt x="652527" y="708888"/>
                  <a:pt x="653574" y="705744"/>
                </a:cubicBezTo>
                <a:cubicBezTo>
                  <a:pt x="654621" y="701552"/>
                  <a:pt x="653574" y="698408"/>
                  <a:pt x="651479" y="693168"/>
                </a:cubicBezTo>
                <a:cubicBezTo>
                  <a:pt x="653574" y="692120"/>
                  <a:pt x="653574" y="692120"/>
                  <a:pt x="653574" y="692120"/>
                </a:cubicBezTo>
                <a:cubicBezTo>
                  <a:pt x="661951" y="706792"/>
                  <a:pt x="661951" y="706792"/>
                  <a:pt x="661951" y="706792"/>
                </a:cubicBezTo>
                <a:cubicBezTo>
                  <a:pt x="624253" y="737185"/>
                  <a:pt x="624253" y="737185"/>
                  <a:pt x="624253" y="737185"/>
                </a:cubicBezTo>
                <a:cubicBezTo>
                  <a:pt x="623206" y="736137"/>
                  <a:pt x="623206" y="736137"/>
                  <a:pt x="623206" y="736137"/>
                </a:cubicBezTo>
                <a:cubicBezTo>
                  <a:pt x="625300" y="734041"/>
                  <a:pt x="626347" y="731945"/>
                  <a:pt x="626347" y="730897"/>
                </a:cubicBezTo>
                <a:cubicBezTo>
                  <a:pt x="626347" y="728801"/>
                  <a:pt x="625300" y="727753"/>
                  <a:pt x="624253" y="725657"/>
                </a:cubicBezTo>
                <a:cubicBezTo>
                  <a:pt x="602262" y="698408"/>
                  <a:pt x="602262" y="698408"/>
                  <a:pt x="602262" y="698408"/>
                </a:cubicBezTo>
                <a:cubicBezTo>
                  <a:pt x="600168" y="696312"/>
                  <a:pt x="599120" y="695264"/>
                  <a:pt x="597026" y="695264"/>
                </a:cubicBezTo>
                <a:cubicBezTo>
                  <a:pt x="595979" y="694216"/>
                  <a:pt x="593884" y="695264"/>
                  <a:pt x="591790" y="696312"/>
                </a:cubicBezTo>
                <a:cubicBezTo>
                  <a:pt x="590743" y="695264"/>
                  <a:pt x="590743" y="695264"/>
                  <a:pt x="590743" y="695264"/>
                </a:cubicBezTo>
                <a:cubicBezTo>
                  <a:pt x="627394" y="665919"/>
                  <a:pt x="627394" y="665919"/>
                  <a:pt x="627394" y="665919"/>
                </a:cubicBezTo>
                <a:close/>
                <a:moveTo>
                  <a:pt x="404364" y="665053"/>
                </a:moveTo>
                <a:cubicBezTo>
                  <a:pt x="402272" y="666100"/>
                  <a:pt x="401227" y="667148"/>
                  <a:pt x="399135" y="668195"/>
                </a:cubicBezTo>
                <a:cubicBezTo>
                  <a:pt x="398090" y="670290"/>
                  <a:pt x="398090" y="671338"/>
                  <a:pt x="398090" y="672385"/>
                </a:cubicBezTo>
                <a:cubicBezTo>
                  <a:pt x="398090" y="675528"/>
                  <a:pt x="399135" y="676576"/>
                  <a:pt x="401227" y="678671"/>
                </a:cubicBezTo>
                <a:cubicBezTo>
                  <a:pt x="403318" y="679718"/>
                  <a:pt x="405409" y="680766"/>
                  <a:pt x="408546" y="680766"/>
                </a:cubicBezTo>
                <a:cubicBezTo>
                  <a:pt x="410638" y="680766"/>
                  <a:pt x="412729" y="680766"/>
                  <a:pt x="414821" y="678671"/>
                </a:cubicBezTo>
                <a:cubicBezTo>
                  <a:pt x="415866" y="677623"/>
                  <a:pt x="416912" y="676576"/>
                  <a:pt x="416912" y="674481"/>
                </a:cubicBezTo>
                <a:cubicBezTo>
                  <a:pt x="416912" y="672385"/>
                  <a:pt x="415866" y="671338"/>
                  <a:pt x="413775" y="669243"/>
                </a:cubicBezTo>
                <a:cubicBezTo>
                  <a:pt x="411684" y="668195"/>
                  <a:pt x="408546" y="667148"/>
                  <a:pt x="404364" y="665053"/>
                </a:cubicBezTo>
                <a:close/>
                <a:moveTo>
                  <a:pt x="490111" y="661910"/>
                </a:moveTo>
                <a:cubicBezTo>
                  <a:pt x="488020" y="661910"/>
                  <a:pt x="486974" y="662958"/>
                  <a:pt x="484883" y="664005"/>
                </a:cubicBezTo>
                <a:cubicBezTo>
                  <a:pt x="483837" y="665053"/>
                  <a:pt x="483837" y="667148"/>
                  <a:pt x="483837" y="669243"/>
                </a:cubicBezTo>
                <a:cubicBezTo>
                  <a:pt x="483837" y="673433"/>
                  <a:pt x="483837" y="675528"/>
                  <a:pt x="485928" y="677623"/>
                </a:cubicBezTo>
                <a:cubicBezTo>
                  <a:pt x="486974" y="679718"/>
                  <a:pt x="489065" y="680766"/>
                  <a:pt x="491157" y="680766"/>
                </a:cubicBezTo>
                <a:cubicBezTo>
                  <a:pt x="493248" y="680766"/>
                  <a:pt x="495340" y="679718"/>
                  <a:pt x="496385" y="678671"/>
                </a:cubicBezTo>
                <a:cubicBezTo>
                  <a:pt x="497431" y="677623"/>
                  <a:pt x="497431" y="675528"/>
                  <a:pt x="497431" y="672385"/>
                </a:cubicBezTo>
                <a:cubicBezTo>
                  <a:pt x="497431" y="669243"/>
                  <a:pt x="497431" y="666100"/>
                  <a:pt x="496385" y="665053"/>
                </a:cubicBezTo>
                <a:cubicBezTo>
                  <a:pt x="494294" y="662958"/>
                  <a:pt x="493248" y="661910"/>
                  <a:pt x="490111" y="661910"/>
                </a:cubicBezTo>
                <a:close/>
                <a:moveTo>
                  <a:pt x="1535938" y="660779"/>
                </a:moveTo>
                <a:cubicBezTo>
                  <a:pt x="1522320" y="695385"/>
                  <a:pt x="1522320" y="695385"/>
                  <a:pt x="1522320" y="695385"/>
                </a:cubicBezTo>
                <a:cubicBezTo>
                  <a:pt x="1548508" y="695385"/>
                  <a:pt x="1548508" y="695385"/>
                  <a:pt x="1548508" y="695385"/>
                </a:cubicBezTo>
                <a:cubicBezTo>
                  <a:pt x="1535938" y="660779"/>
                  <a:pt x="1535938" y="660779"/>
                  <a:pt x="1535938" y="660779"/>
                </a:cubicBezTo>
                <a:close/>
                <a:moveTo>
                  <a:pt x="447237" y="646198"/>
                </a:moveTo>
                <a:cubicBezTo>
                  <a:pt x="445146" y="646198"/>
                  <a:pt x="443055" y="647245"/>
                  <a:pt x="442009" y="649340"/>
                </a:cubicBezTo>
                <a:cubicBezTo>
                  <a:pt x="440963" y="650388"/>
                  <a:pt x="440963" y="652483"/>
                  <a:pt x="440963" y="655625"/>
                </a:cubicBezTo>
                <a:cubicBezTo>
                  <a:pt x="440963" y="658768"/>
                  <a:pt x="442009" y="660863"/>
                  <a:pt x="443055" y="662958"/>
                </a:cubicBezTo>
                <a:cubicBezTo>
                  <a:pt x="444100" y="665053"/>
                  <a:pt x="446192" y="665053"/>
                  <a:pt x="448283" y="665053"/>
                </a:cubicBezTo>
                <a:cubicBezTo>
                  <a:pt x="450374" y="665053"/>
                  <a:pt x="452466" y="665053"/>
                  <a:pt x="453512" y="662958"/>
                </a:cubicBezTo>
                <a:cubicBezTo>
                  <a:pt x="454557" y="661910"/>
                  <a:pt x="455603" y="659815"/>
                  <a:pt x="455603" y="657720"/>
                </a:cubicBezTo>
                <a:cubicBezTo>
                  <a:pt x="455603" y="654578"/>
                  <a:pt x="454557" y="651435"/>
                  <a:pt x="453512" y="649340"/>
                </a:cubicBezTo>
                <a:cubicBezTo>
                  <a:pt x="451420" y="647245"/>
                  <a:pt x="449329" y="646198"/>
                  <a:pt x="447237" y="646198"/>
                </a:cubicBezTo>
                <a:close/>
                <a:moveTo>
                  <a:pt x="406455" y="646198"/>
                </a:moveTo>
                <a:cubicBezTo>
                  <a:pt x="404364" y="646198"/>
                  <a:pt x="403318" y="646198"/>
                  <a:pt x="401227" y="647245"/>
                </a:cubicBezTo>
                <a:cubicBezTo>
                  <a:pt x="400181" y="648293"/>
                  <a:pt x="399135" y="649340"/>
                  <a:pt x="399135" y="650388"/>
                </a:cubicBezTo>
                <a:cubicBezTo>
                  <a:pt x="399135" y="652483"/>
                  <a:pt x="400181" y="653530"/>
                  <a:pt x="402272" y="654578"/>
                </a:cubicBezTo>
                <a:cubicBezTo>
                  <a:pt x="403318" y="656673"/>
                  <a:pt x="406455" y="657720"/>
                  <a:pt x="409592" y="658768"/>
                </a:cubicBezTo>
                <a:cubicBezTo>
                  <a:pt x="411684" y="657720"/>
                  <a:pt x="412729" y="656673"/>
                  <a:pt x="413775" y="655625"/>
                </a:cubicBezTo>
                <a:cubicBezTo>
                  <a:pt x="414821" y="654578"/>
                  <a:pt x="414821" y="653530"/>
                  <a:pt x="414821" y="651435"/>
                </a:cubicBezTo>
                <a:cubicBezTo>
                  <a:pt x="414821" y="650388"/>
                  <a:pt x="413775" y="648293"/>
                  <a:pt x="412729" y="647245"/>
                </a:cubicBezTo>
                <a:cubicBezTo>
                  <a:pt x="410638" y="646198"/>
                  <a:pt x="409592" y="646198"/>
                  <a:pt x="406455" y="646198"/>
                </a:cubicBezTo>
                <a:close/>
                <a:moveTo>
                  <a:pt x="496385" y="643055"/>
                </a:moveTo>
                <a:cubicBezTo>
                  <a:pt x="498477" y="643055"/>
                  <a:pt x="500568" y="644103"/>
                  <a:pt x="502660" y="644103"/>
                </a:cubicBezTo>
                <a:cubicBezTo>
                  <a:pt x="504751" y="645150"/>
                  <a:pt x="505797" y="646198"/>
                  <a:pt x="507888" y="647245"/>
                </a:cubicBezTo>
                <a:cubicBezTo>
                  <a:pt x="503705" y="649340"/>
                  <a:pt x="503705" y="649340"/>
                  <a:pt x="503705" y="649340"/>
                </a:cubicBezTo>
                <a:cubicBezTo>
                  <a:pt x="502660" y="648293"/>
                  <a:pt x="501614" y="648293"/>
                  <a:pt x="500568" y="648293"/>
                </a:cubicBezTo>
                <a:cubicBezTo>
                  <a:pt x="499522" y="647245"/>
                  <a:pt x="498477" y="647245"/>
                  <a:pt x="496385" y="647245"/>
                </a:cubicBezTo>
                <a:cubicBezTo>
                  <a:pt x="492202" y="647245"/>
                  <a:pt x="489065" y="648293"/>
                  <a:pt x="486974" y="651435"/>
                </a:cubicBezTo>
                <a:cubicBezTo>
                  <a:pt x="483837" y="654578"/>
                  <a:pt x="482791" y="658768"/>
                  <a:pt x="482791" y="662958"/>
                </a:cubicBezTo>
                <a:cubicBezTo>
                  <a:pt x="483837" y="660863"/>
                  <a:pt x="485928" y="659815"/>
                  <a:pt x="488020" y="658768"/>
                </a:cubicBezTo>
                <a:cubicBezTo>
                  <a:pt x="490111" y="657720"/>
                  <a:pt x="492202" y="656673"/>
                  <a:pt x="495340" y="656673"/>
                </a:cubicBezTo>
                <a:cubicBezTo>
                  <a:pt x="499522" y="656673"/>
                  <a:pt x="502660" y="657720"/>
                  <a:pt x="504751" y="659815"/>
                </a:cubicBezTo>
                <a:cubicBezTo>
                  <a:pt x="506842" y="661910"/>
                  <a:pt x="507888" y="665053"/>
                  <a:pt x="507888" y="669243"/>
                </a:cubicBezTo>
                <a:cubicBezTo>
                  <a:pt x="507888" y="673433"/>
                  <a:pt x="506842" y="676576"/>
                  <a:pt x="503705" y="679718"/>
                </a:cubicBezTo>
                <a:cubicBezTo>
                  <a:pt x="500568" y="682861"/>
                  <a:pt x="496385" y="683908"/>
                  <a:pt x="491157" y="683908"/>
                </a:cubicBezTo>
                <a:cubicBezTo>
                  <a:pt x="484883" y="683908"/>
                  <a:pt x="480700" y="682861"/>
                  <a:pt x="477563" y="679718"/>
                </a:cubicBezTo>
                <a:cubicBezTo>
                  <a:pt x="474426" y="676576"/>
                  <a:pt x="472334" y="671338"/>
                  <a:pt x="472334" y="666100"/>
                </a:cubicBezTo>
                <a:cubicBezTo>
                  <a:pt x="472334" y="662958"/>
                  <a:pt x="473380" y="659815"/>
                  <a:pt x="474426" y="656673"/>
                </a:cubicBezTo>
                <a:cubicBezTo>
                  <a:pt x="475471" y="654578"/>
                  <a:pt x="477563" y="652483"/>
                  <a:pt x="479654" y="650388"/>
                </a:cubicBezTo>
                <a:cubicBezTo>
                  <a:pt x="481746" y="648293"/>
                  <a:pt x="483837" y="646198"/>
                  <a:pt x="486974" y="645150"/>
                </a:cubicBezTo>
                <a:cubicBezTo>
                  <a:pt x="490111" y="644103"/>
                  <a:pt x="493248" y="643055"/>
                  <a:pt x="496385" y="643055"/>
                </a:cubicBezTo>
                <a:close/>
                <a:moveTo>
                  <a:pt x="448283" y="643055"/>
                </a:moveTo>
                <a:cubicBezTo>
                  <a:pt x="453512" y="643055"/>
                  <a:pt x="457694" y="645150"/>
                  <a:pt x="460832" y="648293"/>
                </a:cubicBezTo>
                <a:cubicBezTo>
                  <a:pt x="463969" y="651435"/>
                  <a:pt x="466060" y="655625"/>
                  <a:pt x="466060" y="660863"/>
                </a:cubicBezTo>
                <a:cubicBezTo>
                  <a:pt x="466060" y="664005"/>
                  <a:pt x="465014" y="667148"/>
                  <a:pt x="463969" y="670290"/>
                </a:cubicBezTo>
                <a:cubicBezTo>
                  <a:pt x="462923" y="673433"/>
                  <a:pt x="461877" y="675528"/>
                  <a:pt x="459786" y="677623"/>
                </a:cubicBezTo>
                <a:cubicBezTo>
                  <a:pt x="456649" y="679718"/>
                  <a:pt x="454557" y="680766"/>
                  <a:pt x="451420" y="682861"/>
                </a:cubicBezTo>
                <a:cubicBezTo>
                  <a:pt x="448283" y="683908"/>
                  <a:pt x="446192" y="683908"/>
                  <a:pt x="442009" y="683908"/>
                </a:cubicBezTo>
                <a:cubicBezTo>
                  <a:pt x="439918" y="683908"/>
                  <a:pt x="437826" y="683908"/>
                  <a:pt x="435735" y="682861"/>
                </a:cubicBezTo>
                <a:cubicBezTo>
                  <a:pt x="434689" y="682861"/>
                  <a:pt x="432598" y="681813"/>
                  <a:pt x="431552" y="680766"/>
                </a:cubicBezTo>
                <a:cubicBezTo>
                  <a:pt x="434689" y="677623"/>
                  <a:pt x="434689" y="677623"/>
                  <a:pt x="434689" y="677623"/>
                </a:cubicBezTo>
                <a:cubicBezTo>
                  <a:pt x="435735" y="678671"/>
                  <a:pt x="436780" y="679718"/>
                  <a:pt x="437826" y="679718"/>
                </a:cubicBezTo>
                <a:cubicBezTo>
                  <a:pt x="439918" y="679718"/>
                  <a:pt x="440963" y="680766"/>
                  <a:pt x="442009" y="680766"/>
                </a:cubicBezTo>
                <a:cubicBezTo>
                  <a:pt x="446192" y="680766"/>
                  <a:pt x="449329" y="678671"/>
                  <a:pt x="452466" y="675528"/>
                </a:cubicBezTo>
                <a:cubicBezTo>
                  <a:pt x="454557" y="672385"/>
                  <a:pt x="455603" y="669243"/>
                  <a:pt x="455603" y="664005"/>
                </a:cubicBezTo>
                <a:cubicBezTo>
                  <a:pt x="454557" y="666100"/>
                  <a:pt x="452466" y="668195"/>
                  <a:pt x="450374" y="669243"/>
                </a:cubicBezTo>
                <a:cubicBezTo>
                  <a:pt x="448283" y="670290"/>
                  <a:pt x="446192" y="670290"/>
                  <a:pt x="443055" y="670290"/>
                </a:cubicBezTo>
                <a:cubicBezTo>
                  <a:pt x="439918" y="670290"/>
                  <a:pt x="436780" y="669243"/>
                  <a:pt x="433643" y="667148"/>
                </a:cubicBezTo>
                <a:cubicBezTo>
                  <a:pt x="431552" y="665053"/>
                  <a:pt x="430506" y="661910"/>
                  <a:pt x="430506" y="658768"/>
                </a:cubicBezTo>
                <a:cubicBezTo>
                  <a:pt x="430506" y="654578"/>
                  <a:pt x="432598" y="650388"/>
                  <a:pt x="435735" y="647245"/>
                </a:cubicBezTo>
                <a:cubicBezTo>
                  <a:pt x="438872" y="645150"/>
                  <a:pt x="443055" y="643055"/>
                  <a:pt x="448283" y="643055"/>
                </a:cubicBezTo>
                <a:close/>
                <a:moveTo>
                  <a:pt x="408546" y="643055"/>
                </a:moveTo>
                <a:cubicBezTo>
                  <a:pt x="412729" y="643055"/>
                  <a:pt x="415866" y="644103"/>
                  <a:pt x="419004" y="646198"/>
                </a:cubicBezTo>
                <a:cubicBezTo>
                  <a:pt x="421095" y="647245"/>
                  <a:pt x="423186" y="649340"/>
                  <a:pt x="423186" y="651435"/>
                </a:cubicBezTo>
                <a:cubicBezTo>
                  <a:pt x="423186" y="653530"/>
                  <a:pt x="422141" y="654578"/>
                  <a:pt x="421095" y="656673"/>
                </a:cubicBezTo>
                <a:cubicBezTo>
                  <a:pt x="419004" y="657720"/>
                  <a:pt x="416912" y="658768"/>
                  <a:pt x="413775" y="660863"/>
                </a:cubicBezTo>
                <a:cubicBezTo>
                  <a:pt x="417958" y="661910"/>
                  <a:pt x="420049" y="664005"/>
                  <a:pt x="422141" y="665053"/>
                </a:cubicBezTo>
                <a:cubicBezTo>
                  <a:pt x="424232" y="667148"/>
                  <a:pt x="425278" y="669243"/>
                  <a:pt x="425278" y="672385"/>
                </a:cubicBezTo>
                <a:cubicBezTo>
                  <a:pt x="425278" y="675528"/>
                  <a:pt x="423186" y="678671"/>
                  <a:pt x="420049" y="680766"/>
                </a:cubicBezTo>
                <a:cubicBezTo>
                  <a:pt x="416912" y="682861"/>
                  <a:pt x="412729" y="683908"/>
                  <a:pt x="407501" y="683908"/>
                </a:cubicBezTo>
                <a:cubicBezTo>
                  <a:pt x="401227" y="683908"/>
                  <a:pt x="397044" y="682861"/>
                  <a:pt x="393907" y="680766"/>
                </a:cubicBezTo>
                <a:cubicBezTo>
                  <a:pt x="390770" y="678671"/>
                  <a:pt x="388678" y="676576"/>
                  <a:pt x="388678" y="673433"/>
                </a:cubicBezTo>
                <a:cubicBezTo>
                  <a:pt x="388678" y="671338"/>
                  <a:pt x="389724" y="669243"/>
                  <a:pt x="391815" y="667148"/>
                </a:cubicBezTo>
                <a:cubicBezTo>
                  <a:pt x="392861" y="666100"/>
                  <a:pt x="395998" y="664005"/>
                  <a:pt x="400181" y="662958"/>
                </a:cubicBezTo>
                <a:cubicBezTo>
                  <a:pt x="397044" y="661910"/>
                  <a:pt x="394952" y="659815"/>
                  <a:pt x="393907" y="658768"/>
                </a:cubicBezTo>
                <a:cubicBezTo>
                  <a:pt x="391815" y="656673"/>
                  <a:pt x="391815" y="655625"/>
                  <a:pt x="391815" y="653530"/>
                </a:cubicBezTo>
                <a:cubicBezTo>
                  <a:pt x="391815" y="650388"/>
                  <a:pt x="392861" y="648293"/>
                  <a:pt x="395998" y="646198"/>
                </a:cubicBezTo>
                <a:cubicBezTo>
                  <a:pt x="399135" y="644103"/>
                  <a:pt x="403318" y="643055"/>
                  <a:pt x="408546" y="643055"/>
                </a:cubicBezTo>
                <a:close/>
                <a:moveTo>
                  <a:pt x="368810" y="643055"/>
                </a:moveTo>
                <a:cubicBezTo>
                  <a:pt x="370901" y="643055"/>
                  <a:pt x="370901" y="643055"/>
                  <a:pt x="370901" y="643055"/>
                </a:cubicBezTo>
                <a:cubicBezTo>
                  <a:pt x="370901" y="677623"/>
                  <a:pt x="370901" y="677623"/>
                  <a:pt x="370901" y="677623"/>
                </a:cubicBezTo>
                <a:cubicBezTo>
                  <a:pt x="370901" y="678671"/>
                  <a:pt x="371947" y="679718"/>
                  <a:pt x="372993" y="679718"/>
                </a:cubicBezTo>
                <a:cubicBezTo>
                  <a:pt x="374038" y="680766"/>
                  <a:pt x="376130" y="680766"/>
                  <a:pt x="380313" y="680766"/>
                </a:cubicBezTo>
                <a:cubicBezTo>
                  <a:pt x="380313" y="682861"/>
                  <a:pt x="380313" y="682861"/>
                  <a:pt x="380313" y="682861"/>
                </a:cubicBezTo>
                <a:cubicBezTo>
                  <a:pt x="378221" y="682861"/>
                  <a:pt x="375084" y="682861"/>
                  <a:pt x="372993" y="682861"/>
                </a:cubicBezTo>
                <a:cubicBezTo>
                  <a:pt x="370901" y="682861"/>
                  <a:pt x="367764" y="682861"/>
                  <a:pt x="365673" y="682861"/>
                </a:cubicBezTo>
                <a:cubicBezTo>
                  <a:pt x="362536" y="682861"/>
                  <a:pt x="359399" y="682861"/>
                  <a:pt x="357307" y="682861"/>
                </a:cubicBezTo>
                <a:cubicBezTo>
                  <a:pt x="355216" y="682861"/>
                  <a:pt x="353124" y="682861"/>
                  <a:pt x="351033" y="682861"/>
                </a:cubicBezTo>
                <a:cubicBezTo>
                  <a:pt x="351033" y="680766"/>
                  <a:pt x="351033" y="680766"/>
                  <a:pt x="351033" y="680766"/>
                </a:cubicBezTo>
                <a:cubicBezTo>
                  <a:pt x="355216" y="680766"/>
                  <a:pt x="357307" y="680766"/>
                  <a:pt x="359399" y="679718"/>
                </a:cubicBezTo>
                <a:cubicBezTo>
                  <a:pt x="360444" y="679718"/>
                  <a:pt x="360444" y="678671"/>
                  <a:pt x="360444" y="677623"/>
                </a:cubicBezTo>
                <a:cubicBezTo>
                  <a:pt x="360444" y="653530"/>
                  <a:pt x="360444" y="653530"/>
                  <a:pt x="360444" y="653530"/>
                </a:cubicBezTo>
                <a:cubicBezTo>
                  <a:pt x="360444" y="652483"/>
                  <a:pt x="360444" y="651435"/>
                  <a:pt x="359399" y="650388"/>
                </a:cubicBezTo>
                <a:cubicBezTo>
                  <a:pt x="359399" y="650388"/>
                  <a:pt x="358353" y="650388"/>
                  <a:pt x="356262" y="650388"/>
                </a:cubicBezTo>
                <a:cubicBezTo>
                  <a:pt x="356262" y="650388"/>
                  <a:pt x="355216" y="650388"/>
                  <a:pt x="354170" y="650388"/>
                </a:cubicBezTo>
                <a:cubicBezTo>
                  <a:pt x="353124" y="650388"/>
                  <a:pt x="353124" y="650388"/>
                  <a:pt x="352079" y="650388"/>
                </a:cubicBezTo>
                <a:cubicBezTo>
                  <a:pt x="352079" y="648293"/>
                  <a:pt x="352079" y="648293"/>
                  <a:pt x="352079" y="648293"/>
                </a:cubicBezTo>
                <a:cubicBezTo>
                  <a:pt x="355216" y="647245"/>
                  <a:pt x="358353" y="647245"/>
                  <a:pt x="360444" y="646198"/>
                </a:cubicBezTo>
                <a:cubicBezTo>
                  <a:pt x="363581" y="646198"/>
                  <a:pt x="365673" y="645150"/>
                  <a:pt x="368810" y="643055"/>
                </a:cubicBezTo>
                <a:close/>
                <a:moveTo>
                  <a:pt x="2342540" y="640854"/>
                </a:moveTo>
                <a:cubicBezTo>
                  <a:pt x="2341492" y="641903"/>
                  <a:pt x="2341492" y="641903"/>
                  <a:pt x="2340444" y="641903"/>
                </a:cubicBezTo>
                <a:cubicBezTo>
                  <a:pt x="2340444" y="682801"/>
                  <a:pt x="2340444" y="682801"/>
                  <a:pt x="2340444" y="682801"/>
                </a:cubicBezTo>
                <a:cubicBezTo>
                  <a:pt x="2346730" y="682801"/>
                  <a:pt x="2346730" y="682801"/>
                  <a:pt x="2346730" y="682801"/>
                </a:cubicBezTo>
                <a:cubicBezTo>
                  <a:pt x="2354062" y="682801"/>
                  <a:pt x="2359300" y="680704"/>
                  <a:pt x="2362443" y="677558"/>
                </a:cubicBezTo>
                <a:cubicBezTo>
                  <a:pt x="2365585" y="674412"/>
                  <a:pt x="2367680" y="669168"/>
                  <a:pt x="2367680" y="661828"/>
                </a:cubicBezTo>
                <a:cubicBezTo>
                  <a:pt x="2367680" y="654487"/>
                  <a:pt x="2365585" y="649244"/>
                  <a:pt x="2362443" y="646098"/>
                </a:cubicBezTo>
                <a:cubicBezTo>
                  <a:pt x="2358253" y="642952"/>
                  <a:pt x="2353015" y="640854"/>
                  <a:pt x="2345682" y="640854"/>
                </a:cubicBezTo>
                <a:cubicBezTo>
                  <a:pt x="2343587" y="640854"/>
                  <a:pt x="2343587" y="640854"/>
                  <a:pt x="2342540" y="640854"/>
                </a:cubicBezTo>
                <a:close/>
                <a:moveTo>
                  <a:pt x="665093" y="636574"/>
                </a:moveTo>
                <a:cubicBezTo>
                  <a:pt x="661951" y="636574"/>
                  <a:pt x="659857" y="638670"/>
                  <a:pt x="657762" y="641814"/>
                </a:cubicBezTo>
                <a:cubicBezTo>
                  <a:pt x="674517" y="656487"/>
                  <a:pt x="674517" y="656487"/>
                  <a:pt x="674517" y="656487"/>
                </a:cubicBezTo>
                <a:cubicBezTo>
                  <a:pt x="675565" y="655439"/>
                  <a:pt x="675565" y="655439"/>
                  <a:pt x="675565" y="655439"/>
                </a:cubicBezTo>
                <a:cubicBezTo>
                  <a:pt x="677659" y="653343"/>
                  <a:pt x="678706" y="650199"/>
                  <a:pt x="678706" y="648103"/>
                </a:cubicBezTo>
                <a:cubicBezTo>
                  <a:pt x="677659" y="646007"/>
                  <a:pt x="676612" y="642862"/>
                  <a:pt x="673470" y="640766"/>
                </a:cubicBezTo>
                <a:cubicBezTo>
                  <a:pt x="670329" y="637622"/>
                  <a:pt x="667187" y="636574"/>
                  <a:pt x="665093" y="636574"/>
                </a:cubicBezTo>
                <a:close/>
                <a:moveTo>
                  <a:pt x="2671466" y="634562"/>
                </a:moveTo>
                <a:cubicBezTo>
                  <a:pt x="2675656" y="634562"/>
                  <a:pt x="2679846" y="634562"/>
                  <a:pt x="2684036" y="634562"/>
                </a:cubicBezTo>
                <a:cubicBezTo>
                  <a:pt x="2687179" y="634562"/>
                  <a:pt x="2691369" y="635611"/>
                  <a:pt x="2695559" y="635611"/>
                </a:cubicBezTo>
                <a:cubicBezTo>
                  <a:pt x="2700797" y="635611"/>
                  <a:pt x="2704987" y="634562"/>
                  <a:pt x="2709177" y="634562"/>
                </a:cubicBezTo>
                <a:cubicBezTo>
                  <a:pt x="2713367" y="634562"/>
                  <a:pt x="2716510" y="634562"/>
                  <a:pt x="2719652" y="634562"/>
                </a:cubicBezTo>
                <a:cubicBezTo>
                  <a:pt x="2719652" y="639806"/>
                  <a:pt x="2719652" y="639806"/>
                  <a:pt x="2719652" y="639806"/>
                </a:cubicBezTo>
                <a:cubicBezTo>
                  <a:pt x="2715462" y="639806"/>
                  <a:pt x="2712320" y="639806"/>
                  <a:pt x="2711272" y="640854"/>
                </a:cubicBezTo>
                <a:cubicBezTo>
                  <a:pt x="2709177" y="641903"/>
                  <a:pt x="2709177" y="641903"/>
                  <a:pt x="2709177" y="644000"/>
                </a:cubicBezTo>
                <a:cubicBezTo>
                  <a:pt x="2709177" y="644000"/>
                  <a:pt x="2709177" y="644000"/>
                  <a:pt x="2709177" y="645049"/>
                </a:cubicBezTo>
                <a:cubicBezTo>
                  <a:pt x="2709177" y="645049"/>
                  <a:pt x="2709177" y="646098"/>
                  <a:pt x="2709177" y="646098"/>
                </a:cubicBezTo>
                <a:cubicBezTo>
                  <a:pt x="2730128" y="682801"/>
                  <a:pt x="2730128" y="682801"/>
                  <a:pt x="2730128" y="682801"/>
                </a:cubicBezTo>
                <a:cubicBezTo>
                  <a:pt x="2750031" y="646098"/>
                  <a:pt x="2750031" y="646098"/>
                  <a:pt x="2750031" y="646098"/>
                </a:cubicBezTo>
                <a:cubicBezTo>
                  <a:pt x="2750031" y="645049"/>
                  <a:pt x="2750031" y="645049"/>
                  <a:pt x="2750031" y="644000"/>
                </a:cubicBezTo>
                <a:cubicBezTo>
                  <a:pt x="2750031" y="644000"/>
                  <a:pt x="2750031" y="644000"/>
                  <a:pt x="2750031" y="642952"/>
                </a:cubicBezTo>
                <a:cubicBezTo>
                  <a:pt x="2750031" y="641903"/>
                  <a:pt x="2750031" y="640854"/>
                  <a:pt x="2747936" y="640854"/>
                </a:cubicBezTo>
                <a:cubicBezTo>
                  <a:pt x="2745841" y="639806"/>
                  <a:pt x="2743746" y="639806"/>
                  <a:pt x="2739556" y="639806"/>
                </a:cubicBezTo>
                <a:cubicBezTo>
                  <a:pt x="2739556" y="634562"/>
                  <a:pt x="2739556" y="634562"/>
                  <a:pt x="2739556" y="634562"/>
                </a:cubicBezTo>
                <a:cubicBezTo>
                  <a:pt x="2742698" y="634562"/>
                  <a:pt x="2745841" y="634562"/>
                  <a:pt x="2748983" y="634562"/>
                </a:cubicBezTo>
                <a:cubicBezTo>
                  <a:pt x="2751078" y="634562"/>
                  <a:pt x="2753173" y="635611"/>
                  <a:pt x="2755268" y="635611"/>
                </a:cubicBezTo>
                <a:cubicBezTo>
                  <a:pt x="2758411" y="635611"/>
                  <a:pt x="2760506" y="634562"/>
                  <a:pt x="2762601" y="634562"/>
                </a:cubicBezTo>
                <a:cubicBezTo>
                  <a:pt x="2765744" y="634562"/>
                  <a:pt x="2767839" y="634562"/>
                  <a:pt x="2769934" y="634562"/>
                </a:cubicBezTo>
                <a:cubicBezTo>
                  <a:pt x="2769934" y="639806"/>
                  <a:pt x="2769934" y="639806"/>
                  <a:pt x="2769934" y="639806"/>
                </a:cubicBezTo>
                <a:cubicBezTo>
                  <a:pt x="2766791" y="639806"/>
                  <a:pt x="2764696" y="640854"/>
                  <a:pt x="2763649" y="640854"/>
                </a:cubicBezTo>
                <a:cubicBezTo>
                  <a:pt x="2762601" y="641903"/>
                  <a:pt x="2761554" y="642952"/>
                  <a:pt x="2759459" y="646098"/>
                </a:cubicBezTo>
                <a:lnTo>
                  <a:pt x="2732223" y="691190"/>
                </a:lnTo>
                <a:cubicBezTo>
                  <a:pt x="2732223" y="717407"/>
                  <a:pt x="2732223" y="717407"/>
                  <a:pt x="2732223" y="717407"/>
                </a:cubicBezTo>
                <a:cubicBezTo>
                  <a:pt x="2732223" y="722650"/>
                  <a:pt x="2733270" y="725796"/>
                  <a:pt x="2735365" y="727893"/>
                </a:cubicBezTo>
                <a:cubicBezTo>
                  <a:pt x="2736413" y="728942"/>
                  <a:pt x="2739556" y="729991"/>
                  <a:pt x="2744793" y="729991"/>
                </a:cubicBezTo>
                <a:cubicBezTo>
                  <a:pt x="2746888" y="729991"/>
                  <a:pt x="2746888" y="729991"/>
                  <a:pt x="2746888" y="729991"/>
                </a:cubicBezTo>
                <a:cubicBezTo>
                  <a:pt x="2746888" y="736283"/>
                  <a:pt x="2746888" y="736283"/>
                  <a:pt x="2746888" y="736283"/>
                </a:cubicBezTo>
                <a:cubicBezTo>
                  <a:pt x="2741650" y="735234"/>
                  <a:pt x="2736413" y="735234"/>
                  <a:pt x="2732223" y="735234"/>
                </a:cubicBezTo>
                <a:cubicBezTo>
                  <a:pt x="2726985" y="735234"/>
                  <a:pt x="2723842" y="735234"/>
                  <a:pt x="2721747" y="735234"/>
                </a:cubicBezTo>
                <a:cubicBezTo>
                  <a:pt x="2718605" y="735234"/>
                  <a:pt x="2714415" y="735234"/>
                  <a:pt x="2710224" y="735234"/>
                </a:cubicBezTo>
                <a:cubicBezTo>
                  <a:pt x="2704987" y="735234"/>
                  <a:pt x="2699749" y="735234"/>
                  <a:pt x="2694512" y="736283"/>
                </a:cubicBezTo>
                <a:cubicBezTo>
                  <a:pt x="2694512" y="729991"/>
                  <a:pt x="2694512" y="729991"/>
                  <a:pt x="2694512" y="729991"/>
                </a:cubicBezTo>
                <a:cubicBezTo>
                  <a:pt x="2697654" y="729991"/>
                  <a:pt x="2697654" y="729991"/>
                  <a:pt x="2697654" y="729991"/>
                </a:cubicBezTo>
                <a:cubicBezTo>
                  <a:pt x="2702892" y="729991"/>
                  <a:pt x="2706034" y="728942"/>
                  <a:pt x="2707082" y="727893"/>
                </a:cubicBezTo>
                <a:cubicBezTo>
                  <a:pt x="2709177" y="725796"/>
                  <a:pt x="2709177" y="722650"/>
                  <a:pt x="2709177" y="717407"/>
                </a:cubicBezTo>
                <a:cubicBezTo>
                  <a:pt x="2709177" y="691190"/>
                  <a:pt x="2709177" y="691190"/>
                  <a:pt x="2709177" y="691190"/>
                </a:cubicBezTo>
                <a:cubicBezTo>
                  <a:pt x="2682989" y="647146"/>
                  <a:pt x="2682989" y="647146"/>
                  <a:pt x="2682989" y="647146"/>
                </a:cubicBezTo>
                <a:cubicBezTo>
                  <a:pt x="2679846" y="642952"/>
                  <a:pt x="2676703" y="639806"/>
                  <a:pt x="2673561" y="639806"/>
                </a:cubicBezTo>
                <a:cubicBezTo>
                  <a:pt x="2671466" y="639806"/>
                  <a:pt x="2671466" y="639806"/>
                  <a:pt x="2671466" y="639806"/>
                </a:cubicBezTo>
                <a:cubicBezTo>
                  <a:pt x="2671466" y="634562"/>
                  <a:pt x="2671466" y="634562"/>
                  <a:pt x="2671466" y="634562"/>
                </a:cubicBezTo>
                <a:close/>
                <a:moveTo>
                  <a:pt x="2577188" y="634562"/>
                </a:moveTo>
                <a:cubicBezTo>
                  <a:pt x="2579283" y="634562"/>
                  <a:pt x="2581378" y="634562"/>
                  <a:pt x="2583473" y="634562"/>
                </a:cubicBezTo>
                <a:cubicBezTo>
                  <a:pt x="2586615" y="634562"/>
                  <a:pt x="2590806" y="634562"/>
                  <a:pt x="2596043" y="634562"/>
                </a:cubicBezTo>
                <a:cubicBezTo>
                  <a:pt x="2618041" y="634562"/>
                  <a:pt x="2618041" y="634562"/>
                  <a:pt x="2618041" y="634562"/>
                </a:cubicBezTo>
                <a:cubicBezTo>
                  <a:pt x="2640040" y="634562"/>
                  <a:pt x="2640040" y="634562"/>
                  <a:pt x="2640040" y="634562"/>
                </a:cubicBezTo>
                <a:cubicBezTo>
                  <a:pt x="2646325" y="634562"/>
                  <a:pt x="2650515" y="634562"/>
                  <a:pt x="2653658" y="634562"/>
                </a:cubicBezTo>
                <a:cubicBezTo>
                  <a:pt x="2655753" y="634562"/>
                  <a:pt x="2657848" y="634562"/>
                  <a:pt x="2659943" y="634562"/>
                </a:cubicBezTo>
                <a:cubicBezTo>
                  <a:pt x="2660990" y="659730"/>
                  <a:pt x="2660990" y="659730"/>
                  <a:pt x="2660990" y="659730"/>
                </a:cubicBezTo>
                <a:cubicBezTo>
                  <a:pt x="2655753" y="659730"/>
                  <a:pt x="2655753" y="659730"/>
                  <a:pt x="2655753" y="659730"/>
                </a:cubicBezTo>
                <a:cubicBezTo>
                  <a:pt x="2654705" y="653438"/>
                  <a:pt x="2652610" y="649244"/>
                  <a:pt x="2648420" y="646098"/>
                </a:cubicBezTo>
                <a:cubicBezTo>
                  <a:pt x="2645277" y="642952"/>
                  <a:pt x="2640040" y="641903"/>
                  <a:pt x="2633754" y="641903"/>
                </a:cubicBezTo>
                <a:cubicBezTo>
                  <a:pt x="2630612" y="641903"/>
                  <a:pt x="2630612" y="641903"/>
                  <a:pt x="2630612" y="641903"/>
                </a:cubicBezTo>
                <a:cubicBezTo>
                  <a:pt x="2630612" y="719504"/>
                  <a:pt x="2630612" y="719504"/>
                  <a:pt x="2630612" y="719504"/>
                </a:cubicBezTo>
                <a:cubicBezTo>
                  <a:pt x="2630612" y="723699"/>
                  <a:pt x="2631659" y="725796"/>
                  <a:pt x="2632707" y="727893"/>
                </a:cubicBezTo>
                <a:cubicBezTo>
                  <a:pt x="2634802" y="728942"/>
                  <a:pt x="2637944" y="729991"/>
                  <a:pt x="2642135" y="729991"/>
                </a:cubicBezTo>
                <a:cubicBezTo>
                  <a:pt x="2643182" y="729991"/>
                  <a:pt x="2643182" y="729991"/>
                  <a:pt x="2643182" y="729991"/>
                </a:cubicBezTo>
                <a:cubicBezTo>
                  <a:pt x="2643182" y="736283"/>
                  <a:pt x="2643182" y="736283"/>
                  <a:pt x="2643182" y="736283"/>
                </a:cubicBezTo>
                <a:cubicBezTo>
                  <a:pt x="2637944" y="735234"/>
                  <a:pt x="2632707" y="735234"/>
                  <a:pt x="2628517" y="735234"/>
                </a:cubicBezTo>
                <a:cubicBezTo>
                  <a:pt x="2624327" y="735234"/>
                  <a:pt x="2621184" y="735234"/>
                  <a:pt x="2618041" y="735234"/>
                </a:cubicBezTo>
                <a:cubicBezTo>
                  <a:pt x="2613851" y="735234"/>
                  <a:pt x="2609661" y="735234"/>
                  <a:pt x="2605471" y="735234"/>
                </a:cubicBezTo>
                <a:cubicBezTo>
                  <a:pt x="2601281" y="735234"/>
                  <a:pt x="2597091" y="735234"/>
                  <a:pt x="2592900" y="736283"/>
                </a:cubicBezTo>
                <a:cubicBezTo>
                  <a:pt x="2592900" y="729991"/>
                  <a:pt x="2592900" y="729991"/>
                  <a:pt x="2592900" y="729991"/>
                </a:cubicBezTo>
                <a:cubicBezTo>
                  <a:pt x="2594996" y="729991"/>
                  <a:pt x="2594996" y="729991"/>
                  <a:pt x="2594996" y="729991"/>
                </a:cubicBezTo>
                <a:cubicBezTo>
                  <a:pt x="2599186" y="729991"/>
                  <a:pt x="2602328" y="728942"/>
                  <a:pt x="2603376" y="727893"/>
                </a:cubicBezTo>
                <a:cubicBezTo>
                  <a:pt x="2605471" y="725796"/>
                  <a:pt x="2606518" y="723699"/>
                  <a:pt x="2606518" y="720553"/>
                </a:cubicBezTo>
                <a:cubicBezTo>
                  <a:pt x="2606518" y="641903"/>
                  <a:pt x="2606518" y="641903"/>
                  <a:pt x="2606518" y="641903"/>
                </a:cubicBezTo>
                <a:cubicBezTo>
                  <a:pt x="2603376" y="641903"/>
                  <a:pt x="2603376" y="641903"/>
                  <a:pt x="2603376" y="641903"/>
                </a:cubicBezTo>
                <a:cubicBezTo>
                  <a:pt x="2597091" y="641903"/>
                  <a:pt x="2591853" y="642952"/>
                  <a:pt x="2587663" y="646098"/>
                </a:cubicBezTo>
                <a:cubicBezTo>
                  <a:pt x="2584520" y="649244"/>
                  <a:pt x="2582425" y="653438"/>
                  <a:pt x="2581378" y="659730"/>
                </a:cubicBezTo>
                <a:cubicBezTo>
                  <a:pt x="2576140" y="659730"/>
                  <a:pt x="2576140" y="659730"/>
                  <a:pt x="2576140" y="659730"/>
                </a:cubicBezTo>
                <a:cubicBezTo>
                  <a:pt x="2577188" y="634562"/>
                  <a:pt x="2577188" y="634562"/>
                  <a:pt x="2577188" y="634562"/>
                </a:cubicBezTo>
                <a:close/>
                <a:moveTo>
                  <a:pt x="2512240" y="634562"/>
                </a:moveTo>
                <a:cubicBezTo>
                  <a:pt x="2516430" y="634562"/>
                  <a:pt x="2520621" y="634562"/>
                  <a:pt x="2524811" y="634562"/>
                </a:cubicBezTo>
                <a:cubicBezTo>
                  <a:pt x="2529001" y="635611"/>
                  <a:pt x="2532144" y="635611"/>
                  <a:pt x="2536334" y="635611"/>
                </a:cubicBezTo>
                <a:cubicBezTo>
                  <a:pt x="2540524" y="635611"/>
                  <a:pt x="2544714" y="635611"/>
                  <a:pt x="2548904" y="634562"/>
                </a:cubicBezTo>
                <a:cubicBezTo>
                  <a:pt x="2552047" y="634562"/>
                  <a:pt x="2556237" y="634562"/>
                  <a:pt x="2560427" y="634562"/>
                </a:cubicBezTo>
                <a:cubicBezTo>
                  <a:pt x="2560427" y="639806"/>
                  <a:pt x="2560427" y="639806"/>
                  <a:pt x="2560427" y="639806"/>
                </a:cubicBezTo>
                <a:cubicBezTo>
                  <a:pt x="2556237" y="639806"/>
                  <a:pt x="2553094" y="640854"/>
                  <a:pt x="2550999" y="641903"/>
                </a:cubicBezTo>
                <a:cubicBezTo>
                  <a:pt x="2549952" y="642952"/>
                  <a:pt x="2548904" y="645049"/>
                  <a:pt x="2548904" y="649244"/>
                </a:cubicBezTo>
                <a:cubicBezTo>
                  <a:pt x="2548904" y="717407"/>
                  <a:pt x="2548904" y="717407"/>
                  <a:pt x="2548904" y="717407"/>
                </a:cubicBezTo>
                <a:cubicBezTo>
                  <a:pt x="2548904" y="722650"/>
                  <a:pt x="2549952" y="725796"/>
                  <a:pt x="2550999" y="727893"/>
                </a:cubicBezTo>
                <a:cubicBezTo>
                  <a:pt x="2552047" y="728942"/>
                  <a:pt x="2555189" y="729991"/>
                  <a:pt x="2559379" y="729991"/>
                </a:cubicBezTo>
                <a:cubicBezTo>
                  <a:pt x="2560427" y="729991"/>
                  <a:pt x="2560427" y="729991"/>
                  <a:pt x="2560427" y="729991"/>
                </a:cubicBezTo>
                <a:cubicBezTo>
                  <a:pt x="2560427" y="736283"/>
                  <a:pt x="2560427" y="736283"/>
                  <a:pt x="2560427" y="736283"/>
                </a:cubicBezTo>
                <a:cubicBezTo>
                  <a:pt x="2556237" y="735234"/>
                  <a:pt x="2553094" y="735234"/>
                  <a:pt x="2548904" y="735234"/>
                </a:cubicBezTo>
                <a:cubicBezTo>
                  <a:pt x="2544714" y="735234"/>
                  <a:pt x="2540524" y="735234"/>
                  <a:pt x="2536334" y="735234"/>
                </a:cubicBezTo>
                <a:cubicBezTo>
                  <a:pt x="2533191" y="735234"/>
                  <a:pt x="2529001" y="735234"/>
                  <a:pt x="2525858" y="735234"/>
                </a:cubicBezTo>
                <a:cubicBezTo>
                  <a:pt x="2521668" y="735234"/>
                  <a:pt x="2517478" y="735234"/>
                  <a:pt x="2512240" y="736283"/>
                </a:cubicBezTo>
                <a:cubicBezTo>
                  <a:pt x="2512240" y="729991"/>
                  <a:pt x="2512240" y="729991"/>
                  <a:pt x="2512240" y="729991"/>
                </a:cubicBezTo>
                <a:cubicBezTo>
                  <a:pt x="2513288" y="729991"/>
                  <a:pt x="2513288" y="729991"/>
                  <a:pt x="2513288" y="729991"/>
                </a:cubicBezTo>
                <a:cubicBezTo>
                  <a:pt x="2517478" y="729991"/>
                  <a:pt x="2520621" y="728942"/>
                  <a:pt x="2522716" y="727893"/>
                </a:cubicBezTo>
                <a:cubicBezTo>
                  <a:pt x="2523763" y="725796"/>
                  <a:pt x="2524811" y="722650"/>
                  <a:pt x="2524811" y="717407"/>
                </a:cubicBezTo>
                <a:cubicBezTo>
                  <a:pt x="2524811" y="649244"/>
                  <a:pt x="2524811" y="649244"/>
                  <a:pt x="2524811" y="649244"/>
                </a:cubicBezTo>
                <a:cubicBezTo>
                  <a:pt x="2524811" y="646098"/>
                  <a:pt x="2523763" y="644000"/>
                  <a:pt x="2521668" y="641903"/>
                </a:cubicBezTo>
                <a:cubicBezTo>
                  <a:pt x="2520621" y="640854"/>
                  <a:pt x="2517478" y="639806"/>
                  <a:pt x="2514335" y="639806"/>
                </a:cubicBezTo>
                <a:cubicBezTo>
                  <a:pt x="2512240" y="639806"/>
                  <a:pt x="2512240" y="639806"/>
                  <a:pt x="2512240" y="639806"/>
                </a:cubicBezTo>
                <a:cubicBezTo>
                  <a:pt x="2512240" y="634562"/>
                  <a:pt x="2512240" y="634562"/>
                  <a:pt x="2512240" y="634562"/>
                </a:cubicBezTo>
                <a:close/>
                <a:moveTo>
                  <a:pt x="2305876" y="634562"/>
                </a:moveTo>
                <a:cubicBezTo>
                  <a:pt x="2309018" y="634562"/>
                  <a:pt x="2312161" y="634562"/>
                  <a:pt x="2315304" y="634562"/>
                </a:cubicBezTo>
                <a:cubicBezTo>
                  <a:pt x="2318446" y="634562"/>
                  <a:pt x="2321589" y="635611"/>
                  <a:pt x="2324732" y="635611"/>
                </a:cubicBezTo>
                <a:cubicBezTo>
                  <a:pt x="2328922" y="635611"/>
                  <a:pt x="2334159" y="634562"/>
                  <a:pt x="2340444" y="634562"/>
                </a:cubicBezTo>
                <a:cubicBezTo>
                  <a:pt x="2346730" y="634562"/>
                  <a:pt x="2350920" y="634562"/>
                  <a:pt x="2354062" y="634562"/>
                </a:cubicBezTo>
                <a:cubicBezTo>
                  <a:pt x="2365585" y="634562"/>
                  <a:pt x="2375013" y="636660"/>
                  <a:pt x="2380251" y="639806"/>
                </a:cubicBezTo>
                <a:cubicBezTo>
                  <a:pt x="2386536" y="644000"/>
                  <a:pt x="2389679" y="650292"/>
                  <a:pt x="2389679" y="657633"/>
                </a:cubicBezTo>
                <a:cubicBezTo>
                  <a:pt x="2389679" y="663925"/>
                  <a:pt x="2387584" y="670217"/>
                  <a:pt x="2383394" y="674412"/>
                </a:cubicBezTo>
                <a:cubicBezTo>
                  <a:pt x="2379203" y="679655"/>
                  <a:pt x="2372918" y="683850"/>
                  <a:pt x="2365585" y="685947"/>
                </a:cubicBezTo>
                <a:cubicBezTo>
                  <a:pt x="2369776" y="688044"/>
                  <a:pt x="2373966" y="691190"/>
                  <a:pt x="2378156" y="696434"/>
                </a:cubicBezTo>
                <a:cubicBezTo>
                  <a:pt x="2382346" y="701677"/>
                  <a:pt x="2386536" y="709018"/>
                  <a:pt x="2391774" y="718456"/>
                </a:cubicBezTo>
                <a:cubicBezTo>
                  <a:pt x="2391774" y="719504"/>
                  <a:pt x="2391774" y="720553"/>
                  <a:pt x="2392821" y="721602"/>
                </a:cubicBezTo>
                <a:cubicBezTo>
                  <a:pt x="2395964" y="728942"/>
                  <a:pt x="2399106" y="732088"/>
                  <a:pt x="2402249" y="732088"/>
                </a:cubicBezTo>
                <a:cubicBezTo>
                  <a:pt x="2403297" y="732088"/>
                  <a:pt x="2403297" y="732088"/>
                  <a:pt x="2403297" y="732088"/>
                </a:cubicBezTo>
                <a:cubicBezTo>
                  <a:pt x="2403297" y="737331"/>
                  <a:pt x="2403297" y="737331"/>
                  <a:pt x="2403297" y="737331"/>
                </a:cubicBezTo>
                <a:cubicBezTo>
                  <a:pt x="2398059" y="736283"/>
                  <a:pt x="2391774" y="736283"/>
                  <a:pt x="2384441" y="735234"/>
                </a:cubicBezTo>
                <a:cubicBezTo>
                  <a:pt x="2383394" y="735234"/>
                  <a:pt x="2383394" y="735234"/>
                  <a:pt x="2382346" y="735234"/>
                </a:cubicBezTo>
                <a:cubicBezTo>
                  <a:pt x="2378156" y="735234"/>
                  <a:pt x="2376061" y="734185"/>
                  <a:pt x="2373966" y="733137"/>
                </a:cubicBezTo>
                <a:cubicBezTo>
                  <a:pt x="2371871" y="731039"/>
                  <a:pt x="2369776" y="727893"/>
                  <a:pt x="2367680" y="722650"/>
                </a:cubicBezTo>
                <a:cubicBezTo>
                  <a:pt x="2366633" y="719504"/>
                  <a:pt x="2365585" y="716358"/>
                  <a:pt x="2363490" y="711115"/>
                </a:cubicBezTo>
                <a:cubicBezTo>
                  <a:pt x="2359300" y="699580"/>
                  <a:pt x="2356158" y="693288"/>
                  <a:pt x="2353015" y="691190"/>
                </a:cubicBezTo>
                <a:cubicBezTo>
                  <a:pt x="2351967" y="691190"/>
                  <a:pt x="2350920" y="690142"/>
                  <a:pt x="2349872" y="690142"/>
                </a:cubicBezTo>
                <a:cubicBezTo>
                  <a:pt x="2348825" y="690142"/>
                  <a:pt x="2346730" y="690142"/>
                  <a:pt x="2344635" y="690142"/>
                </a:cubicBezTo>
                <a:cubicBezTo>
                  <a:pt x="2344635" y="690142"/>
                  <a:pt x="2343587" y="690142"/>
                  <a:pt x="2343587" y="690142"/>
                </a:cubicBezTo>
                <a:cubicBezTo>
                  <a:pt x="2342540" y="690142"/>
                  <a:pt x="2341492" y="690142"/>
                  <a:pt x="2340444" y="690142"/>
                </a:cubicBezTo>
                <a:cubicBezTo>
                  <a:pt x="2340444" y="717407"/>
                  <a:pt x="2340444" y="717407"/>
                  <a:pt x="2340444" y="717407"/>
                </a:cubicBezTo>
                <a:cubicBezTo>
                  <a:pt x="2340444" y="722650"/>
                  <a:pt x="2341492" y="725796"/>
                  <a:pt x="2342540" y="726845"/>
                </a:cubicBezTo>
                <a:cubicBezTo>
                  <a:pt x="2343587" y="728942"/>
                  <a:pt x="2346730" y="729991"/>
                  <a:pt x="2350920" y="729991"/>
                </a:cubicBezTo>
                <a:cubicBezTo>
                  <a:pt x="2350920" y="736283"/>
                  <a:pt x="2350920" y="736283"/>
                  <a:pt x="2350920" y="736283"/>
                </a:cubicBezTo>
                <a:cubicBezTo>
                  <a:pt x="2345682" y="735234"/>
                  <a:pt x="2340444" y="735234"/>
                  <a:pt x="2337302" y="735234"/>
                </a:cubicBezTo>
                <a:cubicBezTo>
                  <a:pt x="2333112" y="735234"/>
                  <a:pt x="2329969" y="735234"/>
                  <a:pt x="2328922" y="735234"/>
                </a:cubicBezTo>
                <a:cubicBezTo>
                  <a:pt x="2324732" y="735234"/>
                  <a:pt x="2321589" y="735234"/>
                  <a:pt x="2317399" y="735234"/>
                </a:cubicBezTo>
                <a:cubicBezTo>
                  <a:pt x="2314256" y="735234"/>
                  <a:pt x="2310066" y="735234"/>
                  <a:pt x="2305876" y="736283"/>
                </a:cubicBezTo>
                <a:cubicBezTo>
                  <a:pt x="2305876" y="729991"/>
                  <a:pt x="2305876" y="729991"/>
                  <a:pt x="2305876" y="729991"/>
                </a:cubicBezTo>
                <a:cubicBezTo>
                  <a:pt x="2310066" y="729991"/>
                  <a:pt x="2313209" y="728942"/>
                  <a:pt x="2314256" y="727893"/>
                </a:cubicBezTo>
                <a:cubicBezTo>
                  <a:pt x="2316351" y="725796"/>
                  <a:pt x="2317399" y="722650"/>
                  <a:pt x="2317399" y="717407"/>
                </a:cubicBezTo>
                <a:cubicBezTo>
                  <a:pt x="2317399" y="649244"/>
                  <a:pt x="2317399" y="649244"/>
                  <a:pt x="2317399" y="649244"/>
                </a:cubicBezTo>
                <a:cubicBezTo>
                  <a:pt x="2317399" y="646098"/>
                  <a:pt x="2316351" y="644000"/>
                  <a:pt x="2314256" y="641903"/>
                </a:cubicBezTo>
                <a:cubicBezTo>
                  <a:pt x="2313209" y="640854"/>
                  <a:pt x="2310066" y="639806"/>
                  <a:pt x="2306923" y="639806"/>
                </a:cubicBezTo>
                <a:cubicBezTo>
                  <a:pt x="2305876" y="639806"/>
                  <a:pt x="2305876" y="639806"/>
                  <a:pt x="2305876" y="639806"/>
                </a:cubicBezTo>
                <a:cubicBezTo>
                  <a:pt x="2305876" y="634562"/>
                  <a:pt x="2305876" y="634562"/>
                  <a:pt x="2305876" y="634562"/>
                </a:cubicBezTo>
                <a:close/>
                <a:moveTo>
                  <a:pt x="2205312" y="634562"/>
                </a:moveTo>
                <a:cubicBezTo>
                  <a:pt x="2208455" y="634562"/>
                  <a:pt x="2212645" y="634562"/>
                  <a:pt x="2216835" y="634562"/>
                </a:cubicBezTo>
                <a:cubicBezTo>
                  <a:pt x="2221026" y="634562"/>
                  <a:pt x="2227311" y="634562"/>
                  <a:pt x="2236738" y="634562"/>
                </a:cubicBezTo>
                <a:cubicBezTo>
                  <a:pt x="2251404" y="634562"/>
                  <a:pt x="2251404" y="634562"/>
                  <a:pt x="2251404" y="634562"/>
                </a:cubicBezTo>
                <a:cubicBezTo>
                  <a:pt x="2258737" y="634562"/>
                  <a:pt x="2263974" y="634562"/>
                  <a:pt x="2269212" y="634562"/>
                </a:cubicBezTo>
                <a:cubicBezTo>
                  <a:pt x="2273402" y="634562"/>
                  <a:pt x="2277592" y="634562"/>
                  <a:pt x="2281783" y="634562"/>
                </a:cubicBezTo>
                <a:cubicBezTo>
                  <a:pt x="2281783" y="637708"/>
                  <a:pt x="2281783" y="641903"/>
                  <a:pt x="2281783" y="646098"/>
                </a:cubicBezTo>
                <a:cubicBezTo>
                  <a:pt x="2281783" y="649244"/>
                  <a:pt x="2282830" y="654487"/>
                  <a:pt x="2282830" y="658682"/>
                </a:cubicBezTo>
                <a:cubicBezTo>
                  <a:pt x="2276545" y="658682"/>
                  <a:pt x="2276545" y="658682"/>
                  <a:pt x="2276545" y="658682"/>
                </a:cubicBezTo>
                <a:cubicBezTo>
                  <a:pt x="2275497" y="652390"/>
                  <a:pt x="2273402" y="648195"/>
                  <a:pt x="2270260" y="645049"/>
                </a:cubicBezTo>
                <a:cubicBezTo>
                  <a:pt x="2267117" y="642952"/>
                  <a:pt x="2260832" y="641903"/>
                  <a:pt x="2252452" y="641903"/>
                </a:cubicBezTo>
                <a:cubicBezTo>
                  <a:pt x="2248262" y="641903"/>
                  <a:pt x="2245119" y="641903"/>
                  <a:pt x="2244071" y="642952"/>
                </a:cubicBezTo>
                <a:cubicBezTo>
                  <a:pt x="2241976" y="642952"/>
                  <a:pt x="2241976" y="645049"/>
                  <a:pt x="2241976" y="646098"/>
                </a:cubicBezTo>
                <a:cubicBezTo>
                  <a:pt x="2241976" y="680704"/>
                  <a:pt x="2241976" y="680704"/>
                  <a:pt x="2241976" y="680704"/>
                </a:cubicBezTo>
                <a:cubicBezTo>
                  <a:pt x="2254547" y="680704"/>
                  <a:pt x="2254547" y="680704"/>
                  <a:pt x="2254547" y="680704"/>
                </a:cubicBezTo>
                <a:cubicBezTo>
                  <a:pt x="2258737" y="680704"/>
                  <a:pt x="2261879" y="679655"/>
                  <a:pt x="2263974" y="676509"/>
                </a:cubicBezTo>
                <a:cubicBezTo>
                  <a:pt x="2266070" y="674412"/>
                  <a:pt x="2267117" y="671266"/>
                  <a:pt x="2267117" y="666022"/>
                </a:cubicBezTo>
                <a:cubicBezTo>
                  <a:pt x="2272355" y="666022"/>
                  <a:pt x="2272355" y="666022"/>
                  <a:pt x="2272355" y="666022"/>
                </a:cubicBezTo>
                <a:cubicBezTo>
                  <a:pt x="2272355" y="669168"/>
                  <a:pt x="2272355" y="672314"/>
                  <a:pt x="2272355" y="674412"/>
                </a:cubicBezTo>
                <a:cubicBezTo>
                  <a:pt x="2272355" y="677558"/>
                  <a:pt x="2272355" y="680704"/>
                  <a:pt x="2272355" y="683850"/>
                </a:cubicBezTo>
                <a:cubicBezTo>
                  <a:pt x="2272355" y="686996"/>
                  <a:pt x="2272355" y="689093"/>
                  <a:pt x="2272355" y="692239"/>
                </a:cubicBezTo>
                <a:cubicBezTo>
                  <a:pt x="2272355" y="695385"/>
                  <a:pt x="2272355" y="698531"/>
                  <a:pt x="2272355" y="700628"/>
                </a:cubicBezTo>
                <a:cubicBezTo>
                  <a:pt x="2267117" y="700628"/>
                  <a:pt x="2267117" y="700628"/>
                  <a:pt x="2267117" y="700628"/>
                </a:cubicBezTo>
                <a:cubicBezTo>
                  <a:pt x="2267117" y="695385"/>
                  <a:pt x="2266070" y="692239"/>
                  <a:pt x="2263974" y="690142"/>
                </a:cubicBezTo>
                <a:cubicBezTo>
                  <a:pt x="2262927" y="688044"/>
                  <a:pt x="2259784" y="686996"/>
                  <a:pt x="2255594" y="686996"/>
                </a:cubicBezTo>
                <a:cubicBezTo>
                  <a:pt x="2241976" y="686996"/>
                  <a:pt x="2241976" y="686996"/>
                  <a:pt x="2241976" y="686996"/>
                </a:cubicBezTo>
                <a:cubicBezTo>
                  <a:pt x="2241976" y="721602"/>
                  <a:pt x="2241976" y="721602"/>
                  <a:pt x="2241976" y="721602"/>
                </a:cubicBezTo>
                <a:cubicBezTo>
                  <a:pt x="2241976" y="723699"/>
                  <a:pt x="2241976" y="724748"/>
                  <a:pt x="2243024" y="725796"/>
                </a:cubicBezTo>
                <a:cubicBezTo>
                  <a:pt x="2245119" y="726845"/>
                  <a:pt x="2246166" y="726845"/>
                  <a:pt x="2249309" y="726845"/>
                </a:cubicBezTo>
                <a:cubicBezTo>
                  <a:pt x="2260832" y="726845"/>
                  <a:pt x="2269212" y="725796"/>
                  <a:pt x="2274450" y="722650"/>
                </a:cubicBezTo>
                <a:cubicBezTo>
                  <a:pt x="2278640" y="719504"/>
                  <a:pt x="2281783" y="714261"/>
                  <a:pt x="2283878" y="706920"/>
                </a:cubicBezTo>
                <a:cubicBezTo>
                  <a:pt x="2290163" y="706920"/>
                  <a:pt x="2290163" y="706920"/>
                  <a:pt x="2290163" y="706920"/>
                </a:cubicBezTo>
                <a:cubicBezTo>
                  <a:pt x="2289115" y="712164"/>
                  <a:pt x="2288068" y="716358"/>
                  <a:pt x="2287020" y="721602"/>
                </a:cubicBezTo>
                <a:cubicBezTo>
                  <a:pt x="2285973" y="726845"/>
                  <a:pt x="2284925" y="731039"/>
                  <a:pt x="2284925" y="736283"/>
                </a:cubicBezTo>
                <a:cubicBezTo>
                  <a:pt x="2278640" y="735234"/>
                  <a:pt x="2273402" y="735234"/>
                  <a:pt x="2266070" y="735234"/>
                </a:cubicBezTo>
                <a:cubicBezTo>
                  <a:pt x="2259784" y="735234"/>
                  <a:pt x="2252452" y="735234"/>
                  <a:pt x="2245119" y="735234"/>
                </a:cubicBezTo>
                <a:cubicBezTo>
                  <a:pt x="2236738" y="735234"/>
                  <a:pt x="2229406" y="735234"/>
                  <a:pt x="2223121" y="735234"/>
                </a:cubicBezTo>
                <a:cubicBezTo>
                  <a:pt x="2216835" y="735234"/>
                  <a:pt x="2210550" y="735234"/>
                  <a:pt x="2205312" y="736283"/>
                </a:cubicBezTo>
                <a:cubicBezTo>
                  <a:pt x="2205312" y="729991"/>
                  <a:pt x="2205312" y="729991"/>
                  <a:pt x="2205312" y="729991"/>
                </a:cubicBezTo>
                <a:cubicBezTo>
                  <a:pt x="2207408" y="729991"/>
                  <a:pt x="2207408" y="729991"/>
                  <a:pt x="2207408" y="729991"/>
                </a:cubicBezTo>
                <a:cubicBezTo>
                  <a:pt x="2210550" y="729991"/>
                  <a:pt x="2213693" y="728942"/>
                  <a:pt x="2215788" y="727893"/>
                </a:cubicBezTo>
                <a:cubicBezTo>
                  <a:pt x="2216835" y="725796"/>
                  <a:pt x="2217883" y="723699"/>
                  <a:pt x="2217883" y="720553"/>
                </a:cubicBezTo>
                <a:cubicBezTo>
                  <a:pt x="2217883" y="649244"/>
                  <a:pt x="2217883" y="649244"/>
                  <a:pt x="2217883" y="649244"/>
                </a:cubicBezTo>
                <a:cubicBezTo>
                  <a:pt x="2217883" y="646098"/>
                  <a:pt x="2216835" y="644000"/>
                  <a:pt x="2215788" y="642952"/>
                </a:cubicBezTo>
                <a:cubicBezTo>
                  <a:pt x="2213693" y="640854"/>
                  <a:pt x="2210550" y="639806"/>
                  <a:pt x="2207408" y="639806"/>
                </a:cubicBezTo>
                <a:cubicBezTo>
                  <a:pt x="2205312" y="639806"/>
                  <a:pt x="2205312" y="639806"/>
                  <a:pt x="2205312" y="639806"/>
                </a:cubicBezTo>
                <a:cubicBezTo>
                  <a:pt x="2205312" y="634562"/>
                  <a:pt x="2205312" y="634562"/>
                  <a:pt x="2205312" y="634562"/>
                </a:cubicBezTo>
                <a:close/>
                <a:moveTo>
                  <a:pt x="2091131" y="634562"/>
                </a:moveTo>
                <a:cubicBezTo>
                  <a:pt x="2095321" y="634562"/>
                  <a:pt x="2099512" y="634562"/>
                  <a:pt x="2103702" y="634562"/>
                </a:cubicBezTo>
                <a:cubicBezTo>
                  <a:pt x="2107892" y="634562"/>
                  <a:pt x="2111034" y="635611"/>
                  <a:pt x="2114177" y="635611"/>
                </a:cubicBezTo>
                <a:cubicBezTo>
                  <a:pt x="2117320" y="635611"/>
                  <a:pt x="2119415" y="634562"/>
                  <a:pt x="2123605" y="634562"/>
                </a:cubicBezTo>
                <a:cubicBezTo>
                  <a:pt x="2126747" y="634562"/>
                  <a:pt x="2131985" y="634562"/>
                  <a:pt x="2139318" y="634562"/>
                </a:cubicBezTo>
                <a:cubicBezTo>
                  <a:pt x="2139318" y="639806"/>
                  <a:pt x="2139318" y="639806"/>
                  <a:pt x="2139318" y="639806"/>
                </a:cubicBezTo>
                <a:cubicBezTo>
                  <a:pt x="2138270" y="639806"/>
                  <a:pt x="2138270" y="639806"/>
                  <a:pt x="2138270" y="639806"/>
                </a:cubicBezTo>
                <a:cubicBezTo>
                  <a:pt x="2134080" y="639806"/>
                  <a:pt x="2131985" y="640854"/>
                  <a:pt x="2130938" y="640854"/>
                </a:cubicBezTo>
                <a:cubicBezTo>
                  <a:pt x="2128842" y="641903"/>
                  <a:pt x="2127795" y="644000"/>
                  <a:pt x="2127795" y="645049"/>
                </a:cubicBezTo>
                <a:cubicBezTo>
                  <a:pt x="2127795" y="646098"/>
                  <a:pt x="2127795" y="646098"/>
                  <a:pt x="2128842" y="647146"/>
                </a:cubicBezTo>
                <a:cubicBezTo>
                  <a:pt x="2128842" y="647146"/>
                  <a:pt x="2128842" y="648195"/>
                  <a:pt x="2128842" y="648195"/>
                </a:cubicBezTo>
                <a:cubicBezTo>
                  <a:pt x="2149793" y="710066"/>
                  <a:pt x="2149793" y="710066"/>
                  <a:pt x="2149793" y="710066"/>
                </a:cubicBezTo>
                <a:cubicBezTo>
                  <a:pt x="2173886" y="649244"/>
                  <a:pt x="2173886" y="649244"/>
                  <a:pt x="2173886" y="649244"/>
                </a:cubicBezTo>
                <a:cubicBezTo>
                  <a:pt x="2174934" y="647146"/>
                  <a:pt x="2174934" y="647146"/>
                  <a:pt x="2174934" y="646098"/>
                </a:cubicBezTo>
                <a:cubicBezTo>
                  <a:pt x="2174934" y="645049"/>
                  <a:pt x="2175982" y="644000"/>
                  <a:pt x="2175982" y="644000"/>
                </a:cubicBezTo>
                <a:cubicBezTo>
                  <a:pt x="2175982" y="641903"/>
                  <a:pt x="2174934" y="641903"/>
                  <a:pt x="2172839" y="640854"/>
                </a:cubicBezTo>
                <a:cubicBezTo>
                  <a:pt x="2171791" y="639806"/>
                  <a:pt x="2168649" y="639806"/>
                  <a:pt x="2165506" y="639806"/>
                </a:cubicBezTo>
                <a:cubicBezTo>
                  <a:pt x="2164459" y="639806"/>
                  <a:pt x="2164459" y="639806"/>
                  <a:pt x="2164459" y="639806"/>
                </a:cubicBezTo>
                <a:cubicBezTo>
                  <a:pt x="2164459" y="634562"/>
                  <a:pt x="2164459" y="634562"/>
                  <a:pt x="2164459" y="634562"/>
                </a:cubicBezTo>
                <a:cubicBezTo>
                  <a:pt x="2166554" y="634562"/>
                  <a:pt x="2168649" y="634562"/>
                  <a:pt x="2170744" y="634562"/>
                </a:cubicBezTo>
                <a:cubicBezTo>
                  <a:pt x="2172839" y="634562"/>
                  <a:pt x="2175982" y="634562"/>
                  <a:pt x="2178077" y="634562"/>
                </a:cubicBezTo>
                <a:cubicBezTo>
                  <a:pt x="2181219" y="634562"/>
                  <a:pt x="2184362" y="634562"/>
                  <a:pt x="2186457" y="634562"/>
                </a:cubicBezTo>
                <a:cubicBezTo>
                  <a:pt x="2188552" y="634562"/>
                  <a:pt x="2190647" y="634562"/>
                  <a:pt x="2192742" y="634562"/>
                </a:cubicBezTo>
                <a:cubicBezTo>
                  <a:pt x="2193790" y="639806"/>
                  <a:pt x="2193790" y="639806"/>
                  <a:pt x="2193790" y="639806"/>
                </a:cubicBezTo>
                <a:cubicBezTo>
                  <a:pt x="2190647" y="639806"/>
                  <a:pt x="2189600" y="640854"/>
                  <a:pt x="2187504" y="641903"/>
                </a:cubicBezTo>
                <a:cubicBezTo>
                  <a:pt x="2186457" y="642952"/>
                  <a:pt x="2185409" y="645049"/>
                  <a:pt x="2184362" y="648195"/>
                </a:cubicBezTo>
                <a:cubicBezTo>
                  <a:pt x="2146650" y="737331"/>
                  <a:pt x="2146650" y="737331"/>
                  <a:pt x="2146650" y="737331"/>
                </a:cubicBezTo>
                <a:cubicBezTo>
                  <a:pt x="2136175" y="737331"/>
                  <a:pt x="2136175" y="737331"/>
                  <a:pt x="2136175" y="737331"/>
                </a:cubicBezTo>
                <a:cubicBezTo>
                  <a:pt x="2103702" y="649244"/>
                  <a:pt x="2103702" y="649244"/>
                  <a:pt x="2103702" y="649244"/>
                </a:cubicBezTo>
                <a:cubicBezTo>
                  <a:pt x="2102654" y="646098"/>
                  <a:pt x="2101606" y="644000"/>
                  <a:pt x="2099512" y="641903"/>
                </a:cubicBezTo>
                <a:cubicBezTo>
                  <a:pt x="2097416" y="640854"/>
                  <a:pt x="2095321" y="639806"/>
                  <a:pt x="2092179" y="639806"/>
                </a:cubicBezTo>
                <a:cubicBezTo>
                  <a:pt x="2091131" y="639806"/>
                  <a:pt x="2091131" y="639806"/>
                  <a:pt x="2091131" y="639806"/>
                </a:cubicBezTo>
                <a:cubicBezTo>
                  <a:pt x="2091131" y="634562"/>
                  <a:pt x="2091131" y="634562"/>
                  <a:pt x="2091131" y="634562"/>
                </a:cubicBezTo>
                <a:close/>
                <a:moveTo>
                  <a:pt x="2031422" y="634562"/>
                </a:moveTo>
                <a:cubicBezTo>
                  <a:pt x="2035612" y="634562"/>
                  <a:pt x="2038754" y="634562"/>
                  <a:pt x="2042944" y="634562"/>
                </a:cubicBezTo>
                <a:cubicBezTo>
                  <a:pt x="2047135" y="635611"/>
                  <a:pt x="2051325" y="635611"/>
                  <a:pt x="2055515" y="635611"/>
                </a:cubicBezTo>
                <a:cubicBezTo>
                  <a:pt x="2058658" y="635611"/>
                  <a:pt x="2062848" y="635611"/>
                  <a:pt x="2067038" y="634562"/>
                </a:cubicBezTo>
                <a:cubicBezTo>
                  <a:pt x="2071228" y="634562"/>
                  <a:pt x="2075418" y="634562"/>
                  <a:pt x="2078561" y="634562"/>
                </a:cubicBezTo>
                <a:cubicBezTo>
                  <a:pt x="2078561" y="639806"/>
                  <a:pt x="2078561" y="639806"/>
                  <a:pt x="2078561" y="639806"/>
                </a:cubicBezTo>
                <a:cubicBezTo>
                  <a:pt x="2074371" y="639806"/>
                  <a:pt x="2071228" y="640854"/>
                  <a:pt x="2070180" y="641903"/>
                </a:cubicBezTo>
                <a:cubicBezTo>
                  <a:pt x="2068085" y="642952"/>
                  <a:pt x="2067038" y="645049"/>
                  <a:pt x="2067038" y="649244"/>
                </a:cubicBezTo>
                <a:cubicBezTo>
                  <a:pt x="2067038" y="717407"/>
                  <a:pt x="2067038" y="717407"/>
                  <a:pt x="2067038" y="717407"/>
                </a:cubicBezTo>
                <a:cubicBezTo>
                  <a:pt x="2067038" y="722650"/>
                  <a:pt x="2068085" y="725796"/>
                  <a:pt x="2069133" y="727893"/>
                </a:cubicBezTo>
                <a:cubicBezTo>
                  <a:pt x="2071228" y="728942"/>
                  <a:pt x="2074371" y="729991"/>
                  <a:pt x="2078561" y="729991"/>
                </a:cubicBezTo>
                <a:cubicBezTo>
                  <a:pt x="2078561" y="736283"/>
                  <a:pt x="2078561" y="736283"/>
                  <a:pt x="2078561" y="736283"/>
                </a:cubicBezTo>
                <a:cubicBezTo>
                  <a:pt x="2075418" y="735234"/>
                  <a:pt x="2071228" y="735234"/>
                  <a:pt x="2067038" y="735234"/>
                </a:cubicBezTo>
                <a:cubicBezTo>
                  <a:pt x="2062848" y="735234"/>
                  <a:pt x="2059705" y="735234"/>
                  <a:pt x="2055515" y="735234"/>
                </a:cubicBezTo>
                <a:cubicBezTo>
                  <a:pt x="2051325" y="735234"/>
                  <a:pt x="2048182" y="735234"/>
                  <a:pt x="2043992" y="735234"/>
                </a:cubicBezTo>
                <a:cubicBezTo>
                  <a:pt x="2039802" y="735234"/>
                  <a:pt x="2035612" y="735234"/>
                  <a:pt x="2031422" y="736283"/>
                </a:cubicBezTo>
                <a:cubicBezTo>
                  <a:pt x="2031422" y="729991"/>
                  <a:pt x="2031422" y="729991"/>
                  <a:pt x="2031422" y="729991"/>
                </a:cubicBezTo>
                <a:cubicBezTo>
                  <a:pt x="2036659" y="729991"/>
                  <a:pt x="2039802" y="728942"/>
                  <a:pt x="2040850" y="727893"/>
                </a:cubicBezTo>
                <a:cubicBezTo>
                  <a:pt x="2041897" y="725796"/>
                  <a:pt x="2042944" y="722650"/>
                  <a:pt x="2042944" y="717407"/>
                </a:cubicBezTo>
                <a:cubicBezTo>
                  <a:pt x="2042944" y="649244"/>
                  <a:pt x="2042944" y="649244"/>
                  <a:pt x="2042944" y="649244"/>
                </a:cubicBezTo>
                <a:cubicBezTo>
                  <a:pt x="2042944" y="646098"/>
                  <a:pt x="2041897" y="644000"/>
                  <a:pt x="2040850" y="641903"/>
                </a:cubicBezTo>
                <a:cubicBezTo>
                  <a:pt x="2038754" y="640854"/>
                  <a:pt x="2036659" y="639806"/>
                  <a:pt x="2032469" y="639806"/>
                </a:cubicBezTo>
                <a:cubicBezTo>
                  <a:pt x="2031422" y="639806"/>
                  <a:pt x="2031422" y="639806"/>
                  <a:pt x="2031422" y="639806"/>
                </a:cubicBezTo>
                <a:cubicBezTo>
                  <a:pt x="2031422" y="634562"/>
                  <a:pt x="2031422" y="634562"/>
                  <a:pt x="2031422" y="634562"/>
                </a:cubicBezTo>
                <a:close/>
                <a:moveTo>
                  <a:pt x="1910955" y="634562"/>
                </a:moveTo>
                <a:cubicBezTo>
                  <a:pt x="1916193" y="634562"/>
                  <a:pt x="1919335" y="634562"/>
                  <a:pt x="1921430" y="634562"/>
                </a:cubicBezTo>
                <a:cubicBezTo>
                  <a:pt x="1924573" y="634562"/>
                  <a:pt x="1926668" y="635611"/>
                  <a:pt x="1928763" y="635611"/>
                </a:cubicBezTo>
                <a:cubicBezTo>
                  <a:pt x="1930858" y="635611"/>
                  <a:pt x="1932953" y="634562"/>
                  <a:pt x="1936096" y="634562"/>
                </a:cubicBezTo>
                <a:cubicBezTo>
                  <a:pt x="1938191" y="634562"/>
                  <a:pt x="1941334" y="634562"/>
                  <a:pt x="1945524" y="634562"/>
                </a:cubicBezTo>
                <a:cubicBezTo>
                  <a:pt x="1995805" y="699580"/>
                  <a:pt x="1995805" y="699580"/>
                  <a:pt x="1995805" y="699580"/>
                </a:cubicBezTo>
                <a:cubicBezTo>
                  <a:pt x="1995805" y="650292"/>
                  <a:pt x="1995805" y="650292"/>
                  <a:pt x="1995805" y="650292"/>
                </a:cubicBezTo>
                <a:cubicBezTo>
                  <a:pt x="1995805" y="646098"/>
                  <a:pt x="1994758" y="642952"/>
                  <a:pt x="1993710" y="641903"/>
                </a:cubicBezTo>
                <a:cubicBezTo>
                  <a:pt x="1991615" y="640854"/>
                  <a:pt x="1988473" y="639806"/>
                  <a:pt x="1982188" y="639806"/>
                </a:cubicBezTo>
                <a:cubicBezTo>
                  <a:pt x="1982188" y="634562"/>
                  <a:pt x="1982188" y="634562"/>
                  <a:pt x="1982188" y="634562"/>
                </a:cubicBezTo>
                <a:cubicBezTo>
                  <a:pt x="1985330" y="634562"/>
                  <a:pt x="1987425" y="634562"/>
                  <a:pt x="1990568" y="634562"/>
                </a:cubicBezTo>
                <a:cubicBezTo>
                  <a:pt x="1992663" y="634562"/>
                  <a:pt x="1995805" y="634562"/>
                  <a:pt x="1998948" y="634562"/>
                </a:cubicBezTo>
                <a:cubicBezTo>
                  <a:pt x="2002091" y="634562"/>
                  <a:pt x="2005233" y="634562"/>
                  <a:pt x="2007328" y="634562"/>
                </a:cubicBezTo>
                <a:cubicBezTo>
                  <a:pt x="2010471" y="634562"/>
                  <a:pt x="2012566" y="634562"/>
                  <a:pt x="2014661" y="634562"/>
                </a:cubicBezTo>
                <a:cubicBezTo>
                  <a:pt x="2014661" y="639806"/>
                  <a:pt x="2014661" y="639806"/>
                  <a:pt x="2014661" y="639806"/>
                </a:cubicBezTo>
                <a:cubicBezTo>
                  <a:pt x="2013614" y="639806"/>
                  <a:pt x="2013614" y="639806"/>
                  <a:pt x="2013614" y="639806"/>
                </a:cubicBezTo>
                <a:cubicBezTo>
                  <a:pt x="2010471" y="639806"/>
                  <a:pt x="2008376" y="640854"/>
                  <a:pt x="2006281" y="641903"/>
                </a:cubicBezTo>
                <a:cubicBezTo>
                  <a:pt x="2005233" y="644000"/>
                  <a:pt x="2004186" y="646098"/>
                  <a:pt x="2004186" y="650292"/>
                </a:cubicBezTo>
                <a:cubicBezTo>
                  <a:pt x="2004186" y="736283"/>
                  <a:pt x="2004186" y="736283"/>
                  <a:pt x="2004186" y="736283"/>
                </a:cubicBezTo>
                <a:cubicBezTo>
                  <a:pt x="1995805" y="736283"/>
                  <a:pt x="1995805" y="736283"/>
                  <a:pt x="1995805" y="736283"/>
                </a:cubicBezTo>
                <a:cubicBezTo>
                  <a:pt x="1930858" y="653438"/>
                  <a:pt x="1930858" y="653438"/>
                  <a:pt x="1930858" y="653438"/>
                </a:cubicBezTo>
                <a:cubicBezTo>
                  <a:pt x="1930858" y="717407"/>
                  <a:pt x="1930858" y="717407"/>
                  <a:pt x="1930858" y="717407"/>
                </a:cubicBezTo>
                <a:cubicBezTo>
                  <a:pt x="1930858" y="722650"/>
                  <a:pt x="1931906" y="725796"/>
                  <a:pt x="1934001" y="727893"/>
                </a:cubicBezTo>
                <a:cubicBezTo>
                  <a:pt x="1935048" y="728942"/>
                  <a:pt x="1939239" y="729991"/>
                  <a:pt x="1944476" y="729991"/>
                </a:cubicBezTo>
                <a:cubicBezTo>
                  <a:pt x="1944476" y="736283"/>
                  <a:pt x="1944476" y="736283"/>
                  <a:pt x="1944476" y="736283"/>
                </a:cubicBezTo>
                <a:cubicBezTo>
                  <a:pt x="1941334" y="735234"/>
                  <a:pt x="1938191" y="735234"/>
                  <a:pt x="1935048" y="735234"/>
                </a:cubicBezTo>
                <a:cubicBezTo>
                  <a:pt x="1931906" y="735234"/>
                  <a:pt x="1929811" y="735234"/>
                  <a:pt x="1926668" y="735234"/>
                </a:cubicBezTo>
                <a:cubicBezTo>
                  <a:pt x="1923526" y="735234"/>
                  <a:pt x="1921430" y="735234"/>
                  <a:pt x="1918288" y="735234"/>
                </a:cubicBezTo>
                <a:cubicBezTo>
                  <a:pt x="1915145" y="735234"/>
                  <a:pt x="1913050" y="735234"/>
                  <a:pt x="1909908" y="736283"/>
                </a:cubicBezTo>
                <a:cubicBezTo>
                  <a:pt x="1909908" y="729991"/>
                  <a:pt x="1909908" y="729991"/>
                  <a:pt x="1909908" y="729991"/>
                </a:cubicBezTo>
                <a:cubicBezTo>
                  <a:pt x="1915145" y="729991"/>
                  <a:pt x="1918288" y="728942"/>
                  <a:pt x="1920383" y="727893"/>
                </a:cubicBezTo>
                <a:cubicBezTo>
                  <a:pt x="1921430" y="725796"/>
                  <a:pt x="1922478" y="722650"/>
                  <a:pt x="1922478" y="717407"/>
                </a:cubicBezTo>
                <a:cubicBezTo>
                  <a:pt x="1922478" y="650292"/>
                  <a:pt x="1922478" y="650292"/>
                  <a:pt x="1922478" y="650292"/>
                </a:cubicBezTo>
                <a:cubicBezTo>
                  <a:pt x="1922478" y="646098"/>
                  <a:pt x="1921430" y="644000"/>
                  <a:pt x="1920383" y="641903"/>
                </a:cubicBezTo>
                <a:cubicBezTo>
                  <a:pt x="1918288" y="640854"/>
                  <a:pt x="1915145" y="640854"/>
                  <a:pt x="1910955" y="639806"/>
                </a:cubicBezTo>
                <a:cubicBezTo>
                  <a:pt x="1910955" y="634562"/>
                  <a:pt x="1910955" y="634562"/>
                  <a:pt x="1910955" y="634562"/>
                </a:cubicBezTo>
                <a:close/>
                <a:moveTo>
                  <a:pt x="1793631" y="634562"/>
                </a:moveTo>
                <a:cubicBezTo>
                  <a:pt x="1798869" y="634562"/>
                  <a:pt x="1803059" y="634562"/>
                  <a:pt x="1806202" y="635611"/>
                </a:cubicBezTo>
                <a:cubicBezTo>
                  <a:pt x="1810392" y="635611"/>
                  <a:pt x="1814582" y="635611"/>
                  <a:pt x="1817724" y="635611"/>
                </a:cubicBezTo>
                <a:cubicBezTo>
                  <a:pt x="1820867" y="635611"/>
                  <a:pt x="1824010" y="635611"/>
                  <a:pt x="1828200" y="635611"/>
                </a:cubicBezTo>
                <a:cubicBezTo>
                  <a:pt x="1832390" y="634562"/>
                  <a:pt x="1836580" y="634562"/>
                  <a:pt x="1840770" y="634562"/>
                </a:cubicBezTo>
                <a:cubicBezTo>
                  <a:pt x="1840770" y="639806"/>
                  <a:pt x="1840770" y="639806"/>
                  <a:pt x="1840770" y="639806"/>
                </a:cubicBezTo>
                <a:cubicBezTo>
                  <a:pt x="1836580" y="639806"/>
                  <a:pt x="1833438" y="640854"/>
                  <a:pt x="1832390" y="641903"/>
                </a:cubicBezTo>
                <a:cubicBezTo>
                  <a:pt x="1830295" y="642952"/>
                  <a:pt x="1829247" y="645049"/>
                  <a:pt x="1829247" y="649244"/>
                </a:cubicBezTo>
                <a:cubicBezTo>
                  <a:pt x="1829247" y="695385"/>
                  <a:pt x="1829247" y="695385"/>
                  <a:pt x="1829247" y="695385"/>
                </a:cubicBezTo>
                <a:cubicBezTo>
                  <a:pt x="1829247" y="702726"/>
                  <a:pt x="1830295" y="707969"/>
                  <a:pt x="1830295" y="711115"/>
                </a:cubicBezTo>
                <a:cubicBezTo>
                  <a:pt x="1831342" y="714261"/>
                  <a:pt x="1832390" y="716358"/>
                  <a:pt x="1833438" y="718456"/>
                </a:cubicBezTo>
                <a:cubicBezTo>
                  <a:pt x="1835533" y="720553"/>
                  <a:pt x="1838675" y="722650"/>
                  <a:pt x="1841818" y="724748"/>
                </a:cubicBezTo>
                <a:cubicBezTo>
                  <a:pt x="1844960" y="725796"/>
                  <a:pt x="1848103" y="725796"/>
                  <a:pt x="1853341" y="725796"/>
                </a:cubicBezTo>
                <a:cubicBezTo>
                  <a:pt x="1861721" y="725796"/>
                  <a:pt x="1868006" y="723699"/>
                  <a:pt x="1872196" y="719504"/>
                </a:cubicBezTo>
                <a:cubicBezTo>
                  <a:pt x="1875339" y="714261"/>
                  <a:pt x="1877434" y="705872"/>
                  <a:pt x="1877434" y="695385"/>
                </a:cubicBezTo>
                <a:cubicBezTo>
                  <a:pt x="1877434" y="694336"/>
                  <a:pt x="1877434" y="694336"/>
                  <a:pt x="1877434" y="694336"/>
                </a:cubicBezTo>
                <a:cubicBezTo>
                  <a:pt x="1877434" y="651341"/>
                  <a:pt x="1877434" y="651341"/>
                  <a:pt x="1877434" y="651341"/>
                </a:cubicBezTo>
                <a:cubicBezTo>
                  <a:pt x="1877434" y="647146"/>
                  <a:pt x="1876386" y="644000"/>
                  <a:pt x="1875339" y="641903"/>
                </a:cubicBezTo>
                <a:cubicBezTo>
                  <a:pt x="1874291" y="640854"/>
                  <a:pt x="1871149" y="639806"/>
                  <a:pt x="1865911" y="639806"/>
                </a:cubicBezTo>
                <a:cubicBezTo>
                  <a:pt x="1865911" y="634562"/>
                  <a:pt x="1865911" y="634562"/>
                  <a:pt x="1865911" y="634562"/>
                </a:cubicBezTo>
                <a:cubicBezTo>
                  <a:pt x="1869054" y="634562"/>
                  <a:pt x="1872196" y="634562"/>
                  <a:pt x="1874291" y="634562"/>
                </a:cubicBezTo>
                <a:cubicBezTo>
                  <a:pt x="1876386" y="634562"/>
                  <a:pt x="1878482" y="635611"/>
                  <a:pt x="1880577" y="635611"/>
                </a:cubicBezTo>
                <a:cubicBezTo>
                  <a:pt x="1882672" y="635611"/>
                  <a:pt x="1884767" y="634562"/>
                  <a:pt x="1887909" y="634562"/>
                </a:cubicBezTo>
                <a:cubicBezTo>
                  <a:pt x="1890004" y="634562"/>
                  <a:pt x="1893147" y="634562"/>
                  <a:pt x="1895242" y="634562"/>
                </a:cubicBezTo>
                <a:cubicBezTo>
                  <a:pt x="1895242" y="639806"/>
                  <a:pt x="1895242" y="639806"/>
                  <a:pt x="1895242" y="639806"/>
                </a:cubicBezTo>
                <a:cubicBezTo>
                  <a:pt x="1892099" y="639806"/>
                  <a:pt x="1890004" y="640854"/>
                  <a:pt x="1888957" y="641903"/>
                </a:cubicBezTo>
                <a:cubicBezTo>
                  <a:pt x="1887909" y="642952"/>
                  <a:pt x="1886862" y="646098"/>
                  <a:pt x="1886862" y="651341"/>
                </a:cubicBezTo>
                <a:cubicBezTo>
                  <a:pt x="1885814" y="697482"/>
                  <a:pt x="1885814" y="697482"/>
                  <a:pt x="1885814" y="697482"/>
                </a:cubicBezTo>
                <a:cubicBezTo>
                  <a:pt x="1885814" y="712164"/>
                  <a:pt x="1882672" y="722650"/>
                  <a:pt x="1876386" y="728942"/>
                </a:cubicBezTo>
                <a:cubicBezTo>
                  <a:pt x="1870101" y="735234"/>
                  <a:pt x="1859626" y="738380"/>
                  <a:pt x="1846008" y="738380"/>
                </a:cubicBezTo>
                <a:cubicBezTo>
                  <a:pt x="1832390" y="738380"/>
                  <a:pt x="1821915" y="735234"/>
                  <a:pt x="1815629" y="729991"/>
                </a:cubicBezTo>
                <a:cubicBezTo>
                  <a:pt x="1808297" y="723699"/>
                  <a:pt x="1805154" y="715310"/>
                  <a:pt x="1805154" y="704823"/>
                </a:cubicBezTo>
                <a:cubicBezTo>
                  <a:pt x="1805154" y="649244"/>
                  <a:pt x="1805154" y="649244"/>
                  <a:pt x="1805154" y="649244"/>
                </a:cubicBezTo>
                <a:cubicBezTo>
                  <a:pt x="1805154" y="646098"/>
                  <a:pt x="1804106" y="644000"/>
                  <a:pt x="1803059" y="641903"/>
                </a:cubicBezTo>
                <a:cubicBezTo>
                  <a:pt x="1800964" y="640854"/>
                  <a:pt x="1798869" y="639806"/>
                  <a:pt x="1794679" y="639806"/>
                </a:cubicBezTo>
                <a:cubicBezTo>
                  <a:pt x="1793631" y="639806"/>
                  <a:pt x="1793631" y="639806"/>
                  <a:pt x="1793631" y="639806"/>
                </a:cubicBezTo>
                <a:cubicBezTo>
                  <a:pt x="1793631" y="634562"/>
                  <a:pt x="1793631" y="634562"/>
                  <a:pt x="1793631" y="634562"/>
                </a:cubicBezTo>
                <a:close/>
                <a:moveTo>
                  <a:pt x="1606122" y="634562"/>
                </a:moveTo>
                <a:cubicBezTo>
                  <a:pt x="1610312" y="634562"/>
                  <a:pt x="1614503" y="634562"/>
                  <a:pt x="1616598" y="634562"/>
                </a:cubicBezTo>
                <a:cubicBezTo>
                  <a:pt x="1618693" y="634562"/>
                  <a:pt x="1620788" y="635611"/>
                  <a:pt x="1622883" y="635611"/>
                </a:cubicBezTo>
                <a:cubicBezTo>
                  <a:pt x="1624978" y="635611"/>
                  <a:pt x="1628121" y="634562"/>
                  <a:pt x="1630216" y="634562"/>
                </a:cubicBezTo>
                <a:cubicBezTo>
                  <a:pt x="1633358" y="634562"/>
                  <a:pt x="1636501" y="634562"/>
                  <a:pt x="1639643" y="634562"/>
                </a:cubicBezTo>
                <a:cubicBezTo>
                  <a:pt x="1690973" y="699580"/>
                  <a:pt x="1690973" y="699580"/>
                  <a:pt x="1690973" y="699580"/>
                </a:cubicBezTo>
                <a:cubicBezTo>
                  <a:pt x="1690973" y="650292"/>
                  <a:pt x="1690973" y="650292"/>
                  <a:pt x="1690973" y="650292"/>
                </a:cubicBezTo>
                <a:cubicBezTo>
                  <a:pt x="1690973" y="646098"/>
                  <a:pt x="1689925" y="642952"/>
                  <a:pt x="1687830" y="641903"/>
                </a:cubicBezTo>
                <a:cubicBezTo>
                  <a:pt x="1686783" y="640854"/>
                  <a:pt x="1682592" y="639806"/>
                  <a:pt x="1677355" y="639806"/>
                </a:cubicBezTo>
                <a:cubicBezTo>
                  <a:pt x="1677355" y="634562"/>
                  <a:pt x="1677355" y="634562"/>
                  <a:pt x="1677355" y="634562"/>
                </a:cubicBezTo>
                <a:cubicBezTo>
                  <a:pt x="1679450" y="634562"/>
                  <a:pt x="1682592" y="634562"/>
                  <a:pt x="1684688" y="634562"/>
                </a:cubicBezTo>
                <a:cubicBezTo>
                  <a:pt x="1687830" y="634562"/>
                  <a:pt x="1690973" y="634562"/>
                  <a:pt x="1694115" y="634562"/>
                </a:cubicBezTo>
                <a:cubicBezTo>
                  <a:pt x="1697258" y="634562"/>
                  <a:pt x="1699353" y="634562"/>
                  <a:pt x="1702496" y="634562"/>
                </a:cubicBezTo>
                <a:cubicBezTo>
                  <a:pt x="1704591" y="634562"/>
                  <a:pt x="1707733" y="634562"/>
                  <a:pt x="1709828" y="634562"/>
                </a:cubicBezTo>
                <a:cubicBezTo>
                  <a:pt x="1709828" y="639806"/>
                  <a:pt x="1709828" y="639806"/>
                  <a:pt x="1709828" y="639806"/>
                </a:cubicBezTo>
                <a:cubicBezTo>
                  <a:pt x="1708781" y="639806"/>
                  <a:pt x="1708781" y="639806"/>
                  <a:pt x="1708781" y="639806"/>
                </a:cubicBezTo>
                <a:cubicBezTo>
                  <a:pt x="1705638" y="639806"/>
                  <a:pt x="1702496" y="640854"/>
                  <a:pt x="1701448" y="641903"/>
                </a:cubicBezTo>
                <a:cubicBezTo>
                  <a:pt x="1700400" y="644000"/>
                  <a:pt x="1699353" y="646098"/>
                  <a:pt x="1699353" y="650292"/>
                </a:cubicBezTo>
                <a:cubicBezTo>
                  <a:pt x="1699353" y="736283"/>
                  <a:pt x="1699353" y="736283"/>
                  <a:pt x="1699353" y="736283"/>
                </a:cubicBezTo>
                <a:cubicBezTo>
                  <a:pt x="1689925" y="736283"/>
                  <a:pt x="1689925" y="736283"/>
                  <a:pt x="1689925" y="736283"/>
                </a:cubicBezTo>
                <a:cubicBezTo>
                  <a:pt x="1626026" y="653438"/>
                  <a:pt x="1626026" y="653438"/>
                  <a:pt x="1626026" y="653438"/>
                </a:cubicBezTo>
                <a:cubicBezTo>
                  <a:pt x="1626026" y="717407"/>
                  <a:pt x="1626026" y="717407"/>
                  <a:pt x="1626026" y="717407"/>
                </a:cubicBezTo>
                <a:cubicBezTo>
                  <a:pt x="1626026" y="722650"/>
                  <a:pt x="1627073" y="725796"/>
                  <a:pt x="1628121" y="727893"/>
                </a:cubicBezTo>
                <a:cubicBezTo>
                  <a:pt x="1630216" y="728942"/>
                  <a:pt x="1633358" y="729991"/>
                  <a:pt x="1639643" y="729991"/>
                </a:cubicBezTo>
                <a:cubicBezTo>
                  <a:pt x="1639643" y="736283"/>
                  <a:pt x="1639643" y="736283"/>
                  <a:pt x="1639643" y="736283"/>
                </a:cubicBezTo>
                <a:cubicBezTo>
                  <a:pt x="1636501" y="735234"/>
                  <a:pt x="1633358" y="735234"/>
                  <a:pt x="1630216" y="735234"/>
                </a:cubicBezTo>
                <a:cubicBezTo>
                  <a:pt x="1627073" y="735234"/>
                  <a:pt x="1623930" y="735234"/>
                  <a:pt x="1620788" y="735234"/>
                </a:cubicBezTo>
                <a:cubicBezTo>
                  <a:pt x="1618693" y="735234"/>
                  <a:pt x="1615550" y="735234"/>
                  <a:pt x="1613455" y="735234"/>
                </a:cubicBezTo>
                <a:cubicBezTo>
                  <a:pt x="1610312" y="735234"/>
                  <a:pt x="1607170" y="735234"/>
                  <a:pt x="1605075" y="736283"/>
                </a:cubicBezTo>
                <a:cubicBezTo>
                  <a:pt x="1605075" y="729991"/>
                  <a:pt x="1605075" y="729991"/>
                  <a:pt x="1605075" y="729991"/>
                </a:cubicBezTo>
                <a:cubicBezTo>
                  <a:pt x="1610312" y="729991"/>
                  <a:pt x="1613455" y="728942"/>
                  <a:pt x="1614503" y="727893"/>
                </a:cubicBezTo>
                <a:cubicBezTo>
                  <a:pt x="1616598" y="725796"/>
                  <a:pt x="1617645" y="722650"/>
                  <a:pt x="1617645" y="717407"/>
                </a:cubicBezTo>
                <a:cubicBezTo>
                  <a:pt x="1617645" y="650292"/>
                  <a:pt x="1617645" y="650292"/>
                  <a:pt x="1617645" y="650292"/>
                </a:cubicBezTo>
                <a:cubicBezTo>
                  <a:pt x="1617645" y="646098"/>
                  <a:pt x="1616598" y="644000"/>
                  <a:pt x="1614503" y="641903"/>
                </a:cubicBezTo>
                <a:cubicBezTo>
                  <a:pt x="1613455" y="640854"/>
                  <a:pt x="1610312" y="640854"/>
                  <a:pt x="1606122" y="639806"/>
                </a:cubicBezTo>
                <a:cubicBezTo>
                  <a:pt x="1606122" y="634562"/>
                  <a:pt x="1606122" y="634562"/>
                  <a:pt x="1606122" y="634562"/>
                </a:cubicBezTo>
                <a:close/>
                <a:moveTo>
                  <a:pt x="1540128" y="634562"/>
                </a:moveTo>
                <a:cubicBezTo>
                  <a:pt x="1549555" y="634562"/>
                  <a:pt x="1549555" y="634562"/>
                  <a:pt x="1549555" y="634562"/>
                </a:cubicBezTo>
                <a:cubicBezTo>
                  <a:pt x="1582029" y="722650"/>
                  <a:pt x="1582029" y="722650"/>
                  <a:pt x="1582029" y="722650"/>
                </a:cubicBezTo>
                <a:cubicBezTo>
                  <a:pt x="1583077" y="725796"/>
                  <a:pt x="1585172" y="726845"/>
                  <a:pt x="1586219" y="727893"/>
                </a:cubicBezTo>
                <a:cubicBezTo>
                  <a:pt x="1588314" y="728942"/>
                  <a:pt x="1590409" y="729991"/>
                  <a:pt x="1593552" y="729991"/>
                </a:cubicBezTo>
                <a:cubicBezTo>
                  <a:pt x="1593552" y="736283"/>
                  <a:pt x="1593552" y="736283"/>
                  <a:pt x="1593552" y="736283"/>
                </a:cubicBezTo>
                <a:cubicBezTo>
                  <a:pt x="1589362" y="735234"/>
                  <a:pt x="1585172" y="735234"/>
                  <a:pt x="1580982" y="735234"/>
                </a:cubicBezTo>
                <a:cubicBezTo>
                  <a:pt x="1577839" y="735234"/>
                  <a:pt x="1573649" y="735234"/>
                  <a:pt x="1570506" y="735234"/>
                </a:cubicBezTo>
                <a:cubicBezTo>
                  <a:pt x="1567364" y="735234"/>
                  <a:pt x="1564221" y="735234"/>
                  <a:pt x="1560031" y="735234"/>
                </a:cubicBezTo>
                <a:cubicBezTo>
                  <a:pt x="1555841" y="735234"/>
                  <a:pt x="1550603" y="735234"/>
                  <a:pt x="1546413" y="736283"/>
                </a:cubicBezTo>
                <a:cubicBezTo>
                  <a:pt x="1546413" y="729991"/>
                  <a:pt x="1546413" y="729991"/>
                  <a:pt x="1546413" y="729991"/>
                </a:cubicBezTo>
                <a:cubicBezTo>
                  <a:pt x="1551650" y="729991"/>
                  <a:pt x="1554793" y="728942"/>
                  <a:pt x="1555841" y="728942"/>
                </a:cubicBezTo>
                <a:cubicBezTo>
                  <a:pt x="1557936" y="727893"/>
                  <a:pt x="1557936" y="726845"/>
                  <a:pt x="1557936" y="724748"/>
                </a:cubicBezTo>
                <a:cubicBezTo>
                  <a:pt x="1557936" y="724748"/>
                  <a:pt x="1557936" y="723699"/>
                  <a:pt x="1557936" y="723699"/>
                </a:cubicBezTo>
                <a:cubicBezTo>
                  <a:pt x="1557936" y="722650"/>
                  <a:pt x="1557936" y="722650"/>
                  <a:pt x="1557936" y="721602"/>
                </a:cubicBezTo>
                <a:cubicBezTo>
                  <a:pt x="1550603" y="702726"/>
                  <a:pt x="1550603" y="702726"/>
                  <a:pt x="1550603" y="702726"/>
                </a:cubicBezTo>
                <a:cubicBezTo>
                  <a:pt x="1519177" y="702726"/>
                  <a:pt x="1519177" y="702726"/>
                  <a:pt x="1519177" y="702726"/>
                </a:cubicBezTo>
                <a:cubicBezTo>
                  <a:pt x="1511844" y="720553"/>
                  <a:pt x="1511844" y="720553"/>
                  <a:pt x="1511844" y="720553"/>
                </a:cubicBezTo>
                <a:cubicBezTo>
                  <a:pt x="1510797" y="721602"/>
                  <a:pt x="1510797" y="722650"/>
                  <a:pt x="1510797" y="722650"/>
                </a:cubicBezTo>
                <a:cubicBezTo>
                  <a:pt x="1510797" y="723699"/>
                  <a:pt x="1510797" y="724748"/>
                  <a:pt x="1510797" y="724748"/>
                </a:cubicBezTo>
                <a:cubicBezTo>
                  <a:pt x="1510797" y="727893"/>
                  <a:pt x="1513939" y="728942"/>
                  <a:pt x="1521272" y="729991"/>
                </a:cubicBezTo>
                <a:cubicBezTo>
                  <a:pt x="1521272" y="736283"/>
                  <a:pt x="1521272" y="736283"/>
                  <a:pt x="1521272" y="736283"/>
                </a:cubicBezTo>
                <a:cubicBezTo>
                  <a:pt x="1518129" y="735234"/>
                  <a:pt x="1516034" y="735234"/>
                  <a:pt x="1512892" y="735234"/>
                </a:cubicBezTo>
                <a:cubicBezTo>
                  <a:pt x="1509749" y="735234"/>
                  <a:pt x="1507654" y="735234"/>
                  <a:pt x="1505559" y="735234"/>
                </a:cubicBezTo>
                <a:cubicBezTo>
                  <a:pt x="1503464" y="735234"/>
                  <a:pt x="1502416" y="735234"/>
                  <a:pt x="1500321" y="735234"/>
                </a:cubicBezTo>
                <a:cubicBezTo>
                  <a:pt x="1498226" y="735234"/>
                  <a:pt x="1494036" y="735234"/>
                  <a:pt x="1489846" y="736283"/>
                </a:cubicBezTo>
                <a:cubicBezTo>
                  <a:pt x="1489846" y="729991"/>
                  <a:pt x="1489846" y="729991"/>
                  <a:pt x="1489846" y="729991"/>
                </a:cubicBezTo>
                <a:cubicBezTo>
                  <a:pt x="1492989" y="728942"/>
                  <a:pt x="1495084" y="727893"/>
                  <a:pt x="1497179" y="726845"/>
                </a:cubicBezTo>
                <a:cubicBezTo>
                  <a:pt x="1499274" y="724748"/>
                  <a:pt x="1501369" y="721602"/>
                  <a:pt x="1503464" y="717407"/>
                </a:cubicBezTo>
                <a:cubicBezTo>
                  <a:pt x="1540128" y="634562"/>
                  <a:pt x="1540128" y="634562"/>
                  <a:pt x="1540128" y="634562"/>
                </a:cubicBezTo>
                <a:close/>
                <a:moveTo>
                  <a:pt x="1381950" y="634562"/>
                </a:moveTo>
                <a:cubicBezTo>
                  <a:pt x="1387187" y="634562"/>
                  <a:pt x="1391378" y="634562"/>
                  <a:pt x="1395568" y="635611"/>
                </a:cubicBezTo>
                <a:cubicBezTo>
                  <a:pt x="1398710" y="635611"/>
                  <a:pt x="1402900" y="635611"/>
                  <a:pt x="1406043" y="635611"/>
                </a:cubicBezTo>
                <a:cubicBezTo>
                  <a:pt x="1409186" y="635611"/>
                  <a:pt x="1412328" y="635611"/>
                  <a:pt x="1416518" y="635611"/>
                </a:cubicBezTo>
                <a:cubicBezTo>
                  <a:pt x="1420709" y="634562"/>
                  <a:pt x="1424899" y="634562"/>
                  <a:pt x="1430136" y="634562"/>
                </a:cubicBezTo>
                <a:cubicBezTo>
                  <a:pt x="1430136" y="639806"/>
                  <a:pt x="1430136" y="639806"/>
                  <a:pt x="1430136" y="639806"/>
                </a:cubicBezTo>
                <a:cubicBezTo>
                  <a:pt x="1424899" y="639806"/>
                  <a:pt x="1421756" y="640854"/>
                  <a:pt x="1420709" y="641903"/>
                </a:cubicBezTo>
                <a:cubicBezTo>
                  <a:pt x="1418614" y="642952"/>
                  <a:pt x="1417566" y="645049"/>
                  <a:pt x="1417566" y="649244"/>
                </a:cubicBezTo>
                <a:cubicBezTo>
                  <a:pt x="1417566" y="695385"/>
                  <a:pt x="1417566" y="695385"/>
                  <a:pt x="1417566" y="695385"/>
                </a:cubicBezTo>
                <a:cubicBezTo>
                  <a:pt x="1417566" y="702726"/>
                  <a:pt x="1418614" y="707969"/>
                  <a:pt x="1418614" y="711115"/>
                </a:cubicBezTo>
                <a:cubicBezTo>
                  <a:pt x="1419661" y="714261"/>
                  <a:pt x="1420709" y="716358"/>
                  <a:pt x="1421756" y="718456"/>
                </a:cubicBezTo>
                <a:cubicBezTo>
                  <a:pt x="1423851" y="720553"/>
                  <a:pt x="1426994" y="722650"/>
                  <a:pt x="1430136" y="724748"/>
                </a:cubicBezTo>
                <a:cubicBezTo>
                  <a:pt x="1433279" y="725796"/>
                  <a:pt x="1437469" y="725796"/>
                  <a:pt x="1441659" y="725796"/>
                </a:cubicBezTo>
                <a:cubicBezTo>
                  <a:pt x="1450040" y="725796"/>
                  <a:pt x="1456325" y="723699"/>
                  <a:pt x="1460515" y="719504"/>
                </a:cubicBezTo>
                <a:cubicBezTo>
                  <a:pt x="1464705" y="714261"/>
                  <a:pt x="1465753" y="705872"/>
                  <a:pt x="1465753" y="695385"/>
                </a:cubicBezTo>
                <a:cubicBezTo>
                  <a:pt x="1465753" y="694336"/>
                  <a:pt x="1465753" y="694336"/>
                  <a:pt x="1465753" y="694336"/>
                </a:cubicBezTo>
                <a:cubicBezTo>
                  <a:pt x="1465753" y="651341"/>
                  <a:pt x="1465753" y="651341"/>
                  <a:pt x="1465753" y="651341"/>
                </a:cubicBezTo>
                <a:cubicBezTo>
                  <a:pt x="1465753" y="647146"/>
                  <a:pt x="1465753" y="644000"/>
                  <a:pt x="1463658" y="641903"/>
                </a:cubicBezTo>
                <a:cubicBezTo>
                  <a:pt x="1462610" y="640854"/>
                  <a:pt x="1459467" y="639806"/>
                  <a:pt x="1454230" y="639806"/>
                </a:cubicBezTo>
                <a:cubicBezTo>
                  <a:pt x="1454230" y="634562"/>
                  <a:pt x="1454230" y="634562"/>
                  <a:pt x="1454230" y="634562"/>
                </a:cubicBezTo>
                <a:cubicBezTo>
                  <a:pt x="1457372" y="634562"/>
                  <a:pt x="1460515" y="634562"/>
                  <a:pt x="1462610" y="634562"/>
                </a:cubicBezTo>
                <a:cubicBezTo>
                  <a:pt x="1464705" y="634562"/>
                  <a:pt x="1466800" y="635611"/>
                  <a:pt x="1468895" y="635611"/>
                </a:cubicBezTo>
                <a:cubicBezTo>
                  <a:pt x="1470990" y="635611"/>
                  <a:pt x="1474133" y="634562"/>
                  <a:pt x="1476228" y="634562"/>
                </a:cubicBezTo>
                <a:cubicBezTo>
                  <a:pt x="1478323" y="634562"/>
                  <a:pt x="1481466" y="634562"/>
                  <a:pt x="1483561" y="634562"/>
                </a:cubicBezTo>
                <a:cubicBezTo>
                  <a:pt x="1483561" y="639806"/>
                  <a:pt x="1483561" y="639806"/>
                  <a:pt x="1483561" y="639806"/>
                </a:cubicBezTo>
                <a:cubicBezTo>
                  <a:pt x="1480418" y="639806"/>
                  <a:pt x="1478323" y="640854"/>
                  <a:pt x="1477276" y="641903"/>
                </a:cubicBezTo>
                <a:cubicBezTo>
                  <a:pt x="1476228" y="642952"/>
                  <a:pt x="1475180" y="646098"/>
                  <a:pt x="1475180" y="651341"/>
                </a:cubicBezTo>
                <a:cubicBezTo>
                  <a:pt x="1474133" y="697482"/>
                  <a:pt x="1474133" y="697482"/>
                  <a:pt x="1474133" y="697482"/>
                </a:cubicBezTo>
                <a:cubicBezTo>
                  <a:pt x="1474133" y="712164"/>
                  <a:pt x="1470990" y="722650"/>
                  <a:pt x="1464705" y="728942"/>
                </a:cubicBezTo>
                <a:cubicBezTo>
                  <a:pt x="1458420" y="735234"/>
                  <a:pt x="1447944" y="738380"/>
                  <a:pt x="1434327" y="738380"/>
                </a:cubicBezTo>
                <a:cubicBezTo>
                  <a:pt x="1420709" y="738380"/>
                  <a:pt x="1411281" y="735234"/>
                  <a:pt x="1403948" y="729991"/>
                </a:cubicBezTo>
                <a:cubicBezTo>
                  <a:pt x="1396615" y="723699"/>
                  <a:pt x="1393473" y="715310"/>
                  <a:pt x="1393473" y="704823"/>
                </a:cubicBezTo>
                <a:cubicBezTo>
                  <a:pt x="1393473" y="649244"/>
                  <a:pt x="1393473" y="649244"/>
                  <a:pt x="1393473" y="649244"/>
                </a:cubicBezTo>
                <a:cubicBezTo>
                  <a:pt x="1393473" y="646098"/>
                  <a:pt x="1392425" y="644000"/>
                  <a:pt x="1391378" y="641903"/>
                </a:cubicBezTo>
                <a:cubicBezTo>
                  <a:pt x="1389283" y="640854"/>
                  <a:pt x="1387187" y="639806"/>
                  <a:pt x="1382997" y="639806"/>
                </a:cubicBezTo>
                <a:cubicBezTo>
                  <a:pt x="1381950" y="639806"/>
                  <a:pt x="1381950" y="639806"/>
                  <a:pt x="1381950" y="639806"/>
                </a:cubicBezTo>
                <a:cubicBezTo>
                  <a:pt x="1381950" y="634562"/>
                  <a:pt x="1381950" y="634562"/>
                  <a:pt x="1381950" y="634562"/>
                </a:cubicBezTo>
                <a:close/>
                <a:moveTo>
                  <a:pt x="1253103" y="634562"/>
                </a:moveTo>
                <a:cubicBezTo>
                  <a:pt x="1256246" y="634562"/>
                  <a:pt x="1259388" y="634562"/>
                  <a:pt x="1262531" y="634562"/>
                </a:cubicBezTo>
                <a:cubicBezTo>
                  <a:pt x="1266721" y="635611"/>
                  <a:pt x="1270911" y="635611"/>
                  <a:pt x="1277196" y="635611"/>
                </a:cubicBezTo>
                <a:cubicBezTo>
                  <a:pt x="1282434" y="635611"/>
                  <a:pt x="1286624" y="635611"/>
                  <a:pt x="1290814" y="634562"/>
                </a:cubicBezTo>
                <a:cubicBezTo>
                  <a:pt x="1295004" y="634562"/>
                  <a:pt x="1298147" y="634562"/>
                  <a:pt x="1300242" y="634562"/>
                </a:cubicBezTo>
                <a:cubicBezTo>
                  <a:pt x="1300242" y="639806"/>
                  <a:pt x="1300242" y="639806"/>
                  <a:pt x="1300242" y="639806"/>
                </a:cubicBezTo>
                <a:cubicBezTo>
                  <a:pt x="1296052" y="639806"/>
                  <a:pt x="1292909" y="640854"/>
                  <a:pt x="1291862" y="641903"/>
                </a:cubicBezTo>
                <a:cubicBezTo>
                  <a:pt x="1289767" y="642952"/>
                  <a:pt x="1288719" y="645049"/>
                  <a:pt x="1288719" y="649244"/>
                </a:cubicBezTo>
                <a:cubicBezTo>
                  <a:pt x="1288719" y="677558"/>
                  <a:pt x="1288719" y="677558"/>
                  <a:pt x="1288719" y="677558"/>
                </a:cubicBezTo>
                <a:cubicBezTo>
                  <a:pt x="1331668" y="677558"/>
                  <a:pt x="1331668" y="677558"/>
                  <a:pt x="1331668" y="677558"/>
                </a:cubicBezTo>
                <a:cubicBezTo>
                  <a:pt x="1331668" y="649244"/>
                  <a:pt x="1331668" y="649244"/>
                  <a:pt x="1331668" y="649244"/>
                </a:cubicBezTo>
                <a:cubicBezTo>
                  <a:pt x="1331668" y="646098"/>
                  <a:pt x="1330621" y="642952"/>
                  <a:pt x="1328526" y="641903"/>
                </a:cubicBezTo>
                <a:cubicBezTo>
                  <a:pt x="1327478" y="640854"/>
                  <a:pt x="1324335" y="639806"/>
                  <a:pt x="1320145" y="639806"/>
                </a:cubicBezTo>
                <a:cubicBezTo>
                  <a:pt x="1319098" y="639806"/>
                  <a:pt x="1319098" y="639806"/>
                  <a:pt x="1319098" y="639806"/>
                </a:cubicBezTo>
                <a:cubicBezTo>
                  <a:pt x="1319098" y="634562"/>
                  <a:pt x="1319098" y="634562"/>
                  <a:pt x="1319098" y="634562"/>
                </a:cubicBezTo>
                <a:cubicBezTo>
                  <a:pt x="1323288" y="634562"/>
                  <a:pt x="1326430" y="634562"/>
                  <a:pt x="1330621" y="634562"/>
                </a:cubicBezTo>
                <a:cubicBezTo>
                  <a:pt x="1333763" y="635611"/>
                  <a:pt x="1339001" y="635611"/>
                  <a:pt x="1343191" y="635611"/>
                </a:cubicBezTo>
                <a:cubicBezTo>
                  <a:pt x="1348429" y="635611"/>
                  <a:pt x="1352619" y="635611"/>
                  <a:pt x="1355761" y="634562"/>
                </a:cubicBezTo>
                <a:cubicBezTo>
                  <a:pt x="1359952" y="634562"/>
                  <a:pt x="1363094" y="634562"/>
                  <a:pt x="1366237" y="634562"/>
                </a:cubicBezTo>
                <a:cubicBezTo>
                  <a:pt x="1366237" y="639806"/>
                  <a:pt x="1366237" y="639806"/>
                  <a:pt x="1366237" y="639806"/>
                </a:cubicBezTo>
                <a:cubicBezTo>
                  <a:pt x="1365189" y="639806"/>
                  <a:pt x="1365189" y="639806"/>
                  <a:pt x="1365189" y="639806"/>
                </a:cubicBezTo>
                <a:cubicBezTo>
                  <a:pt x="1360999" y="639806"/>
                  <a:pt x="1358904" y="640854"/>
                  <a:pt x="1357856" y="641903"/>
                </a:cubicBezTo>
                <a:cubicBezTo>
                  <a:pt x="1355761" y="644000"/>
                  <a:pt x="1354714" y="646098"/>
                  <a:pt x="1354714" y="649244"/>
                </a:cubicBezTo>
                <a:cubicBezTo>
                  <a:pt x="1354714" y="717407"/>
                  <a:pt x="1354714" y="717407"/>
                  <a:pt x="1354714" y="717407"/>
                </a:cubicBezTo>
                <a:cubicBezTo>
                  <a:pt x="1354714" y="722650"/>
                  <a:pt x="1355761" y="725796"/>
                  <a:pt x="1357856" y="726845"/>
                </a:cubicBezTo>
                <a:cubicBezTo>
                  <a:pt x="1358904" y="728942"/>
                  <a:pt x="1362047" y="729991"/>
                  <a:pt x="1366237" y="729991"/>
                </a:cubicBezTo>
                <a:cubicBezTo>
                  <a:pt x="1366237" y="736283"/>
                  <a:pt x="1366237" y="736283"/>
                  <a:pt x="1366237" y="736283"/>
                </a:cubicBezTo>
                <a:cubicBezTo>
                  <a:pt x="1362047" y="735234"/>
                  <a:pt x="1357856" y="735234"/>
                  <a:pt x="1353666" y="735234"/>
                </a:cubicBezTo>
                <a:cubicBezTo>
                  <a:pt x="1349476" y="735234"/>
                  <a:pt x="1346334" y="735234"/>
                  <a:pt x="1343191" y="735234"/>
                </a:cubicBezTo>
                <a:cubicBezTo>
                  <a:pt x="1341096" y="735234"/>
                  <a:pt x="1339001" y="735234"/>
                  <a:pt x="1334811" y="735234"/>
                </a:cubicBezTo>
                <a:cubicBezTo>
                  <a:pt x="1330621" y="735234"/>
                  <a:pt x="1325383" y="735234"/>
                  <a:pt x="1320145" y="736283"/>
                </a:cubicBezTo>
                <a:cubicBezTo>
                  <a:pt x="1320145" y="729991"/>
                  <a:pt x="1320145" y="729991"/>
                  <a:pt x="1320145" y="729991"/>
                </a:cubicBezTo>
                <a:cubicBezTo>
                  <a:pt x="1325383" y="729991"/>
                  <a:pt x="1327478" y="728942"/>
                  <a:pt x="1329573" y="727893"/>
                </a:cubicBezTo>
                <a:cubicBezTo>
                  <a:pt x="1330621" y="725796"/>
                  <a:pt x="1331668" y="722650"/>
                  <a:pt x="1331668" y="717407"/>
                </a:cubicBezTo>
                <a:cubicBezTo>
                  <a:pt x="1331668" y="684898"/>
                  <a:pt x="1331668" y="684898"/>
                  <a:pt x="1331668" y="684898"/>
                </a:cubicBezTo>
                <a:cubicBezTo>
                  <a:pt x="1288719" y="684898"/>
                  <a:pt x="1288719" y="684898"/>
                  <a:pt x="1288719" y="684898"/>
                </a:cubicBezTo>
                <a:cubicBezTo>
                  <a:pt x="1288719" y="717407"/>
                  <a:pt x="1288719" y="717407"/>
                  <a:pt x="1288719" y="717407"/>
                </a:cubicBezTo>
                <a:cubicBezTo>
                  <a:pt x="1288719" y="722650"/>
                  <a:pt x="1289767" y="725796"/>
                  <a:pt x="1290814" y="727893"/>
                </a:cubicBezTo>
                <a:cubicBezTo>
                  <a:pt x="1292909" y="728942"/>
                  <a:pt x="1295004" y="729991"/>
                  <a:pt x="1300242" y="729991"/>
                </a:cubicBezTo>
                <a:cubicBezTo>
                  <a:pt x="1300242" y="735234"/>
                  <a:pt x="1300242" y="735234"/>
                  <a:pt x="1300242" y="735234"/>
                </a:cubicBezTo>
                <a:cubicBezTo>
                  <a:pt x="1295004" y="735234"/>
                  <a:pt x="1290814" y="735234"/>
                  <a:pt x="1286624" y="735234"/>
                </a:cubicBezTo>
                <a:cubicBezTo>
                  <a:pt x="1282434" y="735234"/>
                  <a:pt x="1279291" y="735234"/>
                  <a:pt x="1277196" y="735234"/>
                </a:cubicBezTo>
                <a:cubicBezTo>
                  <a:pt x="1273006" y="735234"/>
                  <a:pt x="1269864" y="735234"/>
                  <a:pt x="1265673" y="735234"/>
                </a:cubicBezTo>
                <a:cubicBezTo>
                  <a:pt x="1261483" y="735234"/>
                  <a:pt x="1257293" y="735234"/>
                  <a:pt x="1253103" y="736283"/>
                </a:cubicBezTo>
                <a:cubicBezTo>
                  <a:pt x="1253103" y="729991"/>
                  <a:pt x="1253103" y="729991"/>
                  <a:pt x="1253103" y="729991"/>
                </a:cubicBezTo>
                <a:cubicBezTo>
                  <a:pt x="1254150" y="729991"/>
                  <a:pt x="1254150" y="729991"/>
                  <a:pt x="1254150" y="729991"/>
                </a:cubicBezTo>
                <a:cubicBezTo>
                  <a:pt x="1258341" y="729991"/>
                  <a:pt x="1261483" y="728942"/>
                  <a:pt x="1262531" y="727893"/>
                </a:cubicBezTo>
                <a:cubicBezTo>
                  <a:pt x="1264626" y="725796"/>
                  <a:pt x="1264626" y="722650"/>
                  <a:pt x="1264626" y="717407"/>
                </a:cubicBezTo>
                <a:cubicBezTo>
                  <a:pt x="1264626" y="649244"/>
                  <a:pt x="1264626" y="649244"/>
                  <a:pt x="1264626" y="649244"/>
                </a:cubicBezTo>
                <a:cubicBezTo>
                  <a:pt x="1264626" y="646098"/>
                  <a:pt x="1264626" y="644000"/>
                  <a:pt x="1262531" y="641903"/>
                </a:cubicBezTo>
                <a:cubicBezTo>
                  <a:pt x="1261483" y="640854"/>
                  <a:pt x="1258341" y="639806"/>
                  <a:pt x="1255198" y="639806"/>
                </a:cubicBezTo>
                <a:cubicBezTo>
                  <a:pt x="1253103" y="639806"/>
                  <a:pt x="1253103" y="639806"/>
                  <a:pt x="1253103" y="639806"/>
                </a:cubicBezTo>
                <a:cubicBezTo>
                  <a:pt x="1253103" y="634562"/>
                  <a:pt x="1253103" y="634562"/>
                  <a:pt x="1253103" y="634562"/>
                </a:cubicBezTo>
                <a:close/>
                <a:moveTo>
                  <a:pt x="1078165" y="634562"/>
                </a:moveTo>
                <a:cubicBezTo>
                  <a:pt x="1082355" y="634562"/>
                  <a:pt x="1086545" y="634562"/>
                  <a:pt x="1090735" y="634562"/>
                </a:cubicBezTo>
                <a:cubicBezTo>
                  <a:pt x="1094925" y="635611"/>
                  <a:pt x="1099115" y="635611"/>
                  <a:pt x="1102258" y="635611"/>
                </a:cubicBezTo>
                <a:cubicBezTo>
                  <a:pt x="1106448" y="635611"/>
                  <a:pt x="1110638" y="635611"/>
                  <a:pt x="1114828" y="634562"/>
                </a:cubicBezTo>
                <a:cubicBezTo>
                  <a:pt x="1119018" y="634562"/>
                  <a:pt x="1122161" y="634562"/>
                  <a:pt x="1126351" y="634562"/>
                </a:cubicBezTo>
                <a:cubicBezTo>
                  <a:pt x="1126351" y="639806"/>
                  <a:pt x="1126351" y="639806"/>
                  <a:pt x="1126351" y="639806"/>
                </a:cubicBezTo>
                <a:cubicBezTo>
                  <a:pt x="1122161" y="639806"/>
                  <a:pt x="1119018" y="640854"/>
                  <a:pt x="1117971" y="641903"/>
                </a:cubicBezTo>
                <a:cubicBezTo>
                  <a:pt x="1115876" y="642952"/>
                  <a:pt x="1114828" y="645049"/>
                  <a:pt x="1114828" y="649244"/>
                </a:cubicBezTo>
                <a:cubicBezTo>
                  <a:pt x="1114828" y="717407"/>
                  <a:pt x="1114828" y="717407"/>
                  <a:pt x="1114828" y="717407"/>
                </a:cubicBezTo>
                <a:cubicBezTo>
                  <a:pt x="1114828" y="722650"/>
                  <a:pt x="1115876" y="725796"/>
                  <a:pt x="1116923" y="727893"/>
                </a:cubicBezTo>
                <a:cubicBezTo>
                  <a:pt x="1119018" y="728942"/>
                  <a:pt x="1121114" y="729991"/>
                  <a:pt x="1126351" y="729991"/>
                </a:cubicBezTo>
                <a:cubicBezTo>
                  <a:pt x="1126351" y="736283"/>
                  <a:pt x="1126351" y="736283"/>
                  <a:pt x="1126351" y="736283"/>
                </a:cubicBezTo>
                <a:cubicBezTo>
                  <a:pt x="1123209" y="735234"/>
                  <a:pt x="1119018" y="735234"/>
                  <a:pt x="1114828" y="735234"/>
                </a:cubicBezTo>
                <a:cubicBezTo>
                  <a:pt x="1110638" y="735234"/>
                  <a:pt x="1106448" y="735234"/>
                  <a:pt x="1102258" y="735234"/>
                </a:cubicBezTo>
                <a:cubicBezTo>
                  <a:pt x="1099115" y="735234"/>
                  <a:pt x="1095973" y="735234"/>
                  <a:pt x="1091783" y="735234"/>
                </a:cubicBezTo>
                <a:cubicBezTo>
                  <a:pt x="1087592" y="735234"/>
                  <a:pt x="1083402" y="735234"/>
                  <a:pt x="1078165" y="736283"/>
                </a:cubicBezTo>
                <a:cubicBezTo>
                  <a:pt x="1078165" y="729991"/>
                  <a:pt x="1078165" y="729991"/>
                  <a:pt x="1078165" y="729991"/>
                </a:cubicBezTo>
                <a:cubicBezTo>
                  <a:pt x="1079212" y="729991"/>
                  <a:pt x="1079212" y="729991"/>
                  <a:pt x="1079212" y="729991"/>
                </a:cubicBezTo>
                <a:cubicBezTo>
                  <a:pt x="1084450" y="729991"/>
                  <a:pt x="1086545" y="728942"/>
                  <a:pt x="1088640" y="727893"/>
                </a:cubicBezTo>
                <a:cubicBezTo>
                  <a:pt x="1089687" y="725796"/>
                  <a:pt x="1090735" y="722650"/>
                  <a:pt x="1090735" y="717407"/>
                </a:cubicBezTo>
                <a:cubicBezTo>
                  <a:pt x="1090735" y="649244"/>
                  <a:pt x="1090735" y="649244"/>
                  <a:pt x="1090735" y="649244"/>
                </a:cubicBezTo>
                <a:cubicBezTo>
                  <a:pt x="1090735" y="646098"/>
                  <a:pt x="1089687" y="644000"/>
                  <a:pt x="1088640" y="641903"/>
                </a:cubicBezTo>
                <a:cubicBezTo>
                  <a:pt x="1086545" y="640854"/>
                  <a:pt x="1084450" y="639806"/>
                  <a:pt x="1080260" y="639806"/>
                </a:cubicBezTo>
                <a:cubicBezTo>
                  <a:pt x="1078165" y="639806"/>
                  <a:pt x="1078165" y="639806"/>
                  <a:pt x="1078165" y="639806"/>
                </a:cubicBezTo>
                <a:cubicBezTo>
                  <a:pt x="1078165" y="634562"/>
                  <a:pt x="1078165" y="634562"/>
                  <a:pt x="1078165" y="634562"/>
                </a:cubicBezTo>
                <a:close/>
                <a:moveTo>
                  <a:pt x="2456721" y="632465"/>
                </a:moveTo>
                <a:cubicBezTo>
                  <a:pt x="2460911" y="632465"/>
                  <a:pt x="2465101" y="632465"/>
                  <a:pt x="2469291" y="633514"/>
                </a:cubicBezTo>
                <a:cubicBezTo>
                  <a:pt x="2474529" y="633514"/>
                  <a:pt x="2479767" y="634562"/>
                  <a:pt x="2486052" y="635611"/>
                </a:cubicBezTo>
                <a:cubicBezTo>
                  <a:pt x="2486052" y="636660"/>
                  <a:pt x="2486052" y="636660"/>
                  <a:pt x="2486052" y="636660"/>
                </a:cubicBezTo>
                <a:cubicBezTo>
                  <a:pt x="2486052" y="641903"/>
                  <a:pt x="2486052" y="647146"/>
                  <a:pt x="2486052" y="650292"/>
                </a:cubicBezTo>
                <a:cubicBezTo>
                  <a:pt x="2486052" y="652390"/>
                  <a:pt x="2486052" y="656584"/>
                  <a:pt x="2486052" y="662876"/>
                </a:cubicBezTo>
                <a:cubicBezTo>
                  <a:pt x="2477672" y="662876"/>
                  <a:pt x="2477672" y="662876"/>
                  <a:pt x="2477672" y="662876"/>
                </a:cubicBezTo>
                <a:cubicBezTo>
                  <a:pt x="2477672" y="655536"/>
                  <a:pt x="2475577" y="650292"/>
                  <a:pt x="2472434" y="646098"/>
                </a:cubicBezTo>
                <a:cubicBezTo>
                  <a:pt x="2469291" y="642952"/>
                  <a:pt x="2464054" y="640854"/>
                  <a:pt x="2457768" y="640854"/>
                </a:cubicBezTo>
                <a:cubicBezTo>
                  <a:pt x="2453578" y="640854"/>
                  <a:pt x="2449388" y="641903"/>
                  <a:pt x="2446246" y="644000"/>
                </a:cubicBezTo>
                <a:cubicBezTo>
                  <a:pt x="2444150" y="647146"/>
                  <a:pt x="2442056" y="650292"/>
                  <a:pt x="2442056" y="654487"/>
                </a:cubicBezTo>
                <a:cubicBezTo>
                  <a:pt x="2442056" y="657633"/>
                  <a:pt x="2443103" y="660779"/>
                  <a:pt x="2445198" y="663925"/>
                </a:cubicBezTo>
                <a:cubicBezTo>
                  <a:pt x="2448341" y="666022"/>
                  <a:pt x="2453578" y="669168"/>
                  <a:pt x="2460911" y="672314"/>
                </a:cubicBezTo>
                <a:cubicBezTo>
                  <a:pt x="2461959" y="672314"/>
                  <a:pt x="2464054" y="673363"/>
                  <a:pt x="2466149" y="674412"/>
                </a:cubicBezTo>
                <a:cubicBezTo>
                  <a:pt x="2474529" y="677558"/>
                  <a:pt x="2480814" y="680704"/>
                  <a:pt x="2483957" y="683850"/>
                </a:cubicBezTo>
                <a:cubicBezTo>
                  <a:pt x="2487100" y="685947"/>
                  <a:pt x="2489194" y="690142"/>
                  <a:pt x="2490242" y="693288"/>
                </a:cubicBezTo>
                <a:cubicBezTo>
                  <a:pt x="2492337" y="696434"/>
                  <a:pt x="2492337" y="700628"/>
                  <a:pt x="2492337" y="704823"/>
                </a:cubicBezTo>
                <a:cubicBezTo>
                  <a:pt x="2492337" y="715310"/>
                  <a:pt x="2489194" y="722650"/>
                  <a:pt x="2482909" y="728942"/>
                </a:cubicBezTo>
                <a:cubicBezTo>
                  <a:pt x="2475577" y="735234"/>
                  <a:pt x="2467196" y="738380"/>
                  <a:pt x="2455673" y="738380"/>
                </a:cubicBezTo>
                <a:cubicBezTo>
                  <a:pt x="2449388" y="738380"/>
                  <a:pt x="2443103" y="737331"/>
                  <a:pt x="2437865" y="736283"/>
                </a:cubicBezTo>
                <a:cubicBezTo>
                  <a:pt x="2431580" y="735234"/>
                  <a:pt x="2426342" y="733137"/>
                  <a:pt x="2421105" y="729991"/>
                </a:cubicBezTo>
                <a:cubicBezTo>
                  <a:pt x="2422152" y="726845"/>
                  <a:pt x="2422152" y="723699"/>
                  <a:pt x="2422152" y="719504"/>
                </a:cubicBezTo>
                <a:cubicBezTo>
                  <a:pt x="2422152" y="716358"/>
                  <a:pt x="2422152" y="713212"/>
                  <a:pt x="2422152" y="709018"/>
                </a:cubicBezTo>
                <a:cubicBezTo>
                  <a:pt x="2422152" y="706920"/>
                  <a:pt x="2422152" y="705872"/>
                  <a:pt x="2422152" y="704823"/>
                </a:cubicBezTo>
                <a:cubicBezTo>
                  <a:pt x="2422152" y="703774"/>
                  <a:pt x="2422152" y="702726"/>
                  <a:pt x="2422152" y="701677"/>
                </a:cubicBezTo>
                <a:cubicBezTo>
                  <a:pt x="2432628" y="701677"/>
                  <a:pt x="2432628" y="701677"/>
                  <a:pt x="2432628" y="701677"/>
                </a:cubicBezTo>
                <a:cubicBezTo>
                  <a:pt x="2432628" y="711115"/>
                  <a:pt x="2434723" y="717407"/>
                  <a:pt x="2437865" y="721602"/>
                </a:cubicBezTo>
                <a:cubicBezTo>
                  <a:pt x="2442056" y="726845"/>
                  <a:pt x="2447293" y="728942"/>
                  <a:pt x="2453578" y="728942"/>
                </a:cubicBezTo>
                <a:cubicBezTo>
                  <a:pt x="2459864" y="728942"/>
                  <a:pt x="2464054" y="726845"/>
                  <a:pt x="2467196" y="724748"/>
                </a:cubicBezTo>
                <a:cubicBezTo>
                  <a:pt x="2470339" y="721602"/>
                  <a:pt x="2472434" y="718456"/>
                  <a:pt x="2472434" y="713212"/>
                </a:cubicBezTo>
                <a:cubicBezTo>
                  <a:pt x="2472434" y="710066"/>
                  <a:pt x="2471386" y="706920"/>
                  <a:pt x="2469291" y="703774"/>
                </a:cubicBezTo>
                <a:cubicBezTo>
                  <a:pt x="2467196" y="701677"/>
                  <a:pt x="2461959" y="698531"/>
                  <a:pt x="2453578" y="695385"/>
                </a:cubicBezTo>
                <a:cubicBezTo>
                  <a:pt x="2442056" y="690142"/>
                  <a:pt x="2433675" y="685947"/>
                  <a:pt x="2429485" y="680704"/>
                </a:cubicBezTo>
                <a:cubicBezTo>
                  <a:pt x="2425295" y="675460"/>
                  <a:pt x="2423200" y="670217"/>
                  <a:pt x="2423200" y="662876"/>
                </a:cubicBezTo>
                <a:cubicBezTo>
                  <a:pt x="2423200" y="653438"/>
                  <a:pt x="2426342" y="646098"/>
                  <a:pt x="2432628" y="640854"/>
                </a:cubicBezTo>
                <a:cubicBezTo>
                  <a:pt x="2438913" y="634562"/>
                  <a:pt x="2446246" y="632465"/>
                  <a:pt x="2456721" y="632465"/>
                </a:cubicBezTo>
                <a:close/>
                <a:moveTo>
                  <a:pt x="1199679" y="632465"/>
                </a:moveTo>
                <a:cubicBezTo>
                  <a:pt x="1205964" y="632465"/>
                  <a:pt x="1215392" y="633514"/>
                  <a:pt x="1231105" y="636660"/>
                </a:cubicBezTo>
                <a:cubicBezTo>
                  <a:pt x="1232152" y="636660"/>
                  <a:pt x="1233200" y="636660"/>
                  <a:pt x="1234247" y="636660"/>
                </a:cubicBezTo>
                <a:cubicBezTo>
                  <a:pt x="1234247" y="640854"/>
                  <a:pt x="1233200" y="644000"/>
                  <a:pt x="1233200" y="647146"/>
                </a:cubicBezTo>
                <a:cubicBezTo>
                  <a:pt x="1233200" y="650292"/>
                  <a:pt x="1233200" y="653438"/>
                  <a:pt x="1233200" y="656584"/>
                </a:cubicBezTo>
                <a:cubicBezTo>
                  <a:pt x="1233200" y="657633"/>
                  <a:pt x="1233200" y="659730"/>
                  <a:pt x="1233200" y="660779"/>
                </a:cubicBezTo>
                <a:cubicBezTo>
                  <a:pt x="1233200" y="662876"/>
                  <a:pt x="1233200" y="664974"/>
                  <a:pt x="1233200" y="668120"/>
                </a:cubicBezTo>
                <a:cubicBezTo>
                  <a:pt x="1224820" y="668120"/>
                  <a:pt x="1224820" y="668120"/>
                  <a:pt x="1224820" y="668120"/>
                </a:cubicBezTo>
                <a:cubicBezTo>
                  <a:pt x="1223772" y="658682"/>
                  <a:pt x="1221677" y="651341"/>
                  <a:pt x="1217487" y="647146"/>
                </a:cubicBezTo>
                <a:cubicBezTo>
                  <a:pt x="1213297" y="642952"/>
                  <a:pt x="1208059" y="639806"/>
                  <a:pt x="1201774" y="639806"/>
                </a:cubicBezTo>
                <a:cubicBezTo>
                  <a:pt x="1191298" y="639806"/>
                  <a:pt x="1183966" y="644000"/>
                  <a:pt x="1178728" y="651341"/>
                </a:cubicBezTo>
                <a:cubicBezTo>
                  <a:pt x="1173490" y="658682"/>
                  <a:pt x="1170348" y="669168"/>
                  <a:pt x="1170348" y="681752"/>
                </a:cubicBezTo>
                <a:cubicBezTo>
                  <a:pt x="1170348" y="695385"/>
                  <a:pt x="1173490" y="706920"/>
                  <a:pt x="1179775" y="714261"/>
                </a:cubicBezTo>
                <a:cubicBezTo>
                  <a:pt x="1185013" y="722650"/>
                  <a:pt x="1193393" y="726845"/>
                  <a:pt x="1202821" y="726845"/>
                </a:cubicBezTo>
                <a:cubicBezTo>
                  <a:pt x="1208059" y="726845"/>
                  <a:pt x="1213297" y="725796"/>
                  <a:pt x="1217487" y="722650"/>
                </a:cubicBezTo>
                <a:cubicBezTo>
                  <a:pt x="1221677" y="719504"/>
                  <a:pt x="1226915" y="715310"/>
                  <a:pt x="1231105" y="709018"/>
                </a:cubicBezTo>
                <a:cubicBezTo>
                  <a:pt x="1238437" y="713212"/>
                  <a:pt x="1238437" y="713212"/>
                  <a:pt x="1238437" y="713212"/>
                </a:cubicBezTo>
                <a:cubicBezTo>
                  <a:pt x="1232152" y="721602"/>
                  <a:pt x="1226915" y="727893"/>
                  <a:pt x="1219582" y="732088"/>
                </a:cubicBezTo>
                <a:cubicBezTo>
                  <a:pt x="1212249" y="736283"/>
                  <a:pt x="1204916" y="738380"/>
                  <a:pt x="1195489" y="738380"/>
                </a:cubicBezTo>
                <a:cubicBezTo>
                  <a:pt x="1179775" y="738380"/>
                  <a:pt x="1167205" y="733137"/>
                  <a:pt x="1158825" y="723699"/>
                </a:cubicBezTo>
                <a:cubicBezTo>
                  <a:pt x="1149397" y="714261"/>
                  <a:pt x="1145207" y="701677"/>
                  <a:pt x="1145207" y="684898"/>
                </a:cubicBezTo>
                <a:cubicBezTo>
                  <a:pt x="1145207" y="669168"/>
                  <a:pt x="1150444" y="656584"/>
                  <a:pt x="1159872" y="647146"/>
                </a:cubicBezTo>
                <a:cubicBezTo>
                  <a:pt x="1170348" y="636660"/>
                  <a:pt x="1182918" y="632465"/>
                  <a:pt x="1199679" y="632465"/>
                </a:cubicBezTo>
                <a:close/>
                <a:moveTo>
                  <a:pt x="1022645" y="632465"/>
                </a:moveTo>
                <a:cubicBezTo>
                  <a:pt x="1026835" y="632465"/>
                  <a:pt x="1031025" y="632465"/>
                  <a:pt x="1036263" y="633514"/>
                </a:cubicBezTo>
                <a:cubicBezTo>
                  <a:pt x="1040453" y="633514"/>
                  <a:pt x="1045691" y="634562"/>
                  <a:pt x="1051976" y="635611"/>
                </a:cubicBezTo>
                <a:cubicBezTo>
                  <a:pt x="1051976" y="636660"/>
                  <a:pt x="1051976" y="636660"/>
                  <a:pt x="1051976" y="636660"/>
                </a:cubicBezTo>
                <a:cubicBezTo>
                  <a:pt x="1051976" y="641903"/>
                  <a:pt x="1051976" y="647146"/>
                  <a:pt x="1051976" y="650292"/>
                </a:cubicBezTo>
                <a:cubicBezTo>
                  <a:pt x="1051976" y="652390"/>
                  <a:pt x="1051976" y="656584"/>
                  <a:pt x="1051976" y="662876"/>
                </a:cubicBezTo>
                <a:cubicBezTo>
                  <a:pt x="1043596" y="662876"/>
                  <a:pt x="1043596" y="662876"/>
                  <a:pt x="1043596" y="662876"/>
                </a:cubicBezTo>
                <a:cubicBezTo>
                  <a:pt x="1043596" y="655536"/>
                  <a:pt x="1042548" y="650292"/>
                  <a:pt x="1038358" y="646098"/>
                </a:cubicBezTo>
                <a:cubicBezTo>
                  <a:pt x="1035216" y="642952"/>
                  <a:pt x="1031025" y="640854"/>
                  <a:pt x="1024740" y="640854"/>
                </a:cubicBezTo>
                <a:cubicBezTo>
                  <a:pt x="1019503" y="640854"/>
                  <a:pt x="1015312" y="641903"/>
                  <a:pt x="1013217" y="644000"/>
                </a:cubicBezTo>
                <a:cubicBezTo>
                  <a:pt x="1010075" y="647146"/>
                  <a:pt x="1009027" y="650292"/>
                  <a:pt x="1009027" y="654487"/>
                </a:cubicBezTo>
                <a:cubicBezTo>
                  <a:pt x="1009027" y="657633"/>
                  <a:pt x="1010075" y="660779"/>
                  <a:pt x="1012170" y="663925"/>
                </a:cubicBezTo>
                <a:cubicBezTo>
                  <a:pt x="1014265" y="666022"/>
                  <a:pt x="1019503" y="669168"/>
                  <a:pt x="1027883" y="672314"/>
                </a:cubicBezTo>
                <a:cubicBezTo>
                  <a:pt x="1028930" y="672314"/>
                  <a:pt x="1029978" y="673363"/>
                  <a:pt x="1032073" y="674412"/>
                </a:cubicBezTo>
                <a:cubicBezTo>
                  <a:pt x="1040453" y="677558"/>
                  <a:pt x="1046739" y="680704"/>
                  <a:pt x="1049881" y="683850"/>
                </a:cubicBezTo>
                <a:cubicBezTo>
                  <a:pt x="1053024" y="685947"/>
                  <a:pt x="1055119" y="690142"/>
                  <a:pt x="1056166" y="693288"/>
                </a:cubicBezTo>
                <a:cubicBezTo>
                  <a:pt x="1058261" y="696434"/>
                  <a:pt x="1059309" y="700628"/>
                  <a:pt x="1059309" y="704823"/>
                </a:cubicBezTo>
                <a:cubicBezTo>
                  <a:pt x="1059309" y="715310"/>
                  <a:pt x="1055119" y="722650"/>
                  <a:pt x="1048834" y="728942"/>
                </a:cubicBezTo>
                <a:cubicBezTo>
                  <a:pt x="1042548" y="735234"/>
                  <a:pt x="1033121" y="738380"/>
                  <a:pt x="1021598" y="738380"/>
                </a:cubicBezTo>
                <a:cubicBezTo>
                  <a:pt x="1015312" y="738380"/>
                  <a:pt x="1009027" y="737331"/>
                  <a:pt x="1003790" y="736283"/>
                </a:cubicBezTo>
                <a:cubicBezTo>
                  <a:pt x="998552" y="735234"/>
                  <a:pt x="992267" y="733137"/>
                  <a:pt x="987029" y="729991"/>
                </a:cubicBezTo>
                <a:cubicBezTo>
                  <a:pt x="988077" y="726845"/>
                  <a:pt x="988077" y="723699"/>
                  <a:pt x="988077" y="719504"/>
                </a:cubicBezTo>
                <a:cubicBezTo>
                  <a:pt x="988077" y="716358"/>
                  <a:pt x="988077" y="713212"/>
                  <a:pt x="988077" y="709018"/>
                </a:cubicBezTo>
                <a:cubicBezTo>
                  <a:pt x="988077" y="706920"/>
                  <a:pt x="988077" y="705872"/>
                  <a:pt x="988077" y="704823"/>
                </a:cubicBezTo>
                <a:cubicBezTo>
                  <a:pt x="988077" y="703774"/>
                  <a:pt x="988077" y="702726"/>
                  <a:pt x="988077" y="701677"/>
                </a:cubicBezTo>
                <a:cubicBezTo>
                  <a:pt x="998552" y="701677"/>
                  <a:pt x="998552" y="701677"/>
                  <a:pt x="998552" y="701677"/>
                </a:cubicBezTo>
                <a:cubicBezTo>
                  <a:pt x="998552" y="711115"/>
                  <a:pt x="1000647" y="717407"/>
                  <a:pt x="1003790" y="721602"/>
                </a:cubicBezTo>
                <a:cubicBezTo>
                  <a:pt x="1007980" y="726845"/>
                  <a:pt x="1013217" y="728942"/>
                  <a:pt x="1020550" y="728942"/>
                </a:cubicBezTo>
                <a:cubicBezTo>
                  <a:pt x="1025788" y="728942"/>
                  <a:pt x="1029978" y="726845"/>
                  <a:pt x="1033121" y="724748"/>
                </a:cubicBezTo>
                <a:cubicBezTo>
                  <a:pt x="1037311" y="721602"/>
                  <a:pt x="1038358" y="718456"/>
                  <a:pt x="1038358" y="713212"/>
                </a:cubicBezTo>
                <a:cubicBezTo>
                  <a:pt x="1038358" y="710066"/>
                  <a:pt x="1037311" y="706920"/>
                  <a:pt x="1035216" y="703774"/>
                </a:cubicBezTo>
                <a:cubicBezTo>
                  <a:pt x="1033121" y="701677"/>
                  <a:pt x="1027883" y="698531"/>
                  <a:pt x="1019503" y="695385"/>
                </a:cubicBezTo>
                <a:cubicBezTo>
                  <a:pt x="1007980" y="690142"/>
                  <a:pt x="999599" y="685947"/>
                  <a:pt x="995409" y="680704"/>
                </a:cubicBezTo>
                <a:cubicBezTo>
                  <a:pt x="991219" y="675460"/>
                  <a:pt x="989124" y="670217"/>
                  <a:pt x="989124" y="662876"/>
                </a:cubicBezTo>
                <a:cubicBezTo>
                  <a:pt x="989124" y="653438"/>
                  <a:pt x="992267" y="646098"/>
                  <a:pt x="998552" y="640854"/>
                </a:cubicBezTo>
                <a:cubicBezTo>
                  <a:pt x="1004837" y="634562"/>
                  <a:pt x="1013217" y="632465"/>
                  <a:pt x="1022645" y="632465"/>
                </a:cubicBezTo>
                <a:close/>
                <a:moveTo>
                  <a:pt x="180247" y="626094"/>
                </a:moveTo>
                <a:cubicBezTo>
                  <a:pt x="201191" y="648103"/>
                  <a:pt x="201191" y="648103"/>
                  <a:pt x="201191" y="648103"/>
                </a:cubicBezTo>
                <a:cubicBezTo>
                  <a:pt x="199097" y="649151"/>
                  <a:pt x="199097" y="649151"/>
                  <a:pt x="199097" y="649151"/>
                </a:cubicBezTo>
                <a:cubicBezTo>
                  <a:pt x="198050" y="648103"/>
                  <a:pt x="195955" y="647055"/>
                  <a:pt x="194908" y="647055"/>
                </a:cubicBezTo>
                <a:cubicBezTo>
                  <a:pt x="192814" y="647055"/>
                  <a:pt x="190719" y="648103"/>
                  <a:pt x="188625" y="650199"/>
                </a:cubicBezTo>
                <a:cubicBezTo>
                  <a:pt x="167681" y="670111"/>
                  <a:pt x="167681" y="670111"/>
                  <a:pt x="167681" y="670111"/>
                </a:cubicBezTo>
                <a:cubicBezTo>
                  <a:pt x="164540" y="672207"/>
                  <a:pt x="162445" y="675351"/>
                  <a:pt x="162445" y="677447"/>
                </a:cubicBezTo>
                <a:cubicBezTo>
                  <a:pt x="162445" y="680592"/>
                  <a:pt x="163492" y="682688"/>
                  <a:pt x="165587" y="685832"/>
                </a:cubicBezTo>
                <a:cubicBezTo>
                  <a:pt x="168728" y="688976"/>
                  <a:pt x="171870" y="690024"/>
                  <a:pt x="175012" y="690024"/>
                </a:cubicBezTo>
                <a:cubicBezTo>
                  <a:pt x="179200" y="688976"/>
                  <a:pt x="182342" y="686880"/>
                  <a:pt x="186530" y="683736"/>
                </a:cubicBezTo>
                <a:cubicBezTo>
                  <a:pt x="204333" y="666967"/>
                  <a:pt x="204333" y="666967"/>
                  <a:pt x="204333" y="666967"/>
                </a:cubicBezTo>
                <a:cubicBezTo>
                  <a:pt x="206427" y="664871"/>
                  <a:pt x="207474" y="662775"/>
                  <a:pt x="207474" y="661727"/>
                </a:cubicBezTo>
                <a:cubicBezTo>
                  <a:pt x="208521" y="659631"/>
                  <a:pt x="207474" y="658583"/>
                  <a:pt x="205380" y="656487"/>
                </a:cubicBezTo>
                <a:cubicBezTo>
                  <a:pt x="207474" y="655439"/>
                  <a:pt x="207474" y="655439"/>
                  <a:pt x="207474" y="655439"/>
                </a:cubicBezTo>
                <a:cubicBezTo>
                  <a:pt x="218993" y="668015"/>
                  <a:pt x="218993" y="668015"/>
                  <a:pt x="218993" y="668015"/>
                </a:cubicBezTo>
                <a:cubicBezTo>
                  <a:pt x="217946" y="669063"/>
                  <a:pt x="217946" y="669063"/>
                  <a:pt x="217946" y="669063"/>
                </a:cubicBezTo>
                <a:cubicBezTo>
                  <a:pt x="215852" y="666967"/>
                  <a:pt x="213757" y="665919"/>
                  <a:pt x="212710" y="665919"/>
                </a:cubicBezTo>
                <a:cubicBezTo>
                  <a:pt x="210616" y="665919"/>
                  <a:pt x="209569" y="666967"/>
                  <a:pt x="207474" y="669063"/>
                </a:cubicBezTo>
                <a:cubicBezTo>
                  <a:pt x="189672" y="685832"/>
                  <a:pt x="189672" y="685832"/>
                  <a:pt x="189672" y="685832"/>
                </a:cubicBezTo>
                <a:cubicBezTo>
                  <a:pt x="186530" y="688976"/>
                  <a:pt x="184436" y="690024"/>
                  <a:pt x="182342" y="691072"/>
                </a:cubicBezTo>
                <a:cubicBezTo>
                  <a:pt x="180247" y="692120"/>
                  <a:pt x="178153" y="693168"/>
                  <a:pt x="176059" y="693168"/>
                </a:cubicBezTo>
                <a:cubicBezTo>
                  <a:pt x="172917" y="693168"/>
                  <a:pt x="170823" y="692120"/>
                  <a:pt x="167681" y="691072"/>
                </a:cubicBezTo>
                <a:cubicBezTo>
                  <a:pt x="164540" y="688976"/>
                  <a:pt x="161398" y="686880"/>
                  <a:pt x="159304" y="683736"/>
                </a:cubicBezTo>
                <a:cubicBezTo>
                  <a:pt x="154068" y="678496"/>
                  <a:pt x="151973" y="674303"/>
                  <a:pt x="151973" y="669063"/>
                </a:cubicBezTo>
                <a:cubicBezTo>
                  <a:pt x="151973" y="663823"/>
                  <a:pt x="154068" y="659631"/>
                  <a:pt x="159304" y="655439"/>
                </a:cubicBezTo>
                <a:cubicBezTo>
                  <a:pt x="178153" y="637622"/>
                  <a:pt x="178153" y="637622"/>
                  <a:pt x="178153" y="637622"/>
                </a:cubicBezTo>
                <a:cubicBezTo>
                  <a:pt x="179200" y="635526"/>
                  <a:pt x="180247" y="633430"/>
                  <a:pt x="181295" y="632382"/>
                </a:cubicBezTo>
                <a:cubicBezTo>
                  <a:pt x="181295" y="631334"/>
                  <a:pt x="180247" y="629238"/>
                  <a:pt x="178153" y="627142"/>
                </a:cubicBezTo>
                <a:cubicBezTo>
                  <a:pt x="180247" y="626094"/>
                  <a:pt x="180247" y="626094"/>
                  <a:pt x="180247" y="626094"/>
                </a:cubicBezTo>
                <a:close/>
                <a:moveTo>
                  <a:pt x="672423" y="625046"/>
                </a:moveTo>
                <a:cubicBezTo>
                  <a:pt x="676612" y="622950"/>
                  <a:pt x="680800" y="623998"/>
                  <a:pt x="683942" y="627142"/>
                </a:cubicBezTo>
                <a:cubicBezTo>
                  <a:pt x="687084" y="629238"/>
                  <a:pt x="688131" y="631334"/>
                  <a:pt x="689178" y="634478"/>
                </a:cubicBezTo>
                <a:cubicBezTo>
                  <a:pt x="689178" y="637622"/>
                  <a:pt x="689178" y="640766"/>
                  <a:pt x="688131" y="643910"/>
                </a:cubicBezTo>
                <a:cubicBezTo>
                  <a:pt x="688131" y="643910"/>
                  <a:pt x="688131" y="643910"/>
                  <a:pt x="709074" y="648103"/>
                </a:cubicBezTo>
                <a:cubicBezTo>
                  <a:pt x="711169" y="648103"/>
                  <a:pt x="713263" y="648103"/>
                  <a:pt x="714310" y="648103"/>
                </a:cubicBezTo>
                <a:cubicBezTo>
                  <a:pt x="715358" y="648103"/>
                  <a:pt x="716405" y="647055"/>
                  <a:pt x="717452" y="646007"/>
                </a:cubicBezTo>
                <a:cubicBezTo>
                  <a:pt x="717452" y="646007"/>
                  <a:pt x="717452" y="646007"/>
                  <a:pt x="718499" y="647055"/>
                </a:cubicBezTo>
                <a:cubicBezTo>
                  <a:pt x="718499" y="647055"/>
                  <a:pt x="718499" y="647055"/>
                  <a:pt x="705933" y="662775"/>
                </a:cubicBezTo>
                <a:cubicBezTo>
                  <a:pt x="705933" y="662775"/>
                  <a:pt x="705933" y="662775"/>
                  <a:pt x="678706" y="657535"/>
                </a:cubicBezTo>
                <a:cubicBezTo>
                  <a:pt x="678706" y="657535"/>
                  <a:pt x="678706" y="657535"/>
                  <a:pt x="677659" y="658583"/>
                </a:cubicBezTo>
                <a:cubicBezTo>
                  <a:pt x="677659" y="658583"/>
                  <a:pt x="677659" y="658583"/>
                  <a:pt x="689178" y="668015"/>
                </a:cubicBezTo>
                <a:cubicBezTo>
                  <a:pt x="691272" y="670111"/>
                  <a:pt x="693367" y="671159"/>
                  <a:pt x="694414" y="670111"/>
                </a:cubicBezTo>
                <a:cubicBezTo>
                  <a:pt x="696508" y="670111"/>
                  <a:pt x="697555" y="669063"/>
                  <a:pt x="699650" y="666967"/>
                </a:cubicBezTo>
                <a:cubicBezTo>
                  <a:pt x="699650" y="666967"/>
                  <a:pt x="699650" y="666967"/>
                  <a:pt x="700697" y="669063"/>
                </a:cubicBezTo>
                <a:cubicBezTo>
                  <a:pt x="700697" y="669063"/>
                  <a:pt x="700697" y="669063"/>
                  <a:pt x="680800" y="692120"/>
                </a:cubicBezTo>
                <a:cubicBezTo>
                  <a:pt x="680800" y="692120"/>
                  <a:pt x="680800" y="692120"/>
                  <a:pt x="679753" y="691072"/>
                </a:cubicBezTo>
                <a:cubicBezTo>
                  <a:pt x="680800" y="688976"/>
                  <a:pt x="681848" y="687928"/>
                  <a:pt x="681848" y="685832"/>
                </a:cubicBezTo>
                <a:cubicBezTo>
                  <a:pt x="681848" y="684784"/>
                  <a:pt x="679753" y="682688"/>
                  <a:pt x="677659" y="680592"/>
                </a:cubicBezTo>
                <a:cubicBezTo>
                  <a:pt x="677659" y="680592"/>
                  <a:pt x="677659" y="680592"/>
                  <a:pt x="651479" y="658583"/>
                </a:cubicBezTo>
                <a:cubicBezTo>
                  <a:pt x="649385" y="656487"/>
                  <a:pt x="647291" y="656487"/>
                  <a:pt x="646244" y="656487"/>
                </a:cubicBezTo>
                <a:cubicBezTo>
                  <a:pt x="645196" y="656487"/>
                  <a:pt x="643102" y="657535"/>
                  <a:pt x="641008" y="658583"/>
                </a:cubicBezTo>
                <a:cubicBezTo>
                  <a:pt x="641008" y="658583"/>
                  <a:pt x="641008" y="658583"/>
                  <a:pt x="639960" y="657535"/>
                </a:cubicBezTo>
                <a:cubicBezTo>
                  <a:pt x="639960" y="657535"/>
                  <a:pt x="639960" y="657535"/>
                  <a:pt x="658810" y="634478"/>
                </a:cubicBezTo>
                <a:cubicBezTo>
                  <a:pt x="664046" y="629238"/>
                  <a:pt x="668234" y="626094"/>
                  <a:pt x="672423" y="625046"/>
                </a:cubicBezTo>
                <a:close/>
                <a:moveTo>
                  <a:pt x="702791" y="568452"/>
                </a:moveTo>
                <a:cubicBezTo>
                  <a:pt x="718499" y="576836"/>
                  <a:pt x="718499" y="576836"/>
                  <a:pt x="718499" y="576836"/>
                </a:cubicBezTo>
                <a:cubicBezTo>
                  <a:pt x="717452" y="578932"/>
                  <a:pt x="717452" y="578932"/>
                  <a:pt x="717452" y="578932"/>
                </a:cubicBezTo>
                <a:cubicBezTo>
                  <a:pt x="713263" y="576836"/>
                  <a:pt x="709074" y="576836"/>
                  <a:pt x="705933" y="578932"/>
                </a:cubicBezTo>
                <a:cubicBezTo>
                  <a:pt x="701744" y="579980"/>
                  <a:pt x="698603" y="583125"/>
                  <a:pt x="696508" y="587317"/>
                </a:cubicBezTo>
                <a:cubicBezTo>
                  <a:pt x="695461" y="589413"/>
                  <a:pt x="695461" y="591509"/>
                  <a:pt x="695461" y="593605"/>
                </a:cubicBezTo>
                <a:cubicBezTo>
                  <a:pt x="695461" y="595701"/>
                  <a:pt x="696508" y="596749"/>
                  <a:pt x="698603" y="597797"/>
                </a:cubicBezTo>
                <a:cubicBezTo>
                  <a:pt x="700697" y="598845"/>
                  <a:pt x="704886" y="597797"/>
                  <a:pt x="711169" y="593605"/>
                </a:cubicBezTo>
                <a:cubicBezTo>
                  <a:pt x="711169" y="592557"/>
                  <a:pt x="711169" y="592557"/>
                  <a:pt x="711169" y="592557"/>
                </a:cubicBezTo>
                <a:cubicBezTo>
                  <a:pt x="715358" y="589413"/>
                  <a:pt x="718499" y="587317"/>
                  <a:pt x="720593" y="586269"/>
                </a:cubicBezTo>
                <a:cubicBezTo>
                  <a:pt x="722688" y="584173"/>
                  <a:pt x="724782" y="584173"/>
                  <a:pt x="725829" y="583125"/>
                </a:cubicBezTo>
                <a:cubicBezTo>
                  <a:pt x="727924" y="583125"/>
                  <a:pt x="730018" y="583125"/>
                  <a:pt x="732112" y="583125"/>
                </a:cubicBezTo>
                <a:cubicBezTo>
                  <a:pt x="734207" y="583125"/>
                  <a:pt x="736301" y="584173"/>
                  <a:pt x="738396" y="585221"/>
                </a:cubicBezTo>
                <a:cubicBezTo>
                  <a:pt x="742584" y="587317"/>
                  <a:pt x="745726" y="591509"/>
                  <a:pt x="746773" y="596749"/>
                </a:cubicBezTo>
                <a:cubicBezTo>
                  <a:pt x="747820" y="600941"/>
                  <a:pt x="746773" y="606181"/>
                  <a:pt x="743631" y="612469"/>
                </a:cubicBezTo>
                <a:cubicBezTo>
                  <a:pt x="741537" y="614566"/>
                  <a:pt x="739443" y="617710"/>
                  <a:pt x="736301" y="620854"/>
                </a:cubicBezTo>
                <a:cubicBezTo>
                  <a:pt x="734207" y="622950"/>
                  <a:pt x="732112" y="625046"/>
                  <a:pt x="732112" y="625046"/>
                </a:cubicBezTo>
                <a:cubicBezTo>
                  <a:pt x="732112" y="626094"/>
                  <a:pt x="732112" y="627142"/>
                  <a:pt x="732112" y="627142"/>
                </a:cubicBezTo>
                <a:cubicBezTo>
                  <a:pt x="732112" y="628190"/>
                  <a:pt x="733160" y="629238"/>
                  <a:pt x="734207" y="629238"/>
                </a:cubicBezTo>
                <a:cubicBezTo>
                  <a:pt x="733160" y="631334"/>
                  <a:pt x="733160" y="631334"/>
                  <a:pt x="733160" y="631334"/>
                </a:cubicBezTo>
                <a:cubicBezTo>
                  <a:pt x="715358" y="621902"/>
                  <a:pt x="715358" y="621902"/>
                  <a:pt x="715358" y="621902"/>
                </a:cubicBezTo>
                <a:cubicBezTo>
                  <a:pt x="716405" y="619806"/>
                  <a:pt x="716405" y="619806"/>
                  <a:pt x="716405" y="619806"/>
                </a:cubicBezTo>
                <a:cubicBezTo>
                  <a:pt x="720593" y="621902"/>
                  <a:pt x="724782" y="621902"/>
                  <a:pt x="730018" y="620854"/>
                </a:cubicBezTo>
                <a:cubicBezTo>
                  <a:pt x="734207" y="618758"/>
                  <a:pt x="737348" y="615614"/>
                  <a:pt x="739443" y="611421"/>
                </a:cubicBezTo>
                <a:cubicBezTo>
                  <a:pt x="741537" y="609325"/>
                  <a:pt x="741537" y="606181"/>
                  <a:pt x="741537" y="604085"/>
                </a:cubicBezTo>
                <a:cubicBezTo>
                  <a:pt x="741537" y="601989"/>
                  <a:pt x="740490" y="599893"/>
                  <a:pt x="738396" y="598845"/>
                </a:cubicBezTo>
                <a:cubicBezTo>
                  <a:pt x="735254" y="597797"/>
                  <a:pt x="730018" y="599893"/>
                  <a:pt x="722688" y="605133"/>
                </a:cubicBezTo>
                <a:cubicBezTo>
                  <a:pt x="721641" y="605133"/>
                  <a:pt x="721641" y="605133"/>
                  <a:pt x="721641" y="605133"/>
                </a:cubicBezTo>
                <a:cubicBezTo>
                  <a:pt x="721641" y="606181"/>
                  <a:pt x="720593" y="606181"/>
                  <a:pt x="719546" y="607229"/>
                </a:cubicBezTo>
                <a:cubicBezTo>
                  <a:pt x="714310" y="611421"/>
                  <a:pt x="710122" y="613518"/>
                  <a:pt x="706980" y="613518"/>
                </a:cubicBezTo>
                <a:cubicBezTo>
                  <a:pt x="705933" y="614566"/>
                  <a:pt x="703838" y="614566"/>
                  <a:pt x="702791" y="613518"/>
                </a:cubicBezTo>
                <a:cubicBezTo>
                  <a:pt x="700697" y="613518"/>
                  <a:pt x="699650" y="613518"/>
                  <a:pt x="698603" y="612469"/>
                </a:cubicBezTo>
                <a:cubicBezTo>
                  <a:pt x="694414" y="610373"/>
                  <a:pt x="691272" y="606181"/>
                  <a:pt x="690225" y="600941"/>
                </a:cubicBezTo>
                <a:cubicBezTo>
                  <a:pt x="689178" y="596749"/>
                  <a:pt x="690225" y="591509"/>
                  <a:pt x="693367" y="586269"/>
                </a:cubicBezTo>
                <a:cubicBezTo>
                  <a:pt x="694414" y="583125"/>
                  <a:pt x="696508" y="581029"/>
                  <a:pt x="699650" y="578932"/>
                </a:cubicBezTo>
                <a:cubicBezTo>
                  <a:pt x="702791" y="575788"/>
                  <a:pt x="703838" y="574740"/>
                  <a:pt x="703838" y="574740"/>
                </a:cubicBezTo>
                <a:cubicBezTo>
                  <a:pt x="704886" y="573692"/>
                  <a:pt x="704886" y="572644"/>
                  <a:pt x="703838" y="572644"/>
                </a:cubicBezTo>
                <a:cubicBezTo>
                  <a:pt x="703838" y="571596"/>
                  <a:pt x="702791" y="571596"/>
                  <a:pt x="701744" y="570548"/>
                </a:cubicBezTo>
                <a:cubicBezTo>
                  <a:pt x="702791" y="568452"/>
                  <a:pt x="702791" y="568452"/>
                  <a:pt x="702791" y="568452"/>
                </a:cubicBezTo>
                <a:close/>
                <a:moveTo>
                  <a:pt x="139407" y="565308"/>
                </a:moveTo>
                <a:cubicBezTo>
                  <a:pt x="139407" y="565308"/>
                  <a:pt x="139407" y="565308"/>
                  <a:pt x="155115" y="590461"/>
                </a:cubicBezTo>
                <a:cubicBezTo>
                  <a:pt x="155115" y="590461"/>
                  <a:pt x="155115" y="590461"/>
                  <a:pt x="154068" y="591509"/>
                </a:cubicBezTo>
                <a:cubicBezTo>
                  <a:pt x="151973" y="589413"/>
                  <a:pt x="150926" y="588365"/>
                  <a:pt x="148832" y="588365"/>
                </a:cubicBezTo>
                <a:cubicBezTo>
                  <a:pt x="147785" y="588365"/>
                  <a:pt x="145690" y="588365"/>
                  <a:pt x="143596" y="590461"/>
                </a:cubicBezTo>
                <a:cubicBezTo>
                  <a:pt x="143596" y="590461"/>
                  <a:pt x="143596" y="590461"/>
                  <a:pt x="131030" y="597797"/>
                </a:cubicBezTo>
                <a:cubicBezTo>
                  <a:pt x="131030" y="597797"/>
                  <a:pt x="131030" y="597797"/>
                  <a:pt x="140454" y="611421"/>
                </a:cubicBezTo>
                <a:cubicBezTo>
                  <a:pt x="140454" y="611421"/>
                  <a:pt x="140454" y="611421"/>
                  <a:pt x="151973" y="604085"/>
                </a:cubicBezTo>
                <a:cubicBezTo>
                  <a:pt x="154068" y="603037"/>
                  <a:pt x="156162" y="600941"/>
                  <a:pt x="156162" y="599893"/>
                </a:cubicBezTo>
                <a:cubicBezTo>
                  <a:pt x="157209" y="597797"/>
                  <a:pt x="156162" y="596749"/>
                  <a:pt x="155115" y="594653"/>
                </a:cubicBezTo>
                <a:cubicBezTo>
                  <a:pt x="155115" y="594653"/>
                  <a:pt x="155115" y="594653"/>
                  <a:pt x="157209" y="593605"/>
                </a:cubicBezTo>
                <a:cubicBezTo>
                  <a:pt x="157209" y="593605"/>
                  <a:pt x="157209" y="593605"/>
                  <a:pt x="172917" y="618758"/>
                </a:cubicBezTo>
                <a:cubicBezTo>
                  <a:pt x="172917" y="618758"/>
                  <a:pt x="172917" y="618758"/>
                  <a:pt x="170823" y="619806"/>
                </a:cubicBezTo>
                <a:cubicBezTo>
                  <a:pt x="169776" y="617710"/>
                  <a:pt x="168728" y="616662"/>
                  <a:pt x="166634" y="616662"/>
                </a:cubicBezTo>
                <a:cubicBezTo>
                  <a:pt x="165587" y="616662"/>
                  <a:pt x="163492" y="616662"/>
                  <a:pt x="161398" y="618758"/>
                </a:cubicBezTo>
                <a:cubicBezTo>
                  <a:pt x="161398" y="618758"/>
                  <a:pt x="161398" y="618758"/>
                  <a:pt x="132077" y="636574"/>
                </a:cubicBezTo>
                <a:cubicBezTo>
                  <a:pt x="129983" y="638670"/>
                  <a:pt x="127888" y="639718"/>
                  <a:pt x="127888" y="640766"/>
                </a:cubicBezTo>
                <a:cubicBezTo>
                  <a:pt x="126841" y="642862"/>
                  <a:pt x="127888" y="644958"/>
                  <a:pt x="128935" y="647055"/>
                </a:cubicBezTo>
                <a:cubicBezTo>
                  <a:pt x="128935" y="647055"/>
                  <a:pt x="128935" y="647055"/>
                  <a:pt x="126841" y="648103"/>
                </a:cubicBezTo>
                <a:cubicBezTo>
                  <a:pt x="126841" y="648103"/>
                  <a:pt x="126841" y="648103"/>
                  <a:pt x="111133" y="621902"/>
                </a:cubicBezTo>
                <a:cubicBezTo>
                  <a:pt x="111133" y="621902"/>
                  <a:pt x="111133" y="621902"/>
                  <a:pt x="113228" y="620854"/>
                </a:cubicBezTo>
                <a:cubicBezTo>
                  <a:pt x="114275" y="622950"/>
                  <a:pt x="115322" y="623998"/>
                  <a:pt x="117416" y="623998"/>
                </a:cubicBezTo>
                <a:cubicBezTo>
                  <a:pt x="118464" y="623998"/>
                  <a:pt x="120558" y="623998"/>
                  <a:pt x="122652" y="622950"/>
                </a:cubicBezTo>
                <a:cubicBezTo>
                  <a:pt x="122652" y="622950"/>
                  <a:pt x="122652" y="622950"/>
                  <a:pt x="136266" y="613518"/>
                </a:cubicBezTo>
                <a:cubicBezTo>
                  <a:pt x="136266" y="613518"/>
                  <a:pt x="136266" y="613518"/>
                  <a:pt x="127888" y="599893"/>
                </a:cubicBezTo>
                <a:cubicBezTo>
                  <a:pt x="127888" y="599893"/>
                  <a:pt x="127888" y="599893"/>
                  <a:pt x="114275" y="608277"/>
                </a:cubicBezTo>
                <a:cubicBezTo>
                  <a:pt x="112181" y="610373"/>
                  <a:pt x="110086" y="611421"/>
                  <a:pt x="110086" y="612469"/>
                </a:cubicBezTo>
                <a:cubicBezTo>
                  <a:pt x="110086" y="614566"/>
                  <a:pt x="110086" y="616662"/>
                  <a:pt x="111133" y="618758"/>
                </a:cubicBezTo>
                <a:cubicBezTo>
                  <a:pt x="111133" y="618758"/>
                  <a:pt x="111133" y="618758"/>
                  <a:pt x="110086" y="619806"/>
                </a:cubicBezTo>
                <a:cubicBezTo>
                  <a:pt x="110086" y="619806"/>
                  <a:pt x="110086" y="619806"/>
                  <a:pt x="93331" y="593605"/>
                </a:cubicBezTo>
                <a:cubicBezTo>
                  <a:pt x="93331" y="593605"/>
                  <a:pt x="93331" y="593605"/>
                  <a:pt x="95426" y="592557"/>
                </a:cubicBezTo>
                <a:cubicBezTo>
                  <a:pt x="96473" y="594653"/>
                  <a:pt x="97520" y="595701"/>
                  <a:pt x="99614" y="595701"/>
                </a:cubicBezTo>
                <a:cubicBezTo>
                  <a:pt x="100662" y="596749"/>
                  <a:pt x="102756" y="595701"/>
                  <a:pt x="105897" y="594653"/>
                </a:cubicBezTo>
                <a:cubicBezTo>
                  <a:pt x="105897" y="594653"/>
                  <a:pt x="105897" y="594653"/>
                  <a:pt x="134171" y="575788"/>
                </a:cubicBezTo>
                <a:cubicBezTo>
                  <a:pt x="137313" y="574740"/>
                  <a:pt x="138360" y="572644"/>
                  <a:pt x="138360" y="571596"/>
                </a:cubicBezTo>
                <a:cubicBezTo>
                  <a:pt x="139407" y="570548"/>
                  <a:pt x="138360" y="568452"/>
                  <a:pt x="137313" y="566356"/>
                </a:cubicBezTo>
                <a:cubicBezTo>
                  <a:pt x="137313" y="566356"/>
                  <a:pt x="137313" y="566356"/>
                  <a:pt x="139407" y="565308"/>
                </a:cubicBezTo>
                <a:close/>
                <a:moveTo>
                  <a:pt x="722688" y="526531"/>
                </a:moveTo>
                <a:cubicBezTo>
                  <a:pt x="722688" y="526531"/>
                  <a:pt x="722688" y="526531"/>
                  <a:pt x="723735" y="527579"/>
                </a:cubicBezTo>
                <a:cubicBezTo>
                  <a:pt x="723735" y="529675"/>
                  <a:pt x="723735" y="531771"/>
                  <a:pt x="723735" y="532819"/>
                </a:cubicBezTo>
                <a:cubicBezTo>
                  <a:pt x="724782" y="533867"/>
                  <a:pt x="725829" y="534915"/>
                  <a:pt x="728971" y="535963"/>
                </a:cubicBezTo>
                <a:cubicBezTo>
                  <a:pt x="728971" y="535963"/>
                  <a:pt x="728971" y="535963"/>
                  <a:pt x="761434" y="548540"/>
                </a:cubicBezTo>
                <a:cubicBezTo>
                  <a:pt x="763528" y="549588"/>
                  <a:pt x="765622" y="549588"/>
                  <a:pt x="766669" y="549588"/>
                </a:cubicBezTo>
                <a:cubicBezTo>
                  <a:pt x="768764" y="548540"/>
                  <a:pt x="769811" y="547491"/>
                  <a:pt x="770858" y="545395"/>
                </a:cubicBezTo>
                <a:cubicBezTo>
                  <a:pt x="770858" y="545395"/>
                  <a:pt x="770858" y="545395"/>
                  <a:pt x="772953" y="545395"/>
                </a:cubicBezTo>
                <a:cubicBezTo>
                  <a:pt x="772953" y="545395"/>
                  <a:pt x="772953" y="545395"/>
                  <a:pt x="761434" y="574740"/>
                </a:cubicBezTo>
                <a:cubicBezTo>
                  <a:pt x="761434" y="574740"/>
                  <a:pt x="761434" y="574740"/>
                  <a:pt x="759339" y="573692"/>
                </a:cubicBezTo>
                <a:cubicBezTo>
                  <a:pt x="760386" y="571596"/>
                  <a:pt x="760386" y="569500"/>
                  <a:pt x="760386" y="567404"/>
                </a:cubicBezTo>
                <a:cubicBezTo>
                  <a:pt x="759339" y="566356"/>
                  <a:pt x="757245" y="565308"/>
                  <a:pt x="755150" y="564260"/>
                </a:cubicBezTo>
                <a:cubicBezTo>
                  <a:pt x="755150" y="564260"/>
                  <a:pt x="755150" y="564260"/>
                  <a:pt x="722688" y="551684"/>
                </a:cubicBezTo>
                <a:cubicBezTo>
                  <a:pt x="720593" y="550636"/>
                  <a:pt x="718499" y="550636"/>
                  <a:pt x="716405" y="551684"/>
                </a:cubicBezTo>
                <a:cubicBezTo>
                  <a:pt x="715358" y="551684"/>
                  <a:pt x="714310" y="553780"/>
                  <a:pt x="713263" y="555876"/>
                </a:cubicBezTo>
                <a:cubicBezTo>
                  <a:pt x="713263" y="555876"/>
                  <a:pt x="713263" y="555876"/>
                  <a:pt x="711169" y="554828"/>
                </a:cubicBezTo>
                <a:cubicBezTo>
                  <a:pt x="711169" y="554828"/>
                  <a:pt x="711169" y="554828"/>
                  <a:pt x="722688" y="526531"/>
                </a:cubicBezTo>
                <a:close/>
                <a:moveTo>
                  <a:pt x="94378" y="519195"/>
                </a:moveTo>
                <a:cubicBezTo>
                  <a:pt x="102756" y="516051"/>
                  <a:pt x="109039" y="517099"/>
                  <a:pt x="116369" y="520243"/>
                </a:cubicBezTo>
                <a:cubicBezTo>
                  <a:pt x="122652" y="523387"/>
                  <a:pt x="126841" y="528627"/>
                  <a:pt x="129983" y="537011"/>
                </a:cubicBezTo>
                <a:cubicBezTo>
                  <a:pt x="131030" y="540155"/>
                  <a:pt x="131030" y="543299"/>
                  <a:pt x="131030" y="547491"/>
                </a:cubicBezTo>
                <a:cubicBezTo>
                  <a:pt x="131030" y="550636"/>
                  <a:pt x="131030" y="552732"/>
                  <a:pt x="131030" y="552732"/>
                </a:cubicBezTo>
                <a:cubicBezTo>
                  <a:pt x="131030" y="553780"/>
                  <a:pt x="132077" y="553780"/>
                  <a:pt x="132077" y="553780"/>
                </a:cubicBezTo>
                <a:cubicBezTo>
                  <a:pt x="133124" y="554828"/>
                  <a:pt x="134171" y="554828"/>
                  <a:pt x="135219" y="554828"/>
                </a:cubicBezTo>
                <a:cubicBezTo>
                  <a:pt x="135219" y="556924"/>
                  <a:pt x="135219" y="556924"/>
                  <a:pt x="135219" y="556924"/>
                </a:cubicBezTo>
                <a:cubicBezTo>
                  <a:pt x="119511" y="562164"/>
                  <a:pt x="119511" y="562164"/>
                  <a:pt x="119511" y="562164"/>
                </a:cubicBezTo>
                <a:cubicBezTo>
                  <a:pt x="118464" y="560068"/>
                  <a:pt x="118464" y="560068"/>
                  <a:pt x="118464" y="560068"/>
                </a:cubicBezTo>
                <a:cubicBezTo>
                  <a:pt x="122652" y="557972"/>
                  <a:pt x="124747" y="554828"/>
                  <a:pt x="126841" y="551684"/>
                </a:cubicBezTo>
                <a:cubicBezTo>
                  <a:pt x="127888" y="549588"/>
                  <a:pt x="127888" y="545395"/>
                  <a:pt x="126841" y="542251"/>
                </a:cubicBezTo>
                <a:cubicBezTo>
                  <a:pt x="125794" y="538059"/>
                  <a:pt x="122652" y="534915"/>
                  <a:pt x="118464" y="533867"/>
                </a:cubicBezTo>
                <a:cubicBezTo>
                  <a:pt x="113228" y="532819"/>
                  <a:pt x="107992" y="533867"/>
                  <a:pt x="100662" y="535963"/>
                </a:cubicBezTo>
                <a:cubicBezTo>
                  <a:pt x="93331" y="538059"/>
                  <a:pt x="87048" y="541203"/>
                  <a:pt x="83907" y="544347"/>
                </a:cubicBezTo>
                <a:cubicBezTo>
                  <a:pt x="80765" y="548540"/>
                  <a:pt x="79718" y="552732"/>
                  <a:pt x="81812" y="556924"/>
                </a:cubicBezTo>
                <a:cubicBezTo>
                  <a:pt x="82859" y="559020"/>
                  <a:pt x="83907" y="562164"/>
                  <a:pt x="87048" y="564260"/>
                </a:cubicBezTo>
                <a:cubicBezTo>
                  <a:pt x="89143" y="566356"/>
                  <a:pt x="92284" y="567404"/>
                  <a:pt x="95426" y="568452"/>
                </a:cubicBezTo>
                <a:cubicBezTo>
                  <a:pt x="94378" y="571596"/>
                  <a:pt x="94378" y="571596"/>
                  <a:pt x="94378" y="571596"/>
                </a:cubicBezTo>
                <a:cubicBezTo>
                  <a:pt x="90190" y="570548"/>
                  <a:pt x="86001" y="568452"/>
                  <a:pt x="82859" y="565308"/>
                </a:cubicBezTo>
                <a:cubicBezTo>
                  <a:pt x="79718" y="562164"/>
                  <a:pt x="76576" y="557972"/>
                  <a:pt x="75529" y="553780"/>
                </a:cubicBezTo>
                <a:cubicBezTo>
                  <a:pt x="74482" y="549588"/>
                  <a:pt x="73435" y="546443"/>
                  <a:pt x="74482" y="543299"/>
                </a:cubicBezTo>
                <a:cubicBezTo>
                  <a:pt x="74482" y="540155"/>
                  <a:pt x="75529" y="537011"/>
                  <a:pt x="76576" y="533867"/>
                </a:cubicBezTo>
                <a:cubicBezTo>
                  <a:pt x="78671" y="529675"/>
                  <a:pt x="80765" y="527579"/>
                  <a:pt x="83907" y="524435"/>
                </a:cubicBezTo>
                <a:cubicBezTo>
                  <a:pt x="87048" y="522339"/>
                  <a:pt x="90190" y="520243"/>
                  <a:pt x="94378" y="519195"/>
                </a:cubicBezTo>
                <a:close/>
                <a:moveTo>
                  <a:pt x="107992" y="467841"/>
                </a:moveTo>
                <a:cubicBezTo>
                  <a:pt x="110086" y="467841"/>
                  <a:pt x="110086" y="467841"/>
                  <a:pt x="110086" y="467841"/>
                </a:cubicBezTo>
                <a:cubicBezTo>
                  <a:pt x="115322" y="498234"/>
                  <a:pt x="115322" y="498234"/>
                  <a:pt x="115322" y="498234"/>
                </a:cubicBezTo>
                <a:cubicBezTo>
                  <a:pt x="113228" y="498234"/>
                  <a:pt x="113228" y="498234"/>
                  <a:pt x="113228" y="498234"/>
                </a:cubicBezTo>
                <a:cubicBezTo>
                  <a:pt x="113228" y="495090"/>
                  <a:pt x="112181" y="494042"/>
                  <a:pt x="110086" y="492994"/>
                </a:cubicBezTo>
                <a:cubicBezTo>
                  <a:pt x="109039" y="491946"/>
                  <a:pt x="106945" y="491946"/>
                  <a:pt x="104850" y="492994"/>
                </a:cubicBezTo>
                <a:cubicBezTo>
                  <a:pt x="70293" y="498234"/>
                  <a:pt x="70293" y="498234"/>
                  <a:pt x="70293" y="498234"/>
                </a:cubicBezTo>
                <a:cubicBezTo>
                  <a:pt x="68199" y="499282"/>
                  <a:pt x="66105" y="500330"/>
                  <a:pt x="65057" y="501378"/>
                </a:cubicBezTo>
                <a:cubicBezTo>
                  <a:pt x="64010" y="502426"/>
                  <a:pt x="64010" y="504522"/>
                  <a:pt x="64010" y="506618"/>
                </a:cubicBezTo>
                <a:cubicBezTo>
                  <a:pt x="61916" y="506618"/>
                  <a:pt x="61916" y="506618"/>
                  <a:pt x="61916" y="506618"/>
                </a:cubicBezTo>
                <a:cubicBezTo>
                  <a:pt x="56680" y="477273"/>
                  <a:pt x="56680" y="477273"/>
                  <a:pt x="56680" y="477273"/>
                </a:cubicBezTo>
                <a:cubicBezTo>
                  <a:pt x="58774" y="476225"/>
                  <a:pt x="58774" y="476225"/>
                  <a:pt x="58774" y="476225"/>
                </a:cubicBezTo>
                <a:cubicBezTo>
                  <a:pt x="59821" y="479369"/>
                  <a:pt x="59821" y="480417"/>
                  <a:pt x="61916" y="481465"/>
                </a:cubicBezTo>
                <a:cubicBezTo>
                  <a:pt x="62963" y="482513"/>
                  <a:pt x="65057" y="482513"/>
                  <a:pt x="68199" y="482513"/>
                </a:cubicBezTo>
                <a:cubicBezTo>
                  <a:pt x="101709" y="476225"/>
                  <a:pt x="101709" y="476225"/>
                  <a:pt x="101709" y="476225"/>
                </a:cubicBezTo>
                <a:cubicBezTo>
                  <a:pt x="103803" y="475177"/>
                  <a:pt x="105897" y="475177"/>
                  <a:pt x="106945" y="473081"/>
                </a:cubicBezTo>
                <a:cubicBezTo>
                  <a:pt x="107992" y="472033"/>
                  <a:pt x="107992" y="469937"/>
                  <a:pt x="107992" y="467841"/>
                </a:cubicBezTo>
                <a:close/>
                <a:moveTo>
                  <a:pt x="738396" y="465745"/>
                </a:moveTo>
                <a:cubicBezTo>
                  <a:pt x="752009" y="468889"/>
                  <a:pt x="752009" y="468889"/>
                  <a:pt x="752009" y="468889"/>
                </a:cubicBezTo>
                <a:cubicBezTo>
                  <a:pt x="750962" y="470985"/>
                  <a:pt x="750962" y="470985"/>
                  <a:pt x="750962" y="470985"/>
                </a:cubicBezTo>
                <a:cubicBezTo>
                  <a:pt x="747820" y="470985"/>
                  <a:pt x="744679" y="470985"/>
                  <a:pt x="742584" y="472033"/>
                </a:cubicBezTo>
                <a:cubicBezTo>
                  <a:pt x="740490" y="473081"/>
                  <a:pt x="739443" y="476225"/>
                  <a:pt x="738396" y="479369"/>
                </a:cubicBezTo>
                <a:cubicBezTo>
                  <a:pt x="737348" y="482513"/>
                  <a:pt x="737348" y="482513"/>
                  <a:pt x="737348" y="482513"/>
                </a:cubicBezTo>
                <a:cubicBezTo>
                  <a:pt x="777141" y="491946"/>
                  <a:pt x="777141" y="491946"/>
                  <a:pt x="777141" y="491946"/>
                </a:cubicBezTo>
                <a:cubicBezTo>
                  <a:pt x="780283" y="492994"/>
                  <a:pt x="782377" y="492994"/>
                  <a:pt x="783424" y="491946"/>
                </a:cubicBezTo>
                <a:cubicBezTo>
                  <a:pt x="784472" y="490898"/>
                  <a:pt x="785519" y="489850"/>
                  <a:pt x="786566" y="486706"/>
                </a:cubicBezTo>
                <a:cubicBezTo>
                  <a:pt x="788660" y="487754"/>
                  <a:pt x="788660" y="487754"/>
                  <a:pt x="788660" y="487754"/>
                </a:cubicBezTo>
                <a:cubicBezTo>
                  <a:pt x="781330" y="517099"/>
                  <a:pt x="781330" y="517099"/>
                  <a:pt x="781330" y="517099"/>
                </a:cubicBezTo>
                <a:cubicBezTo>
                  <a:pt x="779236" y="517099"/>
                  <a:pt x="779236" y="517099"/>
                  <a:pt x="779236" y="517099"/>
                </a:cubicBezTo>
                <a:cubicBezTo>
                  <a:pt x="780283" y="513954"/>
                  <a:pt x="780283" y="512906"/>
                  <a:pt x="779236" y="510810"/>
                </a:cubicBezTo>
                <a:cubicBezTo>
                  <a:pt x="778188" y="509762"/>
                  <a:pt x="776094" y="508714"/>
                  <a:pt x="774000" y="508714"/>
                </a:cubicBezTo>
                <a:cubicBezTo>
                  <a:pt x="734207" y="499282"/>
                  <a:pt x="734207" y="499282"/>
                  <a:pt x="734207" y="499282"/>
                </a:cubicBezTo>
                <a:cubicBezTo>
                  <a:pt x="733160" y="502426"/>
                  <a:pt x="733160" y="502426"/>
                  <a:pt x="733160" y="502426"/>
                </a:cubicBezTo>
                <a:cubicBezTo>
                  <a:pt x="732112" y="506618"/>
                  <a:pt x="733160" y="508714"/>
                  <a:pt x="734207" y="510810"/>
                </a:cubicBezTo>
                <a:cubicBezTo>
                  <a:pt x="735254" y="512906"/>
                  <a:pt x="737348" y="515002"/>
                  <a:pt x="740490" y="516051"/>
                </a:cubicBezTo>
                <a:cubicBezTo>
                  <a:pt x="740490" y="518147"/>
                  <a:pt x="740490" y="518147"/>
                  <a:pt x="740490" y="518147"/>
                </a:cubicBezTo>
                <a:cubicBezTo>
                  <a:pt x="726876" y="515002"/>
                  <a:pt x="726876" y="515002"/>
                  <a:pt x="726876" y="515002"/>
                </a:cubicBezTo>
                <a:cubicBezTo>
                  <a:pt x="738396" y="465745"/>
                  <a:pt x="738396" y="465745"/>
                  <a:pt x="738396" y="465745"/>
                </a:cubicBezTo>
                <a:close/>
                <a:moveTo>
                  <a:pt x="51444" y="412295"/>
                </a:moveTo>
                <a:cubicBezTo>
                  <a:pt x="71340" y="412295"/>
                  <a:pt x="71340" y="412295"/>
                  <a:pt x="71340" y="412295"/>
                </a:cubicBezTo>
                <a:cubicBezTo>
                  <a:pt x="71340" y="414391"/>
                  <a:pt x="71340" y="414391"/>
                  <a:pt x="71340" y="414391"/>
                </a:cubicBezTo>
                <a:cubicBezTo>
                  <a:pt x="67152" y="415439"/>
                  <a:pt x="62963" y="417535"/>
                  <a:pt x="59821" y="420680"/>
                </a:cubicBezTo>
                <a:cubicBezTo>
                  <a:pt x="56680" y="424872"/>
                  <a:pt x="55633" y="429064"/>
                  <a:pt x="55633" y="433256"/>
                </a:cubicBezTo>
                <a:cubicBezTo>
                  <a:pt x="55633" y="436400"/>
                  <a:pt x="56680" y="439544"/>
                  <a:pt x="57727" y="440592"/>
                </a:cubicBezTo>
                <a:cubicBezTo>
                  <a:pt x="58774" y="442688"/>
                  <a:pt x="60869" y="443736"/>
                  <a:pt x="62963" y="443736"/>
                </a:cubicBezTo>
                <a:cubicBezTo>
                  <a:pt x="66105" y="443736"/>
                  <a:pt x="70293" y="439544"/>
                  <a:pt x="73435" y="430112"/>
                </a:cubicBezTo>
                <a:cubicBezTo>
                  <a:pt x="74482" y="429064"/>
                  <a:pt x="74482" y="429064"/>
                  <a:pt x="74482" y="428016"/>
                </a:cubicBezTo>
                <a:cubicBezTo>
                  <a:pt x="77624" y="421728"/>
                  <a:pt x="79718" y="417535"/>
                  <a:pt x="82859" y="415439"/>
                </a:cubicBezTo>
                <a:cubicBezTo>
                  <a:pt x="83907" y="414391"/>
                  <a:pt x="84954" y="413343"/>
                  <a:pt x="87048" y="413343"/>
                </a:cubicBezTo>
                <a:cubicBezTo>
                  <a:pt x="88095" y="412295"/>
                  <a:pt x="89143" y="412295"/>
                  <a:pt x="91237" y="412295"/>
                </a:cubicBezTo>
                <a:cubicBezTo>
                  <a:pt x="96473" y="412295"/>
                  <a:pt x="100662" y="414391"/>
                  <a:pt x="103803" y="417535"/>
                </a:cubicBezTo>
                <a:cubicBezTo>
                  <a:pt x="106945" y="421728"/>
                  <a:pt x="109039" y="425920"/>
                  <a:pt x="109039" y="432208"/>
                </a:cubicBezTo>
                <a:cubicBezTo>
                  <a:pt x="109039" y="435352"/>
                  <a:pt x="107992" y="438496"/>
                  <a:pt x="106945" y="442688"/>
                </a:cubicBezTo>
                <a:cubicBezTo>
                  <a:pt x="105897" y="445832"/>
                  <a:pt x="104850" y="447928"/>
                  <a:pt x="104850" y="447928"/>
                </a:cubicBezTo>
                <a:cubicBezTo>
                  <a:pt x="104850" y="448976"/>
                  <a:pt x="105897" y="448976"/>
                  <a:pt x="105897" y="450024"/>
                </a:cubicBezTo>
                <a:cubicBezTo>
                  <a:pt x="106945" y="450024"/>
                  <a:pt x="106945" y="450024"/>
                  <a:pt x="109039" y="450024"/>
                </a:cubicBezTo>
                <a:cubicBezTo>
                  <a:pt x="109039" y="452121"/>
                  <a:pt x="109039" y="452121"/>
                  <a:pt x="109039" y="452121"/>
                </a:cubicBezTo>
                <a:cubicBezTo>
                  <a:pt x="91237" y="453169"/>
                  <a:pt x="91237" y="453169"/>
                  <a:pt x="91237" y="453169"/>
                </a:cubicBezTo>
                <a:cubicBezTo>
                  <a:pt x="91237" y="451073"/>
                  <a:pt x="91237" y="451073"/>
                  <a:pt x="91237" y="451073"/>
                </a:cubicBezTo>
                <a:cubicBezTo>
                  <a:pt x="95426" y="450024"/>
                  <a:pt x="98567" y="447928"/>
                  <a:pt x="101709" y="444784"/>
                </a:cubicBezTo>
                <a:cubicBezTo>
                  <a:pt x="103803" y="441640"/>
                  <a:pt x="104850" y="437448"/>
                  <a:pt x="104850" y="433256"/>
                </a:cubicBezTo>
                <a:cubicBezTo>
                  <a:pt x="104850" y="431160"/>
                  <a:pt x="104850" y="429064"/>
                  <a:pt x="102756" y="426968"/>
                </a:cubicBezTo>
                <a:cubicBezTo>
                  <a:pt x="101709" y="425920"/>
                  <a:pt x="100662" y="424872"/>
                  <a:pt x="98567" y="424872"/>
                </a:cubicBezTo>
                <a:cubicBezTo>
                  <a:pt x="95426" y="424872"/>
                  <a:pt x="92284" y="428016"/>
                  <a:pt x="90190" y="435352"/>
                </a:cubicBezTo>
                <a:cubicBezTo>
                  <a:pt x="89143" y="436400"/>
                  <a:pt x="89143" y="436400"/>
                  <a:pt x="89143" y="436400"/>
                </a:cubicBezTo>
                <a:cubicBezTo>
                  <a:pt x="87048" y="440592"/>
                  <a:pt x="86001" y="444784"/>
                  <a:pt x="84954" y="446880"/>
                </a:cubicBezTo>
                <a:cubicBezTo>
                  <a:pt x="83907" y="447928"/>
                  <a:pt x="82859" y="450024"/>
                  <a:pt x="81812" y="451073"/>
                </a:cubicBezTo>
                <a:cubicBezTo>
                  <a:pt x="79718" y="452121"/>
                  <a:pt x="78671" y="453169"/>
                  <a:pt x="76576" y="454217"/>
                </a:cubicBezTo>
                <a:cubicBezTo>
                  <a:pt x="74482" y="455265"/>
                  <a:pt x="72388" y="455265"/>
                  <a:pt x="70293" y="455265"/>
                </a:cubicBezTo>
                <a:cubicBezTo>
                  <a:pt x="65057" y="455265"/>
                  <a:pt x="60869" y="454217"/>
                  <a:pt x="57727" y="450024"/>
                </a:cubicBezTo>
                <a:cubicBezTo>
                  <a:pt x="53538" y="445832"/>
                  <a:pt x="52491" y="441640"/>
                  <a:pt x="52491" y="435352"/>
                </a:cubicBezTo>
                <a:cubicBezTo>
                  <a:pt x="52491" y="432208"/>
                  <a:pt x="52491" y="428016"/>
                  <a:pt x="53538" y="423824"/>
                </a:cubicBezTo>
                <a:cubicBezTo>
                  <a:pt x="54586" y="420680"/>
                  <a:pt x="55633" y="418583"/>
                  <a:pt x="55633" y="418583"/>
                </a:cubicBezTo>
                <a:cubicBezTo>
                  <a:pt x="55633" y="417535"/>
                  <a:pt x="54586" y="416487"/>
                  <a:pt x="54586" y="415439"/>
                </a:cubicBezTo>
                <a:cubicBezTo>
                  <a:pt x="53538" y="415439"/>
                  <a:pt x="52491" y="415439"/>
                  <a:pt x="51444" y="415439"/>
                </a:cubicBezTo>
                <a:cubicBezTo>
                  <a:pt x="51444" y="412295"/>
                  <a:pt x="51444" y="412295"/>
                  <a:pt x="51444" y="412295"/>
                </a:cubicBezTo>
                <a:close/>
                <a:moveTo>
                  <a:pt x="739443" y="406007"/>
                </a:moveTo>
                <a:cubicBezTo>
                  <a:pt x="741537" y="406007"/>
                  <a:pt x="741537" y="406007"/>
                  <a:pt x="741537" y="406007"/>
                </a:cubicBezTo>
                <a:cubicBezTo>
                  <a:pt x="741537" y="407055"/>
                  <a:pt x="741537" y="407055"/>
                  <a:pt x="741537" y="407055"/>
                </a:cubicBezTo>
                <a:cubicBezTo>
                  <a:pt x="741537" y="407055"/>
                  <a:pt x="741537" y="408103"/>
                  <a:pt x="742584" y="409151"/>
                </a:cubicBezTo>
                <a:cubicBezTo>
                  <a:pt x="742584" y="410199"/>
                  <a:pt x="743631" y="411247"/>
                  <a:pt x="745726" y="412295"/>
                </a:cubicBezTo>
                <a:lnTo>
                  <a:pt x="767717" y="423824"/>
                </a:lnTo>
                <a:cubicBezTo>
                  <a:pt x="783424" y="424872"/>
                  <a:pt x="783424" y="424872"/>
                  <a:pt x="783424" y="424872"/>
                </a:cubicBezTo>
                <a:cubicBezTo>
                  <a:pt x="785519" y="424872"/>
                  <a:pt x="787613" y="423824"/>
                  <a:pt x="788660" y="422776"/>
                </a:cubicBezTo>
                <a:cubicBezTo>
                  <a:pt x="789707" y="421728"/>
                  <a:pt x="790755" y="419631"/>
                  <a:pt x="790755" y="417535"/>
                </a:cubicBezTo>
                <a:cubicBezTo>
                  <a:pt x="792849" y="417535"/>
                  <a:pt x="792849" y="417535"/>
                  <a:pt x="792849" y="417535"/>
                </a:cubicBezTo>
                <a:cubicBezTo>
                  <a:pt x="792849" y="447928"/>
                  <a:pt x="792849" y="447928"/>
                  <a:pt x="792849" y="447928"/>
                </a:cubicBezTo>
                <a:cubicBezTo>
                  <a:pt x="790755" y="447928"/>
                  <a:pt x="790755" y="447928"/>
                  <a:pt x="790755" y="447928"/>
                </a:cubicBezTo>
                <a:cubicBezTo>
                  <a:pt x="790755" y="445832"/>
                  <a:pt x="789707" y="443736"/>
                  <a:pt x="788660" y="442688"/>
                </a:cubicBezTo>
                <a:cubicBezTo>
                  <a:pt x="787613" y="441640"/>
                  <a:pt x="785519" y="441640"/>
                  <a:pt x="782377" y="441640"/>
                </a:cubicBezTo>
                <a:cubicBezTo>
                  <a:pt x="770858" y="440592"/>
                  <a:pt x="770858" y="440592"/>
                  <a:pt x="770858" y="440592"/>
                </a:cubicBezTo>
                <a:cubicBezTo>
                  <a:pt x="745726" y="454217"/>
                  <a:pt x="745726" y="454217"/>
                  <a:pt x="745726" y="454217"/>
                </a:cubicBezTo>
                <a:cubicBezTo>
                  <a:pt x="743631" y="455265"/>
                  <a:pt x="742584" y="456313"/>
                  <a:pt x="741537" y="457361"/>
                </a:cubicBezTo>
                <a:cubicBezTo>
                  <a:pt x="740490" y="458409"/>
                  <a:pt x="740490" y="459457"/>
                  <a:pt x="740490" y="461553"/>
                </a:cubicBezTo>
                <a:cubicBezTo>
                  <a:pt x="738396" y="461553"/>
                  <a:pt x="738396" y="461553"/>
                  <a:pt x="738396" y="461553"/>
                </a:cubicBezTo>
                <a:cubicBezTo>
                  <a:pt x="738396" y="433256"/>
                  <a:pt x="738396" y="433256"/>
                  <a:pt x="738396" y="433256"/>
                </a:cubicBezTo>
                <a:cubicBezTo>
                  <a:pt x="740490" y="433256"/>
                  <a:pt x="740490" y="433256"/>
                  <a:pt x="740490" y="433256"/>
                </a:cubicBezTo>
                <a:cubicBezTo>
                  <a:pt x="740490" y="434304"/>
                  <a:pt x="740490" y="435352"/>
                  <a:pt x="741537" y="436400"/>
                </a:cubicBezTo>
                <a:cubicBezTo>
                  <a:pt x="741537" y="436400"/>
                  <a:pt x="742584" y="437448"/>
                  <a:pt x="742584" y="437448"/>
                </a:cubicBezTo>
                <a:cubicBezTo>
                  <a:pt x="743631" y="437448"/>
                  <a:pt x="743631" y="437448"/>
                  <a:pt x="743631" y="437448"/>
                </a:cubicBezTo>
                <a:cubicBezTo>
                  <a:pt x="744679" y="436400"/>
                  <a:pt x="744679" y="436400"/>
                  <a:pt x="744679" y="436400"/>
                </a:cubicBezTo>
                <a:cubicBezTo>
                  <a:pt x="764575" y="426968"/>
                  <a:pt x="764575" y="426968"/>
                  <a:pt x="764575" y="426968"/>
                </a:cubicBezTo>
                <a:cubicBezTo>
                  <a:pt x="746773" y="416487"/>
                  <a:pt x="746773" y="416487"/>
                  <a:pt x="746773" y="416487"/>
                </a:cubicBezTo>
                <a:cubicBezTo>
                  <a:pt x="745726" y="416487"/>
                  <a:pt x="745726" y="416487"/>
                  <a:pt x="745726" y="416487"/>
                </a:cubicBezTo>
                <a:cubicBezTo>
                  <a:pt x="744679" y="415439"/>
                  <a:pt x="744679" y="415439"/>
                  <a:pt x="743631" y="415439"/>
                </a:cubicBezTo>
                <a:cubicBezTo>
                  <a:pt x="742584" y="415439"/>
                  <a:pt x="742584" y="416487"/>
                  <a:pt x="741537" y="417535"/>
                </a:cubicBezTo>
                <a:cubicBezTo>
                  <a:pt x="741537" y="417535"/>
                  <a:pt x="741537" y="419631"/>
                  <a:pt x="741537" y="420680"/>
                </a:cubicBezTo>
                <a:cubicBezTo>
                  <a:pt x="741537" y="421728"/>
                  <a:pt x="741537" y="421728"/>
                  <a:pt x="741537" y="421728"/>
                </a:cubicBezTo>
                <a:cubicBezTo>
                  <a:pt x="739443" y="421728"/>
                  <a:pt x="739443" y="421728"/>
                  <a:pt x="739443" y="421728"/>
                </a:cubicBezTo>
                <a:cubicBezTo>
                  <a:pt x="739443" y="406007"/>
                  <a:pt x="739443" y="406007"/>
                  <a:pt x="739443" y="406007"/>
                </a:cubicBezTo>
                <a:close/>
                <a:moveTo>
                  <a:pt x="2194441" y="383123"/>
                </a:moveTo>
                <a:cubicBezTo>
                  <a:pt x="2197137" y="381878"/>
                  <a:pt x="2201255" y="382140"/>
                  <a:pt x="2207268" y="384762"/>
                </a:cubicBezTo>
                <a:cubicBezTo>
                  <a:pt x="2207268" y="384762"/>
                  <a:pt x="2264785" y="410974"/>
                  <a:pt x="2276288" y="419362"/>
                </a:cubicBezTo>
                <a:cubicBezTo>
                  <a:pt x="2288838" y="427750"/>
                  <a:pt x="2301387" y="462350"/>
                  <a:pt x="2271060" y="472835"/>
                </a:cubicBezTo>
                <a:cubicBezTo>
                  <a:pt x="2240732" y="484368"/>
                  <a:pt x="2206222" y="429847"/>
                  <a:pt x="2195764" y="412022"/>
                </a:cubicBezTo>
                <a:cubicBezTo>
                  <a:pt x="2191058" y="404159"/>
                  <a:pt x="2186352" y="386859"/>
                  <a:pt x="2194441" y="383123"/>
                </a:cubicBezTo>
                <a:close/>
                <a:moveTo>
                  <a:pt x="398271" y="363137"/>
                </a:moveTo>
                <a:cubicBezTo>
                  <a:pt x="413947" y="364185"/>
                  <a:pt x="416038" y="374665"/>
                  <a:pt x="417083" y="386193"/>
                </a:cubicBezTo>
                <a:cubicBezTo>
                  <a:pt x="417083" y="445930"/>
                  <a:pt x="417083" y="505667"/>
                  <a:pt x="417083" y="565404"/>
                </a:cubicBezTo>
                <a:cubicBezTo>
                  <a:pt x="417083" y="565404"/>
                  <a:pt x="417083" y="565404"/>
                  <a:pt x="432759" y="565404"/>
                </a:cubicBezTo>
                <a:cubicBezTo>
                  <a:pt x="432759" y="505667"/>
                  <a:pt x="432759" y="445930"/>
                  <a:pt x="432759" y="386193"/>
                </a:cubicBezTo>
                <a:cubicBezTo>
                  <a:pt x="432759" y="374665"/>
                  <a:pt x="434850" y="364185"/>
                  <a:pt x="450526" y="363137"/>
                </a:cubicBezTo>
                <a:cubicBezTo>
                  <a:pt x="462023" y="363137"/>
                  <a:pt x="470383" y="370473"/>
                  <a:pt x="470383" y="386193"/>
                </a:cubicBezTo>
                <a:cubicBezTo>
                  <a:pt x="472474" y="439642"/>
                  <a:pt x="473519" y="493091"/>
                  <a:pt x="474564" y="546539"/>
                </a:cubicBezTo>
                <a:cubicBezTo>
                  <a:pt x="475609" y="579028"/>
                  <a:pt x="459932" y="605228"/>
                  <a:pt x="424398" y="605228"/>
                </a:cubicBezTo>
                <a:cubicBezTo>
                  <a:pt x="389910" y="605228"/>
                  <a:pt x="374233" y="579028"/>
                  <a:pt x="375278" y="546539"/>
                </a:cubicBezTo>
                <a:cubicBezTo>
                  <a:pt x="376323" y="493091"/>
                  <a:pt x="377368" y="439642"/>
                  <a:pt x="378413" y="386193"/>
                </a:cubicBezTo>
                <a:cubicBezTo>
                  <a:pt x="378413" y="370473"/>
                  <a:pt x="387819" y="363137"/>
                  <a:pt x="398271" y="363137"/>
                </a:cubicBezTo>
                <a:close/>
                <a:moveTo>
                  <a:pt x="2588578" y="332479"/>
                </a:moveTo>
                <a:cubicBezTo>
                  <a:pt x="2600094" y="332479"/>
                  <a:pt x="2600094" y="349261"/>
                  <a:pt x="2596953" y="356603"/>
                </a:cubicBezTo>
                <a:cubicBezTo>
                  <a:pt x="2593812" y="363946"/>
                  <a:pt x="2587531" y="375484"/>
                  <a:pt x="2583344" y="380728"/>
                </a:cubicBezTo>
                <a:cubicBezTo>
                  <a:pt x="2580203" y="385973"/>
                  <a:pt x="2596953" y="389119"/>
                  <a:pt x="2596953" y="389119"/>
                </a:cubicBezTo>
                <a:cubicBezTo>
                  <a:pt x="2596953" y="389119"/>
                  <a:pt x="2623124" y="382826"/>
                  <a:pt x="2633593" y="383875"/>
                </a:cubicBezTo>
                <a:cubicBezTo>
                  <a:pt x="2643015" y="384924"/>
                  <a:pt x="2645109" y="399608"/>
                  <a:pt x="2643015" y="411146"/>
                </a:cubicBezTo>
                <a:cubicBezTo>
                  <a:pt x="2640921" y="422684"/>
                  <a:pt x="2612656" y="418489"/>
                  <a:pt x="2606375" y="417440"/>
                </a:cubicBezTo>
                <a:cubicBezTo>
                  <a:pt x="2600094" y="416391"/>
                  <a:pt x="2604281" y="427929"/>
                  <a:pt x="2602187" y="434222"/>
                </a:cubicBezTo>
                <a:cubicBezTo>
                  <a:pt x="2601140" y="440516"/>
                  <a:pt x="2601140" y="451005"/>
                  <a:pt x="2595906" y="471983"/>
                </a:cubicBezTo>
                <a:cubicBezTo>
                  <a:pt x="2590672" y="491912"/>
                  <a:pt x="2576016" y="505548"/>
                  <a:pt x="2567641" y="509744"/>
                </a:cubicBezTo>
                <a:cubicBezTo>
                  <a:pt x="2558219" y="513939"/>
                  <a:pt x="2541469" y="503450"/>
                  <a:pt x="2537282" y="496108"/>
                </a:cubicBezTo>
                <a:cubicBezTo>
                  <a:pt x="2534141" y="488765"/>
                  <a:pt x="2526813" y="489814"/>
                  <a:pt x="2523673" y="478276"/>
                </a:cubicBezTo>
                <a:cubicBezTo>
                  <a:pt x="2519485" y="466738"/>
                  <a:pt x="2539376" y="474081"/>
                  <a:pt x="2547750" y="478276"/>
                </a:cubicBezTo>
                <a:cubicBezTo>
                  <a:pt x="2555078" y="481423"/>
                  <a:pt x="2568688" y="481423"/>
                  <a:pt x="2576016" y="479325"/>
                </a:cubicBezTo>
                <a:cubicBezTo>
                  <a:pt x="2583344" y="476179"/>
                  <a:pt x="2588578" y="449956"/>
                  <a:pt x="2588578" y="440516"/>
                </a:cubicBezTo>
                <a:cubicBezTo>
                  <a:pt x="2589625" y="430027"/>
                  <a:pt x="2582297" y="422684"/>
                  <a:pt x="2579156" y="421635"/>
                </a:cubicBezTo>
                <a:cubicBezTo>
                  <a:pt x="2576016" y="420587"/>
                  <a:pt x="2562407" y="426880"/>
                  <a:pt x="2549844" y="433173"/>
                </a:cubicBezTo>
                <a:cubicBezTo>
                  <a:pt x="2538329" y="439467"/>
                  <a:pt x="2529954" y="446809"/>
                  <a:pt x="2520532" y="448907"/>
                </a:cubicBezTo>
                <a:cubicBezTo>
                  <a:pt x="2510063" y="451005"/>
                  <a:pt x="2497501" y="440516"/>
                  <a:pt x="2495407" y="430027"/>
                </a:cubicBezTo>
                <a:cubicBezTo>
                  <a:pt x="2493314" y="419538"/>
                  <a:pt x="2522626" y="418489"/>
                  <a:pt x="2527860" y="417440"/>
                </a:cubicBezTo>
                <a:cubicBezTo>
                  <a:pt x="2534141" y="416391"/>
                  <a:pt x="2569735" y="399608"/>
                  <a:pt x="2569735" y="399608"/>
                </a:cubicBezTo>
                <a:cubicBezTo>
                  <a:pt x="2571828" y="391217"/>
                  <a:pt x="2576016" y="369190"/>
                  <a:pt x="2562407" y="367092"/>
                </a:cubicBezTo>
                <a:cubicBezTo>
                  <a:pt x="2554032" y="366043"/>
                  <a:pt x="2548797" y="377581"/>
                  <a:pt x="2541469" y="377581"/>
                </a:cubicBezTo>
                <a:cubicBezTo>
                  <a:pt x="2534141" y="377581"/>
                  <a:pt x="2528907" y="370239"/>
                  <a:pt x="2527860" y="361848"/>
                </a:cubicBezTo>
                <a:cubicBezTo>
                  <a:pt x="2527860" y="353457"/>
                  <a:pt x="2538329" y="349261"/>
                  <a:pt x="2545657" y="347163"/>
                </a:cubicBezTo>
                <a:cubicBezTo>
                  <a:pt x="2551938" y="346114"/>
                  <a:pt x="2577063" y="333527"/>
                  <a:pt x="2588578" y="332479"/>
                </a:cubicBezTo>
                <a:close/>
                <a:moveTo>
                  <a:pt x="1367076" y="295741"/>
                </a:moveTo>
                <a:cubicBezTo>
                  <a:pt x="1346137" y="293644"/>
                  <a:pt x="1332527" y="294692"/>
                  <a:pt x="1314729" y="297837"/>
                </a:cubicBezTo>
                <a:cubicBezTo>
                  <a:pt x="1318917" y="303079"/>
                  <a:pt x="1318917" y="303079"/>
                  <a:pt x="1326245" y="313561"/>
                </a:cubicBezTo>
                <a:cubicBezTo>
                  <a:pt x="1334621" y="325092"/>
                  <a:pt x="1340902" y="335575"/>
                  <a:pt x="1325198" y="345009"/>
                </a:cubicBezTo>
                <a:cubicBezTo>
                  <a:pt x="1309494" y="354444"/>
                  <a:pt x="1266569" y="381699"/>
                  <a:pt x="1272851" y="380650"/>
                </a:cubicBezTo>
                <a:cubicBezTo>
                  <a:pt x="1279133" y="378554"/>
                  <a:pt x="1283321" y="381699"/>
                  <a:pt x="1283321" y="381699"/>
                </a:cubicBezTo>
                <a:cubicBezTo>
                  <a:pt x="1283321" y="381699"/>
                  <a:pt x="1300072" y="374361"/>
                  <a:pt x="1309494" y="383795"/>
                </a:cubicBezTo>
                <a:cubicBezTo>
                  <a:pt x="1318917" y="394278"/>
                  <a:pt x="1322057" y="402664"/>
                  <a:pt x="1330433" y="399519"/>
                </a:cubicBezTo>
                <a:cubicBezTo>
                  <a:pt x="1338809" y="395326"/>
                  <a:pt x="1377545" y="374361"/>
                  <a:pt x="1391156" y="368071"/>
                </a:cubicBezTo>
                <a:cubicBezTo>
                  <a:pt x="1403719" y="360733"/>
                  <a:pt x="1452925" y="341865"/>
                  <a:pt x="1443503" y="329285"/>
                </a:cubicBezTo>
                <a:cubicBezTo>
                  <a:pt x="1426752" y="306223"/>
                  <a:pt x="1394297" y="297837"/>
                  <a:pt x="1367076" y="295741"/>
                </a:cubicBezTo>
                <a:close/>
                <a:moveTo>
                  <a:pt x="701715" y="273945"/>
                </a:moveTo>
                <a:cubicBezTo>
                  <a:pt x="704865" y="271848"/>
                  <a:pt x="706964" y="280236"/>
                  <a:pt x="708014" y="281285"/>
                </a:cubicBezTo>
                <a:cubicBezTo>
                  <a:pt x="709064" y="283382"/>
                  <a:pt x="716413" y="290722"/>
                  <a:pt x="716413" y="290722"/>
                </a:cubicBezTo>
                <a:cubicBezTo>
                  <a:pt x="718513" y="290722"/>
                  <a:pt x="724812" y="289673"/>
                  <a:pt x="723762" y="286527"/>
                </a:cubicBezTo>
                <a:cubicBezTo>
                  <a:pt x="723762" y="284430"/>
                  <a:pt x="719563" y="283382"/>
                  <a:pt x="719563" y="281285"/>
                </a:cubicBezTo>
                <a:cubicBezTo>
                  <a:pt x="718513" y="280236"/>
                  <a:pt x="720613" y="278139"/>
                  <a:pt x="722713" y="277091"/>
                </a:cubicBezTo>
                <a:cubicBezTo>
                  <a:pt x="724812" y="276042"/>
                  <a:pt x="726912" y="278139"/>
                  <a:pt x="727962" y="280236"/>
                </a:cubicBezTo>
                <a:cubicBezTo>
                  <a:pt x="729012" y="282333"/>
                  <a:pt x="734261" y="287576"/>
                  <a:pt x="735311" y="290722"/>
                </a:cubicBezTo>
                <a:cubicBezTo>
                  <a:pt x="736361" y="292819"/>
                  <a:pt x="731112" y="294916"/>
                  <a:pt x="729012" y="294916"/>
                </a:cubicBezTo>
                <a:cubicBezTo>
                  <a:pt x="726912" y="293867"/>
                  <a:pt x="723762" y="293867"/>
                  <a:pt x="721663" y="292819"/>
                </a:cubicBezTo>
                <a:cubicBezTo>
                  <a:pt x="720613" y="292819"/>
                  <a:pt x="720613" y="297013"/>
                  <a:pt x="720613" y="297013"/>
                </a:cubicBezTo>
                <a:cubicBezTo>
                  <a:pt x="720613" y="297013"/>
                  <a:pt x="724812" y="303304"/>
                  <a:pt x="724812" y="306449"/>
                </a:cubicBezTo>
                <a:cubicBezTo>
                  <a:pt x="725862" y="308546"/>
                  <a:pt x="721663" y="310644"/>
                  <a:pt x="718513" y="310644"/>
                </a:cubicBezTo>
                <a:cubicBezTo>
                  <a:pt x="715363" y="311692"/>
                  <a:pt x="714314" y="303304"/>
                  <a:pt x="714314" y="302255"/>
                </a:cubicBezTo>
                <a:cubicBezTo>
                  <a:pt x="714314" y="300158"/>
                  <a:pt x="711164" y="302255"/>
                  <a:pt x="709064" y="302255"/>
                </a:cubicBezTo>
                <a:cubicBezTo>
                  <a:pt x="708014" y="302255"/>
                  <a:pt x="704865" y="303304"/>
                  <a:pt x="699615" y="303304"/>
                </a:cubicBezTo>
                <a:cubicBezTo>
                  <a:pt x="693316" y="303304"/>
                  <a:pt x="689117" y="301207"/>
                  <a:pt x="687017" y="299110"/>
                </a:cubicBezTo>
                <a:cubicBezTo>
                  <a:pt x="684917" y="297013"/>
                  <a:pt x="685967" y="291770"/>
                  <a:pt x="688067" y="290722"/>
                </a:cubicBezTo>
                <a:cubicBezTo>
                  <a:pt x="690166" y="288624"/>
                  <a:pt x="689117" y="286527"/>
                  <a:pt x="691216" y="285479"/>
                </a:cubicBezTo>
                <a:cubicBezTo>
                  <a:pt x="694366" y="283382"/>
                  <a:pt x="694366" y="288624"/>
                  <a:pt x="693316" y="291770"/>
                </a:cubicBezTo>
                <a:cubicBezTo>
                  <a:pt x="693316" y="293867"/>
                  <a:pt x="694366" y="297013"/>
                  <a:pt x="695416" y="299110"/>
                </a:cubicBezTo>
                <a:cubicBezTo>
                  <a:pt x="696466" y="300158"/>
                  <a:pt x="703815" y="300158"/>
                  <a:pt x="706964" y="299110"/>
                </a:cubicBezTo>
                <a:cubicBezTo>
                  <a:pt x="709064" y="298061"/>
                  <a:pt x="711164" y="295964"/>
                  <a:pt x="711164" y="294916"/>
                </a:cubicBezTo>
                <a:cubicBezTo>
                  <a:pt x="711164" y="293867"/>
                  <a:pt x="708014" y="290722"/>
                  <a:pt x="705915" y="288624"/>
                </a:cubicBezTo>
                <a:cubicBezTo>
                  <a:pt x="702765" y="285479"/>
                  <a:pt x="700665" y="284430"/>
                  <a:pt x="698565" y="282333"/>
                </a:cubicBezTo>
                <a:cubicBezTo>
                  <a:pt x="697516" y="279188"/>
                  <a:pt x="699615" y="274994"/>
                  <a:pt x="701715" y="273945"/>
                </a:cubicBezTo>
                <a:close/>
                <a:moveTo>
                  <a:pt x="1752162" y="262078"/>
                </a:moveTo>
                <a:cubicBezTo>
                  <a:pt x="1755696" y="261292"/>
                  <a:pt x="1759361" y="261816"/>
                  <a:pt x="1761978" y="262341"/>
                </a:cubicBezTo>
                <a:cubicBezTo>
                  <a:pt x="1767213" y="262341"/>
                  <a:pt x="1779778" y="265488"/>
                  <a:pt x="1783966" y="280174"/>
                </a:cubicBezTo>
                <a:cubicBezTo>
                  <a:pt x="1788154" y="294860"/>
                  <a:pt x="1791295" y="311644"/>
                  <a:pt x="1786060" y="324232"/>
                </a:cubicBezTo>
                <a:cubicBezTo>
                  <a:pt x="1780825" y="336820"/>
                  <a:pt x="1780825" y="347310"/>
                  <a:pt x="1783966" y="355702"/>
                </a:cubicBezTo>
                <a:cubicBezTo>
                  <a:pt x="1788154" y="365143"/>
                  <a:pt x="1783966" y="384025"/>
                  <a:pt x="1777684" y="398711"/>
                </a:cubicBezTo>
                <a:cubicBezTo>
                  <a:pt x="1771402" y="412348"/>
                  <a:pt x="1760931" y="419691"/>
                  <a:pt x="1755696" y="413397"/>
                </a:cubicBezTo>
                <a:cubicBezTo>
                  <a:pt x="1749414" y="407103"/>
                  <a:pt x="1750461" y="344163"/>
                  <a:pt x="1752555" y="334722"/>
                </a:cubicBezTo>
                <a:cubicBezTo>
                  <a:pt x="1753602" y="325281"/>
                  <a:pt x="1750461" y="314791"/>
                  <a:pt x="1747320" y="304301"/>
                </a:cubicBezTo>
                <a:cubicBezTo>
                  <a:pt x="1743132" y="294860"/>
                  <a:pt x="1737897" y="279125"/>
                  <a:pt x="1743132" y="269684"/>
                </a:cubicBezTo>
                <a:cubicBezTo>
                  <a:pt x="1745226" y="264963"/>
                  <a:pt x="1748629" y="262865"/>
                  <a:pt x="1752162" y="262078"/>
                </a:cubicBezTo>
                <a:close/>
                <a:moveTo>
                  <a:pt x="1352288" y="256955"/>
                </a:moveTo>
                <a:cubicBezTo>
                  <a:pt x="1377284" y="258789"/>
                  <a:pt x="1400578" y="264293"/>
                  <a:pt x="1422564" y="272679"/>
                </a:cubicBezTo>
                <a:cubicBezTo>
                  <a:pt x="1465489" y="289451"/>
                  <a:pt x="1497944" y="359685"/>
                  <a:pt x="1492709" y="385892"/>
                </a:cubicBezTo>
                <a:cubicBezTo>
                  <a:pt x="1486428" y="412099"/>
                  <a:pt x="1470723" y="397423"/>
                  <a:pt x="1456066" y="396375"/>
                </a:cubicBezTo>
                <a:cubicBezTo>
                  <a:pt x="1442456" y="395326"/>
                  <a:pt x="1375452" y="425726"/>
                  <a:pt x="1362888" y="432016"/>
                </a:cubicBezTo>
                <a:cubicBezTo>
                  <a:pt x="1350325" y="437257"/>
                  <a:pt x="1321010" y="436209"/>
                  <a:pt x="1305306" y="427823"/>
                </a:cubicBezTo>
                <a:cubicBezTo>
                  <a:pt x="1290649" y="420485"/>
                  <a:pt x="1289602" y="412099"/>
                  <a:pt x="1281227" y="406857"/>
                </a:cubicBezTo>
                <a:cubicBezTo>
                  <a:pt x="1272851" y="401616"/>
                  <a:pt x="1250865" y="408954"/>
                  <a:pt x="1237255" y="414195"/>
                </a:cubicBezTo>
                <a:cubicBezTo>
                  <a:pt x="1224692" y="419436"/>
                  <a:pt x="1203753" y="432016"/>
                  <a:pt x="1197471" y="436209"/>
                </a:cubicBezTo>
                <a:cubicBezTo>
                  <a:pt x="1190143" y="440402"/>
                  <a:pt x="1180720" y="424678"/>
                  <a:pt x="1182814" y="411050"/>
                </a:cubicBezTo>
                <a:cubicBezTo>
                  <a:pt x="1185955" y="397423"/>
                  <a:pt x="1201659" y="399519"/>
                  <a:pt x="1201659" y="399519"/>
                </a:cubicBezTo>
                <a:cubicBezTo>
                  <a:pt x="1201659" y="399519"/>
                  <a:pt x="1225739" y="383795"/>
                  <a:pt x="1233067" y="383795"/>
                </a:cubicBezTo>
                <a:cubicBezTo>
                  <a:pt x="1241443" y="382747"/>
                  <a:pt x="1232020" y="374361"/>
                  <a:pt x="1226786" y="369120"/>
                </a:cubicBezTo>
                <a:cubicBezTo>
                  <a:pt x="1220504" y="364926"/>
                  <a:pt x="1213175" y="354444"/>
                  <a:pt x="1217363" y="339768"/>
                </a:cubicBezTo>
                <a:cubicBezTo>
                  <a:pt x="1222598" y="325092"/>
                  <a:pt x="1233067" y="327189"/>
                  <a:pt x="1243537" y="331382"/>
                </a:cubicBezTo>
                <a:cubicBezTo>
                  <a:pt x="1255053" y="335575"/>
                  <a:pt x="1257147" y="347106"/>
                  <a:pt x="1257147" y="358637"/>
                </a:cubicBezTo>
                <a:cubicBezTo>
                  <a:pt x="1258194" y="370168"/>
                  <a:pt x="1268663" y="363878"/>
                  <a:pt x="1269710" y="360733"/>
                </a:cubicBezTo>
                <a:cubicBezTo>
                  <a:pt x="1269710" y="357589"/>
                  <a:pt x="1301119" y="320899"/>
                  <a:pt x="1303212" y="316706"/>
                </a:cubicBezTo>
                <a:cubicBezTo>
                  <a:pt x="1304259" y="312513"/>
                  <a:pt x="1307400" y="297837"/>
                  <a:pt x="1299025" y="294692"/>
                </a:cubicBezTo>
                <a:cubicBezTo>
                  <a:pt x="1290649" y="291548"/>
                  <a:pt x="1255053" y="290499"/>
                  <a:pt x="1207941" y="316706"/>
                </a:cubicBezTo>
                <a:cubicBezTo>
                  <a:pt x="1161875" y="343961"/>
                  <a:pt x="1146171" y="371216"/>
                  <a:pt x="1137795" y="385892"/>
                </a:cubicBezTo>
                <a:cubicBezTo>
                  <a:pt x="1129420" y="401616"/>
                  <a:pt x="1137795" y="434112"/>
                  <a:pt x="1143030" y="445643"/>
                </a:cubicBezTo>
                <a:cubicBezTo>
                  <a:pt x="1147218" y="458223"/>
                  <a:pt x="1114763" y="464512"/>
                  <a:pt x="1105340" y="452981"/>
                </a:cubicBezTo>
                <a:cubicBezTo>
                  <a:pt x="1095918" y="440402"/>
                  <a:pt x="1069744" y="368071"/>
                  <a:pt x="1069744" y="341865"/>
                </a:cubicBezTo>
                <a:cubicBezTo>
                  <a:pt x="1070791" y="315658"/>
                  <a:pt x="1086495" y="303079"/>
                  <a:pt x="1093824" y="302030"/>
                </a:cubicBezTo>
                <a:cubicBezTo>
                  <a:pt x="1101152" y="302030"/>
                  <a:pt x="1109528" y="302030"/>
                  <a:pt x="1118950" y="308320"/>
                </a:cubicBezTo>
                <a:cubicBezTo>
                  <a:pt x="1129420" y="314610"/>
                  <a:pt x="1128373" y="331382"/>
                  <a:pt x="1134655" y="333478"/>
                </a:cubicBezTo>
                <a:cubicBezTo>
                  <a:pt x="1140936" y="336623"/>
                  <a:pt x="1146171" y="327189"/>
                  <a:pt x="1167110" y="307272"/>
                </a:cubicBezTo>
                <a:cubicBezTo>
                  <a:pt x="1188049" y="286306"/>
                  <a:pt x="1215269" y="274775"/>
                  <a:pt x="1271804" y="263244"/>
                </a:cubicBezTo>
                <a:cubicBezTo>
                  <a:pt x="1300595" y="256955"/>
                  <a:pt x="1327292" y="255120"/>
                  <a:pt x="1352288" y="256955"/>
                </a:cubicBezTo>
                <a:close/>
                <a:moveTo>
                  <a:pt x="714382" y="251674"/>
                </a:moveTo>
                <a:cubicBezTo>
                  <a:pt x="716485" y="251674"/>
                  <a:pt x="717536" y="253778"/>
                  <a:pt x="717536" y="254831"/>
                </a:cubicBezTo>
                <a:cubicBezTo>
                  <a:pt x="718587" y="255883"/>
                  <a:pt x="721741" y="260092"/>
                  <a:pt x="721741" y="260092"/>
                </a:cubicBezTo>
                <a:cubicBezTo>
                  <a:pt x="721741" y="260092"/>
                  <a:pt x="734356" y="272718"/>
                  <a:pt x="735407" y="273770"/>
                </a:cubicBezTo>
                <a:cubicBezTo>
                  <a:pt x="737510" y="275874"/>
                  <a:pt x="737510" y="274822"/>
                  <a:pt x="738561" y="275874"/>
                </a:cubicBezTo>
                <a:cubicBezTo>
                  <a:pt x="739612" y="276927"/>
                  <a:pt x="739612" y="272718"/>
                  <a:pt x="739612" y="272718"/>
                </a:cubicBezTo>
                <a:cubicBezTo>
                  <a:pt x="739612" y="272718"/>
                  <a:pt x="739612" y="270613"/>
                  <a:pt x="737510" y="270613"/>
                </a:cubicBezTo>
                <a:cubicBezTo>
                  <a:pt x="735407" y="270613"/>
                  <a:pt x="735407" y="268509"/>
                  <a:pt x="735407" y="268509"/>
                </a:cubicBezTo>
                <a:cubicBezTo>
                  <a:pt x="735407" y="268509"/>
                  <a:pt x="738561" y="266405"/>
                  <a:pt x="739612" y="264300"/>
                </a:cubicBezTo>
                <a:cubicBezTo>
                  <a:pt x="739612" y="263248"/>
                  <a:pt x="744869" y="262196"/>
                  <a:pt x="745920" y="262196"/>
                </a:cubicBezTo>
                <a:cubicBezTo>
                  <a:pt x="748022" y="262196"/>
                  <a:pt x="754330" y="260092"/>
                  <a:pt x="755381" y="260092"/>
                </a:cubicBezTo>
                <a:cubicBezTo>
                  <a:pt x="756432" y="260092"/>
                  <a:pt x="758535" y="256935"/>
                  <a:pt x="758535" y="255883"/>
                </a:cubicBezTo>
                <a:cubicBezTo>
                  <a:pt x="759586" y="254831"/>
                  <a:pt x="761689" y="252726"/>
                  <a:pt x="761689" y="252726"/>
                </a:cubicBezTo>
                <a:cubicBezTo>
                  <a:pt x="762740" y="251674"/>
                  <a:pt x="765894" y="252726"/>
                  <a:pt x="765894" y="253778"/>
                </a:cubicBezTo>
                <a:cubicBezTo>
                  <a:pt x="766945" y="254831"/>
                  <a:pt x="764842" y="260092"/>
                  <a:pt x="762740" y="262196"/>
                </a:cubicBezTo>
                <a:cubicBezTo>
                  <a:pt x="760637" y="263248"/>
                  <a:pt x="755381" y="264300"/>
                  <a:pt x="751176" y="265353"/>
                </a:cubicBezTo>
                <a:cubicBezTo>
                  <a:pt x="746971" y="265353"/>
                  <a:pt x="752227" y="269561"/>
                  <a:pt x="753279" y="269561"/>
                </a:cubicBezTo>
                <a:cubicBezTo>
                  <a:pt x="754330" y="269561"/>
                  <a:pt x="759586" y="268509"/>
                  <a:pt x="760637" y="268509"/>
                </a:cubicBezTo>
                <a:cubicBezTo>
                  <a:pt x="760637" y="267457"/>
                  <a:pt x="767996" y="265353"/>
                  <a:pt x="770099" y="265353"/>
                </a:cubicBezTo>
                <a:cubicBezTo>
                  <a:pt x="772201" y="264300"/>
                  <a:pt x="774304" y="261144"/>
                  <a:pt x="775355" y="260092"/>
                </a:cubicBezTo>
                <a:cubicBezTo>
                  <a:pt x="777457" y="260092"/>
                  <a:pt x="780611" y="263248"/>
                  <a:pt x="780611" y="265353"/>
                </a:cubicBezTo>
                <a:cubicBezTo>
                  <a:pt x="779560" y="266405"/>
                  <a:pt x="779560" y="268509"/>
                  <a:pt x="775355" y="269561"/>
                </a:cubicBezTo>
                <a:cubicBezTo>
                  <a:pt x="770099" y="270613"/>
                  <a:pt x="761689" y="269561"/>
                  <a:pt x="758535" y="270613"/>
                </a:cubicBezTo>
                <a:cubicBezTo>
                  <a:pt x="756432" y="270613"/>
                  <a:pt x="757484" y="271666"/>
                  <a:pt x="758535" y="272718"/>
                </a:cubicBezTo>
                <a:cubicBezTo>
                  <a:pt x="759586" y="274822"/>
                  <a:pt x="756432" y="273770"/>
                  <a:pt x="757484" y="275874"/>
                </a:cubicBezTo>
                <a:cubicBezTo>
                  <a:pt x="757484" y="276927"/>
                  <a:pt x="755381" y="276927"/>
                  <a:pt x="754330" y="276927"/>
                </a:cubicBezTo>
                <a:cubicBezTo>
                  <a:pt x="753279" y="276927"/>
                  <a:pt x="748022" y="277979"/>
                  <a:pt x="744869" y="277979"/>
                </a:cubicBezTo>
                <a:cubicBezTo>
                  <a:pt x="740664" y="277979"/>
                  <a:pt x="742766" y="281135"/>
                  <a:pt x="742766" y="281135"/>
                </a:cubicBezTo>
                <a:cubicBezTo>
                  <a:pt x="742766" y="281135"/>
                  <a:pt x="745920" y="284292"/>
                  <a:pt x="746971" y="285344"/>
                </a:cubicBezTo>
                <a:cubicBezTo>
                  <a:pt x="748022" y="286396"/>
                  <a:pt x="750125" y="284292"/>
                  <a:pt x="752227" y="284292"/>
                </a:cubicBezTo>
                <a:cubicBezTo>
                  <a:pt x="753279" y="283240"/>
                  <a:pt x="752227" y="281135"/>
                  <a:pt x="753279" y="281135"/>
                </a:cubicBezTo>
                <a:cubicBezTo>
                  <a:pt x="754330" y="280083"/>
                  <a:pt x="762740" y="281135"/>
                  <a:pt x="765894" y="281135"/>
                </a:cubicBezTo>
                <a:cubicBezTo>
                  <a:pt x="769047" y="281135"/>
                  <a:pt x="766945" y="279031"/>
                  <a:pt x="767996" y="277979"/>
                </a:cubicBezTo>
                <a:cubicBezTo>
                  <a:pt x="767996" y="276927"/>
                  <a:pt x="772201" y="275874"/>
                  <a:pt x="773252" y="275874"/>
                </a:cubicBezTo>
                <a:cubicBezTo>
                  <a:pt x="775355" y="275874"/>
                  <a:pt x="775355" y="277979"/>
                  <a:pt x="777457" y="279031"/>
                </a:cubicBezTo>
                <a:cubicBezTo>
                  <a:pt x="778509" y="281135"/>
                  <a:pt x="780611" y="280083"/>
                  <a:pt x="781662" y="280083"/>
                </a:cubicBezTo>
                <a:cubicBezTo>
                  <a:pt x="782714" y="280083"/>
                  <a:pt x="782714" y="280083"/>
                  <a:pt x="783765" y="279031"/>
                </a:cubicBezTo>
                <a:cubicBezTo>
                  <a:pt x="784816" y="276927"/>
                  <a:pt x="786919" y="276927"/>
                  <a:pt x="787970" y="276927"/>
                </a:cubicBezTo>
                <a:cubicBezTo>
                  <a:pt x="789021" y="275874"/>
                  <a:pt x="792175" y="275874"/>
                  <a:pt x="794277" y="274822"/>
                </a:cubicBezTo>
                <a:cubicBezTo>
                  <a:pt x="795329" y="274822"/>
                  <a:pt x="796380" y="277979"/>
                  <a:pt x="795329" y="280083"/>
                </a:cubicBezTo>
                <a:cubicBezTo>
                  <a:pt x="794277" y="282188"/>
                  <a:pt x="792175" y="283240"/>
                  <a:pt x="792175" y="284292"/>
                </a:cubicBezTo>
                <a:cubicBezTo>
                  <a:pt x="791124" y="285344"/>
                  <a:pt x="790072" y="283240"/>
                  <a:pt x="789021" y="282188"/>
                </a:cubicBezTo>
                <a:cubicBezTo>
                  <a:pt x="787970" y="280083"/>
                  <a:pt x="786919" y="282188"/>
                  <a:pt x="784816" y="283240"/>
                </a:cubicBezTo>
                <a:cubicBezTo>
                  <a:pt x="782714" y="283240"/>
                  <a:pt x="784816" y="286396"/>
                  <a:pt x="783765" y="289553"/>
                </a:cubicBezTo>
                <a:cubicBezTo>
                  <a:pt x="781662" y="291657"/>
                  <a:pt x="778509" y="289553"/>
                  <a:pt x="776406" y="286396"/>
                </a:cubicBezTo>
                <a:cubicBezTo>
                  <a:pt x="774304" y="284292"/>
                  <a:pt x="772201" y="284292"/>
                  <a:pt x="771150" y="285344"/>
                </a:cubicBezTo>
                <a:cubicBezTo>
                  <a:pt x="771150" y="286396"/>
                  <a:pt x="769047" y="289553"/>
                  <a:pt x="766945" y="291657"/>
                </a:cubicBezTo>
                <a:cubicBezTo>
                  <a:pt x="765894" y="292709"/>
                  <a:pt x="764842" y="291657"/>
                  <a:pt x="760637" y="291657"/>
                </a:cubicBezTo>
                <a:cubicBezTo>
                  <a:pt x="756432" y="291657"/>
                  <a:pt x="753279" y="289553"/>
                  <a:pt x="751176" y="288501"/>
                </a:cubicBezTo>
                <a:cubicBezTo>
                  <a:pt x="749074" y="287449"/>
                  <a:pt x="748022" y="289553"/>
                  <a:pt x="749074" y="290605"/>
                </a:cubicBezTo>
                <a:cubicBezTo>
                  <a:pt x="750125" y="291657"/>
                  <a:pt x="753279" y="296918"/>
                  <a:pt x="754330" y="302179"/>
                </a:cubicBezTo>
                <a:cubicBezTo>
                  <a:pt x="756432" y="307440"/>
                  <a:pt x="748022" y="312701"/>
                  <a:pt x="746971" y="312701"/>
                </a:cubicBezTo>
                <a:cubicBezTo>
                  <a:pt x="744869" y="311649"/>
                  <a:pt x="743817" y="306388"/>
                  <a:pt x="741715" y="303231"/>
                </a:cubicBezTo>
                <a:cubicBezTo>
                  <a:pt x="738561" y="299023"/>
                  <a:pt x="738561" y="297970"/>
                  <a:pt x="738561" y="297970"/>
                </a:cubicBezTo>
                <a:cubicBezTo>
                  <a:pt x="738561" y="297970"/>
                  <a:pt x="739612" y="296918"/>
                  <a:pt x="740664" y="297970"/>
                </a:cubicBezTo>
                <a:cubicBezTo>
                  <a:pt x="741715" y="299023"/>
                  <a:pt x="744869" y="301127"/>
                  <a:pt x="745920" y="301127"/>
                </a:cubicBezTo>
                <a:cubicBezTo>
                  <a:pt x="748022" y="301127"/>
                  <a:pt x="749074" y="300075"/>
                  <a:pt x="748022" y="295866"/>
                </a:cubicBezTo>
                <a:cubicBezTo>
                  <a:pt x="745920" y="291657"/>
                  <a:pt x="738561" y="284292"/>
                  <a:pt x="735407" y="280083"/>
                </a:cubicBezTo>
                <a:cubicBezTo>
                  <a:pt x="732254" y="276927"/>
                  <a:pt x="728049" y="272718"/>
                  <a:pt x="722792" y="269561"/>
                </a:cubicBezTo>
                <a:cubicBezTo>
                  <a:pt x="719639" y="267457"/>
                  <a:pt x="714382" y="265353"/>
                  <a:pt x="711229" y="262196"/>
                </a:cubicBezTo>
                <a:cubicBezTo>
                  <a:pt x="709126" y="259039"/>
                  <a:pt x="709126" y="255883"/>
                  <a:pt x="709126" y="254831"/>
                </a:cubicBezTo>
                <a:cubicBezTo>
                  <a:pt x="710177" y="252726"/>
                  <a:pt x="712280" y="251674"/>
                  <a:pt x="714382" y="251674"/>
                </a:cubicBezTo>
                <a:close/>
                <a:moveTo>
                  <a:pt x="1681358" y="246606"/>
                </a:moveTo>
                <a:cubicBezTo>
                  <a:pt x="1693922" y="245557"/>
                  <a:pt x="1696016" y="261292"/>
                  <a:pt x="1701251" y="274929"/>
                </a:cubicBezTo>
                <a:cubicBezTo>
                  <a:pt x="1706486" y="289615"/>
                  <a:pt x="1702298" y="300105"/>
                  <a:pt x="1699157" y="311644"/>
                </a:cubicBezTo>
                <a:cubicBezTo>
                  <a:pt x="1696016" y="323183"/>
                  <a:pt x="1693922" y="356751"/>
                  <a:pt x="1694969" y="370388"/>
                </a:cubicBezTo>
                <a:cubicBezTo>
                  <a:pt x="1694969" y="384025"/>
                  <a:pt x="1684499" y="471093"/>
                  <a:pt x="1681358" y="481583"/>
                </a:cubicBezTo>
                <a:cubicBezTo>
                  <a:pt x="1679264" y="491024"/>
                  <a:pt x="1678217" y="513053"/>
                  <a:pt x="1661464" y="509906"/>
                </a:cubicBezTo>
                <a:cubicBezTo>
                  <a:pt x="1644712" y="506759"/>
                  <a:pt x="1648900" y="483681"/>
                  <a:pt x="1652041" y="476338"/>
                </a:cubicBezTo>
                <a:cubicBezTo>
                  <a:pt x="1654135" y="468995"/>
                  <a:pt x="1663558" y="452211"/>
                  <a:pt x="1663558" y="441721"/>
                </a:cubicBezTo>
                <a:cubicBezTo>
                  <a:pt x="1663558" y="430182"/>
                  <a:pt x="1670888" y="361996"/>
                  <a:pt x="1675076" y="329477"/>
                </a:cubicBezTo>
                <a:cubicBezTo>
                  <a:pt x="1679264" y="295909"/>
                  <a:pt x="1666699" y="293811"/>
                  <a:pt x="1663558" y="273880"/>
                </a:cubicBezTo>
                <a:cubicBezTo>
                  <a:pt x="1661464" y="252900"/>
                  <a:pt x="1668793" y="247655"/>
                  <a:pt x="1681358" y="246606"/>
                </a:cubicBezTo>
                <a:close/>
                <a:moveTo>
                  <a:pt x="143315" y="207718"/>
                </a:moveTo>
                <a:cubicBezTo>
                  <a:pt x="134935" y="207718"/>
                  <a:pt x="128650" y="214003"/>
                  <a:pt x="124459" y="220288"/>
                </a:cubicBezTo>
                <a:cubicBezTo>
                  <a:pt x="121317" y="225525"/>
                  <a:pt x="119222" y="228668"/>
                  <a:pt x="117127" y="232858"/>
                </a:cubicBezTo>
                <a:cubicBezTo>
                  <a:pt x="119222" y="232858"/>
                  <a:pt x="119222" y="232858"/>
                  <a:pt x="123412" y="232858"/>
                </a:cubicBezTo>
                <a:cubicBezTo>
                  <a:pt x="126554" y="231810"/>
                  <a:pt x="130745" y="231810"/>
                  <a:pt x="130745" y="237048"/>
                </a:cubicBezTo>
                <a:cubicBezTo>
                  <a:pt x="130745" y="242285"/>
                  <a:pt x="130745" y="255903"/>
                  <a:pt x="130745" y="254856"/>
                </a:cubicBezTo>
                <a:cubicBezTo>
                  <a:pt x="131792" y="252761"/>
                  <a:pt x="132840" y="252761"/>
                  <a:pt x="132840" y="252761"/>
                </a:cubicBezTo>
                <a:cubicBezTo>
                  <a:pt x="132840" y="252761"/>
                  <a:pt x="133887" y="247523"/>
                  <a:pt x="137030" y="246476"/>
                </a:cubicBezTo>
                <a:cubicBezTo>
                  <a:pt x="141220" y="245428"/>
                  <a:pt x="143315" y="246476"/>
                  <a:pt x="143315" y="243333"/>
                </a:cubicBezTo>
                <a:cubicBezTo>
                  <a:pt x="144362" y="241238"/>
                  <a:pt x="144362" y="228668"/>
                  <a:pt x="144362" y="225525"/>
                </a:cubicBezTo>
                <a:cubicBezTo>
                  <a:pt x="145410" y="221335"/>
                  <a:pt x="147505" y="206670"/>
                  <a:pt x="143315" y="207718"/>
                </a:cubicBezTo>
                <a:close/>
                <a:moveTo>
                  <a:pt x="372020" y="200230"/>
                </a:moveTo>
                <a:cubicBezTo>
                  <a:pt x="375164" y="204427"/>
                  <a:pt x="380404" y="206525"/>
                  <a:pt x="386692" y="206525"/>
                </a:cubicBezTo>
                <a:cubicBezTo>
                  <a:pt x="394027" y="206525"/>
                  <a:pt x="398219" y="206525"/>
                  <a:pt x="405554" y="206525"/>
                </a:cubicBezTo>
                <a:cubicBezTo>
                  <a:pt x="414986" y="206525"/>
                  <a:pt x="419178" y="215967"/>
                  <a:pt x="420226" y="223311"/>
                </a:cubicBezTo>
                <a:cubicBezTo>
                  <a:pt x="421274" y="223311"/>
                  <a:pt x="422322" y="223311"/>
                  <a:pt x="424418" y="223311"/>
                </a:cubicBezTo>
                <a:cubicBezTo>
                  <a:pt x="425465" y="223311"/>
                  <a:pt x="427561" y="223311"/>
                  <a:pt x="428609" y="223311"/>
                </a:cubicBezTo>
                <a:cubicBezTo>
                  <a:pt x="429657" y="215967"/>
                  <a:pt x="433849" y="206525"/>
                  <a:pt x="443280" y="206525"/>
                </a:cubicBezTo>
                <a:cubicBezTo>
                  <a:pt x="449568" y="206525"/>
                  <a:pt x="454808" y="206525"/>
                  <a:pt x="461096" y="206525"/>
                </a:cubicBezTo>
                <a:cubicBezTo>
                  <a:pt x="468431" y="206525"/>
                  <a:pt x="472623" y="204427"/>
                  <a:pt x="475767" y="200230"/>
                </a:cubicBezTo>
                <a:cubicBezTo>
                  <a:pt x="474719" y="209672"/>
                  <a:pt x="471575" y="219114"/>
                  <a:pt x="461096" y="221212"/>
                </a:cubicBezTo>
                <a:cubicBezTo>
                  <a:pt x="456904" y="221212"/>
                  <a:pt x="451664" y="221212"/>
                  <a:pt x="447472" y="221212"/>
                </a:cubicBezTo>
                <a:cubicBezTo>
                  <a:pt x="440137" y="221212"/>
                  <a:pt x="435945" y="222261"/>
                  <a:pt x="433849" y="224360"/>
                </a:cubicBezTo>
                <a:cubicBezTo>
                  <a:pt x="451664" y="225409"/>
                  <a:pt x="467383" y="231703"/>
                  <a:pt x="473671" y="247440"/>
                </a:cubicBezTo>
                <a:cubicBezTo>
                  <a:pt x="477863" y="262128"/>
                  <a:pt x="476815" y="296749"/>
                  <a:pt x="479959" y="313534"/>
                </a:cubicBezTo>
                <a:cubicBezTo>
                  <a:pt x="487294" y="313534"/>
                  <a:pt x="494630" y="313534"/>
                  <a:pt x="501965" y="313534"/>
                </a:cubicBezTo>
                <a:cubicBezTo>
                  <a:pt x="521876" y="312485"/>
                  <a:pt x="528164" y="329271"/>
                  <a:pt x="529212" y="349204"/>
                </a:cubicBezTo>
                <a:cubicBezTo>
                  <a:pt x="532356" y="407955"/>
                  <a:pt x="536548" y="465656"/>
                  <a:pt x="538643" y="524406"/>
                </a:cubicBezTo>
                <a:cubicBezTo>
                  <a:pt x="541787" y="569518"/>
                  <a:pt x="551219" y="590500"/>
                  <a:pt x="565890" y="606237"/>
                </a:cubicBezTo>
                <a:cubicBezTo>
                  <a:pt x="555411" y="606237"/>
                  <a:pt x="543883" y="606237"/>
                  <a:pt x="533404" y="606237"/>
                </a:cubicBezTo>
                <a:cubicBezTo>
                  <a:pt x="529212" y="602041"/>
                  <a:pt x="526068" y="596795"/>
                  <a:pt x="517685" y="585255"/>
                </a:cubicBezTo>
                <a:cubicBezTo>
                  <a:pt x="520828" y="595746"/>
                  <a:pt x="523972" y="600992"/>
                  <a:pt x="527116" y="606237"/>
                </a:cubicBezTo>
                <a:cubicBezTo>
                  <a:pt x="517685" y="606237"/>
                  <a:pt x="508253" y="606237"/>
                  <a:pt x="499870" y="606237"/>
                </a:cubicBezTo>
                <a:cubicBezTo>
                  <a:pt x="494630" y="595746"/>
                  <a:pt x="492534" y="583157"/>
                  <a:pt x="492534" y="570567"/>
                </a:cubicBezTo>
                <a:cubicBezTo>
                  <a:pt x="489390" y="505522"/>
                  <a:pt x="486246" y="440477"/>
                  <a:pt x="483102" y="375432"/>
                </a:cubicBezTo>
                <a:cubicBezTo>
                  <a:pt x="483102" y="364941"/>
                  <a:pt x="479959" y="358646"/>
                  <a:pt x="471575" y="358646"/>
                </a:cubicBezTo>
                <a:cubicBezTo>
                  <a:pt x="456904" y="358646"/>
                  <a:pt x="443280" y="358646"/>
                  <a:pt x="428609" y="358646"/>
                </a:cubicBezTo>
                <a:cubicBezTo>
                  <a:pt x="428609" y="330320"/>
                  <a:pt x="428609" y="300945"/>
                  <a:pt x="428609" y="272619"/>
                </a:cubicBezTo>
                <a:cubicBezTo>
                  <a:pt x="439089" y="270521"/>
                  <a:pt x="446424" y="261079"/>
                  <a:pt x="446424" y="250588"/>
                </a:cubicBezTo>
                <a:cubicBezTo>
                  <a:pt x="446424" y="237998"/>
                  <a:pt x="436993" y="228556"/>
                  <a:pt x="424418" y="228556"/>
                </a:cubicBezTo>
                <a:cubicBezTo>
                  <a:pt x="411842" y="228556"/>
                  <a:pt x="401363" y="237998"/>
                  <a:pt x="401363" y="250588"/>
                </a:cubicBezTo>
                <a:cubicBezTo>
                  <a:pt x="401363" y="261079"/>
                  <a:pt x="409746" y="270521"/>
                  <a:pt x="419178" y="272619"/>
                </a:cubicBezTo>
                <a:cubicBezTo>
                  <a:pt x="419178" y="300945"/>
                  <a:pt x="419178" y="330320"/>
                  <a:pt x="419178" y="358646"/>
                </a:cubicBezTo>
                <a:cubicBezTo>
                  <a:pt x="405554" y="358646"/>
                  <a:pt x="390883" y="358646"/>
                  <a:pt x="377260" y="358646"/>
                </a:cubicBezTo>
                <a:cubicBezTo>
                  <a:pt x="368876" y="358646"/>
                  <a:pt x="365733" y="364941"/>
                  <a:pt x="364685" y="375432"/>
                </a:cubicBezTo>
                <a:cubicBezTo>
                  <a:pt x="362589" y="440477"/>
                  <a:pt x="359445" y="505522"/>
                  <a:pt x="356301" y="570567"/>
                </a:cubicBezTo>
                <a:cubicBezTo>
                  <a:pt x="356301" y="583157"/>
                  <a:pt x="354205" y="595746"/>
                  <a:pt x="348966" y="606237"/>
                </a:cubicBezTo>
                <a:cubicBezTo>
                  <a:pt x="339534" y="606237"/>
                  <a:pt x="331150" y="606237"/>
                  <a:pt x="321719" y="606237"/>
                </a:cubicBezTo>
                <a:cubicBezTo>
                  <a:pt x="324863" y="600992"/>
                  <a:pt x="326959" y="595746"/>
                  <a:pt x="330102" y="585255"/>
                </a:cubicBezTo>
                <a:cubicBezTo>
                  <a:pt x="322767" y="596795"/>
                  <a:pt x="319623" y="602041"/>
                  <a:pt x="314383" y="606237"/>
                </a:cubicBezTo>
                <a:cubicBezTo>
                  <a:pt x="303904" y="606237"/>
                  <a:pt x="293424" y="606237"/>
                  <a:pt x="282945" y="606237"/>
                </a:cubicBezTo>
                <a:cubicBezTo>
                  <a:pt x="297616" y="590500"/>
                  <a:pt x="307048" y="569518"/>
                  <a:pt x="309144" y="524406"/>
                </a:cubicBezTo>
                <a:cubicBezTo>
                  <a:pt x="312287" y="465656"/>
                  <a:pt x="316479" y="407955"/>
                  <a:pt x="319623" y="349204"/>
                </a:cubicBezTo>
                <a:cubicBezTo>
                  <a:pt x="320671" y="329271"/>
                  <a:pt x="326959" y="312485"/>
                  <a:pt x="345822" y="313534"/>
                </a:cubicBezTo>
                <a:cubicBezTo>
                  <a:pt x="353157" y="313534"/>
                  <a:pt x="361541" y="313534"/>
                  <a:pt x="368876" y="313534"/>
                </a:cubicBezTo>
                <a:cubicBezTo>
                  <a:pt x="372020" y="296749"/>
                  <a:pt x="369924" y="262128"/>
                  <a:pt x="375164" y="247440"/>
                </a:cubicBezTo>
                <a:cubicBezTo>
                  <a:pt x="380404" y="231703"/>
                  <a:pt x="397171" y="225409"/>
                  <a:pt x="414986" y="224360"/>
                </a:cubicBezTo>
                <a:cubicBezTo>
                  <a:pt x="411842" y="222261"/>
                  <a:pt x="408698" y="221212"/>
                  <a:pt x="401363" y="221212"/>
                </a:cubicBezTo>
                <a:cubicBezTo>
                  <a:pt x="397171" y="221212"/>
                  <a:pt x="391931" y="221212"/>
                  <a:pt x="387739" y="221212"/>
                </a:cubicBezTo>
                <a:cubicBezTo>
                  <a:pt x="377260" y="219114"/>
                  <a:pt x="374116" y="209672"/>
                  <a:pt x="372020" y="200230"/>
                </a:cubicBezTo>
                <a:close/>
                <a:moveTo>
                  <a:pt x="146850" y="198945"/>
                </a:moveTo>
                <a:cubicBezTo>
                  <a:pt x="154052" y="199076"/>
                  <a:pt x="160599" y="200909"/>
                  <a:pt x="163217" y="203528"/>
                </a:cubicBezTo>
                <a:cubicBezTo>
                  <a:pt x="168455" y="208765"/>
                  <a:pt x="163217" y="210860"/>
                  <a:pt x="161122" y="214003"/>
                </a:cubicBezTo>
                <a:cubicBezTo>
                  <a:pt x="159027" y="217145"/>
                  <a:pt x="155885" y="237048"/>
                  <a:pt x="155885" y="240190"/>
                </a:cubicBezTo>
                <a:cubicBezTo>
                  <a:pt x="155885" y="244381"/>
                  <a:pt x="150647" y="250666"/>
                  <a:pt x="147505" y="253808"/>
                </a:cubicBezTo>
                <a:cubicBezTo>
                  <a:pt x="143315" y="255903"/>
                  <a:pt x="141220" y="254856"/>
                  <a:pt x="138077" y="255903"/>
                </a:cubicBezTo>
                <a:cubicBezTo>
                  <a:pt x="135982" y="257998"/>
                  <a:pt x="134935" y="264283"/>
                  <a:pt x="133887" y="267426"/>
                </a:cubicBezTo>
                <a:cubicBezTo>
                  <a:pt x="133887" y="271616"/>
                  <a:pt x="133887" y="277901"/>
                  <a:pt x="133887" y="279996"/>
                </a:cubicBezTo>
                <a:cubicBezTo>
                  <a:pt x="133887" y="282091"/>
                  <a:pt x="128650" y="282091"/>
                  <a:pt x="125507" y="279996"/>
                </a:cubicBezTo>
                <a:cubicBezTo>
                  <a:pt x="122364" y="277901"/>
                  <a:pt x="125507" y="273711"/>
                  <a:pt x="125507" y="273711"/>
                </a:cubicBezTo>
                <a:cubicBezTo>
                  <a:pt x="125507" y="273711"/>
                  <a:pt x="125507" y="266378"/>
                  <a:pt x="126554" y="264283"/>
                </a:cubicBezTo>
                <a:cubicBezTo>
                  <a:pt x="127602" y="262188"/>
                  <a:pt x="123412" y="263236"/>
                  <a:pt x="122364" y="264283"/>
                </a:cubicBezTo>
                <a:cubicBezTo>
                  <a:pt x="120269" y="264283"/>
                  <a:pt x="117127" y="265331"/>
                  <a:pt x="113984" y="262188"/>
                </a:cubicBezTo>
                <a:cubicBezTo>
                  <a:pt x="110842" y="259046"/>
                  <a:pt x="112937" y="255903"/>
                  <a:pt x="116079" y="254856"/>
                </a:cubicBezTo>
                <a:cubicBezTo>
                  <a:pt x="118174" y="252761"/>
                  <a:pt x="121317" y="253808"/>
                  <a:pt x="123412" y="254856"/>
                </a:cubicBezTo>
                <a:cubicBezTo>
                  <a:pt x="126554" y="256951"/>
                  <a:pt x="126554" y="252761"/>
                  <a:pt x="126554" y="252761"/>
                </a:cubicBezTo>
                <a:cubicBezTo>
                  <a:pt x="125507" y="251713"/>
                  <a:pt x="121317" y="239143"/>
                  <a:pt x="120269" y="238095"/>
                </a:cubicBezTo>
                <a:cubicBezTo>
                  <a:pt x="120269" y="237048"/>
                  <a:pt x="117127" y="234953"/>
                  <a:pt x="115032" y="236000"/>
                </a:cubicBezTo>
                <a:cubicBezTo>
                  <a:pt x="112937" y="238095"/>
                  <a:pt x="107699" y="246476"/>
                  <a:pt x="107699" y="261141"/>
                </a:cubicBezTo>
                <a:cubicBezTo>
                  <a:pt x="106652" y="275806"/>
                  <a:pt x="110842" y="283138"/>
                  <a:pt x="113984" y="287328"/>
                </a:cubicBezTo>
                <a:cubicBezTo>
                  <a:pt x="116079" y="291518"/>
                  <a:pt x="124459" y="293613"/>
                  <a:pt x="128650" y="294661"/>
                </a:cubicBezTo>
                <a:cubicBezTo>
                  <a:pt x="131792" y="294661"/>
                  <a:pt x="128650" y="303041"/>
                  <a:pt x="124459" y="304089"/>
                </a:cubicBezTo>
                <a:cubicBezTo>
                  <a:pt x="120269" y="305136"/>
                  <a:pt x="99319" y="300946"/>
                  <a:pt x="94082" y="296756"/>
                </a:cubicBezTo>
                <a:cubicBezTo>
                  <a:pt x="87797" y="292566"/>
                  <a:pt x="86749" y="287328"/>
                  <a:pt x="87797" y="285233"/>
                </a:cubicBezTo>
                <a:cubicBezTo>
                  <a:pt x="88844" y="284186"/>
                  <a:pt x="89892" y="282091"/>
                  <a:pt x="93034" y="279996"/>
                </a:cubicBezTo>
                <a:cubicBezTo>
                  <a:pt x="96177" y="278948"/>
                  <a:pt x="99319" y="281043"/>
                  <a:pt x="100367" y="279996"/>
                </a:cubicBezTo>
                <a:cubicBezTo>
                  <a:pt x="102462" y="278948"/>
                  <a:pt x="101414" y="276853"/>
                  <a:pt x="99319" y="268473"/>
                </a:cubicBezTo>
                <a:cubicBezTo>
                  <a:pt x="97224" y="261141"/>
                  <a:pt x="98272" y="252761"/>
                  <a:pt x="103509" y="238095"/>
                </a:cubicBezTo>
                <a:cubicBezTo>
                  <a:pt x="108747" y="223430"/>
                  <a:pt x="117127" y="211908"/>
                  <a:pt x="126554" y="204575"/>
                </a:cubicBezTo>
                <a:cubicBezTo>
                  <a:pt x="131792" y="200385"/>
                  <a:pt x="139649" y="198814"/>
                  <a:pt x="146850" y="198945"/>
                </a:cubicBezTo>
                <a:close/>
                <a:moveTo>
                  <a:pt x="2183215" y="162482"/>
                </a:moveTo>
                <a:cubicBezTo>
                  <a:pt x="2191581" y="164579"/>
                  <a:pt x="2204130" y="184500"/>
                  <a:pt x="2203084" y="193937"/>
                </a:cubicBezTo>
                <a:cubicBezTo>
                  <a:pt x="2202039" y="204422"/>
                  <a:pt x="2196810" y="215955"/>
                  <a:pt x="2193673" y="220149"/>
                </a:cubicBezTo>
                <a:cubicBezTo>
                  <a:pt x="2190535" y="223294"/>
                  <a:pt x="2188444" y="227488"/>
                  <a:pt x="2187398" y="237973"/>
                </a:cubicBezTo>
                <a:cubicBezTo>
                  <a:pt x="2186352" y="244264"/>
                  <a:pt x="2184261" y="253701"/>
                  <a:pt x="2182169" y="263137"/>
                </a:cubicBezTo>
                <a:cubicBezTo>
                  <a:pt x="2191581" y="259992"/>
                  <a:pt x="2199947" y="257895"/>
                  <a:pt x="2203084" y="255798"/>
                </a:cubicBezTo>
                <a:cubicBezTo>
                  <a:pt x="2209359" y="251604"/>
                  <a:pt x="2220863" y="247410"/>
                  <a:pt x="2230275" y="240070"/>
                </a:cubicBezTo>
                <a:cubicBezTo>
                  <a:pt x="2240732" y="231682"/>
                  <a:pt x="2251190" y="240070"/>
                  <a:pt x="2262693" y="246361"/>
                </a:cubicBezTo>
                <a:cubicBezTo>
                  <a:pt x="2273151" y="252652"/>
                  <a:pt x="2263739" y="263137"/>
                  <a:pt x="2253282" y="268379"/>
                </a:cubicBezTo>
                <a:cubicBezTo>
                  <a:pt x="2241778" y="274670"/>
                  <a:pt x="2232366" y="271525"/>
                  <a:pt x="2225046" y="274670"/>
                </a:cubicBezTo>
                <a:cubicBezTo>
                  <a:pt x="2218771" y="277816"/>
                  <a:pt x="2189489" y="290398"/>
                  <a:pt x="2174849" y="298786"/>
                </a:cubicBezTo>
                <a:cubicBezTo>
                  <a:pt x="2171711" y="319755"/>
                  <a:pt x="2163345" y="357501"/>
                  <a:pt x="2157071" y="373228"/>
                </a:cubicBezTo>
                <a:cubicBezTo>
                  <a:pt x="2150796" y="392101"/>
                  <a:pt x="2125697" y="420410"/>
                  <a:pt x="2113148" y="436138"/>
                </a:cubicBezTo>
                <a:cubicBezTo>
                  <a:pt x="2099553" y="452914"/>
                  <a:pt x="2092233" y="474932"/>
                  <a:pt x="2078638" y="483320"/>
                </a:cubicBezTo>
                <a:cubicBezTo>
                  <a:pt x="2065043" y="492756"/>
                  <a:pt x="2061905" y="486465"/>
                  <a:pt x="2059814" y="478077"/>
                </a:cubicBezTo>
                <a:cubicBezTo>
                  <a:pt x="2057722" y="469689"/>
                  <a:pt x="2045173" y="459204"/>
                  <a:pt x="2053539" y="448720"/>
                </a:cubicBezTo>
                <a:cubicBezTo>
                  <a:pt x="2061905" y="437186"/>
                  <a:pt x="2063997" y="424604"/>
                  <a:pt x="2070272" y="436138"/>
                </a:cubicBezTo>
                <a:cubicBezTo>
                  <a:pt x="2075500" y="446623"/>
                  <a:pt x="2084912" y="440332"/>
                  <a:pt x="2082821" y="440332"/>
                </a:cubicBezTo>
                <a:cubicBezTo>
                  <a:pt x="2080729" y="439283"/>
                  <a:pt x="2110011" y="407828"/>
                  <a:pt x="2118377" y="393150"/>
                </a:cubicBezTo>
                <a:cubicBezTo>
                  <a:pt x="2127789" y="377422"/>
                  <a:pt x="2138247" y="341774"/>
                  <a:pt x="2142430" y="333386"/>
                </a:cubicBezTo>
                <a:cubicBezTo>
                  <a:pt x="2143476" y="331289"/>
                  <a:pt x="2145567" y="324998"/>
                  <a:pt x="2147659" y="315561"/>
                </a:cubicBezTo>
                <a:cubicBezTo>
                  <a:pt x="2140338" y="319755"/>
                  <a:pt x="2133018" y="323949"/>
                  <a:pt x="2127789" y="328143"/>
                </a:cubicBezTo>
                <a:cubicBezTo>
                  <a:pt x="2116285" y="336531"/>
                  <a:pt x="2114194" y="339677"/>
                  <a:pt x="2093278" y="331289"/>
                </a:cubicBezTo>
                <a:cubicBezTo>
                  <a:pt x="2072363" y="321852"/>
                  <a:pt x="2067134" y="312416"/>
                  <a:pt x="2066088" y="300883"/>
                </a:cubicBezTo>
                <a:cubicBezTo>
                  <a:pt x="2063997" y="289349"/>
                  <a:pt x="2070272" y="282010"/>
                  <a:pt x="2076546" y="280961"/>
                </a:cubicBezTo>
                <a:cubicBezTo>
                  <a:pt x="2083867" y="278864"/>
                  <a:pt x="2100599" y="283058"/>
                  <a:pt x="2112102" y="285155"/>
                </a:cubicBezTo>
                <a:cubicBezTo>
                  <a:pt x="2124652" y="287252"/>
                  <a:pt x="2148704" y="273622"/>
                  <a:pt x="2154979" y="271525"/>
                </a:cubicBezTo>
                <a:cubicBezTo>
                  <a:pt x="2154979" y="271525"/>
                  <a:pt x="2156025" y="270476"/>
                  <a:pt x="2156025" y="270476"/>
                </a:cubicBezTo>
                <a:cubicBezTo>
                  <a:pt x="2161254" y="246361"/>
                  <a:pt x="2165437" y="223294"/>
                  <a:pt x="2167528" y="222246"/>
                </a:cubicBezTo>
                <a:cubicBezTo>
                  <a:pt x="2170666" y="220149"/>
                  <a:pt x="2163345" y="193937"/>
                  <a:pt x="2164391" y="181355"/>
                </a:cubicBezTo>
                <a:cubicBezTo>
                  <a:pt x="2165437" y="168773"/>
                  <a:pt x="2174849" y="160385"/>
                  <a:pt x="2183215" y="162482"/>
                </a:cubicBezTo>
                <a:close/>
                <a:moveTo>
                  <a:pt x="1850713" y="156653"/>
                </a:moveTo>
                <a:cubicBezTo>
                  <a:pt x="1855425" y="156391"/>
                  <a:pt x="1860398" y="156916"/>
                  <a:pt x="1863539" y="157440"/>
                </a:cubicBezTo>
                <a:cubicBezTo>
                  <a:pt x="1869822" y="159538"/>
                  <a:pt x="1891809" y="176322"/>
                  <a:pt x="1889715" y="188910"/>
                </a:cubicBezTo>
                <a:cubicBezTo>
                  <a:pt x="1892856" y="202547"/>
                  <a:pt x="1876104" y="215135"/>
                  <a:pt x="1871916" y="226674"/>
                </a:cubicBezTo>
                <a:cubicBezTo>
                  <a:pt x="1866680" y="238214"/>
                  <a:pt x="1863539" y="278076"/>
                  <a:pt x="1862492" y="289615"/>
                </a:cubicBezTo>
                <a:cubicBezTo>
                  <a:pt x="1862492" y="300105"/>
                  <a:pt x="1863539" y="438574"/>
                  <a:pt x="1866680" y="465848"/>
                </a:cubicBezTo>
                <a:cubicBezTo>
                  <a:pt x="1870869" y="492073"/>
                  <a:pt x="1871916" y="487877"/>
                  <a:pt x="1876104" y="501514"/>
                </a:cubicBezTo>
                <a:cubicBezTo>
                  <a:pt x="1880292" y="516200"/>
                  <a:pt x="1864586" y="536131"/>
                  <a:pt x="1853069" y="522494"/>
                </a:cubicBezTo>
                <a:cubicBezTo>
                  <a:pt x="1842599" y="508857"/>
                  <a:pt x="1843646" y="458505"/>
                  <a:pt x="1842599" y="430182"/>
                </a:cubicBezTo>
                <a:cubicBezTo>
                  <a:pt x="1841552" y="401858"/>
                  <a:pt x="1844693" y="359898"/>
                  <a:pt x="1844693" y="337869"/>
                </a:cubicBezTo>
                <a:cubicBezTo>
                  <a:pt x="1844693" y="315840"/>
                  <a:pt x="1842599" y="230870"/>
                  <a:pt x="1843646" y="223527"/>
                </a:cubicBezTo>
                <a:cubicBezTo>
                  <a:pt x="1844693" y="215135"/>
                  <a:pt x="1843646" y="203596"/>
                  <a:pt x="1837364" y="189959"/>
                </a:cubicBezTo>
                <a:cubicBezTo>
                  <a:pt x="1832129" y="177371"/>
                  <a:pt x="1834223" y="165832"/>
                  <a:pt x="1839458" y="160587"/>
                </a:cubicBezTo>
                <a:cubicBezTo>
                  <a:pt x="1841552" y="157965"/>
                  <a:pt x="1846002" y="156916"/>
                  <a:pt x="1850713" y="156653"/>
                </a:cubicBezTo>
                <a:close/>
                <a:moveTo>
                  <a:pt x="423408" y="144751"/>
                </a:moveTo>
                <a:cubicBezTo>
                  <a:pt x="577403" y="144751"/>
                  <a:pt x="702066" y="270639"/>
                  <a:pt x="702066" y="423802"/>
                </a:cubicBezTo>
                <a:cubicBezTo>
                  <a:pt x="702066" y="529757"/>
                  <a:pt x="644449" y="621025"/>
                  <a:pt x="558547" y="669282"/>
                </a:cubicBezTo>
                <a:cubicBezTo>
                  <a:pt x="552261" y="657742"/>
                  <a:pt x="552261" y="657742"/>
                  <a:pt x="552261" y="657742"/>
                </a:cubicBezTo>
                <a:cubicBezTo>
                  <a:pt x="635021" y="612633"/>
                  <a:pt x="690543" y="524512"/>
                  <a:pt x="690543" y="423802"/>
                </a:cubicBezTo>
                <a:cubicBezTo>
                  <a:pt x="690543" y="276933"/>
                  <a:pt x="571118" y="157340"/>
                  <a:pt x="423408" y="157340"/>
                </a:cubicBezTo>
                <a:cubicBezTo>
                  <a:pt x="276747" y="157340"/>
                  <a:pt x="156274" y="276933"/>
                  <a:pt x="156274" y="423802"/>
                </a:cubicBezTo>
                <a:cubicBezTo>
                  <a:pt x="156274" y="525561"/>
                  <a:pt x="212844" y="613682"/>
                  <a:pt x="295603" y="658792"/>
                </a:cubicBezTo>
                <a:cubicBezTo>
                  <a:pt x="290365" y="669282"/>
                  <a:pt x="290365" y="669282"/>
                  <a:pt x="290365" y="669282"/>
                </a:cubicBezTo>
                <a:cubicBezTo>
                  <a:pt x="203416" y="622074"/>
                  <a:pt x="144751" y="529757"/>
                  <a:pt x="144751" y="423802"/>
                </a:cubicBezTo>
                <a:cubicBezTo>
                  <a:pt x="144751" y="270639"/>
                  <a:pt x="270461" y="144751"/>
                  <a:pt x="423408" y="144751"/>
                </a:cubicBezTo>
                <a:close/>
                <a:moveTo>
                  <a:pt x="564556" y="131901"/>
                </a:moveTo>
                <a:cubicBezTo>
                  <a:pt x="565481" y="130213"/>
                  <a:pt x="567066" y="129694"/>
                  <a:pt x="569708" y="132290"/>
                </a:cubicBezTo>
                <a:cubicBezTo>
                  <a:pt x="569708" y="132290"/>
                  <a:pt x="581332" y="144751"/>
                  <a:pt x="583445" y="148904"/>
                </a:cubicBezTo>
                <a:cubicBezTo>
                  <a:pt x="585559" y="152019"/>
                  <a:pt x="584502" y="162403"/>
                  <a:pt x="576048" y="161365"/>
                </a:cubicBezTo>
                <a:cubicBezTo>
                  <a:pt x="566537" y="160326"/>
                  <a:pt x="564424" y="143712"/>
                  <a:pt x="563367" y="138520"/>
                </a:cubicBezTo>
                <a:cubicBezTo>
                  <a:pt x="563367" y="136444"/>
                  <a:pt x="563631" y="133588"/>
                  <a:pt x="564556" y="131901"/>
                </a:cubicBezTo>
                <a:close/>
                <a:moveTo>
                  <a:pt x="2608468" y="107751"/>
                </a:moveTo>
                <a:cubicBezTo>
                  <a:pt x="2612133" y="108013"/>
                  <a:pt x="2616320" y="109586"/>
                  <a:pt x="2618937" y="112208"/>
                </a:cubicBezTo>
                <a:cubicBezTo>
                  <a:pt x="2623124" y="118502"/>
                  <a:pt x="2626265" y="124795"/>
                  <a:pt x="2628359" y="128991"/>
                </a:cubicBezTo>
                <a:cubicBezTo>
                  <a:pt x="2630453" y="132138"/>
                  <a:pt x="2624171" y="134235"/>
                  <a:pt x="2617890" y="136333"/>
                </a:cubicBezTo>
                <a:cubicBezTo>
                  <a:pt x="2611609" y="138431"/>
                  <a:pt x="2617890" y="142627"/>
                  <a:pt x="2617890" y="151018"/>
                </a:cubicBezTo>
                <a:cubicBezTo>
                  <a:pt x="2618937" y="158360"/>
                  <a:pt x="2631499" y="154165"/>
                  <a:pt x="2637781" y="162556"/>
                </a:cubicBezTo>
                <a:cubicBezTo>
                  <a:pt x="2644062" y="169898"/>
                  <a:pt x="2632546" y="181436"/>
                  <a:pt x="2622078" y="186681"/>
                </a:cubicBezTo>
                <a:cubicBezTo>
                  <a:pt x="2611609" y="190876"/>
                  <a:pt x="2608468" y="198219"/>
                  <a:pt x="2611609" y="200317"/>
                </a:cubicBezTo>
                <a:cubicBezTo>
                  <a:pt x="2614750" y="202414"/>
                  <a:pt x="2622078" y="215001"/>
                  <a:pt x="2627312" y="221295"/>
                </a:cubicBezTo>
                <a:cubicBezTo>
                  <a:pt x="2631499" y="227588"/>
                  <a:pt x="2625218" y="230735"/>
                  <a:pt x="2621031" y="245419"/>
                </a:cubicBezTo>
                <a:cubicBezTo>
                  <a:pt x="2616843" y="259055"/>
                  <a:pt x="2607422" y="267446"/>
                  <a:pt x="2601140" y="274789"/>
                </a:cubicBezTo>
                <a:cubicBezTo>
                  <a:pt x="2594859" y="281082"/>
                  <a:pt x="2600094" y="285278"/>
                  <a:pt x="2605328" y="284229"/>
                </a:cubicBezTo>
                <a:cubicBezTo>
                  <a:pt x="2610562" y="282131"/>
                  <a:pt x="2632546" y="276887"/>
                  <a:pt x="2652437" y="277935"/>
                </a:cubicBezTo>
                <a:cubicBezTo>
                  <a:pt x="2671280" y="278984"/>
                  <a:pt x="2679655" y="311500"/>
                  <a:pt x="2677561" y="315696"/>
                </a:cubicBezTo>
                <a:cubicBezTo>
                  <a:pt x="2675468" y="320941"/>
                  <a:pt x="2654530" y="320941"/>
                  <a:pt x="2638827" y="325136"/>
                </a:cubicBezTo>
                <a:cubicBezTo>
                  <a:pt x="2624171" y="329332"/>
                  <a:pt x="2619984" y="329332"/>
                  <a:pt x="2619984" y="329332"/>
                </a:cubicBezTo>
                <a:cubicBezTo>
                  <a:pt x="2619984" y="329332"/>
                  <a:pt x="2617890" y="324087"/>
                  <a:pt x="2622078" y="320941"/>
                </a:cubicBezTo>
                <a:cubicBezTo>
                  <a:pt x="2627312" y="318843"/>
                  <a:pt x="2636734" y="310452"/>
                  <a:pt x="2638827" y="305207"/>
                </a:cubicBezTo>
                <a:cubicBezTo>
                  <a:pt x="2641968" y="301011"/>
                  <a:pt x="2638827" y="292620"/>
                  <a:pt x="2622078" y="294718"/>
                </a:cubicBezTo>
                <a:cubicBezTo>
                  <a:pt x="2605328" y="296816"/>
                  <a:pt x="2570781" y="313598"/>
                  <a:pt x="2555078" y="319892"/>
                </a:cubicBezTo>
                <a:cubicBezTo>
                  <a:pt x="2539376" y="327234"/>
                  <a:pt x="2522626" y="337723"/>
                  <a:pt x="2503782" y="352408"/>
                </a:cubicBezTo>
                <a:cubicBezTo>
                  <a:pt x="2493314" y="361848"/>
                  <a:pt x="2479704" y="378630"/>
                  <a:pt x="2465048" y="384924"/>
                </a:cubicBezTo>
                <a:cubicBezTo>
                  <a:pt x="2453533" y="390168"/>
                  <a:pt x="2440971" y="384924"/>
                  <a:pt x="2437830" y="383875"/>
                </a:cubicBezTo>
                <a:cubicBezTo>
                  <a:pt x="2432596" y="378630"/>
                  <a:pt x="2430502" y="368141"/>
                  <a:pt x="2432596" y="360799"/>
                </a:cubicBezTo>
                <a:cubicBezTo>
                  <a:pt x="2434689" y="353457"/>
                  <a:pt x="2442017" y="355554"/>
                  <a:pt x="2447252" y="354506"/>
                </a:cubicBezTo>
                <a:cubicBezTo>
                  <a:pt x="2452486" y="353457"/>
                  <a:pt x="2471330" y="348212"/>
                  <a:pt x="2471330" y="348212"/>
                </a:cubicBezTo>
                <a:cubicBezTo>
                  <a:pt x="2471330" y="348212"/>
                  <a:pt x="2526813" y="317794"/>
                  <a:pt x="2533094" y="313598"/>
                </a:cubicBezTo>
                <a:cubicBezTo>
                  <a:pt x="2540422" y="309403"/>
                  <a:pt x="2539376" y="308354"/>
                  <a:pt x="2542516" y="305207"/>
                </a:cubicBezTo>
                <a:cubicBezTo>
                  <a:pt x="2545657" y="302060"/>
                  <a:pt x="2533094" y="296816"/>
                  <a:pt x="2533094" y="296816"/>
                </a:cubicBezTo>
                <a:cubicBezTo>
                  <a:pt x="2533094" y="296816"/>
                  <a:pt x="2526813" y="294718"/>
                  <a:pt x="2524720" y="302060"/>
                </a:cubicBezTo>
                <a:cubicBezTo>
                  <a:pt x="2522626" y="308354"/>
                  <a:pt x="2514251" y="306256"/>
                  <a:pt x="2514251" y="306256"/>
                </a:cubicBezTo>
                <a:cubicBezTo>
                  <a:pt x="2514251" y="306256"/>
                  <a:pt x="2507970" y="294718"/>
                  <a:pt x="2504829" y="290522"/>
                </a:cubicBezTo>
                <a:cubicBezTo>
                  <a:pt x="2500642" y="286327"/>
                  <a:pt x="2503782" y="269544"/>
                  <a:pt x="2503782" y="263251"/>
                </a:cubicBezTo>
                <a:cubicBezTo>
                  <a:pt x="2503782" y="256957"/>
                  <a:pt x="2505876" y="231784"/>
                  <a:pt x="2505876" y="227588"/>
                </a:cubicBezTo>
                <a:cubicBezTo>
                  <a:pt x="2506923" y="224441"/>
                  <a:pt x="2499595" y="217099"/>
                  <a:pt x="2495407" y="212903"/>
                </a:cubicBezTo>
                <a:cubicBezTo>
                  <a:pt x="2492267" y="209757"/>
                  <a:pt x="2488079" y="201365"/>
                  <a:pt x="2487033" y="198219"/>
                </a:cubicBezTo>
                <a:cubicBezTo>
                  <a:pt x="2487033" y="194023"/>
                  <a:pt x="2491220" y="183534"/>
                  <a:pt x="2495407" y="183534"/>
                </a:cubicBezTo>
                <a:cubicBezTo>
                  <a:pt x="2500642" y="184583"/>
                  <a:pt x="2516345" y="197170"/>
                  <a:pt x="2520532" y="206610"/>
                </a:cubicBezTo>
                <a:cubicBezTo>
                  <a:pt x="2523673" y="216050"/>
                  <a:pt x="2522626" y="233881"/>
                  <a:pt x="2519485" y="248566"/>
                </a:cubicBezTo>
                <a:cubicBezTo>
                  <a:pt x="2517391" y="263251"/>
                  <a:pt x="2535188" y="249615"/>
                  <a:pt x="2536235" y="246468"/>
                </a:cubicBezTo>
                <a:cubicBezTo>
                  <a:pt x="2537282" y="242273"/>
                  <a:pt x="2539376" y="224441"/>
                  <a:pt x="2539376" y="221295"/>
                </a:cubicBezTo>
                <a:cubicBezTo>
                  <a:pt x="2538329" y="218148"/>
                  <a:pt x="2540422" y="190876"/>
                  <a:pt x="2539376" y="182485"/>
                </a:cubicBezTo>
                <a:cubicBezTo>
                  <a:pt x="2538329" y="174094"/>
                  <a:pt x="2529954" y="164654"/>
                  <a:pt x="2529954" y="158360"/>
                </a:cubicBezTo>
                <a:cubicBezTo>
                  <a:pt x="2529954" y="152067"/>
                  <a:pt x="2545657" y="143676"/>
                  <a:pt x="2550891" y="146822"/>
                </a:cubicBezTo>
                <a:cubicBezTo>
                  <a:pt x="2556125" y="151018"/>
                  <a:pt x="2562407" y="154165"/>
                  <a:pt x="2560313" y="171996"/>
                </a:cubicBezTo>
                <a:cubicBezTo>
                  <a:pt x="2557172" y="189827"/>
                  <a:pt x="2546704" y="219197"/>
                  <a:pt x="2545657" y="228637"/>
                </a:cubicBezTo>
                <a:cubicBezTo>
                  <a:pt x="2543563" y="237028"/>
                  <a:pt x="2548797" y="233881"/>
                  <a:pt x="2555078" y="231784"/>
                </a:cubicBezTo>
                <a:cubicBezTo>
                  <a:pt x="2562407" y="228637"/>
                  <a:pt x="2556125" y="239126"/>
                  <a:pt x="2561360" y="239126"/>
                </a:cubicBezTo>
                <a:cubicBezTo>
                  <a:pt x="2567641" y="240175"/>
                  <a:pt x="2563453" y="245419"/>
                  <a:pt x="2563453" y="249615"/>
                </a:cubicBezTo>
                <a:cubicBezTo>
                  <a:pt x="2562407" y="253811"/>
                  <a:pt x="2559266" y="273740"/>
                  <a:pt x="2556125" y="286327"/>
                </a:cubicBezTo>
                <a:cubicBezTo>
                  <a:pt x="2551938" y="298914"/>
                  <a:pt x="2566594" y="294718"/>
                  <a:pt x="2566594" y="294718"/>
                </a:cubicBezTo>
                <a:cubicBezTo>
                  <a:pt x="2566594" y="294718"/>
                  <a:pt x="2580203" y="290522"/>
                  <a:pt x="2584391" y="286327"/>
                </a:cubicBezTo>
                <a:cubicBezTo>
                  <a:pt x="2588578" y="283180"/>
                  <a:pt x="2585437" y="272691"/>
                  <a:pt x="2585437" y="266398"/>
                </a:cubicBezTo>
                <a:cubicBezTo>
                  <a:pt x="2585437" y="261153"/>
                  <a:pt x="2577063" y="263251"/>
                  <a:pt x="2576016" y="258006"/>
                </a:cubicBezTo>
                <a:cubicBezTo>
                  <a:pt x="2574969" y="253811"/>
                  <a:pt x="2587531" y="227588"/>
                  <a:pt x="2590672" y="216050"/>
                </a:cubicBezTo>
                <a:cubicBezTo>
                  <a:pt x="2592766" y="205561"/>
                  <a:pt x="2584391" y="207659"/>
                  <a:pt x="2582297" y="206610"/>
                </a:cubicBezTo>
                <a:cubicBezTo>
                  <a:pt x="2579156" y="204512"/>
                  <a:pt x="2579156" y="189827"/>
                  <a:pt x="2582297" y="183534"/>
                </a:cubicBezTo>
                <a:cubicBezTo>
                  <a:pt x="2584391" y="178290"/>
                  <a:pt x="2588578" y="178290"/>
                  <a:pt x="2596953" y="174094"/>
                </a:cubicBezTo>
                <a:cubicBezTo>
                  <a:pt x="2604281" y="169898"/>
                  <a:pt x="2604281" y="163605"/>
                  <a:pt x="2605328" y="160458"/>
                </a:cubicBezTo>
                <a:cubicBezTo>
                  <a:pt x="2606375" y="156262"/>
                  <a:pt x="2605328" y="154165"/>
                  <a:pt x="2601140" y="149969"/>
                </a:cubicBezTo>
                <a:cubicBezTo>
                  <a:pt x="2598000" y="145773"/>
                  <a:pt x="2599047" y="138431"/>
                  <a:pt x="2599047" y="133187"/>
                </a:cubicBezTo>
                <a:cubicBezTo>
                  <a:pt x="2599047" y="127942"/>
                  <a:pt x="2599047" y="117453"/>
                  <a:pt x="2601140" y="111160"/>
                </a:cubicBezTo>
                <a:cubicBezTo>
                  <a:pt x="2601664" y="108537"/>
                  <a:pt x="2604804" y="107488"/>
                  <a:pt x="2608468" y="107751"/>
                </a:cubicBezTo>
                <a:close/>
                <a:moveTo>
                  <a:pt x="259878" y="95412"/>
                </a:moveTo>
                <a:cubicBezTo>
                  <a:pt x="263005" y="93306"/>
                  <a:pt x="265090" y="97519"/>
                  <a:pt x="267175" y="99625"/>
                </a:cubicBezTo>
                <a:cubicBezTo>
                  <a:pt x="270302" y="102785"/>
                  <a:pt x="270302" y="105945"/>
                  <a:pt x="270302" y="109104"/>
                </a:cubicBezTo>
                <a:cubicBezTo>
                  <a:pt x="271344" y="112264"/>
                  <a:pt x="274471" y="121743"/>
                  <a:pt x="275513" y="124903"/>
                </a:cubicBezTo>
                <a:cubicBezTo>
                  <a:pt x="277598" y="128062"/>
                  <a:pt x="283852" y="151233"/>
                  <a:pt x="283852" y="154393"/>
                </a:cubicBezTo>
                <a:cubicBezTo>
                  <a:pt x="284894" y="157553"/>
                  <a:pt x="286979" y="162819"/>
                  <a:pt x="281767" y="163872"/>
                </a:cubicBezTo>
                <a:cubicBezTo>
                  <a:pt x="277598" y="164925"/>
                  <a:pt x="276556" y="158606"/>
                  <a:pt x="276556" y="156499"/>
                </a:cubicBezTo>
                <a:cubicBezTo>
                  <a:pt x="276556" y="154393"/>
                  <a:pt x="276556" y="149127"/>
                  <a:pt x="275513" y="145967"/>
                </a:cubicBezTo>
                <a:cubicBezTo>
                  <a:pt x="274471" y="142807"/>
                  <a:pt x="269259" y="124903"/>
                  <a:pt x="266132" y="116477"/>
                </a:cubicBezTo>
                <a:cubicBezTo>
                  <a:pt x="264048" y="106998"/>
                  <a:pt x="260921" y="108051"/>
                  <a:pt x="257794" y="103838"/>
                </a:cubicBezTo>
                <a:cubicBezTo>
                  <a:pt x="255709" y="98572"/>
                  <a:pt x="256751" y="96466"/>
                  <a:pt x="259878" y="95412"/>
                </a:cubicBezTo>
                <a:close/>
                <a:moveTo>
                  <a:pt x="281623" y="90318"/>
                </a:moveTo>
                <a:cubicBezTo>
                  <a:pt x="282680" y="90318"/>
                  <a:pt x="285850" y="89271"/>
                  <a:pt x="289020" y="92413"/>
                </a:cubicBezTo>
                <a:cubicBezTo>
                  <a:pt x="291134" y="95556"/>
                  <a:pt x="294304" y="99746"/>
                  <a:pt x="294304" y="103936"/>
                </a:cubicBezTo>
                <a:cubicBezTo>
                  <a:pt x="294304" y="107079"/>
                  <a:pt x="295361" y="110221"/>
                  <a:pt x="297474" y="111269"/>
                </a:cubicBezTo>
                <a:cubicBezTo>
                  <a:pt x="298531" y="113364"/>
                  <a:pt x="299588" y="118601"/>
                  <a:pt x="299588" y="122791"/>
                </a:cubicBezTo>
                <a:cubicBezTo>
                  <a:pt x="299588" y="126982"/>
                  <a:pt x="297474" y="130124"/>
                  <a:pt x="295361" y="129077"/>
                </a:cubicBezTo>
                <a:cubicBezTo>
                  <a:pt x="293247" y="128029"/>
                  <a:pt x="286907" y="112316"/>
                  <a:pt x="286907" y="109174"/>
                </a:cubicBezTo>
                <a:cubicBezTo>
                  <a:pt x="285850" y="107079"/>
                  <a:pt x="283737" y="104984"/>
                  <a:pt x="281623" y="102889"/>
                </a:cubicBezTo>
                <a:cubicBezTo>
                  <a:pt x="280566" y="100794"/>
                  <a:pt x="277396" y="97651"/>
                  <a:pt x="277396" y="94509"/>
                </a:cubicBezTo>
                <a:cubicBezTo>
                  <a:pt x="277396" y="91366"/>
                  <a:pt x="279510" y="91366"/>
                  <a:pt x="281623" y="90318"/>
                </a:cubicBezTo>
                <a:close/>
                <a:moveTo>
                  <a:pt x="588618" y="74719"/>
                </a:moveTo>
                <a:cubicBezTo>
                  <a:pt x="589666" y="75764"/>
                  <a:pt x="590714" y="82039"/>
                  <a:pt x="589666" y="84131"/>
                </a:cubicBezTo>
                <a:cubicBezTo>
                  <a:pt x="588618" y="87268"/>
                  <a:pt x="585474" y="89360"/>
                  <a:pt x="584426" y="89360"/>
                </a:cubicBezTo>
                <a:cubicBezTo>
                  <a:pt x="583378" y="90405"/>
                  <a:pt x="582330" y="91451"/>
                  <a:pt x="580234" y="93543"/>
                </a:cubicBezTo>
                <a:cubicBezTo>
                  <a:pt x="580234" y="94589"/>
                  <a:pt x="578138" y="96680"/>
                  <a:pt x="577090" y="98772"/>
                </a:cubicBezTo>
                <a:cubicBezTo>
                  <a:pt x="579186" y="99818"/>
                  <a:pt x="582330" y="99818"/>
                  <a:pt x="582330" y="99818"/>
                </a:cubicBezTo>
                <a:cubicBezTo>
                  <a:pt x="584426" y="99818"/>
                  <a:pt x="588618" y="99818"/>
                  <a:pt x="591762" y="98772"/>
                </a:cubicBezTo>
                <a:cubicBezTo>
                  <a:pt x="594906" y="97726"/>
                  <a:pt x="597002" y="100863"/>
                  <a:pt x="599098" y="104001"/>
                </a:cubicBezTo>
                <a:cubicBezTo>
                  <a:pt x="601194" y="107138"/>
                  <a:pt x="597002" y="108184"/>
                  <a:pt x="593858" y="108184"/>
                </a:cubicBezTo>
                <a:cubicBezTo>
                  <a:pt x="590714" y="109230"/>
                  <a:pt x="588618" y="107138"/>
                  <a:pt x="586522" y="107138"/>
                </a:cubicBezTo>
                <a:cubicBezTo>
                  <a:pt x="584426" y="107138"/>
                  <a:pt x="576042" y="107138"/>
                  <a:pt x="570802" y="107138"/>
                </a:cubicBezTo>
                <a:cubicBezTo>
                  <a:pt x="567658" y="112367"/>
                  <a:pt x="561370" y="120734"/>
                  <a:pt x="558225" y="123871"/>
                </a:cubicBezTo>
                <a:cubicBezTo>
                  <a:pt x="554033" y="128054"/>
                  <a:pt x="545649" y="132237"/>
                  <a:pt x="540409" y="134329"/>
                </a:cubicBezTo>
                <a:cubicBezTo>
                  <a:pt x="535169" y="137466"/>
                  <a:pt x="530977" y="141649"/>
                  <a:pt x="526785" y="142695"/>
                </a:cubicBezTo>
                <a:cubicBezTo>
                  <a:pt x="521545" y="143741"/>
                  <a:pt x="521545" y="141649"/>
                  <a:pt x="522593" y="139558"/>
                </a:cubicBezTo>
                <a:cubicBezTo>
                  <a:pt x="522593" y="137466"/>
                  <a:pt x="520497" y="133283"/>
                  <a:pt x="523641" y="131192"/>
                </a:cubicBezTo>
                <a:cubicBezTo>
                  <a:pt x="526785" y="129100"/>
                  <a:pt x="528881" y="127008"/>
                  <a:pt x="529929" y="130146"/>
                </a:cubicBezTo>
                <a:cubicBezTo>
                  <a:pt x="529929" y="133283"/>
                  <a:pt x="533073" y="133283"/>
                  <a:pt x="532025" y="132237"/>
                </a:cubicBezTo>
                <a:cubicBezTo>
                  <a:pt x="532025" y="132237"/>
                  <a:pt x="542505" y="127008"/>
                  <a:pt x="546697" y="124917"/>
                </a:cubicBezTo>
                <a:cubicBezTo>
                  <a:pt x="550889" y="121779"/>
                  <a:pt x="557177" y="114459"/>
                  <a:pt x="559273" y="112367"/>
                </a:cubicBezTo>
                <a:cubicBezTo>
                  <a:pt x="559273" y="112367"/>
                  <a:pt x="560321" y="110276"/>
                  <a:pt x="562418" y="108184"/>
                </a:cubicBezTo>
                <a:cubicBezTo>
                  <a:pt x="560321" y="108184"/>
                  <a:pt x="558225" y="109230"/>
                  <a:pt x="556129" y="109230"/>
                </a:cubicBezTo>
                <a:cubicBezTo>
                  <a:pt x="551937" y="110276"/>
                  <a:pt x="550889" y="111321"/>
                  <a:pt x="546697" y="106092"/>
                </a:cubicBezTo>
                <a:cubicBezTo>
                  <a:pt x="542505" y="101909"/>
                  <a:pt x="542505" y="98772"/>
                  <a:pt x="543553" y="95634"/>
                </a:cubicBezTo>
                <a:cubicBezTo>
                  <a:pt x="544601" y="92497"/>
                  <a:pt x="546697" y="91451"/>
                  <a:pt x="548793" y="92497"/>
                </a:cubicBezTo>
                <a:cubicBezTo>
                  <a:pt x="549841" y="92497"/>
                  <a:pt x="554033" y="95634"/>
                  <a:pt x="557177" y="96680"/>
                </a:cubicBezTo>
                <a:cubicBezTo>
                  <a:pt x="559273" y="98772"/>
                  <a:pt x="566610" y="98772"/>
                  <a:pt x="568706" y="98772"/>
                </a:cubicBezTo>
                <a:cubicBezTo>
                  <a:pt x="568706" y="98772"/>
                  <a:pt x="568706" y="98772"/>
                  <a:pt x="569754" y="98772"/>
                </a:cubicBezTo>
                <a:cubicBezTo>
                  <a:pt x="572898" y="92497"/>
                  <a:pt x="577090" y="87268"/>
                  <a:pt x="577090" y="87268"/>
                </a:cubicBezTo>
                <a:cubicBezTo>
                  <a:pt x="578138" y="87268"/>
                  <a:pt x="579186" y="79947"/>
                  <a:pt x="581282" y="76810"/>
                </a:cubicBezTo>
                <a:cubicBezTo>
                  <a:pt x="582330" y="73673"/>
                  <a:pt x="586522" y="72627"/>
                  <a:pt x="588618" y="74719"/>
                </a:cubicBezTo>
                <a:close/>
                <a:moveTo>
                  <a:pt x="296358" y="53462"/>
                </a:moveTo>
                <a:cubicBezTo>
                  <a:pt x="297410" y="53462"/>
                  <a:pt x="304772" y="55557"/>
                  <a:pt x="305823" y="58700"/>
                </a:cubicBezTo>
                <a:cubicBezTo>
                  <a:pt x="307926" y="61842"/>
                  <a:pt x="305823" y="66032"/>
                  <a:pt x="305823" y="70222"/>
                </a:cubicBezTo>
                <a:cubicBezTo>
                  <a:pt x="305823" y="73365"/>
                  <a:pt x="308978" y="83840"/>
                  <a:pt x="310030" y="86982"/>
                </a:cubicBezTo>
                <a:cubicBezTo>
                  <a:pt x="311081" y="89077"/>
                  <a:pt x="325804" y="123646"/>
                  <a:pt x="328959" y="129931"/>
                </a:cubicBezTo>
                <a:cubicBezTo>
                  <a:pt x="333166" y="136216"/>
                  <a:pt x="333166" y="135168"/>
                  <a:pt x="335269" y="138311"/>
                </a:cubicBezTo>
                <a:cubicBezTo>
                  <a:pt x="338424" y="141453"/>
                  <a:pt x="336321" y="148786"/>
                  <a:pt x="332114" y="146691"/>
                </a:cubicBezTo>
                <a:cubicBezTo>
                  <a:pt x="327908" y="143548"/>
                  <a:pt x="322649" y="130978"/>
                  <a:pt x="319495" y="123646"/>
                </a:cubicBezTo>
                <a:cubicBezTo>
                  <a:pt x="316340" y="117361"/>
                  <a:pt x="312133" y="105838"/>
                  <a:pt x="310030" y="100600"/>
                </a:cubicBezTo>
                <a:cubicBezTo>
                  <a:pt x="307926" y="95363"/>
                  <a:pt x="298462" y="74412"/>
                  <a:pt x="297410" y="72317"/>
                </a:cubicBezTo>
                <a:cubicBezTo>
                  <a:pt x="297410" y="70222"/>
                  <a:pt x="295307" y="67080"/>
                  <a:pt x="293204" y="63937"/>
                </a:cubicBezTo>
                <a:cubicBezTo>
                  <a:pt x="290049" y="61842"/>
                  <a:pt x="288997" y="58700"/>
                  <a:pt x="290049" y="56604"/>
                </a:cubicBezTo>
                <a:cubicBezTo>
                  <a:pt x="291100" y="54509"/>
                  <a:pt x="294255" y="53462"/>
                  <a:pt x="296358" y="53462"/>
                </a:cubicBezTo>
                <a:close/>
                <a:moveTo>
                  <a:pt x="423136" y="14681"/>
                </a:moveTo>
                <a:cubicBezTo>
                  <a:pt x="197952" y="14681"/>
                  <a:pt x="14663" y="198188"/>
                  <a:pt x="14663" y="423640"/>
                </a:cubicBezTo>
                <a:cubicBezTo>
                  <a:pt x="14663" y="649092"/>
                  <a:pt x="197952" y="833648"/>
                  <a:pt x="423136" y="833648"/>
                </a:cubicBezTo>
                <a:cubicBezTo>
                  <a:pt x="648320" y="833648"/>
                  <a:pt x="832657" y="649092"/>
                  <a:pt x="832657" y="423640"/>
                </a:cubicBezTo>
                <a:cubicBezTo>
                  <a:pt x="832657" y="198188"/>
                  <a:pt x="648320" y="14681"/>
                  <a:pt x="423136" y="14681"/>
                </a:cubicBezTo>
                <a:close/>
                <a:moveTo>
                  <a:pt x="423136" y="0"/>
                </a:moveTo>
                <a:cubicBezTo>
                  <a:pt x="656699" y="0"/>
                  <a:pt x="847320" y="190848"/>
                  <a:pt x="847320" y="423640"/>
                </a:cubicBezTo>
                <a:cubicBezTo>
                  <a:pt x="847320" y="657481"/>
                  <a:pt x="656699" y="848328"/>
                  <a:pt x="423136" y="848328"/>
                </a:cubicBezTo>
                <a:cubicBezTo>
                  <a:pt x="189573" y="848328"/>
                  <a:pt x="0" y="657481"/>
                  <a:pt x="0" y="423640"/>
                </a:cubicBezTo>
                <a:cubicBezTo>
                  <a:pt x="0" y="190848"/>
                  <a:pt x="189573" y="0"/>
                  <a:pt x="423136"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algn="ctr"/>
            <a:endParaRPr>
              <a:solidFill>
                <a:schemeClr val="accent1"/>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目录">
    <p:spTree>
      <p:nvGrpSpPr>
        <p:cNvPr id="1" name=""/>
        <p:cNvGrpSpPr/>
        <p:nvPr/>
      </p:nvGrpSpPr>
      <p:grpSpPr>
        <a:xfrm>
          <a:off x="0" y="0"/>
          <a:ext cx="0" cy="0"/>
          <a:chOff x="0" y="0"/>
          <a:chExt cx="0" cy="0"/>
        </a:xfrm>
      </p:grpSpPr>
      <p:sp>
        <p:nvSpPr>
          <p:cNvPr id="22" name="矩形 21"/>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idx="10" hasCustomPrompt="1"/>
          </p:nvPr>
        </p:nvSpPr>
        <p:spPr>
          <a:xfrm>
            <a:off x="3730585"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3" name="文本占位符 2"/>
          <p:cNvSpPr>
            <a:spLocks noGrp="1"/>
          </p:cNvSpPr>
          <p:nvPr>
            <p:ph type="body" sz="quarter" idx="11" hasCustomPrompt="1"/>
          </p:nvPr>
        </p:nvSpPr>
        <p:spPr>
          <a:xfrm>
            <a:off x="3730585"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4" name="文本占位符 3"/>
          <p:cNvSpPr>
            <a:spLocks noGrp="1"/>
          </p:cNvSpPr>
          <p:nvPr>
            <p:ph type="body" sz="quarter" idx="12" hasCustomPrompt="1"/>
          </p:nvPr>
        </p:nvSpPr>
        <p:spPr>
          <a:xfrm>
            <a:off x="3730585"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5</a:t>
            </a:r>
            <a:endParaRPr lang="zh-CN" altLang="en-US" dirty="0"/>
          </a:p>
        </p:txBody>
      </p:sp>
      <p:sp>
        <p:nvSpPr>
          <p:cNvPr id="5" name="文本占位符 4"/>
          <p:cNvSpPr>
            <a:spLocks noGrp="1"/>
          </p:cNvSpPr>
          <p:nvPr>
            <p:ph type="body" sz="quarter" idx="13" hasCustomPrompt="1"/>
          </p:nvPr>
        </p:nvSpPr>
        <p:spPr>
          <a:xfrm>
            <a:off x="7796401"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6</a:t>
            </a:r>
            <a:endParaRPr lang="zh-CN" altLang="en-US" dirty="0"/>
          </a:p>
        </p:txBody>
      </p:sp>
      <p:sp>
        <p:nvSpPr>
          <p:cNvPr id="6" name="文本占位符 5"/>
          <p:cNvSpPr>
            <a:spLocks noGrp="1"/>
          </p:cNvSpPr>
          <p:nvPr>
            <p:ph type="body" sz="quarter" idx="14" hasCustomPrompt="1"/>
          </p:nvPr>
        </p:nvSpPr>
        <p:spPr>
          <a:xfrm>
            <a:off x="7796401"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7" name="文本占位符 6"/>
          <p:cNvSpPr>
            <a:spLocks noGrp="1"/>
          </p:cNvSpPr>
          <p:nvPr>
            <p:ph type="body" sz="quarter" idx="15" hasCustomPrompt="1"/>
          </p:nvPr>
        </p:nvSpPr>
        <p:spPr>
          <a:xfrm>
            <a:off x="7796401"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8" name="文本占位符 7"/>
          <p:cNvSpPr>
            <a:spLocks noGrp="1"/>
          </p:cNvSpPr>
          <p:nvPr>
            <p:ph type="body" sz="quarter" idx="16" hasCustomPrompt="1"/>
          </p:nvPr>
        </p:nvSpPr>
        <p:spPr>
          <a:xfrm>
            <a:off x="4369569"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9" name="文本占位符 8"/>
          <p:cNvSpPr>
            <a:spLocks noGrp="1"/>
          </p:cNvSpPr>
          <p:nvPr>
            <p:ph type="body" sz="quarter" idx="17" hasCustomPrompt="1"/>
          </p:nvPr>
        </p:nvSpPr>
        <p:spPr>
          <a:xfrm>
            <a:off x="4369569" y="4883428"/>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0" name="文本占位符 9"/>
          <p:cNvSpPr>
            <a:spLocks noGrp="1"/>
          </p:cNvSpPr>
          <p:nvPr>
            <p:ph type="body" sz="quarter" idx="18" hasCustomPrompt="1"/>
          </p:nvPr>
        </p:nvSpPr>
        <p:spPr>
          <a:xfrm>
            <a:off x="4369569" y="5706207"/>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1" name="文本占位符 10"/>
          <p:cNvSpPr>
            <a:spLocks noGrp="1"/>
          </p:cNvSpPr>
          <p:nvPr>
            <p:ph type="body" sz="quarter" idx="19" hasCustomPrompt="1"/>
          </p:nvPr>
        </p:nvSpPr>
        <p:spPr>
          <a:xfrm>
            <a:off x="8435385" y="5706207"/>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2" name="文本占位符 11"/>
          <p:cNvSpPr>
            <a:spLocks noGrp="1"/>
          </p:cNvSpPr>
          <p:nvPr>
            <p:ph type="body" sz="quarter" idx="20" hasCustomPrompt="1"/>
          </p:nvPr>
        </p:nvSpPr>
        <p:spPr>
          <a:xfrm>
            <a:off x="8435385" y="4883428"/>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3" name="文本占位符 12"/>
          <p:cNvSpPr>
            <a:spLocks noGrp="1"/>
          </p:cNvSpPr>
          <p:nvPr>
            <p:ph type="body" sz="quarter" idx="21" hasCustomPrompt="1"/>
          </p:nvPr>
        </p:nvSpPr>
        <p:spPr>
          <a:xfrm>
            <a:off x="8435385"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14" name="任意多边形: 形状 13"/>
          <p:cNvSpPr/>
          <p:nvPr userDrawn="1"/>
        </p:nvSpPr>
        <p:spPr>
          <a:xfrm>
            <a:off x="1" y="3429001"/>
            <a:ext cx="6096000" cy="76200"/>
          </a:xfrm>
          <a:custGeom>
            <a:avLst/>
            <a:gdLst>
              <a:gd name="connsiteX0" fmla="*/ 0 w 6096000"/>
              <a:gd name="connsiteY0" fmla="*/ 0 h 136003"/>
              <a:gd name="connsiteX1" fmla="*/ 6096000 w 6096000"/>
              <a:gd name="connsiteY1" fmla="*/ 0 h 136003"/>
              <a:gd name="connsiteX2" fmla="*/ 6096000 w 6096000"/>
              <a:gd name="connsiteY2" fmla="*/ 136003 h 136003"/>
              <a:gd name="connsiteX3" fmla="*/ 0 w 6096000"/>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6000" h="136003">
                <a:moveTo>
                  <a:pt x="0" y="0"/>
                </a:moveTo>
                <a:lnTo>
                  <a:pt x="6096000" y="0"/>
                </a:lnTo>
                <a:lnTo>
                  <a:pt x="6096000" y="136003"/>
                </a:lnTo>
                <a:lnTo>
                  <a:pt x="0" y="136003"/>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rotWithShape="1">
          <a:blip r:embed="rId2">
            <a:extLst>
              <a:ext uri="{28A0092B-C50C-407E-A947-70E740481C1C}">
                <a14:useLocalDpi xmlns:a14="http://schemas.microsoft.com/office/drawing/2010/main" val="0"/>
              </a:ext>
            </a:extLst>
          </a:blip>
          <a:srcRect t="15883" r="26138" b="47734"/>
          <a:stretch>
            <a:fillRect/>
          </a:stretch>
        </p:blipFill>
        <p:spPr>
          <a:xfrm>
            <a:off x="1" y="0"/>
            <a:ext cx="12191999" cy="3429000"/>
          </a:xfrm>
          <a:prstGeom prst="rect">
            <a:avLst/>
          </a:prstGeom>
        </p:spPr>
      </p:pic>
      <p:pic>
        <p:nvPicPr>
          <p:cNvPr id="24" name="图片 23"/>
          <p:cNvPicPr>
            <a:picLocks noChangeAspect="1"/>
          </p:cNvPicPr>
          <p:nvPr userDrawn="1"/>
        </p:nvPicPr>
        <p:blipFill rotWithShape="1">
          <a:blip r:embed="rId3" cstate="print">
            <a:extLst>
              <a:ext uri="{28A0092B-C50C-407E-A947-70E740481C1C}">
                <a14:useLocalDpi xmlns:a14="http://schemas.microsoft.com/office/drawing/2010/main" val="0"/>
              </a:ext>
            </a:extLst>
          </a:blip>
          <a:srcRect t="10847" r="22329" b="47823"/>
          <a:stretch>
            <a:fillRect/>
          </a:stretch>
        </p:blipFill>
        <p:spPr>
          <a:xfrm>
            <a:off x="1112520" y="0"/>
            <a:ext cx="11079480" cy="3426488"/>
          </a:xfrm>
          <a:prstGeom prst="rect">
            <a:avLst/>
          </a:prstGeom>
        </p:spPr>
      </p:pic>
      <p:sp>
        <p:nvSpPr>
          <p:cNvPr id="16" name="矩形 15"/>
          <p:cNvSpPr/>
          <p:nvPr userDrawn="1"/>
        </p:nvSpPr>
        <p:spPr>
          <a:xfrm>
            <a:off x="1" y="0"/>
            <a:ext cx="12191999" cy="3429000"/>
          </a:xfrm>
          <a:prstGeom prst="rect">
            <a:avLst/>
          </a:prstGeom>
          <a:gradFill flip="none" rotWithShape="1">
            <a:gsLst>
              <a:gs pos="100000">
                <a:schemeClr val="accent1">
                  <a:alpha val="0"/>
                </a:schemeClr>
              </a:gs>
              <a:gs pos="0">
                <a:schemeClr val="accent1">
                  <a:alpha val="70000"/>
                </a:schemeClr>
              </a:gs>
            </a:gsLst>
            <a:lin ang="186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667344" y="0"/>
            <a:ext cx="2380657" cy="613410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p:cNvSpPr/>
          <p:nvPr userDrawn="1"/>
        </p:nvSpPr>
        <p:spPr>
          <a:xfrm>
            <a:off x="6096001" y="3429001"/>
            <a:ext cx="6095999" cy="76200"/>
          </a:xfrm>
          <a:custGeom>
            <a:avLst/>
            <a:gdLst>
              <a:gd name="connsiteX0" fmla="*/ 0 w 6095999"/>
              <a:gd name="connsiteY0" fmla="*/ 0 h 136003"/>
              <a:gd name="connsiteX1" fmla="*/ 6095999 w 6095999"/>
              <a:gd name="connsiteY1" fmla="*/ 0 h 136003"/>
              <a:gd name="connsiteX2" fmla="*/ 6095999 w 6095999"/>
              <a:gd name="connsiteY2" fmla="*/ 136003 h 136003"/>
              <a:gd name="connsiteX3" fmla="*/ 0 w 6095999"/>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5999" h="136003">
                <a:moveTo>
                  <a:pt x="0" y="0"/>
                </a:moveTo>
                <a:lnTo>
                  <a:pt x="6095999" y="0"/>
                </a:lnTo>
                <a:lnTo>
                  <a:pt x="6095999" y="136003"/>
                </a:lnTo>
                <a:lnTo>
                  <a:pt x="0" y="13600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userDrawn="1"/>
        </p:nvSpPr>
        <p:spPr>
          <a:xfrm>
            <a:off x="918954" y="3598985"/>
            <a:ext cx="1877437" cy="1015663"/>
          </a:xfrm>
          <a:prstGeom prst="rect">
            <a:avLst/>
          </a:prstGeom>
          <a:noFill/>
        </p:spPr>
        <p:txBody>
          <a:bodyPr wrap="none" rtlCol="0">
            <a:spAutoFit/>
          </a:bodyPr>
          <a:lstStyle/>
          <a:p>
            <a:pPr algn="ctr"/>
            <a:r>
              <a:rPr lang="zh-CN" altLang="en-US" sz="6000" b="1" spc="600" dirty="0">
                <a:solidFill>
                  <a:schemeClr val="bg1"/>
                </a:solidFill>
                <a:latin typeface="微软雅黑" panose="020B0503020204020204" pitchFamily="34" charset="-122"/>
                <a:ea typeface="微软雅黑" panose="020B0503020204020204" pitchFamily="34" charset="-122"/>
              </a:rPr>
              <a:t>目录</a:t>
            </a:r>
          </a:p>
        </p:txBody>
      </p:sp>
      <p:cxnSp>
        <p:nvCxnSpPr>
          <p:cNvPr id="20" name="直接连接符 19"/>
          <p:cNvCxnSpPr/>
          <p:nvPr userDrawn="1"/>
        </p:nvCxnSpPr>
        <p:spPr>
          <a:xfrm>
            <a:off x="975672" y="3358661"/>
            <a:ext cx="1764000" cy="0"/>
          </a:xfrm>
          <a:prstGeom prst="line">
            <a:avLst/>
          </a:prstGeom>
          <a:ln w="3175">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userDrawn="1"/>
        </p:nvSpPr>
        <p:spPr>
          <a:xfrm>
            <a:off x="916645" y="4607166"/>
            <a:ext cx="1882054" cy="584775"/>
          </a:xfrm>
          <a:prstGeom prst="rect">
            <a:avLst/>
          </a:prstGeom>
          <a:noFill/>
        </p:spPr>
        <p:txBody>
          <a:bodyPr wrap="non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封面">
    <p:spTree>
      <p:nvGrpSpPr>
        <p:cNvPr id="1" name=""/>
        <p:cNvGrpSpPr/>
        <p:nvPr/>
      </p:nvGrpSpPr>
      <p:grpSpPr>
        <a:xfrm>
          <a:off x="0" y="0"/>
          <a:ext cx="0" cy="0"/>
          <a:chOff x="0" y="0"/>
          <a:chExt cx="0" cy="0"/>
        </a:xfrm>
      </p:grpSpPr>
      <p:sp>
        <p:nvSpPr>
          <p:cNvPr id="41" name="矩形 40"/>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占位符 4"/>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54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四川大学论文答辩通用模板</a:t>
            </a:r>
          </a:p>
        </p:txBody>
      </p:sp>
      <p:sp>
        <p:nvSpPr>
          <p:cNvPr id="51" name="文本占位符 5"/>
          <p:cNvSpPr>
            <a:spLocks noGrp="1"/>
          </p:cNvSpPr>
          <p:nvPr>
            <p:ph type="body" sz="quarter" idx="11" hasCustomPrompt="1"/>
          </p:nvPr>
        </p:nvSpPr>
        <p:spPr>
          <a:xfrm>
            <a:off x="1617850" y="2692270"/>
            <a:ext cx="8956297" cy="430887"/>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2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ichuan University paper defense general template</a:t>
            </a:r>
            <a:endParaRPr lang="zh-CN" altLang="en-US" dirty="0"/>
          </a:p>
        </p:txBody>
      </p:sp>
      <p:sp>
        <p:nvSpPr>
          <p:cNvPr id="52" name="文本占位符 6"/>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答辩人：</a:t>
            </a:r>
            <a:r>
              <a:rPr lang="en-US" altLang="zh-CN" dirty="0"/>
              <a:t>@</a:t>
            </a:r>
            <a:r>
              <a:rPr lang="zh-CN" altLang="en-US" dirty="0"/>
              <a:t>十六     指导老师：</a:t>
            </a:r>
            <a:r>
              <a:rPr lang="en-US" altLang="zh-CN" dirty="0"/>
              <a:t>@</a:t>
            </a:r>
            <a:r>
              <a:rPr lang="zh-CN" altLang="en-US" dirty="0"/>
              <a:t>浣熊</a:t>
            </a:r>
          </a:p>
        </p:txBody>
      </p:sp>
      <p:grpSp>
        <p:nvGrpSpPr>
          <p:cNvPr id="53" name="组合 52"/>
          <p:cNvGrpSpPr/>
          <p:nvPr userDrawn="1"/>
        </p:nvGrpSpPr>
        <p:grpSpPr>
          <a:xfrm>
            <a:off x="530508" y="666443"/>
            <a:ext cx="11130984" cy="5580185"/>
            <a:chOff x="1375797" y="902205"/>
            <a:chExt cx="9647982" cy="4782170"/>
          </a:xfrm>
        </p:grpSpPr>
        <p:grpSp>
          <p:nvGrpSpPr>
            <p:cNvPr id="54" name="组合 53"/>
            <p:cNvGrpSpPr/>
            <p:nvPr/>
          </p:nvGrpSpPr>
          <p:grpSpPr>
            <a:xfrm>
              <a:off x="1375797" y="904240"/>
              <a:ext cx="9647982" cy="4780135"/>
              <a:chOff x="1375797" y="1261127"/>
              <a:chExt cx="9647982" cy="4423248"/>
            </a:xfrm>
          </p:grpSpPr>
          <p:sp>
            <p:nvSpPr>
              <p:cNvPr id="57" name="矩形 40"/>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1" fmla="*/ 1375797 w 11023779"/>
                  <a:gd name="connsiteY0-2" fmla="*/ 1261127 h 5684375"/>
                  <a:gd name="connsiteX1-3" fmla="*/ 0 w 11023779"/>
                  <a:gd name="connsiteY1-4" fmla="*/ 0 h 5684375"/>
                  <a:gd name="connsiteX2-5" fmla="*/ 11023779 w 11023779"/>
                  <a:gd name="connsiteY2-6" fmla="*/ 1261127 h 5684375"/>
                  <a:gd name="connsiteX3-7" fmla="*/ 11023779 w 11023779"/>
                  <a:gd name="connsiteY3-8" fmla="*/ 5684375 h 5684375"/>
                  <a:gd name="connsiteX4-9" fmla="*/ 1375797 w 11023779"/>
                  <a:gd name="connsiteY4-10" fmla="*/ 5684375 h 5684375"/>
                  <a:gd name="connsiteX5" fmla="*/ 1375797 w 11023779"/>
                  <a:gd name="connsiteY5" fmla="*/ 1261127 h 5684375"/>
                  <a:gd name="connsiteX0-11" fmla="*/ 0 w 9647982"/>
                  <a:gd name="connsiteY0-12" fmla="*/ 0 h 4423248"/>
                  <a:gd name="connsiteX1-13" fmla="*/ 9647982 w 9647982"/>
                  <a:gd name="connsiteY1-14" fmla="*/ 0 h 4423248"/>
                  <a:gd name="connsiteX2-15" fmla="*/ 9647982 w 9647982"/>
                  <a:gd name="connsiteY2-16" fmla="*/ 4423248 h 4423248"/>
                  <a:gd name="connsiteX3-17" fmla="*/ 0 w 9647982"/>
                  <a:gd name="connsiteY3-18" fmla="*/ 4423248 h 4423248"/>
                  <a:gd name="connsiteX4-19" fmla="*/ 0 w 9647982"/>
                  <a:gd name="connsiteY4-20" fmla="*/ 0 h 442324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55" name="任意多边形: 形状 54"/>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1" fmla="*/ 0 w 720000"/>
                <a:gd name="connsiteY0-2" fmla="*/ 2160000 h 2160000"/>
                <a:gd name="connsiteX1-3" fmla="*/ 0 w 720000"/>
                <a:gd name="connsiteY1-4" fmla="*/ 1080000 h 2160000"/>
                <a:gd name="connsiteX2-5" fmla="*/ 720000 w 720000"/>
                <a:gd name="connsiteY2-6" fmla="*/ 1080000 h 2160000"/>
                <a:gd name="connsiteX3" fmla="*/ 720000 w 720000"/>
                <a:gd name="connsiteY3" fmla="*/ 0 h 2160000"/>
                <a:gd name="connsiteX0-7" fmla="*/ 0 w 720000"/>
                <a:gd name="connsiteY0-8" fmla="*/ 2160000 h 2160000"/>
                <a:gd name="connsiteX1-9" fmla="*/ 0 w 720000"/>
                <a:gd name="connsiteY1-10" fmla="*/ 1080000 h 2160000"/>
                <a:gd name="connsiteX2-11" fmla="*/ 720000 w 720000"/>
                <a:gd name="connsiteY2-12" fmla="*/ 1080000 h 2160000"/>
                <a:gd name="connsiteX3-13" fmla="*/ 720000 w 720000"/>
                <a:gd name="connsiteY3-14" fmla="*/ 0 h 2160000"/>
                <a:gd name="connsiteX4" fmla="*/ 0 w 720000"/>
                <a:gd name="connsiteY4" fmla="*/ 0 h 2160000"/>
                <a:gd name="connsiteX0-15" fmla="*/ 0 w 720000"/>
                <a:gd name="connsiteY0-16" fmla="*/ 2160000 h 2160000"/>
                <a:gd name="connsiteX1-17" fmla="*/ 0 w 720000"/>
                <a:gd name="connsiteY1-18" fmla="*/ 1080000 h 2160000"/>
                <a:gd name="connsiteX2-19" fmla="*/ 720000 w 720000"/>
                <a:gd name="connsiteY2-20" fmla="*/ 1080000 h 2160000"/>
                <a:gd name="connsiteX3-21" fmla="*/ 720000 w 720000"/>
                <a:gd name="connsiteY3-22" fmla="*/ 0 h 2160000"/>
                <a:gd name="connsiteX4-23" fmla="*/ 0 w 720000"/>
                <a:gd name="connsiteY4-24" fmla="*/ 0 h 2160000"/>
                <a:gd name="connsiteX5" fmla="*/ 0 w 720000"/>
                <a:gd name="connsiteY5" fmla="*/ 720000 h 2160000"/>
                <a:gd name="connsiteX0-25" fmla="*/ 0 w 1080000"/>
                <a:gd name="connsiteY0-26" fmla="*/ 2160000 h 2160000"/>
                <a:gd name="connsiteX1-27" fmla="*/ 0 w 1080000"/>
                <a:gd name="connsiteY1-28" fmla="*/ 1080000 h 2160000"/>
                <a:gd name="connsiteX2-29" fmla="*/ 720000 w 1080000"/>
                <a:gd name="connsiteY2-30" fmla="*/ 1080000 h 2160000"/>
                <a:gd name="connsiteX3-31" fmla="*/ 720000 w 1080000"/>
                <a:gd name="connsiteY3-32" fmla="*/ 0 h 2160000"/>
                <a:gd name="connsiteX4-33" fmla="*/ 0 w 1080000"/>
                <a:gd name="connsiteY4-34" fmla="*/ 0 h 2160000"/>
                <a:gd name="connsiteX5-35" fmla="*/ 0 w 1080000"/>
                <a:gd name="connsiteY5-36" fmla="*/ 720000 h 2160000"/>
                <a:gd name="connsiteX6" fmla="*/ 1080000 w 1080000"/>
                <a:gd name="connsiteY6" fmla="*/ 720000 h 2160000"/>
                <a:gd name="connsiteX0-37" fmla="*/ 0 w 1080000"/>
                <a:gd name="connsiteY0-38" fmla="*/ 2160000 h 2160000"/>
                <a:gd name="connsiteX1-39" fmla="*/ 0 w 1080000"/>
                <a:gd name="connsiteY1-40" fmla="*/ 1080000 h 2160000"/>
                <a:gd name="connsiteX2-41" fmla="*/ 720000 w 1080000"/>
                <a:gd name="connsiteY2-42" fmla="*/ 1080000 h 2160000"/>
                <a:gd name="connsiteX3-43" fmla="*/ 720000 w 1080000"/>
                <a:gd name="connsiteY3-44" fmla="*/ 0 h 2160000"/>
                <a:gd name="connsiteX4-45" fmla="*/ 0 w 1080000"/>
                <a:gd name="connsiteY4-46" fmla="*/ 0 h 2160000"/>
                <a:gd name="connsiteX5-47" fmla="*/ 0 w 1080000"/>
                <a:gd name="connsiteY5-48" fmla="*/ 720000 h 2160000"/>
                <a:gd name="connsiteX6-49" fmla="*/ 1080000 w 1080000"/>
                <a:gd name="connsiteY6-50" fmla="*/ 720000 h 2160000"/>
                <a:gd name="connsiteX7" fmla="*/ 1080000 w 1080000"/>
                <a:gd name="connsiteY7" fmla="*/ 0 h 2160000"/>
                <a:gd name="connsiteX0-51" fmla="*/ 0 w 2160000"/>
                <a:gd name="connsiteY0-52" fmla="*/ 2160000 h 2160000"/>
                <a:gd name="connsiteX1-53" fmla="*/ 0 w 2160000"/>
                <a:gd name="connsiteY1-54" fmla="*/ 1080000 h 2160000"/>
                <a:gd name="connsiteX2-55" fmla="*/ 720000 w 2160000"/>
                <a:gd name="connsiteY2-56" fmla="*/ 1080000 h 2160000"/>
                <a:gd name="connsiteX3-57" fmla="*/ 720000 w 2160000"/>
                <a:gd name="connsiteY3-58" fmla="*/ 0 h 2160000"/>
                <a:gd name="connsiteX4-59" fmla="*/ 0 w 2160000"/>
                <a:gd name="connsiteY4-60" fmla="*/ 0 h 2160000"/>
                <a:gd name="connsiteX5-61" fmla="*/ 0 w 2160000"/>
                <a:gd name="connsiteY5-62" fmla="*/ 720000 h 2160000"/>
                <a:gd name="connsiteX6-63" fmla="*/ 1080000 w 2160000"/>
                <a:gd name="connsiteY6-64" fmla="*/ 720000 h 2160000"/>
                <a:gd name="connsiteX7-65" fmla="*/ 1080000 w 2160000"/>
                <a:gd name="connsiteY7-66" fmla="*/ 0 h 2160000"/>
                <a:gd name="connsiteX8" fmla="*/ 2160000 w 2160000"/>
                <a:gd name="connsiteY8" fmla="*/ 0 h 2160000"/>
              </a:gdLst>
              <a:ahLst/>
              <a:cxnLst>
                <a:cxn ang="0">
                  <a:pos x="connsiteX0-1" y="connsiteY0-2"/>
                </a:cxn>
                <a:cxn ang="0">
                  <a:pos x="connsiteX1-3" y="connsiteY1-4"/>
                </a:cxn>
                <a:cxn ang="0">
                  <a:pos x="connsiteX2-5" y="connsiteY2-6"/>
                </a:cxn>
                <a:cxn ang="0">
                  <a:pos x="connsiteX3-13" y="connsiteY3-14"/>
                </a:cxn>
                <a:cxn ang="0">
                  <a:pos x="connsiteX4-23" y="connsiteY4-24"/>
                </a:cxn>
                <a:cxn ang="0">
                  <a:pos x="connsiteX5-35" y="connsiteY5-36"/>
                </a:cxn>
                <a:cxn ang="0">
                  <a:pos x="connsiteX6-49" y="connsiteY6-50"/>
                </a:cxn>
                <a:cxn ang="0">
                  <a:pos x="connsiteX7-65" y="connsiteY7-66"/>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任意多边形: 形状 55"/>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1" fmla="*/ 0 w 720000"/>
                <a:gd name="connsiteY0-2" fmla="*/ 2160000 h 2160000"/>
                <a:gd name="connsiteX1-3" fmla="*/ 0 w 720000"/>
                <a:gd name="connsiteY1-4" fmla="*/ 1080000 h 2160000"/>
                <a:gd name="connsiteX2-5" fmla="*/ 720000 w 720000"/>
                <a:gd name="connsiteY2-6" fmla="*/ 1080000 h 2160000"/>
                <a:gd name="connsiteX3" fmla="*/ 720000 w 720000"/>
                <a:gd name="connsiteY3" fmla="*/ 0 h 2160000"/>
                <a:gd name="connsiteX0-7" fmla="*/ 0 w 720000"/>
                <a:gd name="connsiteY0-8" fmla="*/ 2160000 h 2160000"/>
                <a:gd name="connsiteX1-9" fmla="*/ 0 w 720000"/>
                <a:gd name="connsiteY1-10" fmla="*/ 1080000 h 2160000"/>
                <a:gd name="connsiteX2-11" fmla="*/ 720000 w 720000"/>
                <a:gd name="connsiteY2-12" fmla="*/ 1080000 h 2160000"/>
                <a:gd name="connsiteX3-13" fmla="*/ 720000 w 720000"/>
                <a:gd name="connsiteY3-14" fmla="*/ 0 h 2160000"/>
                <a:gd name="connsiteX4" fmla="*/ 0 w 720000"/>
                <a:gd name="connsiteY4" fmla="*/ 0 h 2160000"/>
                <a:gd name="connsiteX0-15" fmla="*/ 0 w 720000"/>
                <a:gd name="connsiteY0-16" fmla="*/ 2160000 h 2160000"/>
                <a:gd name="connsiteX1-17" fmla="*/ 0 w 720000"/>
                <a:gd name="connsiteY1-18" fmla="*/ 1080000 h 2160000"/>
                <a:gd name="connsiteX2-19" fmla="*/ 720000 w 720000"/>
                <a:gd name="connsiteY2-20" fmla="*/ 1080000 h 2160000"/>
                <a:gd name="connsiteX3-21" fmla="*/ 720000 w 720000"/>
                <a:gd name="connsiteY3-22" fmla="*/ 0 h 2160000"/>
                <a:gd name="connsiteX4-23" fmla="*/ 0 w 720000"/>
                <a:gd name="connsiteY4-24" fmla="*/ 0 h 2160000"/>
                <a:gd name="connsiteX5" fmla="*/ 0 w 720000"/>
                <a:gd name="connsiteY5" fmla="*/ 720000 h 2160000"/>
                <a:gd name="connsiteX0-25" fmla="*/ 0 w 1080000"/>
                <a:gd name="connsiteY0-26" fmla="*/ 2160000 h 2160000"/>
                <a:gd name="connsiteX1-27" fmla="*/ 0 w 1080000"/>
                <a:gd name="connsiteY1-28" fmla="*/ 1080000 h 2160000"/>
                <a:gd name="connsiteX2-29" fmla="*/ 720000 w 1080000"/>
                <a:gd name="connsiteY2-30" fmla="*/ 1080000 h 2160000"/>
                <a:gd name="connsiteX3-31" fmla="*/ 720000 w 1080000"/>
                <a:gd name="connsiteY3-32" fmla="*/ 0 h 2160000"/>
                <a:gd name="connsiteX4-33" fmla="*/ 0 w 1080000"/>
                <a:gd name="connsiteY4-34" fmla="*/ 0 h 2160000"/>
                <a:gd name="connsiteX5-35" fmla="*/ 0 w 1080000"/>
                <a:gd name="connsiteY5-36" fmla="*/ 720000 h 2160000"/>
                <a:gd name="connsiteX6" fmla="*/ 1080000 w 1080000"/>
                <a:gd name="connsiteY6" fmla="*/ 720000 h 2160000"/>
                <a:gd name="connsiteX0-37" fmla="*/ 0 w 1080000"/>
                <a:gd name="connsiteY0-38" fmla="*/ 2160000 h 2160000"/>
                <a:gd name="connsiteX1-39" fmla="*/ 0 w 1080000"/>
                <a:gd name="connsiteY1-40" fmla="*/ 1080000 h 2160000"/>
                <a:gd name="connsiteX2-41" fmla="*/ 720000 w 1080000"/>
                <a:gd name="connsiteY2-42" fmla="*/ 1080000 h 2160000"/>
                <a:gd name="connsiteX3-43" fmla="*/ 720000 w 1080000"/>
                <a:gd name="connsiteY3-44" fmla="*/ 0 h 2160000"/>
                <a:gd name="connsiteX4-45" fmla="*/ 0 w 1080000"/>
                <a:gd name="connsiteY4-46" fmla="*/ 0 h 2160000"/>
                <a:gd name="connsiteX5-47" fmla="*/ 0 w 1080000"/>
                <a:gd name="connsiteY5-48" fmla="*/ 720000 h 2160000"/>
                <a:gd name="connsiteX6-49" fmla="*/ 1080000 w 1080000"/>
                <a:gd name="connsiteY6-50" fmla="*/ 720000 h 2160000"/>
                <a:gd name="connsiteX7" fmla="*/ 1080000 w 1080000"/>
                <a:gd name="connsiteY7" fmla="*/ 0 h 2160000"/>
                <a:gd name="connsiteX0-51" fmla="*/ 0 w 2160000"/>
                <a:gd name="connsiteY0-52" fmla="*/ 2160000 h 2160000"/>
                <a:gd name="connsiteX1-53" fmla="*/ 0 w 2160000"/>
                <a:gd name="connsiteY1-54" fmla="*/ 1080000 h 2160000"/>
                <a:gd name="connsiteX2-55" fmla="*/ 720000 w 2160000"/>
                <a:gd name="connsiteY2-56" fmla="*/ 1080000 h 2160000"/>
                <a:gd name="connsiteX3-57" fmla="*/ 720000 w 2160000"/>
                <a:gd name="connsiteY3-58" fmla="*/ 0 h 2160000"/>
                <a:gd name="connsiteX4-59" fmla="*/ 0 w 2160000"/>
                <a:gd name="connsiteY4-60" fmla="*/ 0 h 2160000"/>
                <a:gd name="connsiteX5-61" fmla="*/ 0 w 2160000"/>
                <a:gd name="connsiteY5-62" fmla="*/ 720000 h 2160000"/>
                <a:gd name="connsiteX6-63" fmla="*/ 1080000 w 2160000"/>
                <a:gd name="connsiteY6-64" fmla="*/ 720000 h 2160000"/>
                <a:gd name="connsiteX7-65" fmla="*/ 1080000 w 2160000"/>
                <a:gd name="connsiteY7-66" fmla="*/ 0 h 2160000"/>
                <a:gd name="connsiteX8" fmla="*/ 2160000 w 2160000"/>
                <a:gd name="connsiteY8" fmla="*/ 0 h 2160000"/>
              </a:gdLst>
              <a:ahLst/>
              <a:cxnLst>
                <a:cxn ang="0">
                  <a:pos x="connsiteX0-1" y="connsiteY0-2"/>
                </a:cxn>
                <a:cxn ang="0">
                  <a:pos x="connsiteX1-3" y="connsiteY1-4"/>
                </a:cxn>
                <a:cxn ang="0">
                  <a:pos x="connsiteX2-5" y="connsiteY2-6"/>
                </a:cxn>
                <a:cxn ang="0">
                  <a:pos x="connsiteX3-13" y="connsiteY3-14"/>
                </a:cxn>
                <a:cxn ang="0">
                  <a:pos x="connsiteX4-23" y="connsiteY4-24"/>
                </a:cxn>
                <a:cxn ang="0">
                  <a:pos x="connsiteX5-35" y="connsiteY5-36"/>
                </a:cxn>
                <a:cxn ang="0">
                  <a:pos x="connsiteX6-49" y="connsiteY6-50"/>
                </a:cxn>
                <a:cxn ang="0">
                  <a:pos x="connsiteX7-65" y="connsiteY7-66"/>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useBgFill="1">
        <p:nvSpPr>
          <p:cNvPr id="60" name="矩形 59"/>
          <p:cNvSpPr/>
          <p:nvPr/>
        </p:nvSpPr>
        <p:spPr>
          <a:xfrm>
            <a:off x="4495800" y="36163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p:cNvSpPr/>
          <p:nvPr/>
        </p:nvSpPr>
        <p:spPr bwMode="auto">
          <a:xfrm>
            <a:off x="4823684" y="361634"/>
            <a:ext cx="2544631" cy="779326"/>
          </a:xfrm>
          <a:custGeom>
            <a:avLst/>
            <a:gdLst>
              <a:gd name="connsiteX0" fmla="*/ 334899 w 2544631"/>
              <a:gd name="connsiteY0" fmla="*/ 677224 h 779326"/>
              <a:gd name="connsiteX1" fmla="*/ 362798 w 2544631"/>
              <a:gd name="connsiteY1" fmla="*/ 679150 h 779326"/>
              <a:gd name="connsiteX2" fmla="*/ 362798 w 2544631"/>
              <a:gd name="connsiteY2" fmla="*/ 681075 h 779326"/>
              <a:gd name="connsiteX3" fmla="*/ 357026 w 2544631"/>
              <a:gd name="connsiteY3" fmla="*/ 683001 h 779326"/>
              <a:gd name="connsiteX4" fmla="*/ 355102 w 2544631"/>
              <a:gd name="connsiteY4" fmla="*/ 687815 h 779326"/>
              <a:gd name="connsiteX5" fmla="*/ 353178 w 2544631"/>
              <a:gd name="connsiteY5" fmla="*/ 714773 h 779326"/>
              <a:gd name="connsiteX6" fmla="*/ 355102 w 2544631"/>
              <a:gd name="connsiteY6" fmla="*/ 723438 h 779326"/>
              <a:gd name="connsiteX7" fmla="*/ 361836 w 2544631"/>
              <a:gd name="connsiteY7" fmla="*/ 726326 h 779326"/>
              <a:gd name="connsiteX8" fmla="*/ 370494 w 2544631"/>
              <a:gd name="connsiteY8" fmla="*/ 723438 h 779326"/>
              <a:gd name="connsiteX9" fmla="*/ 374342 w 2544631"/>
              <a:gd name="connsiteY9" fmla="*/ 711884 h 779326"/>
              <a:gd name="connsiteX10" fmla="*/ 376266 w 2544631"/>
              <a:gd name="connsiteY10" fmla="*/ 689740 h 779326"/>
              <a:gd name="connsiteX11" fmla="*/ 375304 w 2544631"/>
              <a:gd name="connsiteY11" fmla="*/ 683963 h 779326"/>
              <a:gd name="connsiteX12" fmla="*/ 370494 w 2544631"/>
              <a:gd name="connsiteY12" fmla="*/ 682038 h 779326"/>
              <a:gd name="connsiteX13" fmla="*/ 371456 w 2544631"/>
              <a:gd name="connsiteY13" fmla="*/ 680112 h 779326"/>
              <a:gd name="connsiteX14" fmla="*/ 386848 w 2544631"/>
              <a:gd name="connsiteY14" fmla="*/ 681075 h 779326"/>
              <a:gd name="connsiteX15" fmla="*/ 386848 w 2544631"/>
              <a:gd name="connsiteY15" fmla="*/ 683001 h 779326"/>
              <a:gd name="connsiteX16" fmla="*/ 382038 w 2544631"/>
              <a:gd name="connsiteY16" fmla="*/ 684926 h 779326"/>
              <a:gd name="connsiteX17" fmla="*/ 380114 w 2544631"/>
              <a:gd name="connsiteY17" fmla="*/ 689740 h 779326"/>
              <a:gd name="connsiteX18" fmla="*/ 378190 w 2544631"/>
              <a:gd name="connsiteY18" fmla="*/ 711884 h 779326"/>
              <a:gd name="connsiteX19" fmla="*/ 376266 w 2544631"/>
              <a:gd name="connsiteY19" fmla="*/ 720549 h 779326"/>
              <a:gd name="connsiteX20" fmla="*/ 373380 w 2544631"/>
              <a:gd name="connsiteY20" fmla="*/ 725363 h 779326"/>
              <a:gd name="connsiteX21" fmla="*/ 365684 w 2544631"/>
              <a:gd name="connsiteY21" fmla="*/ 729215 h 779326"/>
              <a:gd name="connsiteX22" fmla="*/ 356064 w 2544631"/>
              <a:gd name="connsiteY22" fmla="*/ 730177 h 779326"/>
              <a:gd name="connsiteX23" fmla="*/ 341633 w 2544631"/>
              <a:gd name="connsiteY23" fmla="*/ 724401 h 779326"/>
              <a:gd name="connsiteX24" fmla="*/ 337785 w 2544631"/>
              <a:gd name="connsiteY24" fmla="*/ 709959 h 779326"/>
              <a:gd name="connsiteX25" fmla="*/ 339709 w 2544631"/>
              <a:gd name="connsiteY25" fmla="*/ 686852 h 779326"/>
              <a:gd name="connsiteX26" fmla="*/ 338747 w 2544631"/>
              <a:gd name="connsiteY26" fmla="*/ 681075 h 779326"/>
              <a:gd name="connsiteX27" fmla="*/ 334899 w 2544631"/>
              <a:gd name="connsiteY27" fmla="*/ 679150 h 779326"/>
              <a:gd name="connsiteX28" fmla="*/ 334899 w 2544631"/>
              <a:gd name="connsiteY28" fmla="*/ 677224 h 779326"/>
              <a:gd name="connsiteX29" fmla="*/ 447454 w 2544631"/>
              <a:gd name="connsiteY29" fmla="*/ 674336 h 779326"/>
              <a:gd name="connsiteX30" fmla="*/ 447454 w 2544631"/>
              <a:gd name="connsiteY30" fmla="*/ 676261 h 779326"/>
              <a:gd name="connsiteX31" fmla="*/ 442644 w 2544631"/>
              <a:gd name="connsiteY31" fmla="*/ 679150 h 779326"/>
              <a:gd name="connsiteX32" fmla="*/ 442644 w 2544631"/>
              <a:gd name="connsiteY32" fmla="*/ 683963 h 779326"/>
              <a:gd name="connsiteX33" fmla="*/ 447454 w 2544631"/>
              <a:gd name="connsiteY33" fmla="*/ 724401 h 779326"/>
              <a:gd name="connsiteX34" fmla="*/ 442644 w 2544631"/>
              <a:gd name="connsiteY34" fmla="*/ 725363 h 779326"/>
              <a:gd name="connsiteX35" fmla="*/ 405126 w 2544631"/>
              <a:gd name="connsiteY35" fmla="*/ 690703 h 779326"/>
              <a:gd name="connsiteX36" fmla="*/ 408974 w 2544631"/>
              <a:gd name="connsiteY36" fmla="*/ 720549 h 779326"/>
              <a:gd name="connsiteX37" fmla="*/ 411860 w 2544631"/>
              <a:gd name="connsiteY37" fmla="*/ 726326 h 779326"/>
              <a:gd name="connsiteX38" fmla="*/ 416670 w 2544631"/>
              <a:gd name="connsiteY38" fmla="*/ 727289 h 779326"/>
              <a:gd name="connsiteX39" fmla="*/ 416670 w 2544631"/>
              <a:gd name="connsiteY39" fmla="*/ 729215 h 779326"/>
              <a:gd name="connsiteX40" fmla="*/ 401278 w 2544631"/>
              <a:gd name="connsiteY40" fmla="*/ 731140 h 779326"/>
              <a:gd name="connsiteX41" fmla="*/ 400316 w 2544631"/>
              <a:gd name="connsiteY41" fmla="*/ 729215 h 779326"/>
              <a:gd name="connsiteX42" fmla="*/ 405126 w 2544631"/>
              <a:gd name="connsiteY42" fmla="*/ 727289 h 779326"/>
              <a:gd name="connsiteX43" fmla="*/ 406088 w 2544631"/>
              <a:gd name="connsiteY43" fmla="*/ 721512 h 779326"/>
              <a:gd name="connsiteX44" fmla="*/ 401278 w 2544631"/>
              <a:gd name="connsiteY44" fmla="*/ 689740 h 779326"/>
              <a:gd name="connsiteX45" fmla="*/ 399354 w 2544631"/>
              <a:gd name="connsiteY45" fmla="*/ 684926 h 779326"/>
              <a:gd name="connsiteX46" fmla="*/ 394544 w 2544631"/>
              <a:gd name="connsiteY46" fmla="*/ 683963 h 779326"/>
              <a:gd name="connsiteX47" fmla="*/ 393582 w 2544631"/>
              <a:gd name="connsiteY47" fmla="*/ 682038 h 779326"/>
              <a:gd name="connsiteX48" fmla="*/ 414746 w 2544631"/>
              <a:gd name="connsiteY48" fmla="*/ 679150 h 779326"/>
              <a:gd name="connsiteX49" fmla="*/ 441682 w 2544631"/>
              <a:gd name="connsiteY49" fmla="*/ 704182 h 779326"/>
              <a:gd name="connsiteX50" fmla="*/ 438796 w 2544631"/>
              <a:gd name="connsiteY50" fmla="*/ 684926 h 779326"/>
              <a:gd name="connsiteX51" fmla="*/ 436872 w 2544631"/>
              <a:gd name="connsiteY51" fmla="*/ 680112 h 779326"/>
              <a:gd name="connsiteX52" fmla="*/ 432062 w 2544631"/>
              <a:gd name="connsiteY52" fmla="*/ 678187 h 779326"/>
              <a:gd name="connsiteX53" fmla="*/ 431100 w 2544631"/>
              <a:gd name="connsiteY53" fmla="*/ 677224 h 779326"/>
              <a:gd name="connsiteX54" fmla="*/ 447454 w 2544631"/>
              <a:gd name="connsiteY54" fmla="*/ 674336 h 779326"/>
              <a:gd name="connsiteX55" fmla="*/ 485934 w 2544631"/>
              <a:gd name="connsiteY55" fmla="*/ 664708 h 779326"/>
              <a:gd name="connsiteX56" fmla="*/ 485934 w 2544631"/>
              <a:gd name="connsiteY56" fmla="*/ 666633 h 779326"/>
              <a:gd name="connsiteX57" fmla="*/ 482086 w 2544631"/>
              <a:gd name="connsiteY57" fmla="*/ 669522 h 779326"/>
              <a:gd name="connsiteX58" fmla="*/ 482086 w 2544631"/>
              <a:gd name="connsiteY58" fmla="*/ 675298 h 779326"/>
              <a:gd name="connsiteX59" fmla="*/ 490744 w 2544631"/>
              <a:gd name="connsiteY59" fmla="*/ 705145 h 779326"/>
              <a:gd name="connsiteX60" fmla="*/ 493630 w 2544631"/>
              <a:gd name="connsiteY60" fmla="*/ 709959 h 779326"/>
              <a:gd name="connsiteX61" fmla="*/ 498440 w 2544631"/>
              <a:gd name="connsiteY61" fmla="*/ 710922 h 779326"/>
              <a:gd name="connsiteX62" fmla="*/ 499402 w 2544631"/>
              <a:gd name="connsiteY62" fmla="*/ 711884 h 779326"/>
              <a:gd name="connsiteX63" fmla="*/ 472466 w 2544631"/>
              <a:gd name="connsiteY63" fmla="*/ 719587 h 779326"/>
              <a:gd name="connsiteX64" fmla="*/ 471504 w 2544631"/>
              <a:gd name="connsiteY64" fmla="*/ 718624 h 779326"/>
              <a:gd name="connsiteX65" fmla="*/ 476314 w 2544631"/>
              <a:gd name="connsiteY65" fmla="*/ 714773 h 779326"/>
              <a:gd name="connsiteX66" fmla="*/ 476314 w 2544631"/>
              <a:gd name="connsiteY66" fmla="*/ 709959 h 779326"/>
              <a:gd name="connsiteX67" fmla="*/ 466694 w 2544631"/>
              <a:gd name="connsiteY67" fmla="*/ 679150 h 779326"/>
              <a:gd name="connsiteX68" fmla="*/ 463808 w 2544631"/>
              <a:gd name="connsiteY68" fmla="*/ 674336 h 779326"/>
              <a:gd name="connsiteX69" fmla="*/ 458998 w 2544631"/>
              <a:gd name="connsiteY69" fmla="*/ 674336 h 779326"/>
              <a:gd name="connsiteX70" fmla="*/ 458998 w 2544631"/>
              <a:gd name="connsiteY70" fmla="*/ 672410 h 779326"/>
              <a:gd name="connsiteX71" fmla="*/ 485934 w 2544631"/>
              <a:gd name="connsiteY71" fmla="*/ 664708 h 779326"/>
              <a:gd name="connsiteX72" fmla="*/ 250243 w 2544631"/>
              <a:gd name="connsiteY72" fmla="*/ 645452 h 779326"/>
              <a:gd name="connsiteX73" fmla="*/ 268521 w 2544631"/>
              <a:gd name="connsiteY73" fmla="*/ 654117 h 779326"/>
              <a:gd name="connsiteX74" fmla="*/ 277179 w 2544631"/>
              <a:gd name="connsiteY74" fmla="*/ 689740 h 779326"/>
              <a:gd name="connsiteX75" fmla="*/ 285837 w 2544631"/>
              <a:gd name="connsiteY75" fmla="*/ 672410 h 779326"/>
              <a:gd name="connsiteX76" fmla="*/ 286799 w 2544631"/>
              <a:gd name="connsiteY76" fmla="*/ 666633 h 779326"/>
              <a:gd name="connsiteX77" fmla="*/ 282951 w 2544631"/>
              <a:gd name="connsiteY77" fmla="*/ 662782 h 779326"/>
              <a:gd name="connsiteX78" fmla="*/ 283913 w 2544631"/>
              <a:gd name="connsiteY78" fmla="*/ 660857 h 779326"/>
              <a:gd name="connsiteX79" fmla="*/ 298343 w 2544631"/>
              <a:gd name="connsiteY79" fmla="*/ 667596 h 779326"/>
              <a:gd name="connsiteX80" fmla="*/ 297381 w 2544631"/>
              <a:gd name="connsiteY80" fmla="*/ 669522 h 779326"/>
              <a:gd name="connsiteX81" fmla="*/ 292571 w 2544631"/>
              <a:gd name="connsiteY81" fmla="*/ 669522 h 779326"/>
              <a:gd name="connsiteX82" fmla="*/ 288723 w 2544631"/>
              <a:gd name="connsiteY82" fmla="*/ 673373 h 779326"/>
              <a:gd name="connsiteX83" fmla="*/ 272369 w 2544631"/>
              <a:gd name="connsiteY83" fmla="*/ 709959 h 779326"/>
              <a:gd name="connsiteX84" fmla="*/ 266597 w 2544631"/>
              <a:gd name="connsiteY84" fmla="*/ 708033 h 779326"/>
              <a:gd name="connsiteX85" fmla="*/ 254091 w 2544631"/>
              <a:gd name="connsiteY85" fmla="*/ 658931 h 779326"/>
              <a:gd name="connsiteX86" fmla="*/ 241585 w 2544631"/>
              <a:gd name="connsiteY86" fmla="*/ 685889 h 779326"/>
              <a:gd name="connsiteX87" fmla="*/ 240623 w 2544631"/>
              <a:gd name="connsiteY87" fmla="*/ 691666 h 779326"/>
              <a:gd name="connsiteX88" fmla="*/ 244471 w 2544631"/>
              <a:gd name="connsiteY88" fmla="*/ 695517 h 779326"/>
              <a:gd name="connsiteX89" fmla="*/ 243509 w 2544631"/>
              <a:gd name="connsiteY89" fmla="*/ 697443 h 779326"/>
              <a:gd name="connsiteX90" fmla="*/ 229079 w 2544631"/>
              <a:gd name="connsiteY90" fmla="*/ 689740 h 779326"/>
              <a:gd name="connsiteX91" fmla="*/ 230041 w 2544631"/>
              <a:gd name="connsiteY91" fmla="*/ 688777 h 779326"/>
              <a:gd name="connsiteX92" fmla="*/ 234851 w 2544631"/>
              <a:gd name="connsiteY92" fmla="*/ 688777 h 779326"/>
              <a:gd name="connsiteX93" fmla="*/ 238699 w 2544631"/>
              <a:gd name="connsiteY93" fmla="*/ 684926 h 779326"/>
              <a:gd name="connsiteX94" fmla="*/ 252167 w 2544631"/>
              <a:gd name="connsiteY94" fmla="*/ 656043 h 779326"/>
              <a:gd name="connsiteX95" fmla="*/ 253129 w 2544631"/>
              <a:gd name="connsiteY95" fmla="*/ 650266 h 779326"/>
              <a:gd name="connsiteX96" fmla="*/ 249281 w 2544631"/>
              <a:gd name="connsiteY96" fmla="*/ 647378 h 779326"/>
              <a:gd name="connsiteX97" fmla="*/ 250243 w 2544631"/>
              <a:gd name="connsiteY97" fmla="*/ 645452 h 779326"/>
              <a:gd name="connsiteX98" fmla="*/ 536921 w 2544631"/>
              <a:gd name="connsiteY98" fmla="*/ 639675 h 779326"/>
              <a:gd name="connsiteX99" fmla="*/ 537883 w 2544631"/>
              <a:gd name="connsiteY99" fmla="*/ 641601 h 779326"/>
              <a:gd name="connsiteX100" fmla="*/ 534997 w 2544631"/>
              <a:gd name="connsiteY100" fmla="*/ 644489 h 779326"/>
              <a:gd name="connsiteX101" fmla="*/ 534997 w 2544631"/>
              <a:gd name="connsiteY101" fmla="*/ 649303 h 779326"/>
              <a:gd name="connsiteX102" fmla="*/ 538845 w 2544631"/>
              <a:gd name="connsiteY102" fmla="*/ 696480 h 779326"/>
              <a:gd name="connsiteX103" fmla="*/ 535959 w 2544631"/>
              <a:gd name="connsiteY103" fmla="*/ 697443 h 779326"/>
              <a:gd name="connsiteX104" fmla="*/ 500364 w 2544631"/>
              <a:gd name="connsiteY104" fmla="*/ 667596 h 779326"/>
              <a:gd name="connsiteX105" fmla="*/ 496516 w 2544631"/>
              <a:gd name="connsiteY105" fmla="*/ 664708 h 779326"/>
              <a:gd name="connsiteX106" fmla="*/ 492668 w 2544631"/>
              <a:gd name="connsiteY106" fmla="*/ 665670 h 779326"/>
              <a:gd name="connsiteX107" fmla="*/ 491706 w 2544631"/>
              <a:gd name="connsiteY107" fmla="*/ 663745 h 779326"/>
              <a:gd name="connsiteX108" fmla="*/ 514795 w 2544631"/>
              <a:gd name="connsiteY108" fmla="*/ 652191 h 779326"/>
              <a:gd name="connsiteX109" fmla="*/ 514795 w 2544631"/>
              <a:gd name="connsiteY109" fmla="*/ 653154 h 779326"/>
              <a:gd name="connsiteX110" fmla="*/ 514795 w 2544631"/>
              <a:gd name="connsiteY110" fmla="*/ 654117 h 779326"/>
              <a:gd name="connsiteX111" fmla="*/ 511908 w 2544631"/>
              <a:gd name="connsiteY111" fmla="*/ 656043 h 779326"/>
              <a:gd name="connsiteX112" fmla="*/ 511908 w 2544631"/>
              <a:gd name="connsiteY112" fmla="*/ 657968 h 779326"/>
              <a:gd name="connsiteX113" fmla="*/ 512871 w 2544631"/>
              <a:gd name="connsiteY113" fmla="*/ 658931 h 779326"/>
              <a:gd name="connsiteX114" fmla="*/ 513833 w 2544631"/>
              <a:gd name="connsiteY114" fmla="*/ 659894 h 779326"/>
              <a:gd name="connsiteX115" fmla="*/ 534035 w 2544631"/>
              <a:gd name="connsiteY115" fmla="*/ 677224 h 779326"/>
              <a:gd name="connsiteX116" fmla="*/ 531149 w 2544631"/>
              <a:gd name="connsiteY116" fmla="*/ 652191 h 779326"/>
              <a:gd name="connsiteX117" fmla="*/ 531149 w 2544631"/>
              <a:gd name="connsiteY117" fmla="*/ 650266 h 779326"/>
              <a:gd name="connsiteX118" fmla="*/ 531149 w 2544631"/>
              <a:gd name="connsiteY118" fmla="*/ 649303 h 779326"/>
              <a:gd name="connsiteX119" fmla="*/ 528263 w 2544631"/>
              <a:gd name="connsiteY119" fmla="*/ 647378 h 779326"/>
              <a:gd name="connsiteX120" fmla="*/ 524415 w 2544631"/>
              <a:gd name="connsiteY120" fmla="*/ 648340 h 779326"/>
              <a:gd name="connsiteX121" fmla="*/ 523453 w 2544631"/>
              <a:gd name="connsiteY121" fmla="*/ 647378 h 779326"/>
              <a:gd name="connsiteX122" fmla="*/ 536921 w 2544631"/>
              <a:gd name="connsiteY122" fmla="*/ 639675 h 779326"/>
              <a:gd name="connsiteX123" fmla="*/ 209839 w 2544631"/>
              <a:gd name="connsiteY123" fmla="*/ 638712 h 779326"/>
              <a:gd name="connsiteX124" fmla="*/ 197333 w 2544631"/>
              <a:gd name="connsiteY124" fmla="*/ 647378 h 779326"/>
              <a:gd name="connsiteX125" fmla="*/ 205029 w 2544631"/>
              <a:gd name="connsiteY125" fmla="*/ 653154 h 779326"/>
              <a:gd name="connsiteX126" fmla="*/ 209839 w 2544631"/>
              <a:gd name="connsiteY126" fmla="*/ 638712 h 779326"/>
              <a:gd name="connsiteX127" fmla="*/ 221383 w 2544631"/>
              <a:gd name="connsiteY127" fmla="*/ 627159 h 779326"/>
              <a:gd name="connsiteX128" fmla="*/ 226193 w 2544631"/>
              <a:gd name="connsiteY128" fmla="*/ 631010 h 779326"/>
              <a:gd name="connsiteX129" fmla="*/ 214649 w 2544631"/>
              <a:gd name="connsiteY129" fmla="*/ 676261 h 779326"/>
              <a:gd name="connsiteX130" fmla="*/ 213687 w 2544631"/>
              <a:gd name="connsiteY130" fmla="*/ 680112 h 779326"/>
              <a:gd name="connsiteX131" fmla="*/ 215611 w 2544631"/>
              <a:gd name="connsiteY131" fmla="*/ 682038 h 779326"/>
              <a:gd name="connsiteX132" fmla="*/ 214649 w 2544631"/>
              <a:gd name="connsiteY132" fmla="*/ 683001 h 779326"/>
              <a:gd name="connsiteX133" fmla="*/ 193485 w 2544631"/>
              <a:gd name="connsiteY133" fmla="*/ 668559 h 779326"/>
              <a:gd name="connsiteX134" fmla="*/ 194447 w 2544631"/>
              <a:gd name="connsiteY134" fmla="*/ 666633 h 779326"/>
              <a:gd name="connsiteX135" fmla="*/ 199257 w 2544631"/>
              <a:gd name="connsiteY135" fmla="*/ 669522 h 779326"/>
              <a:gd name="connsiteX136" fmla="*/ 201181 w 2544631"/>
              <a:gd name="connsiteY136" fmla="*/ 667596 h 779326"/>
              <a:gd name="connsiteX137" fmla="*/ 201181 w 2544631"/>
              <a:gd name="connsiteY137" fmla="*/ 666633 h 779326"/>
              <a:gd name="connsiteX138" fmla="*/ 202143 w 2544631"/>
              <a:gd name="connsiteY138" fmla="*/ 665670 h 779326"/>
              <a:gd name="connsiteX139" fmla="*/ 205029 w 2544631"/>
              <a:gd name="connsiteY139" fmla="*/ 657005 h 779326"/>
              <a:gd name="connsiteX140" fmla="*/ 194447 w 2544631"/>
              <a:gd name="connsiteY140" fmla="*/ 649303 h 779326"/>
              <a:gd name="connsiteX141" fmla="*/ 187713 w 2544631"/>
              <a:gd name="connsiteY141" fmla="*/ 653154 h 779326"/>
              <a:gd name="connsiteX142" fmla="*/ 185789 w 2544631"/>
              <a:gd name="connsiteY142" fmla="*/ 654117 h 779326"/>
              <a:gd name="connsiteX143" fmla="*/ 184827 w 2544631"/>
              <a:gd name="connsiteY143" fmla="*/ 655080 h 779326"/>
              <a:gd name="connsiteX144" fmla="*/ 184827 w 2544631"/>
              <a:gd name="connsiteY144" fmla="*/ 657968 h 779326"/>
              <a:gd name="connsiteX145" fmla="*/ 186751 w 2544631"/>
              <a:gd name="connsiteY145" fmla="*/ 660857 h 779326"/>
              <a:gd name="connsiteX146" fmla="*/ 187713 w 2544631"/>
              <a:gd name="connsiteY146" fmla="*/ 661819 h 779326"/>
              <a:gd name="connsiteX147" fmla="*/ 186751 w 2544631"/>
              <a:gd name="connsiteY147" fmla="*/ 662782 h 779326"/>
              <a:gd name="connsiteX148" fmla="*/ 174244 w 2544631"/>
              <a:gd name="connsiteY148" fmla="*/ 654117 h 779326"/>
              <a:gd name="connsiteX149" fmla="*/ 175207 w 2544631"/>
              <a:gd name="connsiteY149" fmla="*/ 653154 h 779326"/>
              <a:gd name="connsiteX150" fmla="*/ 179055 w 2544631"/>
              <a:gd name="connsiteY150" fmla="*/ 654117 h 779326"/>
              <a:gd name="connsiteX151" fmla="*/ 182903 w 2544631"/>
              <a:gd name="connsiteY151" fmla="*/ 652191 h 779326"/>
              <a:gd name="connsiteX152" fmla="*/ 221383 w 2544631"/>
              <a:gd name="connsiteY152" fmla="*/ 627159 h 779326"/>
              <a:gd name="connsiteX153" fmla="*/ 576363 w 2544631"/>
              <a:gd name="connsiteY153" fmla="*/ 611754 h 779326"/>
              <a:gd name="connsiteX154" fmla="*/ 585021 w 2544631"/>
              <a:gd name="connsiteY154" fmla="*/ 621382 h 779326"/>
              <a:gd name="connsiteX155" fmla="*/ 584059 w 2544631"/>
              <a:gd name="connsiteY155" fmla="*/ 623308 h 779326"/>
              <a:gd name="connsiteX156" fmla="*/ 575401 w 2544631"/>
              <a:gd name="connsiteY156" fmla="*/ 619457 h 779326"/>
              <a:gd name="connsiteX157" fmla="*/ 566743 w 2544631"/>
              <a:gd name="connsiteY157" fmla="*/ 623308 h 779326"/>
              <a:gd name="connsiteX158" fmla="*/ 561933 w 2544631"/>
              <a:gd name="connsiteY158" fmla="*/ 627159 h 779326"/>
              <a:gd name="connsiteX159" fmla="*/ 573477 w 2544631"/>
              <a:gd name="connsiteY159" fmla="*/ 642564 h 779326"/>
              <a:gd name="connsiteX160" fmla="*/ 574439 w 2544631"/>
              <a:gd name="connsiteY160" fmla="*/ 641601 h 779326"/>
              <a:gd name="connsiteX161" fmla="*/ 577325 w 2544631"/>
              <a:gd name="connsiteY161" fmla="*/ 636787 h 779326"/>
              <a:gd name="connsiteX162" fmla="*/ 574439 w 2544631"/>
              <a:gd name="connsiteY162" fmla="*/ 629085 h 779326"/>
              <a:gd name="connsiteX163" fmla="*/ 576363 w 2544631"/>
              <a:gd name="connsiteY163" fmla="*/ 627159 h 779326"/>
              <a:gd name="connsiteX164" fmla="*/ 590793 w 2544631"/>
              <a:gd name="connsiteY164" fmla="*/ 646415 h 779326"/>
              <a:gd name="connsiteX165" fmla="*/ 589831 w 2544631"/>
              <a:gd name="connsiteY165" fmla="*/ 647378 h 779326"/>
              <a:gd name="connsiteX166" fmla="*/ 583097 w 2544631"/>
              <a:gd name="connsiteY166" fmla="*/ 642564 h 779326"/>
              <a:gd name="connsiteX167" fmla="*/ 576363 w 2544631"/>
              <a:gd name="connsiteY167" fmla="*/ 644489 h 779326"/>
              <a:gd name="connsiteX168" fmla="*/ 576363 w 2544631"/>
              <a:gd name="connsiteY168" fmla="*/ 645452 h 779326"/>
              <a:gd name="connsiteX169" fmla="*/ 585983 w 2544631"/>
              <a:gd name="connsiteY169" fmla="*/ 657005 h 779326"/>
              <a:gd name="connsiteX170" fmla="*/ 588869 w 2544631"/>
              <a:gd name="connsiteY170" fmla="*/ 659894 h 779326"/>
              <a:gd name="connsiteX171" fmla="*/ 593679 w 2544631"/>
              <a:gd name="connsiteY171" fmla="*/ 657005 h 779326"/>
              <a:gd name="connsiteX172" fmla="*/ 600413 w 2544631"/>
              <a:gd name="connsiteY172" fmla="*/ 648340 h 779326"/>
              <a:gd name="connsiteX173" fmla="*/ 598489 w 2544631"/>
              <a:gd name="connsiteY173" fmla="*/ 636787 h 779326"/>
              <a:gd name="connsiteX174" fmla="*/ 600413 w 2544631"/>
              <a:gd name="connsiteY174" fmla="*/ 635824 h 779326"/>
              <a:gd name="connsiteX175" fmla="*/ 608109 w 2544631"/>
              <a:gd name="connsiteY175" fmla="*/ 649303 h 779326"/>
              <a:gd name="connsiteX176" fmla="*/ 573477 w 2544631"/>
              <a:gd name="connsiteY176" fmla="*/ 677224 h 779326"/>
              <a:gd name="connsiteX177" fmla="*/ 572515 w 2544631"/>
              <a:gd name="connsiteY177" fmla="*/ 676261 h 779326"/>
              <a:gd name="connsiteX178" fmla="*/ 575401 w 2544631"/>
              <a:gd name="connsiteY178" fmla="*/ 671447 h 779326"/>
              <a:gd name="connsiteX179" fmla="*/ 573477 w 2544631"/>
              <a:gd name="connsiteY179" fmla="*/ 666633 h 779326"/>
              <a:gd name="connsiteX180" fmla="*/ 553275 w 2544631"/>
              <a:gd name="connsiteY180" fmla="*/ 641601 h 779326"/>
              <a:gd name="connsiteX181" fmla="*/ 548465 w 2544631"/>
              <a:gd name="connsiteY181" fmla="*/ 638712 h 779326"/>
              <a:gd name="connsiteX182" fmla="*/ 543655 w 2544631"/>
              <a:gd name="connsiteY182" fmla="*/ 639675 h 779326"/>
              <a:gd name="connsiteX183" fmla="*/ 542693 w 2544631"/>
              <a:gd name="connsiteY183" fmla="*/ 638712 h 779326"/>
              <a:gd name="connsiteX184" fmla="*/ 576363 w 2544631"/>
              <a:gd name="connsiteY184" fmla="*/ 611754 h 779326"/>
              <a:gd name="connsiteX185" fmla="*/ 371473 w 2544631"/>
              <a:gd name="connsiteY185" fmla="*/ 610958 h 779326"/>
              <a:gd name="connsiteX186" fmla="*/ 366669 w 2544631"/>
              <a:gd name="connsiteY186" fmla="*/ 613845 h 779326"/>
              <a:gd name="connsiteX187" fmla="*/ 365709 w 2544631"/>
              <a:gd name="connsiteY187" fmla="*/ 617695 h 779326"/>
              <a:gd name="connsiteX188" fmla="*/ 368591 w 2544631"/>
              <a:gd name="connsiteY188" fmla="*/ 623468 h 779326"/>
              <a:gd name="connsiteX189" fmla="*/ 375315 w 2544631"/>
              <a:gd name="connsiteY189" fmla="*/ 625393 h 779326"/>
              <a:gd name="connsiteX190" fmla="*/ 381079 w 2544631"/>
              <a:gd name="connsiteY190" fmla="*/ 623468 h 779326"/>
              <a:gd name="connsiteX191" fmla="*/ 383000 w 2544631"/>
              <a:gd name="connsiteY191" fmla="*/ 619619 h 779326"/>
              <a:gd name="connsiteX192" fmla="*/ 380119 w 2544631"/>
              <a:gd name="connsiteY192" fmla="*/ 614808 h 779326"/>
              <a:gd name="connsiteX193" fmla="*/ 371473 w 2544631"/>
              <a:gd name="connsiteY193" fmla="*/ 610958 h 779326"/>
              <a:gd name="connsiteX194" fmla="*/ 450246 w 2544631"/>
              <a:gd name="connsiteY194" fmla="*/ 608072 h 779326"/>
              <a:gd name="connsiteX195" fmla="*/ 445443 w 2544631"/>
              <a:gd name="connsiteY195" fmla="*/ 609996 h 779326"/>
              <a:gd name="connsiteX196" fmla="*/ 444482 w 2544631"/>
              <a:gd name="connsiteY196" fmla="*/ 614808 h 779326"/>
              <a:gd name="connsiteX197" fmla="*/ 446403 w 2544631"/>
              <a:gd name="connsiteY197" fmla="*/ 622506 h 779326"/>
              <a:gd name="connsiteX198" fmla="*/ 451206 w 2544631"/>
              <a:gd name="connsiteY198" fmla="*/ 625393 h 779326"/>
              <a:gd name="connsiteX199" fmla="*/ 456010 w 2544631"/>
              <a:gd name="connsiteY199" fmla="*/ 623468 h 779326"/>
              <a:gd name="connsiteX200" fmla="*/ 456970 w 2544631"/>
              <a:gd name="connsiteY200" fmla="*/ 617695 h 779326"/>
              <a:gd name="connsiteX201" fmla="*/ 456010 w 2544631"/>
              <a:gd name="connsiteY201" fmla="*/ 610958 h 779326"/>
              <a:gd name="connsiteX202" fmla="*/ 450246 w 2544631"/>
              <a:gd name="connsiteY202" fmla="*/ 608072 h 779326"/>
              <a:gd name="connsiteX203" fmla="*/ 1411006 w 2544631"/>
              <a:gd name="connsiteY203" fmla="*/ 607032 h 779326"/>
              <a:gd name="connsiteX204" fmla="*/ 1398496 w 2544631"/>
              <a:gd name="connsiteY204" fmla="*/ 638823 h 779326"/>
              <a:gd name="connsiteX205" fmla="*/ 1422554 w 2544631"/>
              <a:gd name="connsiteY205" fmla="*/ 638823 h 779326"/>
              <a:gd name="connsiteX206" fmla="*/ 1411006 w 2544631"/>
              <a:gd name="connsiteY206" fmla="*/ 607032 h 779326"/>
              <a:gd name="connsiteX207" fmla="*/ 410859 w 2544631"/>
              <a:gd name="connsiteY207" fmla="*/ 593637 h 779326"/>
              <a:gd name="connsiteX208" fmla="*/ 406056 w 2544631"/>
              <a:gd name="connsiteY208" fmla="*/ 596524 h 779326"/>
              <a:gd name="connsiteX209" fmla="*/ 405095 w 2544631"/>
              <a:gd name="connsiteY209" fmla="*/ 602298 h 779326"/>
              <a:gd name="connsiteX210" fmla="*/ 407017 w 2544631"/>
              <a:gd name="connsiteY210" fmla="*/ 609034 h 779326"/>
              <a:gd name="connsiteX211" fmla="*/ 411820 w 2544631"/>
              <a:gd name="connsiteY211" fmla="*/ 610958 h 779326"/>
              <a:gd name="connsiteX212" fmla="*/ 416623 w 2544631"/>
              <a:gd name="connsiteY212" fmla="*/ 609034 h 779326"/>
              <a:gd name="connsiteX213" fmla="*/ 418544 w 2544631"/>
              <a:gd name="connsiteY213" fmla="*/ 604222 h 779326"/>
              <a:gd name="connsiteX214" fmla="*/ 416623 w 2544631"/>
              <a:gd name="connsiteY214" fmla="*/ 596524 h 779326"/>
              <a:gd name="connsiteX215" fmla="*/ 410859 w 2544631"/>
              <a:gd name="connsiteY215" fmla="*/ 593637 h 779326"/>
              <a:gd name="connsiteX216" fmla="*/ 373394 w 2544631"/>
              <a:gd name="connsiteY216" fmla="*/ 593637 h 779326"/>
              <a:gd name="connsiteX217" fmla="*/ 368591 w 2544631"/>
              <a:gd name="connsiteY217" fmla="*/ 594599 h 779326"/>
              <a:gd name="connsiteX218" fmla="*/ 366669 w 2544631"/>
              <a:gd name="connsiteY218" fmla="*/ 597486 h 779326"/>
              <a:gd name="connsiteX219" fmla="*/ 369551 w 2544631"/>
              <a:gd name="connsiteY219" fmla="*/ 601335 h 779326"/>
              <a:gd name="connsiteX220" fmla="*/ 376276 w 2544631"/>
              <a:gd name="connsiteY220" fmla="*/ 605185 h 779326"/>
              <a:gd name="connsiteX221" fmla="*/ 380119 w 2544631"/>
              <a:gd name="connsiteY221" fmla="*/ 602298 h 779326"/>
              <a:gd name="connsiteX222" fmla="*/ 381079 w 2544631"/>
              <a:gd name="connsiteY222" fmla="*/ 598448 h 779326"/>
              <a:gd name="connsiteX223" fmla="*/ 379158 w 2544631"/>
              <a:gd name="connsiteY223" fmla="*/ 594599 h 779326"/>
              <a:gd name="connsiteX224" fmla="*/ 373394 w 2544631"/>
              <a:gd name="connsiteY224" fmla="*/ 593637 h 779326"/>
              <a:gd name="connsiteX225" fmla="*/ 456010 w 2544631"/>
              <a:gd name="connsiteY225" fmla="*/ 590750 h 779326"/>
              <a:gd name="connsiteX226" fmla="*/ 461774 w 2544631"/>
              <a:gd name="connsiteY226" fmla="*/ 591712 h 779326"/>
              <a:gd name="connsiteX227" fmla="*/ 466577 w 2544631"/>
              <a:gd name="connsiteY227" fmla="*/ 594599 h 779326"/>
              <a:gd name="connsiteX228" fmla="*/ 462734 w 2544631"/>
              <a:gd name="connsiteY228" fmla="*/ 596524 h 779326"/>
              <a:gd name="connsiteX229" fmla="*/ 459852 w 2544631"/>
              <a:gd name="connsiteY229" fmla="*/ 595562 h 779326"/>
              <a:gd name="connsiteX230" fmla="*/ 456010 w 2544631"/>
              <a:gd name="connsiteY230" fmla="*/ 594599 h 779326"/>
              <a:gd name="connsiteX231" fmla="*/ 447364 w 2544631"/>
              <a:gd name="connsiteY231" fmla="*/ 598448 h 779326"/>
              <a:gd name="connsiteX232" fmla="*/ 443521 w 2544631"/>
              <a:gd name="connsiteY232" fmla="*/ 609034 h 779326"/>
              <a:gd name="connsiteX233" fmla="*/ 448324 w 2544631"/>
              <a:gd name="connsiteY233" fmla="*/ 605185 h 779326"/>
              <a:gd name="connsiteX234" fmla="*/ 455049 w 2544631"/>
              <a:gd name="connsiteY234" fmla="*/ 603260 h 779326"/>
              <a:gd name="connsiteX235" fmla="*/ 463695 w 2544631"/>
              <a:gd name="connsiteY235" fmla="*/ 606147 h 779326"/>
              <a:gd name="connsiteX236" fmla="*/ 466577 w 2544631"/>
              <a:gd name="connsiteY236" fmla="*/ 614808 h 779326"/>
              <a:gd name="connsiteX237" fmla="*/ 462734 w 2544631"/>
              <a:gd name="connsiteY237" fmla="*/ 624431 h 779326"/>
              <a:gd name="connsiteX238" fmla="*/ 451206 w 2544631"/>
              <a:gd name="connsiteY238" fmla="*/ 628280 h 779326"/>
              <a:gd name="connsiteX239" fmla="*/ 438718 w 2544631"/>
              <a:gd name="connsiteY239" fmla="*/ 624431 h 779326"/>
              <a:gd name="connsiteX240" fmla="*/ 433915 w 2544631"/>
              <a:gd name="connsiteY240" fmla="*/ 611921 h 779326"/>
              <a:gd name="connsiteX241" fmla="*/ 435836 w 2544631"/>
              <a:gd name="connsiteY241" fmla="*/ 603260 h 779326"/>
              <a:gd name="connsiteX242" fmla="*/ 440639 w 2544631"/>
              <a:gd name="connsiteY242" fmla="*/ 597486 h 779326"/>
              <a:gd name="connsiteX243" fmla="*/ 447364 w 2544631"/>
              <a:gd name="connsiteY243" fmla="*/ 592675 h 779326"/>
              <a:gd name="connsiteX244" fmla="*/ 456010 w 2544631"/>
              <a:gd name="connsiteY244" fmla="*/ 590750 h 779326"/>
              <a:gd name="connsiteX245" fmla="*/ 411820 w 2544631"/>
              <a:gd name="connsiteY245" fmla="*/ 590750 h 779326"/>
              <a:gd name="connsiteX246" fmla="*/ 423348 w 2544631"/>
              <a:gd name="connsiteY246" fmla="*/ 595562 h 779326"/>
              <a:gd name="connsiteX247" fmla="*/ 428151 w 2544631"/>
              <a:gd name="connsiteY247" fmla="*/ 607109 h 779326"/>
              <a:gd name="connsiteX248" fmla="*/ 426230 w 2544631"/>
              <a:gd name="connsiteY248" fmla="*/ 615770 h 779326"/>
              <a:gd name="connsiteX249" fmla="*/ 422387 w 2544631"/>
              <a:gd name="connsiteY249" fmla="*/ 622506 h 779326"/>
              <a:gd name="connsiteX250" fmla="*/ 414702 w 2544631"/>
              <a:gd name="connsiteY250" fmla="*/ 627318 h 779326"/>
              <a:gd name="connsiteX251" fmla="*/ 406056 w 2544631"/>
              <a:gd name="connsiteY251" fmla="*/ 628280 h 779326"/>
              <a:gd name="connsiteX252" fmla="*/ 400292 w 2544631"/>
              <a:gd name="connsiteY252" fmla="*/ 627318 h 779326"/>
              <a:gd name="connsiteX253" fmla="*/ 396450 w 2544631"/>
              <a:gd name="connsiteY253" fmla="*/ 625393 h 779326"/>
              <a:gd name="connsiteX254" fmla="*/ 399331 w 2544631"/>
              <a:gd name="connsiteY254" fmla="*/ 622506 h 779326"/>
              <a:gd name="connsiteX255" fmla="*/ 402213 w 2544631"/>
              <a:gd name="connsiteY255" fmla="*/ 624431 h 779326"/>
              <a:gd name="connsiteX256" fmla="*/ 406056 w 2544631"/>
              <a:gd name="connsiteY256" fmla="*/ 625393 h 779326"/>
              <a:gd name="connsiteX257" fmla="*/ 415662 w 2544631"/>
              <a:gd name="connsiteY257" fmla="*/ 620582 h 779326"/>
              <a:gd name="connsiteX258" fmla="*/ 418544 w 2544631"/>
              <a:gd name="connsiteY258" fmla="*/ 609996 h 779326"/>
              <a:gd name="connsiteX259" fmla="*/ 413741 w 2544631"/>
              <a:gd name="connsiteY259" fmla="*/ 614808 h 779326"/>
              <a:gd name="connsiteX260" fmla="*/ 407017 w 2544631"/>
              <a:gd name="connsiteY260" fmla="*/ 615770 h 779326"/>
              <a:gd name="connsiteX261" fmla="*/ 398371 w 2544631"/>
              <a:gd name="connsiteY261" fmla="*/ 612883 h 779326"/>
              <a:gd name="connsiteX262" fmla="*/ 395489 w 2544631"/>
              <a:gd name="connsiteY262" fmla="*/ 605185 h 779326"/>
              <a:gd name="connsiteX263" fmla="*/ 400292 w 2544631"/>
              <a:gd name="connsiteY263" fmla="*/ 594599 h 779326"/>
              <a:gd name="connsiteX264" fmla="*/ 411820 w 2544631"/>
              <a:gd name="connsiteY264" fmla="*/ 590750 h 779326"/>
              <a:gd name="connsiteX265" fmla="*/ 375315 w 2544631"/>
              <a:gd name="connsiteY265" fmla="*/ 590750 h 779326"/>
              <a:gd name="connsiteX266" fmla="*/ 384922 w 2544631"/>
              <a:gd name="connsiteY266" fmla="*/ 593637 h 779326"/>
              <a:gd name="connsiteX267" fmla="*/ 388764 w 2544631"/>
              <a:gd name="connsiteY267" fmla="*/ 598448 h 779326"/>
              <a:gd name="connsiteX268" fmla="*/ 386843 w 2544631"/>
              <a:gd name="connsiteY268" fmla="*/ 603260 h 779326"/>
              <a:gd name="connsiteX269" fmla="*/ 380119 w 2544631"/>
              <a:gd name="connsiteY269" fmla="*/ 607109 h 779326"/>
              <a:gd name="connsiteX270" fmla="*/ 387804 w 2544631"/>
              <a:gd name="connsiteY270" fmla="*/ 610958 h 779326"/>
              <a:gd name="connsiteX271" fmla="*/ 390686 w 2544631"/>
              <a:gd name="connsiteY271" fmla="*/ 617695 h 779326"/>
              <a:gd name="connsiteX272" fmla="*/ 385882 w 2544631"/>
              <a:gd name="connsiteY272" fmla="*/ 625393 h 779326"/>
              <a:gd name="connsiteX273" fmla="*/ 374355 w 2544631"/>
              <a:gd name="connsiteY273" fmla="*/ 628280 h 779326"/>
              <a:gd name="connsiteX274" fmla="*/ 361866 w 2544631"/>
              <a:gd name="connsiteY274" fmla="*/ 625393 h 779326"/>
              <a:gd name="connsiteX275" fmla="*/ 357063 w 2544631"/>
              <a:gd name="connsiteY275" fmla="*/ 618657 h 779326"/>
              <a:gd name="connsiteX276" fmla="*/ 359945 w 2544631"/>
              <a:gd name="connsiteY276" fmla="*/ 612883 h 779326"/>
              <a:gd name="connsiteX277" fmla="*/ 367630 w 2544631"/>
              <a:gd name="connsiteY277" fmla="*/ 609034 h 779326"/>
              <a:gd name="connsiteX278" fmla="*/ 361866 w 2544631"/>
              <a:gd name="connsiteY278" fmla="*/ 605185 h 779326"/>
              <a:gd name="connsiteX279" fmla="*/ 359945 w 2544631"/>
              <a:gd name="connsiteY279" fmla="*/ 600373 h 779326"/>
              <a:gd name="connsiteX280" fmla="*/ 363788 w 2544631"/>
              <a:gd name="connsiteY280" fmla="*/ 593637 h 779326"/>
              <a:gd name="connsiteX281" fmla="*/ 375315 w 2544631"/>
              <a:gd name="connsiteY281" fmla="*/ 590750 h 779326"/>
              <a:gd name="connsiteX282" fmla="*/ 338811 w 2544631"/>
              <a:gd name="connsiteY282" fmla="*/ 590750 h 779326"/>
              <a:gd name="connsiteX283" fmla="*/ 340732 w 2544631"/>
              <a:gd name="connsiteY283" fmla="*/ 590750 h 779326"/>
              <a:gd name="connsiteX284" fmla="*/ 340732 w 2544631"/>
              <a:gd name="connsiteY284" fmla="*/ 622506 h 779326"/>
              <a:gd name="connsiteX285" fmla="*/ 342653 w 2544631"/>
              <a:gd name="connsiteY285" fmla="*/ 624431 h 779326"/>
              <a:gd name="connsiteX286" fmla="*/ 349378 w 2544631"/>
              <a:gd name="connsiteY286" fmla="*/ 625393 h 779326"/>
              <a:gd name="connsiteX287" fmla="*/ 349378 w 2544631"/>
              <a:gd name="connsiteY287" fmla="*/ 627318 h 779326"/>
              <a:gd name="connsiteX288" fmla="*/ 342653 w 2544631"/>
              <a:gd name="connsiteY288" fmla="*/ 627318 h 779326"/>
              <a:gd name="connsiteX289" fmla="*/ 335929 w 2544631"/>
              <a:gd name="connsiteY289" fmla="*/ 627318 h 779326"/>
              <a:gd name="connsiteX290" fmla="*/ 328244 w 2544631"/>
              <a:gd name="connsiteY290" fmla="*/ 627318 h 779326"/>
              <a:gd name="connsiteX291" fmla="*/ 322480 w 2544631"/>
              <a:gd name="connsiteY291" fmla="*/ 627318 h 779326"/>
              <a:gd name="connsiteX292" fmla="*/ 322480 w 2544631"/>
              <a:gd name="connsiteY292" fmla="*/ 625393 h 779326"/>
              <a:gd name="connsiteX293" fmla="*/ 330165 w 2544631"/>
              <a:gd name="connsiteY293" fmla="*/ 624431 h 779326"/>
              <a:gd name="connsiteX294" fmla="*/ 331126 w 2544631"/>
              <a:gd name="connsiteY294" fmla="*/ 622506 h 779326"/>
              <a:gd name="connsiteX295" fmla="*/ 331126 w 2544631"/>
              <a:gd name="connsiteY295" fmla="*/ 600373 h 779326"/>
              <a:gd name="connsiteX296" fmla="*/ 330165 w 2544631"/>
              <a:gd name="connsiteY296" fmla="*/ 597486 h 779326"/>
              <a:gd name="connsiteX297" fmla="*/ 327283 w 2544631"/>
              <a:gd name="connsiteY297" fmla="*/ 597486 h 779326"/>
              <a:gd name="connsiteX298" fmla="*/ 325362 w 2544631"/>
              <a:gd name="connsiteY298" fmla="*/ 597486 h 779326"/>
              <a:gd name="connsiteX299" fmla="*/ 323440 w 2544631"/>
              <a:gd name="connsiteY299" fmla="*/ 597486 h 779326"/>
              <a:gd name="connsiteX300" fmla="*/ 323440 w 2544631"/>
              <a:gd name="connsiteY300" fmla="*/ 595562 h 779326"/>
              <a:gd name="connsiteX301" fmla="*/ 331126 w 2544631"/>
              <a:gd name="connsiteY301" fmla="*/ 593637 h 779326"/>
              <a:gd name="connsiteX302" fmla="*/ 338811 w 2544631"/>
              <a:gd name="connsiteY302" fmla="*/ 590750 h 779326"/>
              <a:gd name="connsiteX303" fmla="*/ 2152000 w 2544631"/>
              <a:gd name="connsiteY303" fmla="*/ 588728 h 779326"/>
              <a:gd name="connsiteX304" fmla="*/ 2150076 w 2544631"/>
              <a:gd name="connsiteY304" fmla="*/ 589691 h 779326"/>
              <a:gd name="connsiteX305" fmla="*/ 2150076 w 2544631"/>
              <a:gd name="connsiteY305" fmla="*/ 627263 h 779326"/>
              <a:gd name="connsiteX306" fmla="*/ 2155850 w 2544631"/>
              <a:gd name="connsiteY306" fmla="*/ 627263 h 779326"/>
              <a:gd name="connsiteX307" fmla="*/ 2170285 w 2544631"/>
              <a:gd name="connsiteY307" fmla="*/ 622446 h 779326"/>
              <a:gd name="connsiteX308" fmla="*/ 2175096 w 2544631"/>
              <a:gd name="connsiteY308" fmla="*/ 607995 h 779326"/>
              <a:gd name="connsiteX309" fmla="*/ 2170285 w 2544631"/>
              <a:gd name="connsiteY309" fmla="*/ 593545 h 779326"/>
              <a:gd name="connsiteX310" fmla="*/ 2154887 w 2544631"/>
              <a:gd name="connsiteY310" fmla="*/ 588728 h 779326"/>
              <a:gd name="connsiteX311" fmla="*/ 2152000 w 2544631"/>
              <a:gd name="connsiteY311" fmla="*/ 588728 h 779326"/>
              <a:gd name="connsiteX312" fmla="*/ 610995 w 2544631"/>
              <a:gd name="connsiteY312" fmla="*/ 584796 h 779326"/>
              <a:gd name="connsiteX313" fmla="*/ 604261 w 2544631"/>
              <a:gd name="connsiteY313" fmla="*/ 589610 h 779326"/>
              <a:gd name="connsiteX314" fmla="*/ 619653 w 2544631"/>
              <a:gd name="connsiteY314" fmla="*/ 603089 h 779326"/>
              <a:gd name="connsiteX315" fmla="*/ 620615 w 2544631"/>
              <a:gd name="connsiteY315" fmla="*/ 602126 h 779326"/>
              <a:gd name="connsiteX316" fmla="*/ 623501 w 2544631"/>
              <a:gd name="connsiteY316" fmla="*/ 595387 h 779326"/>
              <a:gd name="connsiteX317" fmla="*/ 618691 w 2544631"/>
              <a:gd name="connsiteY317" fmla="*/ 588647 h 779326"/>
              <a:gd name="connsiteX318" fmla="*/ 610995 w 2544631"/>
              <a:gd name="connsiteY318" fmla="*/ 584796 h 779326"/>
              <a:gd name="connsiteX319" fmla="*/ 2454172 w 2544631"/>
              <a:gd name="connsiteY319" fmla="*/ 582948 h 779326"/>
              <a:gd name="connsiteX320" fmla="*/ 2465720 w 2544631"/>
              <a:gd name="connsiteY320" fmla="*/ 582948 h 779326"/>
              <a:gd name="connsiteX321" fmla="*/ 2476306 w 2544631"/>
              <a:gd name="connsiteY321" fmla="*/ 583911 h 779326"/>
              <a:gd name="connsiteX322" fmla="*/ 2488816 w 2544631"/>
              <a:gd name="connsiteY322" fmla="*/ 582948 h 779326"/>
              <a:gd name="connsiteX323" fmla="*/ 2498439 w 2544631"/>
              <a:gd name="connsiteY323" fmla="*/ 582948 h 779326"/>
              <a:gd name="connsiteX324" fmla="*/ 2498439 w 2544631"/>
              <a:gd name="connsiteY324" fmla="*/ 587765 h 779326"/>
              <a:gd name="connsiteX325" fmla="*/ 2490741 w 2544631"/>
              <a:gd name="connsiteY325" fmla="*/ 588728 h 779326"/>
              <a:gd name="connsiteX326" fmla="*/ 2488816 w 2544631"/>
              <a:gd name="connsiteY326" fmla="*/ 591618 h 779326"/>
              <a:gd name="connsiteX327" fmla="*/ 2488816 w 2544631"/>
              <a:gd name="connsiteY327" fmla="*/ 592581 h 779326"/>
              <a:gd name="connsiteX328" fmla="*/ 2488816 w 2544631"/>
              <a:gd name="connsiteY328" fmla="*/ 593545 h 779326"/>
              <a:gd name="connsiteX329" fmla="*/ 2508063 w 2544631"/>
              <a:gd name="connsiteY329" fmla="*/ 627263 h 779326"/>
              <a:gd name="connsiteX330" fmla="*/ 2526347 w 2544631"/>
              <a:gd name="connsiteY330" fmla="*/ 593545 h 779326"/>
              <a:gd name="connsiteX331" fmla="*/ 2526347 w 2544631"/>
              <a:gd name="connsiteY331" fmla="*/ 591618 h 779326"/>
              <a:gd name="connsiteX332" fmla="*/ 2526347 w 2544631"/>
              <a:gd name="connsiteY332" fmla="*/ 590655 h 779326"/>
              <a:gd name="connsiteX333" fmla="*/ 2524422 w 2544631"/>
              <a:gd name="connsiteY333" fmla="*/ 588728 h 779326"/>
              <a:gd name="connsiteX334" fmla="*/ 2516724 w 2544631"/>
              <a:gd name="connsiteY334" fmla="*/ 587765 h 779326"/>
              <a:gd name="connsiteX335" fmla="*/ 2516724 w 2544631"/>
              <a:gd name="connsiteY335" fmla="*/ 582948 h 779326"/>
              <a:gd name="connsiteX336" fmla="*/ 2525385 w 2544631"/>
              <a:gd name="connsiteY336" fmla="*/ 582948 h 779326"/>
              <a:gd name="connsiteX337" fmla="*/ 2531159 w 2544631"/>
              <a:gd name="connsiteY337" fmla="*/ 583911 h 779326"/>
              <a:gd name="connsiteX338" fmla="*/ 2537895 w 2544631"/>
              <a:gd name="connsiteY338" fmla="*/ 582948 h 779326"/>
              <a:gd name="connsiteX339" fmla="*/ 2544631 w 2544631"/>
              <a:gd name="connsiteY339" fmla="*/ 582948 h 779326"/>
              <a:gd name="connsiteX340" fmla="*/ 2544631 w 2544631"/>
              <a:gd name="connsiteY340" fmla="*/ 587765 h 779326"/>
              <a:gd name="connsiteX341" fmla="*/ 2538857 w 2544631"/>
              <a:gd name="connsiteY341" fmla="*/ 588728 h 779326"/>
              <a:gd name="connsiteX342" fmla="*/ 2535008 w 2544631"/>
              <a:gd name="connsiteY342" fmla="*/ 593545 h 779326"/>
              <a:gd name="connsiteX343" fmla="*/ 2509987 w 2544631"/>
              <a:gd name="connsiteY343" fmla="*/ 634970 h 779326"/>
              <a:gd name="connsiteX344" fmla="*/ 2509987 w 2544631"/>
              <a:gd name="connsiteY344" fmla="*/ 659054 h 779326"/>
              <a:gd name="connsiteX345" fmla="*/ 2512874 w 2544631"/>
              <a:gd name="connsiteY345" fmla="*/ 668687 h 779326"/>
              <a:gd name="connsiteX346" fmla="*/ 2521535 w 2544631"/>
              <a:gd name="connsiteY346" fmla="*/ 670614 h 779326"/>
              <a:gd name="connsiteX347" fmla="*/ 2523460 w 2544631"/>
              <a:gd name="connsiteY347" fmla="*/ 670614 h 779326"/>
              <a:gd name="connsiteX348" fmla="*/ 2523460 w 2544631"/>
              <a:gd name="connsiteY348" fmla="*/ 676394 h 779326"/>
              <a:gd name="connsiteX349" fmla="*/ 2509987 w 2544631"/>
              <a:gd name="connsiteY349" fmla="*/ 675431 h 779326"/>
              <a:gd name="connsiteX350" fmla="*/ 2500364 w 2544631"/>
              <a:gd name="connsiteY350" fmla="*/ 675431 h 779326"/>
              <a:gd name="connsiteX351" fmla="*/ 2489778 w 2544631"/>
              <a:gd name="connsiteY351" fmla="*/ 675431 h 779326"/>
              <a:gd name="connsiteX352" fmla="*/ 2475343 w 2544631"/>
              <a:gd name="connsiteY352" fmla="*/ 676394 h 779326"/>
              <a:gd name="connsiteX353" fmla="*/ 2475343 w 2544631"/>
              <a:gd name="connsiteY353" fmla="*/ 670614 h 779326"/>
              <a:gd name="connsiteX354" fmla="*/ 2478230 w 2544631"/>
              <a:gd name="connsiteY354" fmla="*/ 670614 h 779326"/>
              <a:gd name="connsiteX355" fmla="*/ 2486891 w 2544631"/>
              <a:gd name="connsiteY355" fmla="*/ 668687 h 779326"/>
              <a:gd name="connsiteX356" fmla="*/ 2488816 w 2544631"/>
              <a:gd name="connsiteY356" fmla="*/ 659054 h 779326"/>
              <a:gd name="connsiteX357" fmla="*/ 2488816 w 2544631"/>
              <a:gd name="connsiteY357" fmla="*/ 634970 h 779326"/>
              <a:gd name="connsiteX358" fmla="*/ 2464758 w 2544631"/>
              <a:gd name="connsiteY358" fmla="*/ 594508 h 779326"/>
              <a:gd name="connsiteX359" fmla="*/ 2456097 w 2544631"/>
              <a:gd name="connsiteY359" fmla="*/ 587765 h 779326"/>
              <a:gd name="connsiteX360" fmla="*/ 2454172 w 2544631"/>
              <a:gd name="connsiteY360" fmla="*/ 587765 h 779326"/>
              <a:gd name="connsiteX361" fmla="*/ 2454172 w 2544631"/>
              <a:gd name="connsiteY361" fmla="*/ 582948 h 779326"/>
              <a:gd name="connsiteX362" fmla="*/ 2367563 w 2544631"/>
              <a:gd name="connsiteY362" fmla="*/ 582948 h 779326"/>
              <a:gd name="connsiteX363" fmla="*/ 2373337 w 2544631"/>
              <a:gd name="connsiteY363" fmla="*/ 582948 h 779326"/>
              <a:gd name="connsiteX364" fmla="*/ 2384884 w 2544631"/>
              <a:gd name="connsiteY364" fmla="*/ 582948 h 779326"/>
              <a:gd name="connsiteX365" fmla="*/ 2405093 w 2544631"/>
              <a:gd name="connsiteY365" fmla="*/ 582948 h 779326"/>
              <a:gd name="connsiteX366" fmla="*/ 2425302 w 2544631"/>
              <a:gd name="connsiteY366" fmla="*/ 582948 h 779326"/>
              <a:gd name="connsiteX367" fmla="*/ 2437813 w 2544631"/>
              <a:gd name="connsiteY367" fmla="*/ 582948 h 779326"/>
              <a:gd name="connsiteX368" fmla="*/ 2443587 w 2544631"/>
              <a:gd name="connsiteY368" fmla="*/ 582948 h 779326"/>
              <a:gd name="connsiteX369" fmla="*/ 2444549 w 2544631"/>
              <a:gd name="connsiteY369" fmla="*/ 606069 h 779326"/>
              <a:gd name="connsiteX370" fmla="*/ 2439737 w 2544631"/>
              <a:gd name="connsiteY370" fmla="*/ 606069 h 779326"/>
              <a:gd name="connsiteX371" fmla="*/ 2433001 w 2544631"/>
              <a:gd name="connsiteY371" fmla="*/ 593545 h 779326"/>
              <a:gd name="connsiteX372" fmla="*/ 2419528 w 2544631"/>
              <a:gd name="connsiteY372" fmla="*/ 589691 h 779326"/>
              <a:gd name="connsiteX373" fmla="*/ 2416641 w 2544631"/>
              <a:gd name="connsiteY373" fmla="*/ 589691 h 779326"/>
              <a:gd name="connsiteX374" fmla="*/ 2416641 w 2544631"/>
              <a:gd name="connsiteY374" fmla="*/ 660980 h 779326"/>
              <a:gd name="connsiteX375" fmla="*/ 2418566 w 2544631"/>
              <a:gd name="connsiteY375" fmla="*/ 668687 h 779326"/>
              <a:gd name="connsiteX376" fmla="*/ 2427227 w 2544631"/>
              <a:gd name="connsiteY376" fmla="*/ 670614 h 779326"/>
              <a:gd name="connsiteX377" fmla="*/ 2428189 w 2544631"/>
              <a:gd name="connsiteY377" fmla="*/ 670614 h 779326"/>
              <a:gd name="connsiteX378" fmla="*/ 2428189 w 2544631"/>
              <a:gd name="connsiteY378" fmla="*/ 676394 h 779326"/>
              <a:gd name="connsiteX379" fmla="*/ 2414717 w 2544631"/>
              <a:gd name="connsiteY379" fmla="*/ 675431 h 779326"/>
              <a:gd name="connsiteX380" fmla="*/ 2405093 w 2544631"/>
              <a:gd name="connsiteY380" fmla="*/ 675431 h 779326"/>
              <a:gd name="connsiteX381" fmla="*/ 2393545 w 2544631"/>
              <a:gd name="connsiteY381" fmla="*/ 675431 h 779326"/>
              <a:gd name="connsiteX382" fmla="*/ 2381997 w 2544631"/>
              <a:gd name="connsiteY382" fmla="*/ 676394 h 779326"/>
              <a:gd name="connsiteX383" fmla="*/ 2381997 w 2544631"/>
              <a:gd name="connsiteY383" fmla="*/ 670614 h 779326"/>
              <a:gd name="connsiteX384" fmla="*/ 2383922 w 2544631"/>
              <a:gd name="connsiteY384" fmla="*/ 670614 h 779326"/>
              <a:gd name="connsiteX385" fmla="*/ 2391621 w 2544631"/>
              <a:gd name="connsiteY385" fmla="*/ 668687 h 779326"/>
              <a:gd name="connsiteX386" fmla="*/ 2394508 w 2544631"/>
              <a:gd name="connsiteY386" fmla="*/ 661944 h 779326"/>
              <a:gd name="connsiteX387" fmla="*/ 2394508 w 2544631"/>
              <a:gd name="connsiteY387" fmla="*/ 589691 h 779326"/>
              <a:gd name="connsiteX388" fmla="*/ 2391621 w 2544631"/>
              <a:gd name="connsiteY388" fmla="*/ 589691 h 779326"/>
              <a:gd name="connsiteX389" fmla="*/ 2377186 w 2544631"/>
              <a:gd name="connsiteY389" fmla="*/ 593545 h 779326"/>
              <a:gd name="connsiteX390" fmla="*/ 2371412 w 2544631"/>
              <a:gd name="connsiteY390" fmla="*/ 606069 h 779326"/>
              <a:gd name="connsiteX391" fmla="*/ 2366600 w 2544631"/>
              <a:gd name="connsiteY391" fmla="*/ 606069 h 779326"/>
              <a:gd name="connsiteX392" fmla="*/ 2367563 w 2544631"/>
              <a:gd name="connsiteY392" fmla="*/ 582948 h 779326"/>
              <a:gd name="connsiteX393" fmla="*/ 2307898 w 2544631"/>
              <a:gd name="connsiteY393" fmla="*/ 582948 h 779326"/>
              <a:gd name="connsiteX394" fmla="*/ 2319446 w 2544631"/>
              <a:gd name="connsiteY394" fmla="*/ 582948 h 779326"/>
              <a:gd name="connsiteX395" fmla="*/ 2330032 w 2544631"/>
              <a:gd name="connsiteY395" fmla="*/ 583911 h 779326"/>
              <a:gd name="connsiteX396" fmla="*/ 2341580 w 2544631"/>
              <a:gd name="connsiteY396" fmla="*/ 582948 h 779326"/>
              <a:gd name="connsiteX397" fmla="*/ 2352165 w 2544631"/>
              <a:gd name="connsiteY397" fmla="*/ 582948 h 779326"/>
              <a:gd name="connsiteX398" fmla="*/ 2352165 w 2544631"/>
              <a:gd name="connsiteY398" fmla="*/ 587765 h 779326"/>
              <a:gd name="connsiteX399" fmla="*/ 2343504 w 2544631"/>
              <a:gd name="connsiteY399" fmla="*/ 589691 h 779326"/>
              <a:gd name="connsiteX400" fmla="*/ 2341580 w 2544631"/>
              <a:gd name="connsiteY400" fmla="*/ 596435 h 779326"/>
              <a:gd name="connsiteX401" fmla="*/ 2341580 w 2544631"/>
              <a:gd name="connsiteY401" fmla="*/ 659054 h 779326"/>
              <a:gd name="connsiteX402" fmla="*/ 2343504 w 2544631"/>
              <a:gd name="connsiteY402" fmla="*/ 668687 h 779326"/>
              <a:gd name="connsiteX403" fmla="*/ 2351203 w 2544631"/>
              <a:gd name="connsiteY403" fmla="*/ 670614 h 779326"/>
              <a:gd name="connsiteX404" fmla="*/ 2352165 w 2544631"/>
              <a:gd name="connsiteY404" fmla="*/ 670614 h 779326"/>
              <a:gd name="connsiteX405" fmla="*/ 2352165 w 2544631"/>
              <a:gd name="connsiteY405" fmla="*/ 676394 h 779326"/>
              <a:gd name="connsiteX406" fmla="*/ 2341580 w 2544631"/>
              <a:gd name="connsiteY406" fmla="*/ 675431 h 779326"/>
              <a:gd name="connsiteX407" fmla="*/ 2330032 w 2544631"/>
              <a:gd name="connsiteY407" fmla="*/ 675431 h 779326"/>
              <a:gd name="connsiteX408" fmla="*/ 2320408 w 2544631"/>
              <a:gd name="connsiteY408" fmla="*/ 675431 h 779326"/>
              <a:gd name="connsiteX409" fmla="*/ 2307898 w 2544631"/>
              <a:gd name="connsiteY409" fmla="*/ 676394 h 779326"/>
              <a:gd name="connsiteX410" fmla="*/ 2307898 w 2544631"/>
              <a:gd name="connsiteY410" fmla="*/ 670614 h 779326"/>
              <a:gd name="connsiteX411" fmla="*/ 2308860 w 2544631"/>
              <a:gd name="connsiteY411" fmla="*/ 670614 h 779326"/>
              <a:gd name="connsiteX412" fmla="*/ 2317521 w 2544631"/>
              <a:gd name="connsiteY412" fmla="*/ 668687 h 779326"/>
              <a:gd name="connsiteX413" fmla="*/ 2319446 w 2544631"/>
              <a:gd name="connsiteY413" fmla="*/ 659054 h 779326"/>
              <a:gd name="connsiteX414" fmla="*/ 2319446 w 2544631"/>
              <a:gd name="connsiteY414" fmla="*/ 596435 h 779326"/>
              <a:gd name="connsiteX415" fmla="*/ 2316559 w 2544631"/>
              <a:gd name="connsiteY415" fmla="*/ 589691 h 779326"/>
              <a:gd name="connsiteX416" fmla="*/ 2309823 w 2544631"/>
              <a:gd name="connsiteY416" fmla="*/ 587765 h 779326"/>
              <a:gd name="connsiteX417" fmla="*/ 2307898 w 2544631"/>
              <a:gd name="connsiteY417" fmla="*/ 587765 h 779326"/>
              <a:gd name="connsiteX418" fmla="*/ 2307898 w 2544631"/>
              <a:gd name="connsiteY418" fmla="*/ 582948 h 779326"/>
              <a:gd name="connsiteX419" fmla="*/ 2118319 w 2544631"/>
              <a:gd name="connsiteY419" fmla="*/ 582948 h 779326"/>
              <a:gd name="connsiteX420" fmla="*/ 2126980 w 2544631"/>
              <a:gd name="connsiteY420" fmla="*/ 582948 h 779326"/>
              <a:gd name="connsiteX421" fmla="*/ 2135641 w 2544631"/>
              <a:gd name="connsiteY421" fmla="*/ 583911 h 779326"/>
              <a:gd name="connsiteX422" fmla="*/ 2150076 w 2544631"/>
              <a:gd name="connsiteY422" fmla="*/ 582948 h 779326"/>
              <a:gd name="connsiteX423" fmla="*/ 2162586 w 2544631"/>
              <a:gd name="connsiteY423" fmla="*/ 582948 h 779326"/>
              <a:gd name="connsiteX424" fmla="*/ 2186644 w 2544631"/>
              <a:gd name="connsiteY424" fmla="*/ 587765 h 779326"/>
              <a:gd name="connsiteX425" fmla="*/ 2195305 w 2544631"/>
              <a:gd name="connsiteY425" fmla="*/ 604142 h 779326"/>
              <a:gd name="connsiteX426" fmla="*/ 2189531 w 2544631"/>
              <a:gd name="connsiteY426" fmla="*/ 619556 h 779326"/>
              <a:gd name="connsiteX427" fmla="*/ 2173172 w 2544631"/>
              <a:gd name="connsiteY427" fmla="*/ 630153 h 779326"/>
              <a:gd name="connsiteX428" fmla="*/ 2184720 w 2544631"/>
              <a:gd name="connsiteY428" fmla="*/ 639786 h 779326"/>
              <a:gd name="connsiteX429" fmla="*/ 2197230 w 2544631"/>
              <a:gd name="connsiteY429" fmla="*/ 660017 h 779326"/>
              <a:gd name="connsiteX430" fmla="*/ 2198192 w 2544631"/>
              <a:gd name="connsiteY430" fmla="*/ 662907 h 779326"/>
              <a:gd name="connsiteX431" fmla="*/ 2206853 w 2544631"/>
              <a:gd name="connsiteY431" fmla="*/ 672541 h 779326"/>
              <a:gd name="connsiteX432" fmla="*/ 2207815 w 2544631"/>
              <a:gd name="connsiteY432" fmla="*/ 672541 h 779326"/>
              <a:gd name="connsiteX433" fmla="*/ 2207815 w 2544631"/>
              <a:gd name="connsiteY433" fmla="*/ 677358 h 779326"/>
              <a:gd name="connsiteX434" fmla="*/ 2190494 w 2544631"/>
              <a:gd name="connsiteY434" fmla="*/ 675431 h 779326"/>
              <a:gd name="connsiteX435" fmla="*/ 2188569 w 2544631"/>
              <a:gd name="connsiteY435" fmla="*/ 675431 h 779326"/>
              <a:gd name="connsiteX436" fmla="*/ 2180870 w 2544631"/>
              <a:gd name="connsiteY436" fmla="*/ 673504 h 779326"/>
              <a:gd name="connsiteX437" fmla="*/ 2175096 w 2544631"/>
              <a:gd name="connsiteY437" fmla="*/ 663871 h 779326"/>
              <a:gd name="connsiteX438" fmla="*/ 2171247 w 2544631"/>
              <a:gd name="connsiteY438" fmla="*/ 653274 h 779326"/>
              <a:gd name="connsiteX439" fmla="*/ 2161624 w 2544631"/>
              <a:gd name="connsiteY439" fmla="*/ 634970 h 779326"/>
              <a:gd name="connsiteX440" fmla="*/ 2158737 w 2544631"/>
              <a:gd name="connsiteY440" fmla="*/ 634006 h 779326"/>
              <a:gd name="connsiteX441" fmla="*/ 2153925 w 2544631"/>
              <a:gd name="connsiteY441" fmla="*/ 634006 h 779326"/>
              <a:gd name="connsiteX442" fmla="*/ 2152963 w 2544631"/>
              <a:gd name="connsiteY442" fmla="*/ 634006 h 779326"/>
              <a:gd name="connsiteX443" fmla="*/ 2150076 w 2544631"/>
              <a:gd name="connsiteY443" fmla="*/ 634006 h 779326"/>
              <a:gd name="connsiteX444" fmla="*/ 2150076 w 2544631"/>
              <a:gd name="connsiteY444" fmla="*/ 659054 h 779326"/>
              <a:gd name="connsiteX445" fmla="*/ 2152000 w 2544631"/>
              <a:gd name="connsiteY445" fmla="*/ 667724 h 779326"/>
              <a:gd name="connsiteX446" fmla="*/ 2159699 w 2544631"/>
              <a:gd name="connsiteY446" fmla="*/ 670614 h 779326"/>
              <a:gd name="connsiteX447" fmla="*/ 2159699 w 2544631"/>
              <a:gd name="connsiteY447" fmla="*/ 676394 h 779326"/>
              <a:gd name="connsiteX448" fmla="*/ 2147189 w 2544631"/>
              <a:gd name="connsiteY448" fmla="*/ 675431 h 779326"/>
              <a:gd name="connsiteX449" fmla="*/ 2139490 w 2544631"/>
              <a:gd name="connsiteY449" fmla="*/ 675431 h 779326"/>
              <a:gd name="connsiteX450" fmla="*/ 2128904 w 2544631"/>
              <a:gd name="connsiteY450" fmla="*/ 675431 h 779326"/>
              <a:gd name="connsiteX451" fmla="*/ 2118319 w 2544631"/>
              <a:gd name="connsiteY451" fmla="*/ 676394 h 779326"/>
              <a:gd name="connsiteX452" fmla="*/ 2118319 w 2544631"/>
              <a:gd name="connsiteY452" fmla="*/ 670614 h 779326"/>
              <a:gd name="connsiteX453" fmla="*/ 2126017 w 2544631"/>
              <a:gd name="connsiteY453" fmla="*/ 668687 h 779326"/>
              <a:gd name="connsiteX454" fmla="*/ 2128904 w 2544631"/>
              <a:gd name="connsiteY454" fmla="*/ 659054 h 779326"/>
              <a:gd name="connsiteX455" fmla="*/ 2128904 w 2544631"/>
              <a:gd name="connsiteY455" fmla="*/ 596435 h 779326"/>
              <a:gd name="connsiteX456" fmla="*/ 2126017 w 2544631"/>
              <a:gd name="connsiteY456" fmla="*/ 589691 h 779326"/>
              <a:gd name="connsiteX457" fmla="*/ 2119281 w 2544631"/>
              <a:gd name="connsiteY457" fmla="*/ 587765 h 779326"/>
              <a:gd name="connsiteX458" fmla="*/ 2118319 w 2544631"/>
              <a:gd name="connsiteY458" fmla="*/ 587765 h 779326"/>
              <a:gd name="connsiteX459" fmla="*/ 2118319 w 2544631"/>
              <a:gd name="connsiteY459" fmla="*/ 582948 h 779326"/>
              <a:gd name="connsiteX460" fmla="*/ 2025935 w 2544631"/>
              <a:gd name="connsiteY460" fmla="*/ 582948 h 779326"/>
              <a:gd name="connsiteX461" fmla="*/ 2036521 w 2544631"/>
              <a:gd name="connsiteY461" fmla="*/ 582948 h 779326"/>
              <a:gd name="connsiteX462" fmla="*/ 2054805 w 2544631"/>
              <a:gd name="connsiteY462" fmla="*/ 582948 h 779326"/>
              <a:gd name="connsiteX463" fmla="*/ 2068278 w 2544631"/>
              <a:gd name="connsiteY463" fmla="*/ 582948 h 779326"/>
              <a:gd name="connsiteX464" fmla="*/ 2084637 w 2544631"/>
              <a:gd name="connsiteY464" fmla="*/ 582948 h 779326"/>
              <a:gd name="connsiteX465" fmla="*/ 2096185 w 2544631"/>
              <a:gd name="connsiteY465" fmla="*/ 582948 h 779326"/>
              <a:gd name="connsiteX466" fmla="*/ 2096185 w 2544631"/>
              <a:gd name="connsiteY466" fmla="*/ 593545 h 779326"/>
              <a:gd name="connsiteX467" fmla="*/ 2097148 w 2544631"/>
              <a:gd name="connsiteY467" fmla="*/ 605105 h 779326"/>
              <a:gd name="connsiteX468" fmla="*/ 2091374 w 2544631"/>
              <a:gd name="connsiteY468" fmla="*/ 605105 h 779326"/>
              <a:gd name="connsiteX469" fmla="*/ 2085600 w 2544631"/>
              <a:gd name="connsiteY469" fmla="*/ 592581 h 779326"/>
              <a:gd name="connsiteX470" fmla="*/ 2069240 w 2544631"/>
              <a:gd name="connsiteY470" fmla="*/ 589691 h 779326"/>
              <a:gd name="connsiteX471" fmla="*/ 2061541 w 2544631"/>
              <a:gd name="connsiteY471" fmla="*/ 590655 h 779326"/>
              <a:gd name="connsiteX472" fmla="*/ 2059617 w 2544631"/>
              <a:gd name="connsiteY472" fmla="*/ 593545 h 779326"/>
              <a:gd name="connsiteX473" fmla="*/ 2059617 w 2544631"/>
              <a:gd name="connsiteY473" fmla="*/ 625336 h 779326"/>
              <a:gd name="connsiteX474" fmla="*/ 2071165 w 2544631"/>
              <a:gd name="connsiteY474" fmla="*/ 625336 h 779326"/>
              <a:gd name="connsiteX475" fmla="*/ 2079826 w 2544631"/>
              <a:gd name="connsiteY475" fmla="*/ 621482 h 779326"/>
              <a:gd name="connsiteX476" fmla="*/ 2082713 w 2544631"/>
              <a:gd name="connsiteY476" fmla="*/ 611849 h 779326"/>
              <a:gd name="connsiteX477" fmla="*/ 2087524 w 2544631"/>
              <a:gd name="connsiteY477" fmla="*/ 611849 h 779326"/>
              <a:gd name="connsiteX478" fmla="*/ 2087524 w 2544631"/>
              <a:gd name="connsiteY478" fmla="*/ 619556 h 779326"/>
              <a:gd name="connsiteX479" fmla="*/ 2087524 w 2544631"/>
              <a:gd name="connsiteY479" fmla="*/ 628226 h 779326"/>
              <a:gd name="connsiteX480" fmla="*/ 2087524 w 2544631"/>
              <a:gd name="connsiteY480" fmla="*/ 635933 h 779326"/>
              <a:gd name="connsiteX481" fmla="*/ 2087524 w 2544631"/>
              <a:gd name="connsiteY481" fmla="*/ 643640 h 779326"/>
              <a:gd name="connsiteX482" fmla="*/ 2082713 w 2544631"/>
              <a:gd name="connsiteY482" fmla="*/ 643640 h 779326"/>
              <a:gd name="connsiteX483" fmla="*/ 2079826 w 2544631"/>
              <a:gd name="connsiteY483" fmla="*/ 634006 h 779326"/>
              <a:gd name="connsiteX484" fmla="*/ 2072127 w 2544631"/>
              <a:gd name="connsiteY484" fmla="*/ 631116 h 779326"/>
              <a:gd name="connsiteX485" fmla="*/ 2059617 w 2544631"/>
              <a:gd name="connsiteY485" fmla="*/ 631116 h 779326"/>
              <a:gd name="connsiteX486" fmla="*/ 2059617 w 2544631"/>
              <a:gd name="connsiteY486" fmla="*/ 662907 h 779326"/>
              <a:gd name="connsiteX487" fmla="*/ 2060579 w 2544631"/>
              <a:gd name="connsiteY487" fmla="*/ 666761 h 779326"/>
              <a:gd name="connsiteX488" fmla="*/ 2066353 w 2544631"/>
              <a:gd name="connsiteY488" fmla="*/ 667724 h 779326"/>
              <a:gd name="connsiteX489" fmla="*/ 2089449 w 2544631"/>
              <a:gd name="connsiteY489" fmla="*/ 663871 h 779326"/>
              <a:gd name="connsiteX490" fmla="*/ 2098110 w 2544631"/>
              <a:gd name="connsiteY490" fmla="*/ 649420 h 779326"/>
              <a:gd name="connsiteX491" fmla="*/ 2103884 w 2544631"/>
              <a:gd name="connsiteY491" fmla="*/ 649420 h 779326"/>
              <a:gd name="connsiteX492" fmla="*/ 2100997 w 2544631"/>
              <a:gd name="connsiteY492" fmla="*/ 662907 h 779326"/>
              <a:gd name="connsiteX493" fmla="*/ 2099072 w 2544631"/>
              <a:gd name="connsiteY493" fmla="*/ 676394 h 779326"/>
              <a:gd name="connsiteX494" fmla="*/ 2081750 w 2544631"/>
              <a:gd name="connsiteY494" fmla="*/ 675431 h 779326"/>
              <a:gd name="connsiteX495" fmla="*/ 2062504 w 2544631"/>
              <a:gd name="connsiteY495" fmla="*/ 675431 h 779326"/>
              <a:gd name="connsiteX496" fmla="*/ 2042295 w 2544631"/>
              <a:gd name="connsiteY496" fmla="*/ 675431 h 779326"/>
              <a:gd name="connsiteX497" fmla="*/ 2025935 w 2544631"/>
              <a:gd name="connsiteY497" fmla="*/ 676394 h 779326"/>
              <a:gd name="connsiteX498" fmla="*/ 2025935 w 2544631"/>
              <a:gd name="connsiteY498" fmla="*/ 670614 h 779326"/>
              <a:gd name="connsiteX499" fmla="*/ 2027860 w 2544631"/>
              <a:gd name="connsiteY499" fmla="*/ 670614 h 779326"/>
              <a:gd name="connsiteX500" fmla="*/ 2035558 w 2544631"/>
              <a:gd name="connsiteY500" fmla="*/ 668687 h 779326"/>
              <a:gd name="connsiteX501" fmla="*/ 2037483 w 2544631"/>
              <a:gd name="connsiteY501" fmla="*/ 661944 h 779326"/>
              <a:gd name="connsiteX502" fmla="*/ 2037483 w 2544631"/>
              <a:gd name="connsiteY502" fmla="*/ 596435 h 779326"/>
              <a:gd name="connsiteX503" fmla="*/ 2035558 w 2544631"/>
              <a:gd name="connsiteY503" fmla="*/ 590655 h 779326"/>
              <a:gd name="connsiteX504" fmla="*/ 2027860 w 2544631"/>
              <a:gd name="connsiteY504" fmla="*/ 587765 h 779326"/>
              <a:gd name="connsiteX505" fmla="*/ 2025935 w 2544631"/>
              <a:gd name="connsiteY505" fmla="*/ 587765 h 779326"/>
              <a:gd name="connsiteX506" fmla="*/ 2025935 w 2544631"/>
              <a:gd name="connsiteY506" fmla="*/ 582948 h 779326"/>
              <a:gd name="connsiteX507" fmla="*/ 1921041 w 2544631"/>
              <a:gd name="connsiteY507" fmla="*/ 582948 h 779326"/>
              <a:gd name="connsiteX508" fmla="*/ 1932589 w 2544631"/>
              <a:gd name="connsiteY508" fmla="*/ 582948 h 779326"/>
              <a:gd name="connsiteX509" fmla="*/ 1942212 w 2544631"/>
              <a:gd name="connsiteY509" fmla="*/ 583911 h 779326"/>
              <a:gd name="connsiteX510" fmla="*/ 1950873 w 2544631"/>
              <a:gd name="connsiteY510" fmla="*/ 582948 h 779326"/>
              <a:gd name="connsiteX511" fmla="*/ 1965308 w 2544631"/>
              <a:gd name="connsiteY511" fmla="*/ 582948 h 779326"/>
              <a:gd name="connsiteX512" fmla="*/ 1965308 w 2544631"/>
              <a:gd name="connsiteY512" fmla="*/ 587765 h 779326"/>
              <a:gd name="connsiteX513" fmla="*/ 1964346 w 2544631"/>
              <a:gd name="connsiteY513" fmla="*/ 587765 h 779326"/>
              <a:gd name="connsiteX514" fmla="*/ 1957610 w 2544631"/>
              <a:gd name="connsiteY514" fmla="*/ 588728 h 779326"/>
              <a:gd name="connsiteX515" fmla="*/ 1954723 w 2544631"/>
              <a:gd name="connsiteY515" fmla="*/ 592581 h 779326"/>
              <a:gd name="connsiteX516" fmla="*/ 1955685 w 2544631"/>
              <a:gd name="connsiteY516" fmla="*/ 594508 h 779326"/>
              <a:gd name="connsiteX517" fmla="*/ 1955685 w 2544631"/>
              <a:gd name="connsiteY517" fmla="*/ 595472 h 779326"/>
              <a:gd name="connsiteX518" fmla="*/ 1974932 w 2544631"/>
              <a:gd name="connsiteY518" fmla="*/ 652310 h 779326"/>
              <a:gd name="connsiteX519" fmla="*/ 1997065 w 2544631"/>
              <a:gd name="connsiteY519" fmla="*/ 596435 h 779326"/>
              <a:gd name="connsiteX520" fmla="*/ 1998028 w 2544631"/>
              <a:gd name="connsiteY520" fmla="*/ 593545 h 779326"/>
              <a:gd name="connsiteX521" fmla="*/ 1998990 w 2544631"/>
              <a:gd name="connsiteY521" fmla="*/ 591618 h 779326"/>
              <a:gd name="connsiteX522" fmla="*/ 1996103 w 2544631"/>
              <a:gd name="connsiteY522" fmla="*/ 588728 h 779326"/>
              <a:gd name="connsiteX523" fmla="*/ 1989367 w 2544631"/>
              <a:gd name="connsiteY523" fmla="*/ 587765 h 779326"/>
              <a:gd name="connsiteX524" fmla="*/ 1988404 w 2544631"/>
              <a:gd name="connsiteY524" fmla="*/ 587765 h 779326"/>
              <a:gd name="connsiteX525" fmla="*/ 1988404 w 2544631"/>
              <a:gd name="connsiteY525" fmla="*/ 582948 h 779326"/>
              <a:gd name="connsiteX526" fmla="*/ 1994178 w 2544631"/>
              <a:gd name="connsiteY526" fmla="*/ 582948 h 779326"/>
              <a:gd name="connsiteX527" fmla="*/ 2000915 w 2544631"/>
              <a:gd name="connsiteY527" fmla="*/ 582948 h 779326"/>
              <a:gd name="connsiteX528" fmla="*/ 2008613 w 2544631"/>
              <a:gd name="connsiteY528" fmla="*/ 582948 h 779326"/>
              <a:gd name="connsiteX529" fmla="*/ 2014387 w 2544631"/>
              <a:gd name="connsiteY529" fmla="*/ 582948 h 779326"/>
              <a:gd name="connsiteX530" fmla="*/ 2015350 w 2544631"/>
              <a:gd name="connsiteY530" fmla="*/ 587765 h 779326"/>
              <a:gd name="connsiteX531" fmla="*/ 2009576 w 2544631"/>
              <a:gd name="connsiteY531" fmla="*/ 589691 h 779326"/>
              <a:gd name="connsiteX532" fmla="*/ 2006689 w 2544631"/>
              <a:gd name="connsiteY532" fmla="*/ 595472 h 779326"/>
              <a:gd name="connsiteX533" fmla="*/ 1972045 w 2544631"/>
              <a:gd name="connsiteY533" fmla="*/ 677358 h 779326"/>
              <a:gd name="connsiteX534" fmla="*/ 1962421 w 2544631"/>
              <a:gd name="connsiteY534" fmla="*/ 677358 h 779326"/>
              <a:gd name="connsiteX535" fmla="*/ 1932589 w 2544631"/>
              <a:gd name="connsiteY535" fmla="*/ 596435 h 779326"/>
              <a:gd name="connsiteX536" fmla="*/ 1928740 w 2544631"/>
              <a:gd name="connsiteY536" fmla="*/ 589691 h 779326"/>
              <a:gd name="connsiteX537" fmla="*/ 1922004 w 2544631"/>
              <a:gd name="connsiteY537" fmla="*/ 587765 h 779326"/>
              <a:gd name="connsiteX538" fmla="*/ 1921041 w 2544631"/>
              <a:gd name="connsiteY538" fmla="*/ 587765 h 779326"/>
              <a:gd name="connsiteX539" fmla="*/ 1921041 w 2544631"/>
              <a:gd name="connsiteY539" fmla="*/ 582948 h 779326"/>
              <a:gd name="connsiteX540" fmla="*/ 1866188 w 2544631"/>
              <a:gd name="connsiteY540" fmla="*/ 582948 h 779326"/>
              <a:gd name="connsiteX541" fmla="*/ 1876774 w 2544631"/>
              <a:gd name="connsiteY541" fmla="*/ 582948 h 779326"/>
              <a:gd name="connsiteX542" fmla="*/ 1888322 w 2544631"/>
              <a:gd name="connsiteY542" fmla="*/ 583911 h 779326"/>
              <a:gd name="connsiteX543" fmla="*/ 1898908 w 2544631"/>
              <a:gd name="connsiteY543" fmla="*/ 582948 h 779326"/>
              <a:gd name="connsiteX544" fmla="*/ 1909493 w 2544631"/>
              <a:gd name="connsiteY544" fmla="*/ 582948 h 779326"/>
              <a:gd name="connsiteX545" fmla="*/ 1909493 w 2544631"/>
              <a:gd name="connsiteY545" fmla="*/ 587765 h 779326"/>
              <a:gd name="connsiteX546" fmla="*/ 1901795 w 2544631"/>
              <a:gd name="connsiteY546" fmla="*/ 589691 h 779326"/>
              <a:gd name="connsiteX547" fmla="*/ 1898908 w 2544631"/>
              <a:gd name="connsiteY547" fmla="*/ 596435 h 779326"/>
              <a:gd name="connsiteX548" fmla="*/ 1898908 w 2544631"/>
              <a:gd name="connsiteY548" fmla="*/ 659054 h 779326"/>
              <a:gd name="connsiteX549" fmla="*/ 1900832 w 2544631"/>
              <a:gd name="connsiteY549" fmla="*/ 668687 h 779326"/>
              <a:gd name="connsiteX550" fmla="*/ 1909493 w 2544631"/>
              <a:gd name="connsiteY550" fmla="*/ 670614 h 779326"/>
              <a:gd name="connsiteX551" fmla="*/ 1909493 w 2544631"/>
              <a:gd name="connsiteY551" fmla="*/ 676394 h 779326"/>
              <a:gd name="connsiteX552" fmla="*/ 1898908 w 2544631"/>
              <a:gd name="connsiteY552" fmla="*/ 675431 h 779326"/>
              <a:gd name="connsiteX553" fmla="*/ 1888322 w 2544631"/>
              <a:gd name="connsiteY553" fmla="*/ 675431 h 779326"/>
              <a:gd name="connsiteX554" fmla="*/ 1877736 w 2544631"/>
              <a:gd name="connsiteY554" fmla="*/ 675431 h 779326"/>
              <a:gd name="connsiteX555" fmla="*/ 1866188 w 2544631"/>
              <a:gd name="connsiteY555" fmla="*/ 676394 h 779326"/>
              <a:gd name="connsiteX556" fmla="*/ 1866188 w 2544631"/>
              <a:gd name="connsiteY556" fmla="*/ 670614 h 779326"/>
              <a:gd name="connsiteX557" fmla="*/ 1874849 w 2544631"/>
              <a:gd name="connsiteY557" fmla="*/ 668687 h 779326"/>
              <a:gd name="connsiteX558" fmla="*/ 1876774 w 2544631"/>
              <a:gd name="connsiteY558" fmla="*/ 659054 h 779326"/>
              <a:gd name="connsiteX559" fmla="*/ 1876774 w 2544631"/>
              <a:gd name="connsiteY559" fmla="*/ 596435 h 779326"/>
              <a:gd name="connsiteX560" fmla="*/ 1874849 w 2544631"/>
              <a:gd name="connsiteY560" fmla="*/ 589691 h 779326"/>
              <a:gd name="connsiteX561" fmla="*/ 1867151 w 2544631"/>
              <a:gd name="connsiteY561" fmla="*/ 587765 h 779326"/>
              <a:gd name="connsiteX562" fmla="*/ 1866188 w 2544631"/>
              <a:gd name="connsiteY562" fmla="*/ 587765 h 779326"/>
              <a:gd name="connsiteX563" fmla="*/ 1866188 w 2544631"/>
              <a:gd name="connsiteY563" fmla="*/ 582948 h 779326"/>
              <a:gd name="connsiteX564" fmla="*/ 1755520 w 2544631"/>
              <a:gd name="connsiteY564" fmla="*/ 582948 h 779326"/>
              <a:gd name="connsiteX565" fmla="*/ 1765144 w 2544631"/>
              <a:gd name="connsiteY565" fmla="*/ 582948 h 779326"/>
              <a:gd name="connsiteX566" fmla="*/ 1771880 w 2544631"/>
              <a:gd name="connsiteY566" fmla="*/ 583911 h 779326"/>
              <a:gd name="connsiteX567" fmla="*/ 1778616 w 2544631"/>
              <a:gd name="connsiteY567" fmla="*/ 582948 h 779326"/>
              <a:gd name="connsiteX568" fmla="*/ 1787277 w 2544631"/>
              <a:gd name="connsiteY568" fmla="*/ 582948 h 779326"/>
              <a:gd name="connsiteX569" fmla="*/ 1833469 w 2544631"/>
              <a:gd name="connsiteY569" fmla="*/ 642676 h 779326"/>
              <a:gd name="connsiteX570" fmla="*/ 1833469 w 2544631"/>
              <a:gd name="connsiteY570" fmla="*/ 597398 h 779326"/>
              <a:gd name="connsiteX571" fmla="*/ 1831545 w 2544631"/>
              <a:gd name="connsiteY571" fmla="*/ 589691 h 779326"/>
              <a:gd name="connsiteX572" fmla="*/ 1820959 w 2544631"/>
              <a:gd name="connsiteY572" fmla="*/ 587765 h 779326"/>
              <a:gd name="connsiteX573" fmla="*/ 1820959 w 2544631"/>
              <a:gd name="connsiteY573" fmla="*/ 582948 h 779326"/>
              <a:gd name="connsiteX574" fmla="*/ 1828658 w 2544631"/>
              <a:gd name="connsiteY574" fmla="*/ 582948 h 779326"/>
              <a:gd name="connsiteX575" fmla="*/ 1836356 w 2544631"/>
              <a:gd name="connsiteY575" fmla="*/ 582948 h 779326"/>
              <a:gd name="connsiteX576" fmla="*/ 1844055 w 2544631"/>
              <a:gd name="connsiteY576" fmla="*/ 582948 h 779326"/>
              <a:gd name="connsiteX577" fmla="*/ 1850791 w 2544631"/>
              <a:gd name="connsiteY577" fmla="*/ 582948 h 779326"/>
              <a:gd name="connsiteX578" fmla="*/ 1850791 w 2544631"/>
              <a:gd name="connsiteY578" fmla="*/ 587765 h 779326"/>
              <a:gd name="connsiteX579" fmla="*/ 1849829 w 2544631"/>
              <a:gd name="connsiteY579" fmla="*/ 587765 h 779326"/>
              <a:gd name="connsiteX580" fmla="*/ 1843092 w 2544631"/>
              <a:gd name="connsiteY580" fmla="*/ 589691 h 779326"/>
              <a:gd name="connsiteX581" fmla="*/ 1841168 w 2544631"/>
              <a:gd name="connsiteY581" fmla="*/ 597398 h 779326"/>
              <a:gd name="connsiteX582" fmla="*/ 1841168 w 2544631"/>
              <a:gd name="connsiteY582" fmla="*/ 676394 h 779326"/>
              <a:gd name="connsiteX583" fmla="*/ 1833469 w 2544631"/>
              <a:gd name="connsiteY583" fmla="*/ 676394 h 779326"/>
              <a:gd name="connsiteX584" fmla="*/ 1773805 w 2544631"/>
              <a:gd name="connsiteY584" fmla="*/ 600288 h 779326"/>
              <a:gd name="connsiteX585" fmla="*/ 1773805 w 2544631"/>
              <a:gd name="connsiteY585" fmla="*/ 659054 h 779326"/>
              <a:gd name="connsiteX586" fmla="*/ 1776692 w 2544631"/>
              <a:gd name="connsiteY586" fmla="*/ 668687 h 779326"/>
              <a:gd name="connsiteX587" fmla="*/ 1786315 w 2544631"/>
              <a:gd name="connsiteY587" fmla="*/ 670614 h 779326"/>
              <a:gd name="connsiteX588" fmla="*/ 1786315 w 2544631"/>
              <a:gd name="connsiteY588" fmla="*/ 676394 h 779326"/>
              <a:gd name="connsiteX589" fmla="*/ 1777654 w 2544631"/>
              <a:gd name="connsiteY589" fmla="*/ 675431 h 779326"/>
              <a:gd name="connsiteX590" fmla="*/ 1769955 w 2544631"/>
              <a:gd name="connsiteY590" fmla="*/ 675431 h 779326"/>
              <a:gd name="connsiteX591" fmla="*/ 1762257 w 2544631"/>
              <a:gd name="connsiteY591" fmla="*/ 675431 h 779326"/>
              <a:gd name="connsiteX592" fmla="*/ 1754558 w 2544631"/>
              <a:gd name="connsiteY592" fmla="*/ 676394 h 779326"/>
              <a:gd name="connsiteX593" fmla="*/ 1754558 w 2544631"/>
              <a:gd name="connsiteY593" fmla="*/ 670614 h 779326"/>
              <a:gd name="connsiteX594" fmla="*/ 1764181 w 2544631"/>
              <a:gd name="connsiteY594" fmla="*/ 668687 h 779326"/>
              <a:gd name="connsiteX595" fmla="*/ 1766106 w 2544631"/>
              <a:gd name="connsiteY595" fmla="*/ 659054 h 779326"/>
              <a:gd name="connsiteX596" fmla="*/ 1766106 w 2544631"/>
              <a:gd name="connsiteY596" fmla="*/ 597398 h 779326"/>
              <a:gd name="connsiteX597" fmla="*/ 1764181 w 2544631"/>
              <a:gd name="connsiteY597" fmla="*/ 589691 h 779326"/>
              <a:gd name="connsiteX598" fmla="*/ 1755520 w 2544631"/>
              <a:gd name="connsiteY598" fmla="*/ 587765 h 779326"/>
              <a:gd name="connsiteX599" fmla="*/ 1755520 w 2544631"/>
              <a:gd name="connsiteY599" fmla="*/ 582948 h 779326"/>
              <a:gd name="connsiteX600" fmla="*/ 1647740 w 2544631"/>
              <a:gd name="connsiteY600" fmla="*/ 582948 h 779326"/>
              <a:gd name="connsiteX601" fmla="*/ 1659288 w 2544631"/>
              <a:gd name="connsiteY601" fmla="*/ 583911 h 779326"/>
              <a:gd name="connsiteX602" fmla="*/ 1669873 w 2544631"/>
              <a:gd name="connsiteY602" fmla="*/ 583911 h 779326"/>
              <a:gd name="connsiteX603" fmla="*/ 1679496 w 2544631"/>
              <a:gd name="connsiteY603" fmla="*/ 583911 h 779326"/>
              <a:gd name="connsiteX604" fmla="*/ 1691044 w 2544631"/>
              <a:gd name="connsiteY604" fmla="*/ 582948 h 779326"/>
              <a:gd name="connsiteX605" fmla="*/ 1691044 w 2544631"/>
              <a:gd name="connsiteY605" fmla="*/ 587765 h 779326"/>
              <a:gd name="connsiteX606" fmla="*/ 1683346 w 2544631"/>
              <a:gd name="connsiteY606" fmla="*/ 589691 h 779326"/>
              <a:gd name="connsiteX607" fmla="*/ 1680459 w 2544631"/>
              <a:gd name="connsiteY607" fmla="*/ 596435 h 779326"/>
              <a:gd name="connsiteX608" fmla="*/ 1680459 w 2544631"/>
              <a:gd name="connsiteY608" fmla="*/ 638823 h 779326"/>
              <a:gd name="connsiteX609" fmla="*/ 1681421 w 2544631"/>
              <a:gd name="connsiteY609" fmla="*/ 653274 h 779326"/>
              <a:gd name="connsiteX610" fmla="*/ 1684308 w 2544631"/>
              <a:gd name="connsiteY610" fmla="*/ 660017 h 779326"/>
              <a:gd name="connsiteX611" fmla="*/ 1692007 w 2544631"/>
              <a:gd name="connsiteY611" fmla="*/ 665797 h 779326"/>
              <a:gd name="connsiteX612" fmla="*/ 1702592 w 2544631"/>
              <a:gd name="connsiteY612" fmla="*/ 666761 h 779326"/>
              <a:gd name="connsiteX613" fmla="*/ 1719914 w 2544631"/>
              <a:gd name="connsiteY613" fmla="*/ 660980 h 779326"/>
              <a:gd name="connsiteX614" fmla="*/ 1724726 w 2544631"/>
              <a:gd name="connsiteY614" fmla="*/ 638823 h 779326"/>
              <a:gd name="connsiteX615" fmla="*/ 1724726 w 2544631"/>
              <a:gd name="connsiteY615" fmla="*/ 637860 h 779326"/>
              <a:gd name="connsiteX616" fmla="*/ 1724726 w 2544631"/>
              <a:gd name="connsiteY616" fmla="*/ 598362 h 779326"/>
              <a:gd name="connsiteX617" fmla="*/ 1722801 w 2544631"/>
              <a:gd name="connsiteY617" fmla="*/ 589691 h 779326"/>
              <a:gd name="connsiteX618" fmla="*/ 1714140 w 2544631"/>
              <a:gd name="connsiteY618" fmla="*/ 587765 h 779326"/>
              <a:gd name="connsiteX619" fmla="*/ 1714140 w 2544631"/>
              <a:gd name="connsiteY619" fmla="*/ 582948 h 779326"/>
              <a:gd name="connsiteX620" fmla="*/ 1721839 w 2544631"/>
              <a:gd name="connsiteY620" fmla="*/ 582948 h 779326"/>
              <a:gd name="connsiteX621" fmla="*/ 1727613 w 2544631"/>
              <a:gd name="connsiteY621" fmla="*/ 583911 h 779326"/>
              <a:gd name="connsiteX622" fmla="*/ 1734349 w 2544631"/>
              <a:gd name="connsiteY622" fmla="*/ 582948 h 779326"/>
              <a:gd name="connsiteX623" fmla="*/ 1741086 w 2544631"/>
              <a:gd name="connsiteY623" fmla="*/ 582948 h 779326"/>
              <a:gd name="connsiteX624" fmla="*/ 1741086 w 2544631"/>
              <a:gd name="connsiteY624" fmla="*/ 587765 h 779326"/>
              <a:gd name="connsiteX625" fmla="*/ 1735312 w 2544631"/>
              <a:gd name="connsiteY625" fmla="*/ 589691 h 779326"/>
              <a:gd name="connsiteX626" fmla="*/ 1733387 w 2544631"/>
              <a:gd name="connsiteY626" fmla="*/ 598362 h 779326"/>
              <a:gd name="connsiteX627" fmla="*/ 1732425 w 2544631"/>
              <a:gd name="connsiteY627" fmla="*/ 640750 h 779326"/>
              <a:gd name="connsiteX628" fmla="*/ 1723764 w 2544631"/>
              <a:gd name="connsiteY628" fmla="*/ 669651 h 779326"/>
              <a:gd name="connsiteX629" fmla="*/ 1695856 w 2544631"/>
              <a:gd name="connsiteY629" fmla="*/ 678321 h 779326"/>
              <a:gd name="connsiteX630" fmla="*/ 1667949 w 2544631"/>
              <a:gd name="connsiteY630" fmla="*/ 670614 h 779326"/>
              <a:gd name="connsiteX631" fmla="*/ 1658325 w 2544631"/>
              <a:gd name="connsiteY631" fmla="*/ 647493 h 779326"/>
              <a:gd name="connsiteX632" fmla="*/ 1658325 w 2544631"/>
              <a:gd name="connsiteY632" fmla="*/ 596435 h 779326"/>
              <a:gd name="connsiteX633" fmla="*/ 1656401 w 2544631"/>
              <a:gd name="connsiteY633" fmla="*/ 589691 h 779326"/>
              <a:gd name="connsiteX634" fmla="*/ 1648702 w 2544631"/>
              <a:gd name="connsiteY634" fmla="*/ 587765 h 779326"/>
              <a:gd name="connsiteX635" fmla="*/ 1647740 w 2544631"/>
              <a:gd name="connsiteY635" fmla="*/ 587765 h 779326"/>
              <a:gd name="connsiteX636" fmla="*/ 1647740 w 2544631"/>
              <a:gd name="connsiteY636" fmla="*/ 582948 h 779326"/>
              <a:gd name="connsiteX637" fmla="*/ 1475483 w 2544631"/>
              <a:gd name="connsiteY637" fmla="*/ 582948 h 779326"/>
              <a:gd name="connsiteX638" fmla="*/ 1485106 w 2544631"/>
              <a:gd name="connsiteY638" fmla="*/ 582948 h 779326"/>
              <a:gd name="connsiteX639" fmla="*/ 1490880 w 2544631"/>
              <a:gd name="connsiteY639" fmla="*/ 583911 h 779326"/>
              <a:gd name="connsiteX640" fmla="*/ 1497616 w 2544631"/>
              <a:gd name="connsiteY640" fmla="*/ 582948 h 779326"/>
              <a:gd name="connsiteX641" fmla="*/ 1506277 w 2544631"/>
              <a:gd name="connsiteY641" fmla="*/ 582948 h 779326"/>
              <a:gd name="connsiteX642" fmla="*/ 1553431 w 2544631"/>
              <a:gd name="connsiteY642" fmla="*/ 642676 h 779326"/>
              <a:gd name="connsiteX643" fmla="*/ 1553431 w 2544631"/>
              <a:gd name="connsiteY643" fmla="*/ 597398 h 779326"/>
              <a:gd name="connsiteX644" fmla="*/ 1550544 w 2544631"/>
              <a:gd name="connsiteY644" fmla="*/ 589691 h 779326"/>
              <a:gd name="connsiteX645" fmla="*/ 1540921 w 2544631"/>
              <a:gd name="connsiteY645" fmla="*/ 587765 h 779326"/>
              <a:gd name="connsiteX646" fmla="*/ 1540921 w 2544631"/>
              <a:gd name="connsiteY646" fmla="*/ 582948 h 779326"/>
              <a:gd name="connsiteX647" fmla="*/ 1547657 w 2544631"/>
              <a:gd name="connsiteY647" fmla="*/ 582948 h 779326"/>
              <a:gd name="connsiteX648" fmla="*/ 1556318 w 2544631"/>
              <a:gd name="connsiteY648" fmla="*/ 582948 h 779326"/>
              <a:gd name="connsiteX649" fmla="*/ 1564017 w 2544631"/>
              <a:gd name="connsiteY649" fmla="*/ 582948 h 779326"/>
              <a:gd name="connsiteX650" fmla="*/ 1570753 w 2544631"/>
              <a:gd name="connsiteY650" fmla="*/ 582948 h 779326"/>
              <a:gd name="connsiteX651" fmla="*/ 1570753 w 2544631"/>
              <a:gd name="connsiteY651" fmla="*/ 587765 h 779326"/>
              <a:gd name="connsiteX652" fmla="*/ 1569791 w 2544631"/>
              <a:gd name="connsiteY652" fmla="*/ 587765 h 779326"/>
              <a:gd name="connsiteX653" fmla="*/ 1563055 w 2544631"/>
              <a:gd name="connsiteY653" fmla="*/ 589691 h 779326"/>
              <a:gd name="connsiteX654" fmla="*/ 1561130 w 2544631"/>
              <a:gd name="connsiteY654" fmla="*/ 597398 h 779326"/>
              <a:gd name="connsiteX655" fmla="*/ 1561130 w 2544631"/>
              <a:gd name="connsiteY655" fmla="*/ 676394 h 779326"/>
              <a:gd name="connsiteX656" fmla="*/ 1552469 w 2544631"/>
              <a:gd name="connsiteY656" fmla="*/ 676394 h 779326"/>
              <a:gd name="connsiteX657" fmla="*/ 1493767 w 2544631"/>
              <a:gd name="connsiteY657" fmla="*/ 600288 h 779326"/>
              <a:gd name="connsiteX658" fmla="*/ 1493767 w 2544631"/>
              <a:gd name="connsiteY658" fmla="*/ 659054 h 779326"/>
              <a:gd name="connsiteX659" fmla="*/ 1495692 w 2544631"/>
              <a:gd name="connsiteY659" fmla="*/ 668687 h 779326"/>
              <a:gd name="connsiteX660" fmla="*/ 1506277 w 2544631"/>
              <a:gd name="connsiteY660" fmla="*/ 670614 h 779326"/>
              <a:gd name="connsiteX661" fmla="*/ 1506277 w 2544631"/>
              <a:gd name="connsiteY661" fmla="*/ 676394 h 779326"/>
              <a:gd name="connsiteX662" fmla="*/ 1497616 w 2544631"/>
              <a:gd name="connsiteY662" fmla="*/ 675431 h 779326"/>
              <a:gd name="connsiteX663" fmla="*/ 1488955 w 2544631"/>
              <a:gd name="connsiteY663" fmla="*/ 675431 h 779326"/>
              <a:gd name="connsiteX664" fmla="*/ 1482219 w 2544631"/>
              <a:gd name="connsiteY664" fmla="*/ 675431 h 779326"/>
              <a:gd name="connsiteX665" fmla="*/ 1474520 w 2544631"/>
              <a:gd name="connsiteY665" fmla="*/ 676394 h 779326"/>
              <a:gd name="connsiteX666" fmla="*/ 1474520 w 2544631"/>
              <a:gd name="connsiteY666" fmla="*/ 670614 h 779326"/>
              <a:gd name="connsiteX667" fmla="*/ 1483181 w 2544631"/>
              <a:gd name="connsiteY667" fmla="*/ 668687 h 779326"/>
              <a:gd name="connsiteX668" fmla="*/ 1486068 w 2544631"/>
              <a:gd name="connsiteY668" fmla="*/ 659054 h 779326"/>
              <a:gd name="connsiteX669" fmla="*/ 1486068 w 2544631"/>
              <a:gd name="connsiteY669" fmla="*/ 597398 h 779326"/>
              <a:gd name="connsiteX670" fmla="*/ 1483181 w 2544631"/>
              <a:gd name="connsiteY670" fmla="*/ 589691 h 779326"/>
              <a:gd name="connsiteX671" fmla="*/ 1475483 w 2544631"/>
              <a:gd name="connsiteY671" fmla="*/ 587765 h 779326"/>
              <a:gd name="connsiteX672" fmla="*/ 1475483 w 2544631"/>
              <a:gd name="connsiteY672" fmla="*/ 582948 h 779326"/>
              <a:gd name="connsiteX673" fmla="*/ 1414856 w 2544631"/>
              <a:gd name="connsiteY673" fmla="*/ 582948 h 779326"/>
              <a:gd name="connsiteX674" fmla="*/ 1423517 w 2544631"/>
              <a:gd name="connsiteY674" fmla="*/ 582948 h 779326"/>
              <a:gd name="connsiteX675" fmla="*/ 1453349 w 2544631"/>
              <a:gd name="connsiteY675" fmla="*/ 663871 h 779326"/>
              <a:gd name="connsiteX676" fmla="*/ 1457198 w 2544631"/>
              <a:gd name="connsiteY676" fmla="*/ 668687 h 779326"/>
              <a:gd name="connsiteX677" fmla="*/ 1463935 w 2544631"/>
              <a:gd name="connsiteY677" fmla="*/ 670614 h 779326"/>
              <a:gd name="connsiteX678" fmla="*/ 1463935 w 2544631"/>
              <a:gd name="connsiteY678" fmla="*/ 676394 h 779326"/>
              <a:gd name="connsiteX679" fmla="*/ 1452387 w 2544631"/>
              <a:gd name="connsiteY679" fmla="*/ 675431 h 779326"/>
              <a:gd name="connsiteX680" fmla="*/ 1442763 w 2544631"/>
              <a:gd name="connsiteY680" fmla="*/ 675431 h 779326"/>
              <a:gd name="connsiteX681" fmla="*/ 1433140 w 2544631"/>
              <a:gd name="connsiteY681" fmla="*/ 675431 h 779326"/>
              <a:gd name="connsiteX682" fmla="*/ 1420630 w 2544631"/>
              <a:gd name="connsiteY682" fmla="*/ 676394 h 779326"/>
              <a:gd name="connsiteX683" fmla="*/ 1420630 w 2544631"/>
              <a:gd name="connsiteY683" fmla="*/ 670614 h 779326"/>
              <a:gd name="connsiteX684" fmla="*/ 1429291 w 2544631"/>
              <a:gd name="connsiteY684" fmla="*/ 669651 h 779326"/>
              <a:gd name="connsiteX685" fmla="*/ 1431215 w 2544631"/>
              <a:gd name="connsiteY685" fmla="*/ 665797 h 779326"/>
              <a:gd name="connsiteX686" fmla="*/ 1431215 w 2544631"/>
              <a:gd name="connsiteY686" fmla="*/ 664834 h 779326"/>
              <a:gd name="connsiteX687" fmla="*/ 1431215 w 2544631"/>
              <a:gd name="connsiteY687" fmla="*/ 662907 h 779326"/>
              <a:gd name="connsiteX688" fmla="*/ 1424479 w 2544631"/>
              <a:gd name="connsiteY688" fmla="*/ 645567 h 779326"/>
              <a:gd name="connsiteX689" fmla="*/ 1395609 w 2544631"/>
              <a:gd name="connsiteY689" fmla="*/ 645567 h 779326"/>
              <a:gd name="connsiteX690" fmla="*/ 1388873 w 2544631"/>
              <a:gd name="connsiteY690" fmla="*/ 661944 h 779326"/>
              <a:gd name="connsiteX691" fmla="*/ 1387911 w 2544631"/>
              <a:gd name="connsiteY691" fmla="*/ 663871 h 779326"/>
              <a:gd name="connsiteX692" fmla="*/ 1387911 w 2544631"/>
              <a:gd name="connsiteY692" fmla="*/ 665797 h 779326"/>
              <a:gd name="connsiteX693" fmla="*/ 1397534 w 2544631"/>
              <a:gd name="connsiteY693" fmla="*/ 670614 h 779326"/>
              <a:gd name="connsiteX694" fmla="*/ 1397534 w 2544631"/>
              <a:gd name="connsiteY694" fmla="*/ 676394 h 779326"/>
              <a:gd name="connsiteX695" fmla="*/ 1389835 w 2544631"/>
              <a:gd name="connsiteY695" fmla="*/ 675431 h 779326"/>
              <a:gd name="connsiteX696" fmla="*/ 1383099 w 2544631"/>
              <a:gd name="connsiteY696" fmla="*/ 675431 h 779326"/>
              <a:gd name="connsiteX697" fmla="*/ 1378287 w 2544631"/>
              <a:gd name="connsiteY697" fmla="*/ 675431 h 779326"/>
              <a:gd name="connsiteX698" fmla="*/ 1368664 w 2544631"/>
              <a:gd name="connsiteY698" fmla="*/ 676394 h 779326"/>
              <a:gd name="connsiteX699" fmla="*/ 1368664 w 2544631"/>
              <a:gd name="connsiteY699" fmla="*/ 670614 h 779326"/>
              <a:gd name="connsiteX700" fmla="*/ 1375400 w 2544631"/>
              <a:gd name="connsiteY700" fmla="*/ 667724 h 779326"/>
              <a:gd name="connsiteX701" fmla="*/ 1381174 w 2544631"/>
              <a:gd name="connsiteY701" fmla="*/ 659054 h 779326"/>
              <a:gd name="connsiteX702" fmla="*/ 1414856 w 2544631"/>
              <a:gd name="connsiteY702" fmla="*/ 582948 h 779326"/>
              <a:gd name="connsiteX703" fmla="*/ 1269544 w 2544631"/>
              <a:gd name="connsiteY703" fmla="*/ 582948 h 779326"/>
              <a:gd name="connsiteX704" fmla="*/ 1282054 w 2544631"/>
              <a:gd name="connsiteY704" fmla="*/ 583911 h 779326"/>
              <a:gd name="connsiteX705" fmla="*/ 1291678 w 2544631"/>
              <a:gd name="connsiteY705" fmla="*/ 583911 h 779326"/>
              <a:gd name="connsiteX706" fmla="*/ 1301301 w 2544631"/>
              <a:gd name="connsiteY706" fmla="*/ 583911 h 779326"/>
              <a:gd name="connsiteX707" fmla="*/ 1313811 w 2544631"/>
              <a:gd name="connsiteY707" fmla="*/ 582948 h 779326"/>
              <a:gd name="connsiteX708" fmla="*/ 1313811 w 2544631"/>
              <a:gd name="connsiteY708" fmla="*/ 587765 h 779326"/>
              <a:gd name="connsiteX709" fmla="*/ 1305150 w 2544631"/>
              <a:gd name="connsiteY709" fmla="*/ 589691 h 779326"/>
              <a:gd name="connsiteX710" fmla="*/ 1302263 w 2544631"/>
              <a:gd name="connsiteY710" fmla="*/ 596435 h 779326"/>
              <a:gd name="connsiteX711" fmla="*/ 1302263 w 2544631"/>
              <a:gd name="connsiteY711" fmla="*/ 638823 h 779326"/>
              <a:gd name="connsiteX712" fmla="*/ 1303226 w 2544631"/>
              <a:gd name="connsiteY712" fmla="*/ 653274 h 779326"/>
              <a:gd name="connsiteX713" fmla="*/ 1306113 w 2544631"/>
              <a:gd name="connsiteY713" fmla="*/ 660017 h 779326"/>
              <a:gd name="connsiteX714" fmla="*/ 1313811 w 2544631"/>
              <a:gd name="connsiteY714" fmla="*/ 665797 h 779326"/>
              <a:gd name="connsiteX715" fmla="*/ 1324397 w 2544631"/>
              <a:gd name="connsiteY715" fmla="*/ 666761 h 779326"/>
              <a:gd name="connsiteX716" fmla="*/ 1341719 w 2544631"/>
              <a:gd name="connsiteY716" fmla="*/ 660980 h 779326"/>
              <a:gd name="connsiteX717" fmla="*/ 1346530 w 2544631"/>
              <a:gd name="connsiteY717" fmla="*/ 638823 h 779326"/>
              <a:gd name="connsiteX718" fmla="*/ 1346530 w 2544631"/>
              <a:gd name="connsiteY718" fmla="*/ 637860 h 779326"/>
              <a:gd name="connsiteX719" fmla="*/ 1346530 w 2544631"/>
              <a:gd name="connsiteY719" fmla="*/ 598362 h 779326"/>
              <a:gd name="connsiteX720" fmla="*/ 1344606 w 2544631"/>
              <a:gd name="connsiteY720" fmla="*/ 589691 h 779326"/>
              <a:gd name="connsiteX721" fmla="*/ 1335945 w 2544631"/>
              <a:gd name="connsiteY721" fmla="*/ 587765 h 779326"/>
              <a:gd name="connsiteX722" fmla="*/ 1335945 w 2544631"/>
              <a:gd name="connsiteY722" fmla="*/ 582948 h 779326"/>
              <a:gd name="connsiteX723" fmla="*/ 1343643 w 2544631"/>
              <a:gd name="connsiteY723" fmla="*/ 582948 h 779326"/>
              <a:gd name="connsiteX724" fmla="*/ 1349417 w 2544631"/>
              <a:gd name="connsiteY724" fmla="*/ 583911 h 779326"/>
              <a:gd name="connsiteX725" fmla="*/ 1356154 w 2544631"/>
              <a:gd name="connsiteY725" fmla="*/ 582948 h 779326"/>
              <a:gd name="connsiteX726" fmla="*/ 1362890 w 2544631"/>
              <a:gd name="connsiteY726" fmla="*/ 582948 h 779326"/>
              <a:gd name="connsiteX727" fmla="*/ 1362890 w 2544631"/>
              <a:gd name="connsiteY727" fmla="*/ 587765 h 779326"/>
              <a:gd name="connsiteX728" fmla="*/ 1357116 w 2544631"/>
              <a:gd name="connsiteY728" fmla="*/ 589691 h 779326"/>
              <a:gd name="connsiteX729" fmla="*/ 1355191 w 2544631"/>
              <a:gd name="connsiteY729" fmla="*/ 598362 h 779326"/>
              <a:gd name="connsiteX730" fmla="*/ 1354229 w 2544631"/>
              <a:gd name="connsiteY730" fmla="*/ 640750 h 779326"/>
              <a:gd name="connsiteX731" fmla="*/ 1345568 w 2544631"/>
              <a:gd name="connsiteY731" fmla="*/ 669651 h 779326"/>
              <a:gd name="connsiteX732" fmla="*/ 1317661 w 2544631"/>
              <a:gd name="connsiteY732" fmla="*/ 678321 h 779326"/>
              <a:gd name="connsiteX733" fmla="*/ 1289753 w 2544631"/>
              <a:gd name="connsiteY733" fmla="*/ 670614 h 779326"/>
              <a:gd name="connsiteX734" fmla="*/ 1280130 w 2544631"/>
              <a:gd name="connsiteY734" fmla="*/ 647493 h 779326"/>
              <a:gd name="connsiteX735" fmla="*/ 1280130 w 2544631"/>
              <a:gd name="connsiteY735" fmla="*/ 596435 h 779326"/>
              <a:gd name="connsiteX736" fmla="*/ 1278205 w 2544631"/>
              <a:gd name="connsiteY736" fmla="*/ 589691 h 779326"/>
              <a:gd name="connsiteX737" fmla="*/ 1270506 w 2544631"/>
              <a:gd name="connsiteY737" fmla="*/ 587765 h 779326"/>
              <a:gd name="connsiteX738" fmla="*/ 1269544 w 2544631"/>
              <a:gd name="connsiteY738" fmla="*/ 587765 h 779326"/>
              <a:gd name="connsiteX739" fmla="*/ 1269544 w 2544631"/>
              <a:gd name="connsiteY739" fmla="*/ 582948 h 779326"/>
              <a:gd name="connsiteX740" fmla="*/ 1151177 w 2544631"/>
              <a:gd name="connsiteY740" fmla="*/ 582948 h 779326"/>
              <a:gd name="connsiteX741" fmla="*/ 1159838 w 2544631"/>
              <a:gd name="connsiteY741" fmla="*/ 582948 h 779326"/>
              <a:gd name="connsiteX742" fmla="*/ 1173311 w 2544631"/>
              <a:gd name="connsiteY742" fmla="*/ 583911 h 779326"/>
              <a:gd name="connsiteX743" fmla="*/ 1185821 w 2544631"/>
              <a:gd name="connsiteY743" fmla="*/ 582948 h 779326"/>
              <a:gd name="connsiteX744" fmla="*/ 1194482 w 2544631"/>
              <a:gd name="connsiteY744" fmla="*/ 582948 h 779326"/>
              <a:gd name="connsiteX745" fmla="*/ 1194482 w 2544631"/>
              <a:gd name="connsiteY745" fmla="*/ 587765 h 779326"/>
              <a:gd name="connsiteX746" fmla="*/ 1186784 w 2544631"/>
              <a:gd name="connsiteY746" fmla="*/ 589691 h 779326"/>
              <a:gd name="connsiteX747" fmla="*/ 1183897 w 2544631"/>
              <a:gd name="connsiteY747" fmla="*/ 596435 h 779326"/>
              <a:gd name="connsiteX748" fmla="*/ 1183897 w 2544631"/>
              <a:gd name="connsiteY748" fmla="*/ 622446 h 779326"/>
              <a:gd name="connsiteX749" fmla="*/ 1223352 w 2544631"/>
              <a:gd name="connsiteY749" fmla="*/ 622446 h 779326"/>
              <a:gd name="connsiteX750" fmla="*/ 1223352 w 2544631"/>
              <a:gd name="connsiteY750" fmla="*/ 596435 h 779326"/>
              <a:gd name="connsiteX751" fmla="*/ 1220465 w 2544631"/>
              <a:gd name="connsiteY751" fmla="*/ 589691 h 779326"/>
              <a:gd name="connsiteX752" fmla="*/ 1212767 w 2544631"/>
              <a:gd name="connsiteY752" fmla="*/ 587765 h 779326"/>
              <a:gd name="connsiteX753" fmla="*/ 1211804 w 2544631"/>
              <a:gd name="connsiteY753" fmla="*/ 587765 h 779326"/>
              <a:gd name="connsiteX754" fmla="*/ 1211804 w 2544631"/>
              <a:gd name="connsiteY754" fmla="*/ 582948 h 779326"/>
              <a:gd name="connsiteX755" fmla="*/ 1222390 w 2544631"/>
              <a:gd name="connsiteY755" fmla="*/ 582948 h 779326"/>
              <a:gd name="connsiteX756" fmla="*/ 1233938 w 2544631"/>
              <a:gd name="connsiteY756" fmla="*/ 583911 h 779326"/>
              <a:gd name="connsiteX757" fmla="*/ 1245486 w 2544631"/>
              <a:gd name="connsiteY757" fmla="*/ 582948 h 779326"/>
              <a:gd name="connsiteX758" fmla="*/ 1255109 w 2544631"/>
              <a:gd name="connsiteY758" fmla="*/ 582948 h 779326"/>
              <a:gd name="connsiteX759" fmla="*/ 1255109 w 2544631"/>
              <a:gd name="connsiteY759" fmla="*/ 587765 h 779326"/>
              <a:gd name="connsiteX760" fmla="*/ 1254147 w 2544631"/>
              <a:gd name="connsiteY760" fmla="*/ 587765 h 779326"/>
              <a:gd name="connsiteX761" fmla="*/ 1247410 w 2544631"/>
              <a:gd name="connsiteY761" fmla="*/ 589691 h 779326"/>
              <a:gd name="connsiteX762" fmla="*/ 1244523 w 2544631"/>
              <a:gd name="connsiteY762" fmla="*/ 596435 h 779326"/>
              <a:gd name="connsiteX763" fmla="*/ 1244523 w 2544631"/>
              <a:gd name="connsiteY763" fmla="*/ 659054 h 779326"/>
              <a:gd name="connsiteX764" fmla="*/ 1247410 w 2544631"/>
              <a:gd name="connsiteY764" fmla="*/ 667724 h 779326"/>
              <a:gd name="connsiteX765" fmla="*/ 1255109 w 2544631"/>
              <a:gd name="connsiteY765" fmla="*/ 670614 h 779326"/>
              <a:gd name="connsiteX766" fmla="*/ 1255109 w 2544631"/>
              <a:gd name="connsiteY766" fmla="*/ 676394 h 779326"/>
              <a:gd name="connsiteX767" fmla="*/ 1243561 w 2544631"/>
              <a:gd name="connsiteY767" fmla="*/ 675431 h 779326"/>
              <a:gd name="connsiteX768" fmla="*/ 1233938 w 2544631"/>
              <a:gd name="connsiteY768" fmla="*/ 675431 h 779326"/>
              <a:gd name="connsiteX769" fmla="*/ 1226239 w 2544631"/>
              <a:gd name="connsiteY769" fmla="*/ 675431 h 779326"/>
              <a:gd name="connsiteX770" fmla="*/ 1212767 w 2544631"/>
              <a:gd name="connsiteY770" fmla="*/ 676394 h 779326"/>
              <a:gd name="connsiteX771" fmla="*/ 1212767 w 2544631"/>
              <a:gd name="connsiteY771" fmla="*/ 670614 h 779326"/>
              <a:gd name="connsiteX772" fmla="*/ 1221428 w 2544631"/>
              <a:gd name="connsiteY772" fmla="*/ 668687 h 779326"/>
              <a:gd name="connsiteX773" fmla="*/ 1223352 w 2544631"/>
              <a:gd name="connsiteY773" fmla="*/ 659054 h 779326"/>
              <a:gd name="connsiteX774" fmla="*/ 1223352 w 2544631"/>
              <a:gd name="connsiteY774" fmla="*/ 629189 h 779326"/>
              <a:gd name="connsiteX775" fmla="*/ 1183897 w 2544631"/>
              <a:gd name="connsiteY775" fmla="*/ 629189 h 779326"/>
              <a:gd name="connsiteX776" fmla="*/ 1183897 w 2544631"/>
              <a:gd name="connsiteY776" fmla="*/ 659054 h 779326"/>
              <a:gd name="connsiteX777" fmla="*/ 1185821 w 2544631"/>
              <a:gd name="connsiteY777" fmla="*/ 668687 h 779326"/>
              <a:gd name="connsiteX778" fmla="*/ 1194482 w 2544631"/>
              <a:gd name="connsiteY778" fmla="*/ 670614 h 779326"/>
              <a:gd name="connsiteX779" fmla="*/ 1194482 w 2544631"/>
              <a:gd name="connsiteY779" fmla="*/ 675431 h 779326"/>
              <a:gd name="connsiteX780" fmla="*/ 1181972 w 2544631"/>
              <a:gd name="connsiteY780" fmla="*/ 675431 h 779326"/>
              <a:gd name="connsiteX781" fmla="*/ 1173311 w 2544631"/>
              <a:gd name="connsiteY781" fmla="*/ 675431 h 779326"/>
              <a:gd name="connsiteX782" fmla="*/ 1162725 w 2544631"/>
              <a:gd name="connsiteY782" fmla="*/ 675431 h 779326"/>
              <a:gd name="connsiteX783" fmla="*/ 1151177 w 2544631"/>
              <a:gd name="connsiteY783" fmla="*/ 676394 h 779326"/>
              <a:gd name="connsiteX784" fmla="*/ 1151177 w 2544631"/>
              <a:gd name="connsiteY784" fmla="*/ 670614 h 779326"/>
              <a:gd name="connsiteX785" fmla="*/ 1152140 w 2544631"/>
              <a:gd name="connsiteY785" fmla="*/ 670614 h 779326"/>
              <a:gd name="connsiteX786" fmla="*/ 1159838 w 2544631"/>
              <a:gd name="connsiteY786" fmla="*/ 668687 h 779326"/>
              <a:gd name="connsiteX787" fmla="*/ 1161763 w 2544631"/>
              <a:gd name="connsiteY787" fmla="*/ 659054 h 779326"/>
              <a:gd name="connsiteX788" fmla="*/ 1161763 w 2544631"/>
              <a:gd name="connsiteY788" fmla="*/ 596435 h 779326"/>
              <a:gd name="connsiteX789" fmla="*/ 1159838 w 2544631"/>
              <a:gd name="connsiteY789" fmla="*/ 589691 h 779326"/>
              <a:gd name="connsiteX790" fmla="*/ 1153102 w 2544631"/>
              <a:gd name="connsiteY790" fmla="*/ 587765 h 779326"/>
              <a:gd name="connsiteX791" fmla="*/ 1151177 w 2544631"/>
              <a:gd name="connsiteY791" fmla="*/ 587765 h 779326"/>
              <a:gd name="connsiteX792" fmla="*/ 1151177 w 2544631"/>
              <a:gd name="connsiteY792" fmla="*/ 582948 h 779326"/>
              <a:gd name="connsiteX793" fmla="*/ 990468 w 2544631"/>
              <a:gd name="connsiteY793" fmla="*/ 582948 h 779326"/>
              <a:gd name="connsiteX794" fmla="*/ 1002016 w 2544631"/>
              <a:gd name="connsiteY794" fmla="*/ 582948 h 779326"/>
              <a:gd name="connsiteX795" fmla="*/ 1012602 w 2544631"/>
              <a:gd name="connsiteY795" fmla="*/ 583911 h 779326"/>
              <a:gd name="connsiteX796" fmla="*/ 1024150 w 2544631"/>
              <a:gd name="connsiteY796" fmla="*/ 582948 h 779326"/>
              <a:gd name="connsiteX797" fmla="*/ 1034736 w 2544631"/>
              <a:gd name="connsiteY797" fmla="*/ 582948 h 779326"/>
              <a:gd name="connsiteX798" fmla="*/ 1034736 w 2544631"/>
              <a:gd name="connsiteY798" fmla="*/ 587765 h 779326"/>
              <a:gd name="connsiteX799" fmla="*/ 1027037 w 2544631"/>
              <a:gd name="connsiteY799" fmla="*/ 589691 h 779326"/>
              <a:gd name="connsiteX800" fmla="*/ 1024150 w 2544631"/>
              <a:gd name="connsiteY800" fmla="*/ 596435 h 779326"/>
              <a:gd name="connsiteX801" fmla="*/ 1024150 w 2544631"/>
              <a:gd name="connsiteY801" fmla="*/ 659054 h 779326"/>
              <a:gd name="connsiteX802" fmla="*/ 1026075 w 2544631"/>
              <a:gd name="connsiteY802" fmla="*/ 668687 h 779326"/>
              <a:gd name="connsiteX803" fmla="*/ 1034736 w 2544631"/>
              <a:gd name="connsiteY803" fmla="*/ 670614 h 779326"/>
              <a:gd name="connsiteX804" fmla="*/ 1034736 w 2544631"/>
              <a:gd name="connsiteY804" fmla="*/ 676394 h 779326"/>
              <a:gd name="connsiteX805" fmla="*/ 1024150 w 2544631"/>
              <a:gd name="connsiteY805" fmla="*/ 675431 h 779326"/>
              <a:gd name="connsiteX806" fmla="*/ 1012602 w 2544631"/>
              <a:gd name="connsiteY806" fmla="*/ 675431 h 779326"/>
              <a:gd name="connsiteX807" fmla="*/ 1002979 w 2544631"/>
              <a:gd name="connsiteY807" fmla="*/ 675431 h 779326"/>
              <a:gd name="connsiteX808" fmla="*/ 990468 w 2544631"/>
              <a:gd name="connsiteY808" fmla="*/ 676394 h 779326"/>
              <a:gd name="connsiteX809" fmla="*/ 990468 w 2544631"/>
              <a:gd name="connsiteY809" fmla="*/ 670614 h 779326"/>
              <a:gd name="connsiteX810" fmla="*/ 991431 w 2544631"/>
              <a:gd name="connsiteY810" fmla="*/ 670614 h 779326"/>
              <a:gd name="connsiteX811" fmla="*/ 1000092 w 2544631"/>
              <a:gd name="connsiteY811" fmla="*/ 668687 h 779326"/>
              <a:gd name="connsiteX812" fmla="*/ 1002016 w 2544631"/>
              <a:gd name="connsiteY812" fmla="*/ 659054 h 779326"/>
              <a:gd name="connsiteX813" fmla="*/ 1002016 w 2544631"/>
              <a:gd name="connsiteY813" fmla="*/ 596435 h 779326"/>
              <a:gd name="connsiteX814" fmla="*/ 1000092 w 2544631"/>
              <a:gd name="connsiteY814" fmla="*/ 589691 h 779326"/>
              <a:gd name="connsiteX815" fmla="*/ 992393 w 2544631"/>
              <a:gd name="connsiteY815" fmla="*/ 587765 h 779326"/>
              <a:gd name="connsiteX816" fmla="*/ 990468 w 2544631"/>
              <a:gd name="connsiteY816" fmla="*/ 587765 h 779326"/>
              <a:gd name="connsiteX817" fmla="*/ 990468 w 2544631"/>
              <a:gd name="connsiteY817" fmla="*/ 582948 h 779326"/>
              <a:gd name="connsiteX818" fmla="*/ 2256895 w 2544631"/>
              <a:gd name="connsiteY818" fmla="*/ 581021 h 779326"/>
              <a:gd name="connsiteX819" fmla="*/ 2268443 w 2544631"/>
              <a:gd name="connsiteY819" fmla="*/ 581984 h 779326"/>
              <a:gd name="connsiteX820" fmla="*/ 2283840 w 2544631"/>
              <a:gd name="connsiteY820" fmla="*/ 583911 h 779326"/>
              <a:gd name="connsiteX821" fmla="*/ 2283840 w 2544631"/>
              <a:gd name="connsiteY821" fmla="*/ 584874 h 779326"/>
              <a:gd name="connsiteX822" fmla="*/ 2283840 w 2544631"/>
              <a:gd name="connsiteY822" fmla="*/ 597398 h 779326"/>
              <a:gd name="connsiteX823" fmla="*/ 2283840 w 2544631"/>
              <a:gd name="connsiteY823" fmla="*/ 608959 h 779326"/>
              <a:gd name="connsiteX824" fmla="*/ 2276141 w 2544631"/>
              <a:gd name="connsiteY824" fmla="*/ 608959 h 779326"/>
              <a:gd name="connsiteX825" fmla="*/ 2271330 w 2544631"/>
              <a:gd name="connsiteY825" fmla="*/ 593545 h 779326"/>
              <a:gd name="connsiteX826" fmla="*/ 2257857 w 2544631"/>
              <a:gd name="connsiteY826" fmla="*/ 588728 h 779326"/>
              <a:gd name="connsiteX827" fmla="*/ 2247271 w 2544631"/>
              <a:gd name="connsiteY827" fmla="*/ 591618 h 779326"/>
              <a:gd name="connsiteX828" fmla="*/ 2243422 w 2544631"/>
              <a:gd name="connsiteY828" fmla="*/ 601252 h 779326"/>
              <a:gd name="connsiteX829" fmla="*/ 2246309 w 2544631"/>
              <a:gd name="connsiteY829" fmla="*/ 609922 h 779326"/>
              <a:gd name="connsiteX830" fmla="*/ 2260744 w 2544631"/>
              <a:gd name="connsiteY830" fmla="*/ 617629 h 779326"/>
              <a:gd name="connsiteX831" fmla="*/ 2265556 w 2544631"/>
              <a:gd name="connsiteY831" fmla="*/ 619556 h 779326"/>
              <a:gd name="connsiteX832" fmla="*/ 2281915 w 2544631"/>
              <a:gd name="connsiteY832" fmla="*/ 628226 h 779326"/>
              <a:gd name="connsiteX833" fmla="*/ 2287689 w 2544631"/>
              <a:gd name="connsiteY833" fmla="*/ 636896 h 779326"/>
              <a:gd name="connsiteX834" fmla="*/ 2289614 w 2544631"/>
              <a:gd name="connsiteY834" fmla="*/ 647493 h 779326"/>
              <a:gd name="connsiteX835" fmla="*/ 2280953 w 2544631"/>
              <a:gd name="connsiteY835" fmla="*/ 669651 h 779326"/>
              <a:gd name="connsiteX836" fmla="*/ 2255932 w 2544631"/>
              <a:gd name="connsiteY836" fmla="*/ 678321 h 779326"/>
              <a:gd name="connsiteX837" fmla="*/ 2239573 w 2544631"/>
              <a:gd name="connsiteY837" fmla="*/ 676394 h 779326"/>
              <a:gd name="connsiteX838" fmla="*/ 2224175 w 2544631"/>
              <a:gd name="connsiteY838" fmla="*/ 670614 h 779326"/>
              <a:gd name="connsiteX839" fmla="*/ 2225137 w 2544631"/>
              <a:gd name="connsiteY839" fmla="*/ 660980 h 779326"/>
              <a:gd name="connsiteX840" fmla="*/ 2225137 w 2544631"/>
              <a:gd name="connsiteY840" fmla="*/ 651347 h 779326"/>
              <a:gd name="connsiteX841" fmla="*/ 2225137 w 2544631"/>
              <a:gd name="connsiteY841" fmla="*/ 647493 h 779326"/>
              <a:gd name="connsiteX842" fmla="*/ 2225137 w 2544631"/>
              <a:gd name="connsiteY842" fmla="*/ 644603 h 779326"/>
              <a:gd name="connsiteX843" fmla="*/ 2234761 w 2544631"/>
              <a:gd name="connsiteY843" fmla="*/ 644603 h 779326"/>
              <a:gd name="connsiteX844" fmla="*/ 2239573 w 2544631"/>
              <a:gd name="connsiteY844" fmla="*/ 662907 h 779326"/>
              <a:gd name="connsiteX845" fmla="*/ 2254008 w 2544631"/>
              <a:gd name="connsiteY845" fmla="*/ 669651 h 779326"/>
              <a:gd name="connsiteX846" fmla="*/ 2266518 w 2544631"/>
              <a:gd name="connsiteY846" fmla="*/ 665797 h 779326"/>
              <a:gd name="connsiteX847" fmla="*/ 2271330 w 2544631"/>
              <a:gd name="connsiteY847" fmla="*/ 655200 h 779326"/>
              <a:gd name="connsiteX848" fmla="*/ 2268443 w 2544631"/>
              <a:gd name="connsiteY848" fmla="*/ 646530 h 779326"/>
              <a:gd name="connsiteX849" fmla="*/ 2254008 w 2544631"/>
              <a:gd name="connsiteY849" fmla="*/ 638823 h 779326"/>
              <a:gd name="connsiteX850" fmla="*/ 2231874 w 2544631"/>
              <a:gd name="connsiteY850" fmla="*/ 625336 h 779326"/>
              <a:gd name="connsiteX851" fmla="*/ 2226100 w 2544631"/>
              <a:gd name="connsiteY851" fmla="*/ 608959 h 779326"/>
              <a:gd name="connsiteX852" fmla="*/ 2234761 w 2544631"/>
              <a:gd name="connsiteY852" fmla="*/ 588728 h 779326"/>
              <a:gd name="connsiteX853" fmla="*/ 2256895 w 2544631"/>
              <a:gd name="connsiteY853" fmla="*/ 581021 h 779326"/>
              <a:gd name="connsiteX854" fmla="*/ 1102099 w 2544631"/>
              <a:gd name="connsiteY854" fmla="*/ 581021 h 779326"/>
              <a:gd name="connsiteX855" fmla="*/ 1130969 w 2544631"/>
              <a:gd name="connsiteY855" fmla="*/ 584874 h 779326"/>
              <a:gd name="connsiteX856" fmla="*/ 1133856 w 2544631"/>
              <a:gd name="connsiteY856" fmla="*/ 584874 h 779326"/>
              <a:gd name="connsiteX857" fmla="*/ 1132893 w 2544631"/>
              <a:gd name="connsiteY857" fmla="*/ 594508 h 779326"/>
              <a:gd name="connsiteX858" fmla="*/ 1132893 w 2544631"/>
              <a:gd name="connsiteY858" fmla="*/ 603178 h 779326"/>
              <a:gd name="connsiteX859" fmla="*/ 1132893 w 2544631"/>
              <a:gd name="connsiteY859" fmla="*/ 607032 h 779326"/>
              <a:gd name="connsiteX860" fmla="*/ 1132893 w 2544631"/>
              <a:gd name="connsiteY860" fmla="*/ 613775 h 779326"/>
              <a:gd name="connsiteX861" fmla="*/ 1125195 w 2544631"/>
              <a:gd name="connsiteY861" fmla="*/ 613775 h 779326"/>
              <a:gd name="connsiteX862" fmla="*/ 1118458 w 2544631"/>
              <a:gd name="connsiteY862" fmla="*/ 594508 h 779326"/>
              <a:gd name="connsiteX863" fmla="*/ 1104023 w 2544631"/>
              <a:gd name="connsiteY863" fmla="*/ 587765 h 779326"/>
              <a:gd name="connsiteX864" fmla="*/ 1082852 w 2544631"/>
              <a:gd name="connsiteY864" fmla="*/ 598362 h 779326"/>
              <a:gd name="connsiteX865" fmla="*/ 1075153 w 2544631"/>
              <a:gd name="connsiteY865" fmla="*/ 626299 h 779326"/>
              <a:gd name="connsiteX866" fmla="*/ 1083814 w 2544631"/>
              <a:gd name="connsiteY866" fmla="*/ 656164 h 779326"/>
              <a:gd name="connsiteX867" fmla="*/ 1104986 w 2544631"/>
              <a:gd name="connsiteY867" fmla="*/ 667724 h 779326"/>
              <a:gd name="connsiteX868" fmla="*/ 1118458 w 2544631"/>
              <a:gd name="connsiteY868" fmla="*/ 663871 h 779326"/>
              <a:gd name="connsiteX869" fmla="*/ 1130969 w 2544631"/>
              <a:gd name="connsiteY869" fmla="*/ 651347 h 779326"/>
              <a:gd name="connsiteX870" fmla="*/ 1137705 w 2544631"/>
              <a:gd name="connsiteY870" fmla="*/ 655200 h 779326"/>
              <a:gd name="connsiteX871" fmla="*/ 1120383 w 2544631"/>
              <a:gd name="connsiteY871" fmla="*/ 672541 h 779326"/>
              <a:gd name="connsiteX872" fmla="*/ 1098249 w 2544631"/>
              <a:gd name="connsiteY872" fmla="*/ 678321 h 779326"/>
              <a:gd name="connsiteX873" fmla="*/ 1064568 w 2544631"/>
              <a:gd name="connsiteY873" fmla="*/ 664834 h 779326"/>
              <a:gd name="connsiteX874" fmla="*/ 1052058 w 2544631"/>
              <a:gd name="connsiteY874" fmla="*/ 629189 h 779326"/>
              <a:gd name="connsiteX875" fmla="*/ 1065530 w 2544631"/>
              <a:gd name="connsiteY875" fmla="*/ 594508 h 779326"/>
              <a:gd name="connsiteX876" fmla="*/ 1102099 w 2544631"/>
              <a:gd name="connsiteY876" fmla="*/ 581021 h 779326"/>
              <a:gd name="connsiteX877" fmla="*/ 939465 w 2544631"/>
              <a:gd name="connsiteY877" fmla="*/ 581021 h 779326"/>
              <a:gd name="connsiteX878" fmla="*/ 951975 w 2544631"/>
              <a:gd name="connsiteY878" fmla="*/ 581984 h 779326"/>
              <a:gd name="connsiteX879" fmla="*/ 966410 w 2544631"/>
              <a:gd name="connsiteY879" fmla="*/ 583911 h 779326"/>
              <a:gd name="connsiteX880" fmla="*/ 966410 w 2544631"/>
              <a:gd name="connsiteY880" fmla="*/ 584874 h 779326"/>
              <a:gd name="connsiteX881" fmla="*/ 966410 w 2544631"/>
              <a:gd name="connsiteY881" fmla="*/ 597398 h 779326"/>
              <a:gd name="connsiteX882" fmla="*/ 966410 w 2544631"/>
              <a:gd name="connsiteY882" fmla="*/ 608959 h 779326"/>
              <a:gd name="connsiteX883" fmla="*/ 958712 w 2544631"/>
              <a:gd name="connsiteY883" fmla="*/ 608959 h 779326"/>
              <a:gd name="connsiteX884" fmla="*/ 953900 w 2544631"/>
              <a:gd name="connsiteY884" fmla="*/ 593545 h 779326"/>
              <a:gd name="connsiteX885" fmla="*/ 941390 w 2544631"/>
              <a:gd name="connsiteY885" fmla="*/ 588728 h 779326"/>
              <a:gd name="connsiteX886" fmla="*/ 930804 w 2544631"/>
              <a:gd name="connsiteY886" fmla="*/ 591618 h 779326"/>
              <a:gd name="connsiteX887" fmla="*/ 926955 w 2544631"/>
              <a:gd name="connsiteY887" fmla="*/ 601252 h 779326"/>
              <a:gd name="connsiteX888" fmla="*/ 929842 w 2544631"/>
              <a:gd name="connsiteY888" fmla="*/ 609922 h 779326"/>
              <a:gd name="connsiteX889" fmla="*/ 944277 w 2544631"/>
              <a:gd name="connsiteY889" fmla="*/ 617629 h 779326"/>
              <a:gd name="connsiteX890" fmla="*/ 948126 w 2544631"/>
              <a:gd name="connsiteY890" fmla="*/ 619556 h 779326"/>
              <a:gd name="connsiteX891" fmla="*/ 964486 w 2544631"/>
              <a:gd name="connsiteY891" fmla="*/ 628226 h 779326"/>
              <a:gd name="connsiteX892" fmla="*/ 970260 w 2544631"/>
              <a:gd name="connsiteY892" fmla="*/ 636896 h 779326"/>
              <a:gd name="connsiteX893" fmla="*/ 973146 w 2544631"/>
              <a:gd name="connsiteY893" fmla="*/ 647493 h 779326"/>
              <a:gd name="connsiteX894" fmla="*/ 963523 w 2544631"/>
              <a:gd name="connsiteY894" fmla="*/ 669651 h 779326"/>
              <a:gd name="connsiteX895" fmla="*/ 938503 w 2544631"/>
              <a:gd name="connsiteY895" fmla="*/ 678321 h 779326"/>
              <a:gd name="connsiteX896" fmla="*/ 922143 w 2544631"/>
              <a:gd name="connsiteY896" fmla="*/ 676394 h 779326"/>
              <a:gd name="connsiteX897" fmla="*/ 906746 w 2544631"/>
              <a:gd name="connsiteY897" fmla="*/ 670614 h 779326"/>
              <a:gd name="connsiteX898" fmla="*/ 907708 w 2544631"/>
              <a:gd name="connsiteY898" fmla="*/ 660980 h 779326"/>
              <a:gd name="connsiteX899" fmla="*/ 907708 w 2544631"/>
              <a:gd name="connsiteY899" fmla="*/ 651347 h 779326"/>
              <a:gd name="connsiteX900" fmla="*/ 907708 w 2544631"/>
              <a:gd name="connsiteY900" fmla="*/ 647493 h 779326"/>
              <a:gd name="connsiteX901" fmla="*/ 907708 w 2544631"/>
              <a:gd name="connsiteY901" fmla="*/ 644603 h 779326"/>
              <a:gd name="connsiteX902" fmla="*/ 917331 w 2544631"/>
              <a:gd name="connsiteY902" fmla="*/ 644603 h 779326"/>
              <a:gd name="connsiteX903" fmla="*/ 922143 w 2544631"/>
              <a:gd name="connsiteY903" fmla="*/ 662907 h 779326"/>
              <a:gd name="connsiteX904" fmla="*/ 937540 w 2544631"/>
              <a:gd name="connsiteY904" fmla="*/ 669651 h 779326"/>
              <a:gd name="connsiteX905" fmla="*/ 949088 w 2544631"/>
              <a:gd name="connsiteY905" fmla="*/ 665797 h 779326"/>
              <a:gd name="connsiteX906" fmla="*/ 953900 w 2544631"/>
              <a:gd name="connsiteY906" fmla="*/ 655200 h 779326"/>
              <a:gd name="connsiteX907" fmla="*/ 951013 w 2544631"/>
              <a:gd name="connsiteY907" fmla="*/ 646530 h 779326"/>
              <a:gd name="connsiteX908" fmla="*/ 936578 w 2544631"/>
              <a:gd name="connsiteY908" fmla="*/ 638823 h 779326"/>
              <a:gd name="connsiteX909" fmla="*/ 914444 w 2544631"/>
              <a:gd name="connsiteY909" fmla="*/ 625336 h 779326"/>
              <a:gd name="connsiteX910" fmla="*/ 908670 w 2544631"/>
              <a:gd name="connsiteY910" fmla="*/ 608959 h 779326"/>
              <a:gd name="connsiteX911" fmla="*/ 917331 w 2544631"/>
              <a:gd name="connsiteY911" fmla="*/ 588728 h 779326"/>
              <a:gd name="connsiteX912" fmla="*/ 939465 w 2544631"/>
              <a:gd name="connsiteY912" fmla="*/ 581021 h 779326"/>
              <a:gd name="connsiteX913" fmla="*/ 165586 w 2544631"/>
              <a:gd name="connsiteY913" fmla="*/ 575168 h 779326"/>
              <a:gd name="connsiteX914" fmla="*/ 184827 w 2544631"/>
              <a:gd name="connsiteY914" fmla="*/ 595387 h 779326"/>
              <a:gd name="connsiteX915" fmla="*/ 182903 w 2544631"/>
              <a:gd name="connsiteY915" fmla="*/ 596350 h 779326"/>
              <a:gd name="connsiteX916" fmla="*/ 179055 w 2544631"/>
              <a:gd name="connsiteY916" fmla="*/ 594424 h 779326"/>
              <a:gd name="connsiteX917" fmla="*/ 173282 w 2544631"/>
              <a:gd name="connsiteY917" fmla="*/ 597313 h 779326"/>
              <a:gd name="connsiteX918" fmla="*/ 154042 w 2544631"/>
              <a:gd name="connsiteY918" fmla="*/ 615606 h 779326"/>
              <a:gd name="connsiteX919" fmla="*/ 149232 w 2544631"/>
              <a:gd name="connsiteY919" fmla="*/ 622345 h 779326"/>
              <a:gd name="connsiteX920" fmla="*/ 152118 w 2544631"/>
              <a:gd name="connsiteY920" fmla="*/ 630047 h 779326"/>
              <a:gd name="connsiteX921" fmla="*/ 160776 w 2544631"/>
              <a:gd name="connsiteY921" fmla="*/ 633898 h 779326"/>
              <a:gd name="connsiteX922" fmla="*/ 171358 w 2544631"/>
              <a:gd name="connsiteY922" fmla="*/ 628122 h 779326"/>
              <a:gd name="connsiteX923" fmla="*/ 187713 w 2544631"/>
              <a:gd name="connsiteY923" fmla="*/ 612717 h 779326"/>
              <a:gd name="connsiteX924" fmla="*/ 190599 w 2544631"/>
              <a:gd name="connsiteY924" fmla="*/ 607903 h 779326"/>
              <a:gd name="connsiteX925" fmla="*/ 188675 w 2544631"/>
              <a:gd name="connsiteY925" fmla="*/ 603089 h 779326"/>
              <a:gd name="connsiteX926" fmla="*/ 190599 w 2544631"/>
              <a:gd name="connsiteY926" fmla="*/ 602126 h 779326"/>
              <a:gd name="connsiteX927" fmla="*/ 201181 w 2544631"/>
              <a:gd name="connsiteY927" fmla="*/ 613680 h 779326"/>
              <a:gd name="connsiteX928" fmla="*/ 200219 w 2544631"/>
              <a:gd name="connsiteY928" fmla="*/ 614643 h 779326"/>
              <a:gd name="connsiteX929" fmla="*/ 195409 w 2544631"/>
              <a:gd name="connsiteY929" fmla="*/ 611754 h 779326"/>
              <a:gd name="connsiteX930" fmla="*/ 190599 w 2544631"/>
              <a:gd name="connsiteY930" fmla="*/ 614643 h 779326"/>
              <a:gd name="connsiteX931" fmla="*/ 174244 w 2544631"/>
              <a:gd name="connsiteY931" fmla="*/ 630047 h 779326"/>
              <a:gd name="connsiteX932" fmla="*/ 167510 w 2544631"/>
              <a:gd name="connsiteY932" fmla="*/ 634861 h 779326"/>
              <a:gd name="connsiteX933" fmla="*/ 161738 w 2544631"/>
              <a:gd name="connsiteY933" fmla="*/ 636787 h 779326"/>
              <a:gd name="connsiteX934" fmla="*/ 154042 w 2544631"/>
              <a:gd name="connsiteY934" fmla="*/ 634861 h 779326"/>
              <a:gd name="connsiteX935" fmla="*/ 146346 w 2544631"/>
              <a:gd name="connsiteY935" fmla="*/ 628122 h 779326"/>
              <a:gd name="connsiteX936" fmla="*/ 139612 w 2544631"/>
              <a:gd name="connsiteY936" fmla="*/ 614643 h 779326"/>
              <a:gd name="connsiteX937" fmla="*/ 146346 w 2544631"/>
              <a:gd name="connsiteY937" fmla="*/ 602126 h 779326"/>
              <a:gd name="connsiteX938" fmla="*/ 163662 w 2544631"/>
              <a:gd name="connsiteY938" fmla="*/ 585759 h 779326"/>
              <a:gd name="connsiteX939" fmla="*/ 166548 w 2544631"/>
              <a:gd name="connsiteY939" fmla="*/ 580945 h 779326"/>
              <a:gd name="connsiteX940" fmla="*/ 163662 w 2544631"/>
              <a:gd name="connsiteY940" fmla="*/ 576131 h 779326"/>
              <a:gd name="connsiteX941" fmla="*/ 165586 w 2544631"/>
              <a:gd name="connsiteY941" fmla="*/ 575168 h 779326"/>
              <a:gd name="connsiteX942" fmla="*/ 617729 w 2544631"/>
              <a:gd name="connsiteY942" fmla="*/ 574206 h 779326"/>
              <a:gd name="connsiteX943" fmla="*/ 628311 w 2544631"/>
              <a:gd name="connsiteY943" fmla="*/ 576131 h 779326"/>
              <a:gd name="connsiteX944" fmla="*/ 633121 w 2544631"/>
              <a:gd name="connsiteY944" fmla="*/ 582871 h 779326"/>
              <a:gd name="connsiteX945" fmla="*/ 632159 w 2544631"/>
              <a:gd name="connsiteY945" fmla="*/ 591536 h 779326"/>
              <a:gd name="connsiteX946" fmla="*/ 651399 w 2544631"/>
              <a:gd name="connsiteY946" fmla="*/ 595387 h 779326"/>
              <a:gd name="connsiteX947" fmla="*/ 656209 w 2544631"/>
              <a:gd name="connsiteY947" fmla="*/ 595387 h 779326"/>
              <a:gd name="connsiteX948" fmla="*/ 659095 w 2544631"/>
              <a:gd name="connsiteY948" fmla="*/ 593461 h 779326"/>
              <a:gd name="connsiteX949" fmla="*/ 660057 w 2544631"/>
              <a:gd name="connsiteY949" fmla="*/ 594424 h 779326"/>
              <a:gd name="connsiteX950" fmla="*/ 648513 w 2544631"/>
              <a:gd name="connsiteY950" fmla="*/ 608866 h 779326"/>
              <a:gd name="connsiteX951" fmla="*/ 623501 w 2544631"/>
              <a:gd name="connsiteY951" fmla="*/ 604052 h 779326"/>
              <a:gd name="connsiteX952" fmla="*/ 622539 w 2544631"/>
              <a:gd name="connsiteY952" fmla="*/ 605015 h 779326"/>
              <a:gd name="connsiteX953" fmla="*/ 633121 w 2544631"/>
              <a:gd name="connsiteY953" fmla="*/ 613680 h 779326"/>
              <a:gd name="connsiteX954" fmla="*/ 637931 w 2544631"/>
              <a:gd name="connsiteY954" fmla="*/ 615606 h 779326"/>
              <a:gd name="connsiteX955" fmla="*/ 642741 w 2544631"/>
              <a:gd name="connsiteY955" fmla="*/ 612717 h 779326"/>
              <a:gd name="connsiteX956" fmla="*/ 643703 w 2544631"/>
              <a:gd name="connsiteY956" fmla="*/ 614643 h 779326"/>
              <a:gd name="connsiteX957" fmla="*/ 625425 w 2544631"/>
              <a:gd name="connsiteY957" fmla="*/ 635824 h 779326"/>
              <a:gd name="connsiteX958" fmla="*/ 624463 w 2544631"/>
              <a:gd name="connsiteY958" fmla="*/ 634861 h 779326"/>
              <a:gd name="connsiteX959" fmla="*/ 626387 w 2544631"/>
              <a:gd name="connsiteY959" fmla="*/ 630047 h 779326"/>
              <a:gd name="connsiteX960" fmla="*/ 622539 w 2544631"/>
              <a:gd name="connsiteY960" fmla="*/ 625233 h 779326"/>
              <a:gd name="connsiteX961" fmla="*/ 598489 w 2544631"/>
              <a:gd name="connsiteY961" fmla="*/ 605015 h 779326"/>
              <a:gd name="connsiteX962" fmla="*/ 593679 w 2544631"/>
              <a:gd name="connsiteY962" fmla="*/ 603089 h 779326"/>
              <a:gd name="connsiteX963" fmla="*/ 588869 w 2544631"/>
              <a:gd name="connsiteY963" fmla="*/ 605015 h 779326"/>
              <a:gd name="connsiteX964" fmla="*/ 587907 w 2544631"/>
              <a:gd name="connsiteY964" fmla="*/ 604052 h 779326"/>
              <a:gd name="connsiteX965" fmla="*/ 605223 w 2544631"/>
              <a:gd name="connsiteY965" fmla="*/ 582871 h 779326"/>
              <a:gd name="connsiteX966" fmla="*/ 617729 w 2544631"/>
              <a:gd name="connsiteY966" fmla="*/ 574206 h 779326"/>
              <a:gd name="connsiteX967" fmla="*/ 645627 w 2544631"/>
              <a:gd name="connsiteY967" fmla="*/ 522215 h 779326"/>
              <a:gd name="connsiteX968" fmla="*/ 660057 w 2544631"/>
              <a:gd name="connsiteY968" fmla="*/ 529917 h 779326"/>
              <a:gd name="connsiteX969" fmla="*/ 659095 w 2544631"/>
              <a:gd name="connsiteY969" fmla="*/ 531843 h 779326"/>
              <a:gd name="connsiteX970" fmla="*/ 648513 w 2544631"/>
              <a:gd name="connsiteY970" fmla="*/ 531843 h 779326"/>
              <a:gd name="connsiteX971" fmla="*/ 639855 w 2544631"/>
              <a:gd name="connsiteY971" fmla="*/ 539545 h 779326"/>
              <a:gd name="connsiteX972" fmla="*/ 638893 w 2544631"/>
              <a:gd name="connsiteY972" fmla="*/ 545322 h 779326"/>
              <a:gd name="connsiteX973" fmla="*/ 641779 w 2544631"/>
              <a:gd name="connsiteY973" fmla="*/ 549173 h 779326"/>
              <a:gd name="connsiteX974" fmla="*/ 653323 w 2544631"/>
              <a:gd name="connsiteY974" fmla="*/ 545322 h 779326"/>
              <a:gd name="connsiteX975" fmla="*/ 653323 w 2544631"/>
              <a:gd name="connsiteY975" fmla="*/ 544359 h 779326"/>
              <a:gd name="connsiteX976" fmla="*/ 661981 w 2544631"/>
              <a:gd name="connsiteY976" fmla="*/ 538583 h 779326"/>
              <a:gd name="connsiteX977" fmla="*/ 666791 w 2544631"/>
              <a:gd name="connsiteY977" fmla="*/ 535694 h 779326"/>
              <a:gd name="connsiteX978" fmla="*/ 672563 w 2544631"/>
              <a:gd name="connsiteY978" fmla="*/ 535694 h 779326"/>
              <a:gd name="connsiteX979" fmla="*/ 678335 w 2544631"/>
              <a:gd name="connsiteY979" fmla="*/ 537620 h 779326"/>
              <a:gd name="connsiteX980" fmla="*/ 686032 w 2544631"/>
              <a:gd name="connsiteY980" fmla="*/ 548210 h 779326"/>
              <a:gd name="connsiteX981" fmla="*/ 683146 w 2544631"/>
              <a:gd name="connsiteY981" fmla="*/ 562652 h 779326"/>
              <a:gd name="connsiteX982" fmla="*/ 676411 w 2544631"/>
              <a:gd name="connsiteY982" fmla="*/ 570355 h 779326"/>
              <a:gd name="connsiteX983" fmla="*/ 672563 w 2544631"/>
              <a:gd name="connsiteY983" fmla="*/ 574206 h 779326"/>
              <a:gd name="connsiteX984" fmla="*/ 672563 w 2544631"/>
              <a:gd name="connsiteY984" fmla="*/ 576131 h 779326"/>
              <a:gd name="connsiteX985" fmla="*/ 674487 w 2544631"/>
              <a:gd name="connsiteY985" fmla="*/ 578057 h 779326"/>
              <a:gd name="connsiteX986" fmla="*/ 673525 w 2544631"/>
              <a:gd name="connsiteY986" fmla="*/ 579982 h 779326"/>
              <a:gd name="connsiteX987" fmla="*/ 657171 w 2544631"/>
              <a:gd name="connsiteY987" fmla="*/ 571317 h 779326"/>
              <a:gd name="connsiteX988" fmla="*/ 658133 w 2544631"/>
              <a:gd name="connsiteY988" fmla="*/ 569392 h 779326"/>
              <a:gd name="connsiteX989" fmla="*/ 670639 w 2544631"/>
              <a:gd name="connsiteY989" fmla="*/ 570355 h 779326"/>
              <a:gd name="connsiteX990" fmla="*/ 679297 w 2544631"/>
              <a:gd name="connsiteY990" fmla="*/ 561689 h 779326"/>
              <a:gd name="connsiteX991" fmla="*/ 681222 w 2544631"/>
              <a:gd name="connsiteY991" fmla="*/ 554950 h 779326"/>
              <a:gd name="connsiteX992" fmla="*/ 678335 w 2544631"/>
              <a:gd name="connsiteY992" fmla="*/ 550136 h 779326"/>
              <a:gd name="connsiteX993" fmla="*/ 663905 w 2544631"/>
              <a:gd name="connsiteY993" fmla="*/ 555913 h 779326"/>
              <a:gd name="connsiteX994" fmla="*/ 662943 w 2544631"/>
              <a:gd name="connsiteY994" fmla="*/ 555913 h 779326"/>
              <a:gd name="connsiteX995" fmla="*/ 661019 w 2544631"/>
              <a:gd name="connsiteY995" fmla="*/ 557838 h 779326"/>
              <a:gd name="connsiteX996" fmla="*/ 649475 w 2544631"/>
              <a:gd name="connsiteY996" fmla="*/ 563615 h 779326"/>
              <a:gd name="connsiteX997" fmla="*/ 645627 w 2544631"/>
              <a:gd name="connsiteY997" fmla="*/ 563615 h 779326"/>
              <a:gd name="connsiteX998" fmla="*/ 641779 w 2544631"/>
              <a:gd name="connsiteY998" fmla="*/ 562652 h 779326"/>
              <a:gd name="connsiteX999" fmla="*/ 634083 w 2544631"/>
              <a:gd name="connsiteY999" fmla="*/ 552062 h 779326"/>
              <a:gd name="connsiteX1000" fmla="*/ 636969 w 2544631"/>
              <a:gd name="connsiteY1000" fmla="*/ 538583 h 779326"/>
              <a:gd name="connsiteX1001" fmla="*/ 642741 w 2544631"/>
              <a:gd name="connsiteY1001" fmla="*/ 531843 h 779326"/>
              <a:gd name="connsiteX1002" fmla="*/ 646589 w 2544631"/>
              <a:gd name="connsiteY1002" fmla="*/ 527992 h 779326"/>
              <a:gd name="connsiteX1003" fmla="*/ 646589 w 2544631"/>
              <a:gd name="connsiteY1003" fmla="*/ 526066 h 779326"/>
              <a:gd name="connsiteX1004" fmla="*/ 644665 w 2544631"/>
              <a:gd name="connsiteY1004" fmla="*/ 524141 h 779326"/>
              <a:gd name="connsiteX1005" fmla="*/ 645627 w 2544631"/>
              <a:gd name="connsiteY1005" fmla="*/ 522215 h 779326"/>
              <a:gd name="connsiteX1006" fmla="*/ 128068 w 2544631"/>
              <a:gd name="connsiteY1006" fmla="*/ 519327 h 779326"/>
              <a:gd name="connsiteX1007" fmla="*/ 142498 w 2544631"/>
              <a:gd name="connsiteY1007" fmla="*/ 542434 h 779326"/>
              <a:gd name="connsiteX1008" fmla="*/ 141536 w 2544631"/>
              <a:gd name="connsiteY1008" fmla="*/ 543396 h 779326"/>
              <a:gd name="connsiteX1009" fmla="*/ 136726 w 2544631"/>
              <a:gd name="connsiteY1009" fmla="*/ 540508 h 779326"/>
              <a:gd name="connsiteX1010" fmla="*/ 131916 w 2544631"/>
              <a:gd name="connsiteY1010" fmla="*/ 542434 h 779326"/>
              <a:gd name="connsiteX1011" fmla="*/ 120372 w 2544631"/>
              <a:gd name="connsiteY1011" fmla="*/ 549173 h 779326"/>
              <a:gd name="connsiteX1012" fmla="*/ 129030 w 2544631"/>
              <a:gd name="connsiteY1012" fmla="*/ 561689 h 779326"/>
              <a:gd name="connsiteX1013" fmla="*/ 139612 w 2544631"/>
              <a:gd name="connsiteY1013" fmla="*/ 554950 h 779326"/>
              <a:gd name="connsiteX1014" fmla="*/ 143460 w 2544631"/>
              <a:gd name="connsiteY1014" fmla="*/ 551099 h 779326"/>
              <a:gd name="connsiteX1015" fmla="*/ 142498 w 2544631"/>
              <a:gd name="connsiteY1015" fmla="*/ 546285 h 779326"/>
              <a:gd name="connsiteX1016" fmla="*/ 144422 w 2544631"/>
              <a:gd name="connsiteY1016" fmla="*/ 545322 h 779326"/>
              <a:gd name="connsiteX1017" fmla="*/ 158852 w 2544631"/>
              <a:gd name="connsiteY1017" fmla="*/ 568429 h 779326"/>
              <a:gd name="connsiteX1018" fmla="*/ 156928 w 2544631"/>
              <a:gd name="connsiteY1018" fmla="*/ 569392 h 779326"/>
              <a:gd name="connsiteX1019" fmla="*/ 153080 w 2544631"/>
              <a:gd name="connsiteY1019" fmla="*/ 566503 h 779326"/>
              <a:gd name="connsiteX1020" fmla="*/ 148270 w 2544631"/>
              <a:gd name="connsiteY1020" fmla="*/ 568429 h 779326"/>
              <a:gd name="connsiteX1021" fmla="*/ 121334 w 2544631"/>
              <a:gd name="connsiteY1021" fmla="*/ 584796 h 779326"/>
              <a:gd name="connsiteX1022" fmla="*/ 117486 w 2544631"/>
              <a:gd name="connsiteY1022" fmla="*/ 588647 h 779326"/>
              <a:gd name="connsiteX1023" fmla="*/ 118448 w 2544631"/>
              <a:gd name="connsiteY1023" fmla="*/ 594424 h 779326"/>
              <a:gd name="connsiteX1024" fmla="*/ 116524 w 2544631"/>
              <a:gd name="connsiteY1024" fmla="*/ 595387 h 779326"/>
              <a:gd name="connsiteX1025" fmla="*/ 102094 w 2544631"/>
              <a:gd name="connsiteY1025" fmla="*/ 571317 h 779326"/>
              <a:gd name="connsiteX1026" fmla="*/ 104018 w 2544631"/>
              <a:gd name="connsiteY1026" fmla="*/ 570355 h 779326"/>
              <a:gd name="connsiteX1027" fmla="*/ 107866 w 2544631"/>
              <a:gd name="connsiteY1027" fmla="*/ 573243 h 779326"/>
              <a:gd name="connsiteX1028" fmla="*/ 112676 w 2544631"/>
              <a:gd name="connsiteY1028" fmla="*/ 572280 h 779326"/>
              <a:gd name="connsiteX1029" fmla="*/ 125182 w 2544631"/>
              <a:gd name="connsiteY1029" fmla="*/ 563615 h 779326"/>
              <a:gd name="connsiteX1030" fmla="*/ 117486 w 2544631"/>
              <a:gd name="connsiteY1030" fmla="*/ 551099 h 779326"/>
              <a:gd name="connsiteX1031" fmla="*/ 104980 w 2544631"/>
              <a:gd name="connsiteY1031" fmla="*/ 558801 h 779326"/>
              <a:gd name="connsiteX1032" fmla="*/ 101132 w 2544631"/>
              <a:gd name="connsiteY1032" fmla="*/ 562652 h 779326"/>
              <a:gd name="connsiteX1033" fmla="*/ 102094 w 2544631"/>
              <a:gd name="connsiteY1033" fmla="*/ 568429 h 779326"/>
              <a:gd name="connsiteX1034" fmla="*/ 101132 w 2544631"/>
              <a:gd name="connsiteY1034" fmla="*/ 569392 h 779326"/>
              <a:gd name="connsiteX1035" fmla="*/ 85740 w 2544631"/>
              <a:gd name="connsiteY1035" fmla="*/ 545322 h 779326"/>
              <a:gd name="connsiteX1036" fmla="*/ 87664 w 2544631"/>
              <a:gd name="connsiteY1036" fmla="*/ 544359 h 779326"/>
              <a:gd name="connsiteX1037" fmla="*/ 91512 w 2544631"/>
              <a:gd name="connsiteY1037" fmla="*/ 547248 h 779326"/>
              <a:gd name="connsiteX1038" fmla="*/ 97284 w 2544631"/>
              <a:gd name="connsiteY1038" fmla="*/ 546285 h 779326"/>
              <a:gd name="connsiteX1039" fmla="*/ 123258 w 2544631"/>
              <a:gd name="connsiteY1039" fmla="*/ 528955 h 779326"/>
              <a:gd name="connsiteX1040" fmla="*/ 127106 w 2544631"/>
              <a:gd name="connsiteY1040" fmla="*/ 525103 h 779326"/>
              <a:gd name="connsiteX1041" fmla="*/ 126144 w 2544631"/>
              <a:gd name="connsiteY1041" fmla="*/ 520290 h 779326"/>
              <a:gd name="connsiteX1042" fmla="*/ 128068 w 2544631"/>
              <a:gd name="connsiteY1042" fmla="*/ 519327 h 779326"/>
              <a:gd name="connsiteX1043" fmla="*/ 663905 w 2544631"/>
              <a:gd name="connsiteY1043" fmla="*/ 483704 h 779326"/>
              <a:gd name="connsiteX1044" fmla="*/ 664867 w 2544631"/>
              <a:gd name="connsiteY1044" fmla="*/ 484666 h 779326"/>
              <a:gd name="connsiteX1045" fmla="*/ 664867 w 2544631"/>
              <a:gd name="connsiteY1045" fmla="*/ 489480 h 779326"/>
              <a:gd name="connsiteX1046" fmla="*/ 669677 w 2544631"/>
              <a:gd name="connsiteY1046" fmla="*/ 492369 h 779326"/>
              <a:gd name="connsiteX1047" fmla="*/ 699500 w 2544631"/>
              <a:gd name="connsiteY1047" fmla="*/ 503922 h 779326"/>
              <a:gd name="connsiteX1048" fmla="*/ 704310 w 2544631"/>
              <a:gd name="connsiteY1048" fmla="*/ 504885 h 779326"/>
              <a:gd name="connsiteX1049" fmla="*/ 708158 w 2544631"/>
              <a:gd name="connsiteY1049" fmla="*/ 501034 h 779326"/>
              <a:gd name="connsiteX1050" fmla="*/ 710082 w 2544631"/>
              <a:gd name="connsiteY1050" fmla="*/ 501034 h 779326"/>
              <a:gd name="connsiteX1051" fmla="*/ 699500 w 2544631"/>
              <a:gd name="connsiteY1051" fmla="*/ 527992 h 779326"/>
              <a:gd name="connsiteX1052" fmla="*/ 697576 w 2544631"/>
              <a:gd name="connsiteY1052" fmla="*/ 527029 h 779326"/>
              <a:gd name="connsiteX1053" fmla="*/ 698538 w 2544631"/>
              <a:gd name="connsiteY1053" fmla="*/ 521252 h 779326"/>
              <a:gd name="connsiteX1054" fmla="*/ 693728 w 2544631"/>
              <a:gd name="connsiteY1054" fmla="*/ 518364 h 779326"/>
              <a:gd name="connsiteX1055" fmla="*/ 663905 w 2544631"/>
              <a:gd name="connsiteY1055" fmla="*/ 506811 h 779326"/>
              <a:gd name="connsiteX1056" fmla="*/ 658133 w 2544631"/>
              <a:gd name="connsiteY1056" fmla="*/ 506811 h 779326"/>
              <a:gd name="connsiteX1057" fmla="*/ 655247 w 2544631"/>
              <a:gd name="connsiteY1057" fmla="*/ 510662 h 779326"/>
              <a:gd name="connsiteX1058" fmla="*/ 653323 w 2544631"/>
              <a:gd name="connsiteY1058" fmla="*/ 509699 h 779326"/>
              <a:gd name="connsiteX1059" fmla="*/ 663905 w 2544631"/>
              <a:gd name="connsiteY1059" fmla="*/ 483704 h 779326"/>
              <a:gd name="connsiteX1060" fmla="*/ 86702 w 2544631"/>
              <a:gd name="connsiteY1060" fmla="*/ 476964 h 779326"/>
              <a:gd name="connsiteX1061" fmla="*/ 106904 w 2544631"/>
              <a:gd name="connsiteY1061" fmla="*/ 477927 h 779326"/>
              <a:gd name="connsiteX1062" fmla="*/ 119410 w 2544631"/>
              <a:gd name="connsiteY1062" fmla="*/ 493331 h 779326"/>
              <a:gd name="connsiteX1063" fmla="*/ 120372 w 2544631"/>
              <a:gd name="connsiteY1063" fmla="*/ 502959 h 779326"/>
              <a:gd name="connsiteX1064" fmla="*/ 120372 w 2544631"/>
              <a:gd name="connsiteY1064" fmla="*/ 507773 h 779326"/>
              <a:gd name="connsiteX1065" fmla="*/ 121334 w 2544631"/>
              <a:gd name="connsiteY1065" fmla="*/ 508736 h 779326"/>
              <a:gd name="connsiteX1066" fmla="*/ 124220 w 2544631"/>
              <a:gd name="connsiteY1066" fmla="*/ 509699 h 779326"/>
              <a:gd name="connsiteX1067" fmla="*/ 124220 w 2544631"/>
              <a:gd name="connsiteY1067" fmla="*/ 511624 h 779326"/>
              <a:gd name="connsiteX1068" fmla="*/ 109790 w 2544631"/>
              <a:gd name="connsiteY1068" fmla="*/ 516438 h 779326"/>
              <a:gd name="connsiteX1069" fmla="*/ 108828 w 2544631"/>
              <a:gd name="connsiteY1069" fmla="*/ 514513 h 779326"/>
              <a:gd name="connsiteX1070" fmla="*/ 116524 w 2544631"/>
              <a:gd name="connsiteY1070" fmla="*/ 506811 h 779326"/>
              <a:gd name="connsiteX1071" fmla="*/ 116524 w 2544631"/>
              <a:gd name="connsiteY1071" fmla="*/ 498145 h 779326"/>
              <a:gd name="connsiteX1072" fmla="*/ 108828 w 2544631"/>
              <a:gd name="connsiteY1072" fmla="*/ 490443 h 779326"/>
              <a:gd name="connsiteX1073" fmla="*/ 92474 w 2544631"/>
              <a:gd name="connsiteY1073" fmla="*/ 492369 h 779326"/>
              <a:gd name="connsiteX1074" fmla="*/ 77082 w 2544631"/>
              <a:gd name="connsiteY1074" fmla="*/ 500071 h 779326"/>
              <a:gd name="connsiteX1075" fmla="*/ 75158 w 2544631"/>
              <a:gd name="connsiteY1075" fmla="*/ 511624 h 779326"/>
              <a:gd name="connsiteX1076" fmla="*/ 79968 w 2544631"/>
              <a:gd name="connsiteY1076" fmla="*/ 518364 h 779326"/>
              <a:gd name="connsiteX1077" fmla="*/ 87664 w 2544631"/>
              <a:gd name="connsiteY1077" fmla="*/ 522215 h 779326"/>
              <a:gd name="connsiteX1078" fmla="*/ 86702 w 2544631"/>
              <a:gd name="connsiteY1078" fmla="*/ 525103 h 779326"/>
              <a:gd name="connsiteX1079" fmla="*/ 76120 w 2544631"/>
              <a:gd name="connsiteY1079" fmla="*/ 519327 h 779326"/>
              <a:gd name="connsiteX1080" fmla="*/ 69386 w 2544631"/>
              <a:gd name="connsiteY1080" fmla="*/ 508736 h 779326"/>
              <a:gd name="connsiteX1081" fmla="*/ 68424 w 2544631"/>
              <a:gd name="connsiteY1081" fmla="*/ 499108 h 779326"/>
              <a:gd name="connsiteX1082" fmla="*/ 70348 w 2544631"/>
              <a:gd name="connsiteY1082" fmla="*/ 490443 h 779326"/>
              <a:gd name="connsiteX1083" fmla="*/ 77082 w 2544631"/>
              <a:gd name="connsiteY1083" fmla="*/ 481778 h 779326"/>
              <a:gd name="connsiteX1084" fmla="*/ 86702 w 2544631"/>
              <a:gd name="connsiteY1084" fmla="*/ 476964 h 779326"/>
              <a:gd name="connsiteX1085" fmla="*/ 99208 w 2544631"/>
              <a:gd name="connsiteY1085" fmla="*/ 429788 h 779326"/>
              <a:gd name="connsiteX1086" fmla="*/ 101132 w 2544631"/>
              <a:gd name="connsiteY1086" fmla="*/ 429788 h 779326"/>
              <a:gd name="connsiteX1087" fmla="*/ 105942 w 2544631"/>
              <a:gd name="connsiteY1087" fmla="*/ 457708 h 779326"/>
              <a:gd name="connsiteX1088" fmla="*/ 104018 w 2544631"/>
              <a:gd name="connsiteY1088" fmla="*/ 457708 h 779326"/>
              <a:gd name="connsiteX1089" fmla="*/ 101132 w 2544631"/>
              <a:gd name="connsiteY1089" fmla="*/ 452894 h 779326"/>
              <a:gd name="connsiteX1090" fmla="*/ 96322 w 2544631"/>
              <a:gd name="connsiteY1090" fmla="*/ 452894 h 779326"/>
              <a:gd name="connsiteX1091" fmla="*/ 64576 w 2544631"/>
              <a:gd name="connsiteY1091" fmla="*/ 457708 h 779326"/>
              <a:gd name="connsiteX1092" fmla="*/ 59766 w 2544631"/>
              <a:gd name="connsiteY1092" fmla="*/ 460597 h 779326"/>
              <a:gd name="connsiteX1093" fmla="*/ 58804 w 2544631"/>
              <a:gd name="connsiteY1093" fmla="*/ 465411 h 779326"/>
              <a:gd name="connsiteX1094" fmla="*/ 56880 w 2544631"/>
              <a:gd name="connsiteY1094" fmla="*/ 465411 h 779326"/>
              <a:gd name="connsiteX1095" fmla="*/ 52070 w 2544631"/>
              <a:gd name="connsiteY1095" fmla="*/ 438453 h 779326"/>
              <a:gd name="connsiteX1096" fmla="*/ 53994 w 2544631"/>
              <a:gd name="connsiteY1096" fmla="*/ 437490 h 779326"/>
              <a:gd name="connsiteX1097" fmla="*/ 56880 w 2544631"/>
              <a:gd name="connsiteY1097" fmla="*/ 442304 h 779326"/>
              <a:gd name="connsiteX1098" fmla="*/ 62652 w 2544631"/>
              <a:gd name="connsiteY1098" fmla="*/ 443267 h 779326"/>
              <a:gd name="connsiteX1099" fmla="*/ 93436 w 2544631"/>
              <a:gd name="connsiteY1099" fmla="*/ 437490 h 779326"/>
              <a:gd name="connsiteX1100" fmla="*/ 98246 w 2544631"/>
              <a:gd name="connsiteY1100" fmla="*/ 434601 h 779326"/>
              <a:gd name="connsiteX1101" fmla="*/ 99208 w 2544631"/>
              <a:gd name="connsiteY1101" fmla="*/ 429788 h 779326"/>
              <a:gd name="connsiteX1102" fmla="*/ 678335 w 2544631"/>
              <a:gd name="connsiteY1102" fmla="*/ 427862 h 779326"/>
              <a:gd name="connsiteX1103" fmla="*/ 690842 w 2544631"/>
              <a:gd name="connsiteY1103" fmla="*/ 430750 h 779326"/>
              <a:gd name="connsiteX1104" fmla="*/ 689880 w 2544631"/>
              <a:gd name="connsiteY1104" fmla="*/ 432676 h 779326"/>
              <a:gd name="connsiteX1105" fmla="*/ 682184 w 2544631"/>
              <a:gd name="connsiteY1105" fmla="*/ 433639 h 779326"/>
              <a:gd name="connsiteX1106" fmla="*/ 678335 w 2544631"/>
              <a:gd name="connsiteY1106" fmla="*/ 440378 h 779326"/>
              <a:gd name="connsiteX1107" fmla="*/ 677373 w 2544631"/>
              <a:gd name="connsiteY1107" fmla="*/ 443267 h 779326"/>
              <a:gd name="connsiteX1108" fmla="*/ 713930 w 2544631"/>
              <a:gd name="connsiteY1108" fmla="*/ 451932 h 779326"/>
              <a:gd name="connsiteX1109" fmla="*/ 719702 w 2544631"/>
              <a:gd name="connsiteY1109" fmla="*/ 451932 h 779326"/>
              <a:gd name="connsiteX1110" fmla="*/ 722588 w 2544631"/>
              <a:gd name="connsiteY1110" fmla="*/ 447118 h 779326"/>
              <a:gd name="connsiteX1111" fmla="*/ 724512 w 2544631"/>
              <a:gd name="connsiteY1111" fmla="*/ 448080 h 779326"/>
              <a:gd name="connsiteX1112" fmla="*/ 717778 w 2544631"/>
              <a:gd name="connsiteY1112" fmla="*/ 475039 h 779326"/>
              <a:gd name="connsiteX1113" fmla="*/ 715854 w 2544631"/>
              <a:gd name="connsiteY1113" fmla="*/ 475039 h 779326"/>
              <a:gd name="connsiteX1114" fmla="*/ 715854 w 2544631"/>
              <a:gd name="connsiteY1114" fmla="*/ 469262 h 779326"/>
              <a:gd name="connsiteX1115" fmla="*/ 711044 w 2544631"/>
              <a:gd name="connsiteY1115" fmla="*/ 467336 h 779326"/>
              <a:gd name="connsiteX1116" fmla="*/ 674487 w 2544631"/>
              <a:gd name="connsiteY1116" fmla="*/ 458671 h 779326"/>
              <a:gd name="connsiteX1117" fmla="*/ 673525 w 2544631"/>
              <a:gd name="connsiteY1117" fmla="*/ 461559 h 779326"/>
              <a:gd name="connsiteX1118" fmla="*/ 674487 w 2544631"/>
              <a:gd name="connsiteY1118" fmla="*/ 469262 h 779326"/>
              <a:gd name="connsiteX1119" fmla="*/ 680259 w 2544631"/>
              <a:gd name="connsiteY1119" fmla="*/ 474076 h 779326"/>
              <a:gd name="connsiteX1120" fmla="*/ 680259 w 2544631"/>
              <a:gd name="connsiteY1120" fmla="*/ 476001 h 779326"/>
              <a:gd name="connsiteX1121" fmla="*/ 667753 w 2544631"/>
              <a:gd name="connsiteY1121" fmla="*/ 473113 h 779326"/>
              <a:gd name="connsiteX1122" fmla="*/ 678335 w 2544631"/>
              <a:gd name="connsiteY1122" fmla="*/ 427862 h 779326"/>
              <a:gd name="connsiteX1123" fmla="*/ 47260 w 2544631"/>
              <a:gd name="connsiteY1123" fmla="*/ 378760 h 779326"/>
              <a:gd name="connsiteX1124" fmla="*/ 65538 w 2544631"/>
              <a:gd name="connsiteY1124" fmla="*/ 378760 h 779326"/>
              <a:gd name="connsiteX1125" fmla="*/ 65538 w 2544631"/>
              <a:gd name="connsiteY1125" fmla="*/ 380685 h 779326"/>
              <a:gd name="connsiteX1126" fmla="*/ 54956 w 2544631"/>
              <a:gd name="connsiteY1126" fmla="*/ 386462 h 779326"/>
              <a:gd name="connsiteX1127" fmla="*/ 51108 w 2544631"/>
              <a:gd name="connsiteY1127" fmla="*/ 398016 h 779326"/>
              <a:gd name="connsiteX1128" fmla="*/ 53032 w 2544631"/>
              <a:gd name="connsiteY1128" fmla="*/ 404755 h 779326"/>
              <a:gd name="connsiteX1129" fmla="*/ 57842 w 2544631"/>
              <a:gd name="connsiteY1129" fmla="*/ 407643 h 779326"/>
              <a:gd name="connsiteX1130" fmla="*/ 67462 w 2544631"/>
              <a:gd name="connsiteY1130" fmla="*/ 395127 h 779326"/>
              <a:gd name="connsiteX1131" fmla="*/ 68424 w 2544631"/>
              <a:gd name="connsiteY1131" fmla="*/ 393202 h 779326"/>
              <a:gd name="connsiteX1132" fmla="*/ 76120 w 2544631"/>
              <a:gd name="connsiteY1132" fmla="*/ 381648 h 779326"/>
              <a:gd name="connsiteX1133" fmla="*/ 79968 w 2544631"/>
              <a:gd name="connsiteY1133" fmla="*/ 379723 h 779326"/>
              <a:gd name="connsiteX1134" fmla="*/ 83816 w 2544631"/>
              <a:gd name="connsiteY1134" fmla="*/ 378760 h 779326"/>
              <a:gd name="connsiteX1135" fmla="*/ 95360 w 2544631"/>
              <a:gd name="connsiteY1135" fmla="*/ 383574 h 779326"/>
              <a:gd name="connsiteX1136" fmla="*/ 100170 w 2544631"/>
              <a:gd name="connsiteY1136" fmla="*/ 397053 h 779326"/>
              <a:gd name="connsiteX1137" fmla="*/ 98246 w 2544631"/>
              <a:gd name="connsiteY1137" fmla="*/ 406681 h 779326"/>
              <a:gd name="connsiteX1138" fmla="*/ 96322 w 2544631"/>
              <a:gd name="connsiteY1138" fmla="*/ 411495 h 779326"/>
              <a:gd name="connsiteX1139" fmla="*/ 97284 w 2544631"/>
              <a:gd name="connsiteY1139" fmla="*/ 413420 h 779326"/>
              <a:gd name="connsiteX1140" fmla="*/ 100170 w 2544631"/>
              <a:gd name="connsiteY1140" fmla="*/ 413420 h 779326"/>
              <a:gd name="connsiteX1141" fmla="*/ 100170 w 2544631"/>
              <a:gd name="connsiteY1141" fmla="*/ 415346 h 779326"/>
              <a:gd name="connsiteX1142" fmla="*/ 83816 w 2544631"/>
              <a:gd name="connsiteY1142" fmla="*/ 416308 h 779326"/>
              <a:gd name="connsiteX1143" fmla="*/ 83816 w 2544631"/>
              <a:gd name="connsiteY1143" fmla="*/ 414383 h 779326"/>
              <a:gd name="connsiteX1144" fmla="*/ 93436 w 2544631"/>
              <a:gd name="connsiteY1144" fmla="*/ 408606 h 779326"/>
              <a:gd name="connsiteX1145" fmla="*/ 96322 w 2544631"/>
              <a:gd name="connsiteY1145" fmla="*/ 398016 h 779326"/>
              <a:gd name="connsiteX1146" fmla="*/ 94398 w 2544631"/>
              <a:gd name="connsiteY1146" fmla="*/ 392239 h 779326"/>
              <a:gd name="connsiteX1147" fmla="*/ 90550 w 2544631"/>
              <a:gd name="connsiteY1147" fmla="*/ 390313 h 779326"/>
              <a:gd name="connsiteX1148" fmla="*/ 82854 w 2544631"/>
              <a:gd name="connsiteY1148" fmla="*/ 399941 h 779326"/>
              <a:gd name="connsiteX1149" fmla="*/ 81892 w 2544631"/>
              <a:gd name="connsiteY1149" fmla="*/ 400904 h 779326"/>
              <a:gd name="connsiteX1150" fmla="*/ 78044 w 2544631"/>
              <a:gd name="connsiteY1150" fmla="*/ 410532 h 779326"/>
              <a:gd name="connsiteX1151" fmla="*/ 75158 w 2544631"/>
              <a:gd name="connsiteY1151" fmla="*/ 414383 h 779326"/>
              <a:gd name="connsiteX1152" fmla="*/ 70348 w 2544631"/>
              <a:gd name="connsiteY1152" fmla="*/ 417271 h 779326"/>
              <a:gd name="connsiteX1153" fmla="*/ 64576 w 2544631"/>
              <a:gd name="connsiteY1153" fmla="*/ 418234 h 779326"/>
              <a:gd name="connsiteX1154" fmla="*/ 53032 w 2544631"/>
              <a:gd name="connsiteY1154" fmla="*/ 413420 h 779326"/>
              <a:gd name="connsiteX1155" fmla="*/ 48222 w 2544631"/>
              <a:gd name="connsiteY1155" fmla="*/ 399941 h 779326"/>
              <a:gd name="connsiteX1156" fmla="*/ 49184 w 2544631"/>
              <a:gd name="connsiteY1156" fmla="*/ 389350 h 779326"/>
              <a:gd name="connsiteX1157" fmla="*/ 51108 w 2544631"/>
              <a:gd name="connsiteY1157" fmla="*/ 384536 h 779326"/>
              <a:gd name="connsiteX1158" fmla="*/ 50146 w 2544631"/>
              <a:gd name="connsiteY1158" fmla="*/ 381648 h 779326"/>
              <a:gd name="connsiteX1159" fmla="*/ 47260 w 2544631"/>
              <a:gd name="connsiteY1159" fmla="*/ 381648 h 779326"/>
              <a:gd name="connsiteX1160" fmla="*/ 47260 w 2544631"/>
              <a:gd name="connsiteY1160" fmla="*/ 378760 h 779326"/>
              <a:gd name="connsiteX1161" fmla="*/ 679297 w 2544631"/>
              <a:gd name="connsiteY1161" fmla="*/ 372983 h 779326"/>
              <a:gd name="connsiteX1162" fmla="*/ 681222 w 2544631"/>
              <a:gd name="connsiteY1162" fmla="*/ 372983 h 779326"/>
              <a:gd name="connsiteX1163" fmla="*/ 681222 w 2544631"/>
              <a:gd name="connsiteY1163" fmla="*/ 373946 h 779326"/>
              <a:gd name="connsiteX1164" fmla="*/ 682184 w 2544631"/>
              <a:gd name="connsiteY1164" fmla="*/ 375871 h 779326"/>
              <a:gd name="connsiteX1165" fmla="*/ 685070 w 2544631"/>
              <a:gd name="connsiteY1165" fmla="*/ 378760 h 779326"/>
              <a:gd name="connsiteX1166" fmla="*/ 705272 w 2544631"/>
              <a:gd name="connsiteY1166" fmla="*/ 389350 h 779326"/>
              <a:gd name="connsiteX1167" fmla="*/ 719702 w 2544631"/>
              <a:gd name="connsiteY1167" fmla="*/ 390313 h 779326"/>
              <a:gd name="connsiteX1168" fmla="*/ 724512 w 2544631"/>
              <a:gd name="connsiteY1168" fmla="*/ 388388 h 779326"/>
              <a:gd name="connsiteX1169" fmla="*/ 726436 w 2544631"/>
              <a:gd name="connsiteY1169" fmla="*/ 383574 h 779326"/>
              <a:gd name="connsiteX1170" fmla="*/ 728360 w 2544631"/>
              <a:gd name="connsiteY1170" fmla="*/ 383574 h 779326"/>
              <a:gd name="connsiteX1171" fmla="*/ 728360 w 2544631"/>
              <a:gd name="connsiteY1171" fmla="*/ 411495 h 779326"/>
              <a:gd name="connsiteX1172" fmla="*/ 726436 w 2544631"/>
              <a:gd name="connsiteY1172" fmla="*/ 411495 h 779326"/>
              <a:gd name="connsiteX1173" fmla="*/ 724512 w 2544631"/>
              <a:gd name="connsiteY1173" fmla="*/ 406681 h 779326"/>
              <a:gd name="connsiteX1174" fmla="*/ 718740 w 2544631"/>
              <a:gd name="connsiteY1174" fmla="*/ 405718 h 779326"/>
              <a:gd name="connsiteX1175" fmla="*/ 708158 w 2544631"/>
              <a:gd name="connsiteY1175" fmla="*/ 404755 h 779326"/>
              <a:gd name="connsiteX1176" fmla="*/ 685070 w 2544631"/>
              <a:gd name="connsiteY1176" fmla="*/ 417271 h 779326"/>
              <a:gd name="connsiteX1177" fmla="*/ 681222 w 2544631"/>
              <a:gd name="connsiteY1177" fmla="*/ 420160 h 779326"/>
              <a:gd name="connsiteX1178" fmla="*/ 680259 w 2544631"/>
              <a:gd name="connsiteY1178" fmla="*/ 424011 h 779326"/>
              <a:gd name="connsiteX1179" fmla="*/ 678335 w 2544631"/>
              <a:gd name="connsiteY1179" fmla="*/ 424011 h 779326"/>
              <a:gd name="connsiteX1180" fmla="*/ 678335 w 2544631"/>
              <a:gd name="connsiteY1180" fmla="*/ 398016 h 779326"/>
              <a:gd name="connsiteX1181" fmla="*/ 680259 w 2544631"/>
              <a:gd name="connsiteY1181" fmla="*/ 398016 h 779326"/>
              <a:gd name="connsiteX1182" fmla="*/ 681222 w 2544631"/>
              <a:gd name="connsiteY1182" fmla="*/ 400904 h 779326"/>
              <a:gd name="connsiteX1183" fmla="*/ 682184 w 2544631"/>
              <a:gd name="connsiteY1183" fmla="*/ 401867 h 779326"/>
              <a:gd name="connsiteX1184" fmla="*/ 683146 w 2544631"/>
              <a:gd name="connsiteY1184" fmla="*/ 401867 h 779326"/>
              <a:gd name="connsiteX1185" fmla="*/ 684108 w 2544631"/>
              <a:gd name="connsiteY1185" fmla="*/ 400904 h 779326"/>
              <a:gd name="connsiteX1186" fmla="*/ 702386 w 2544631"/>
              <a:gd name="connsiteY1186" fmla="*/ 392239 h 779326"/>
              <a:gd name="connsiteX1187" fmla="*/ 686032 w 2544631"/>
              <a:gd name="connsiteY1187" fmla="*/ 382611 h 779326"/>
              <a:gd name="connsiteX1188" fmla="*/ 685070 w 2544631"/>
              <a:gd name="connsiteY1188" fmla="*/ 382611 h 779326"/>
              <a:gd name="connsiteX1189" fmla="*/ 683146 w 2544631"/>
              <a:gd name="connsiteY1189" fmla="*/ 381648 h 779326"/>
              <a:gd name="connsiteX1190" fmla="*/ 681222 w 2544631"/>
              <a:gd name="connsiteY1190" fmla="*/ 383574 h 779326"/>
              <a:gd name="connsiteX1191" fmla="*/ 681222 w 2544631"/>
              <a:gd name="connsiteY1191" fmla="*/ 386462 h 779326"/>
              <a:gd name="connsiteX1192" fmla="*/ 681222 w 2544631"/>
              <a:gd name="connsiteY1192" fmla="*/ 387425 h 779326"/>
              <a:gd name="connsiteX1193" fmla="*/ 679297 w 2544631"/>
              <a:gd name="connsiteY1193" fmla="*/ 387425 h 779326"/>
              <a:gd name="connsiteX1194" fmla="*/ 679297 w 2544631"/>
              <a:gd name="connsiteY1194" fmla="*/ 372983 h 779326"/>
              <a:gd name="connsiteX1195" fmla="*/ 2015947 w 2544631"/>
              <a:gd name="connsiteY1195" fmla="*/ 351961 h 779326"/>
              <a:gd name="connsiteX1196" fmla="*/ 2027731 w 2544631"/>
              <a:gd name="connsiteY1196" fmla="*/ 353466 h 779326"/>
              <a:gd name="connsiteX1197" fmla="*/ 2091138 w 2544631"/>
              <a:gd name="connsiteY1197" fmla="*/ 385252 h 779326"/>
              <a:gd name="connsiteX1198" fmla="*/ 2086334 w 2544631"/>
              <a:gd name="connsiteY1198" fmla="*/ 434375 h 779326"/>
              <a:gd name="connsiteX1199" fmla="*/ 2017163 w 2544631"/>
              <a:gd name="connsiteY1199" fmla="*/ 378509 h 779326"/>
              <a:gd name="connsiteX1200" fmla="*/ 2015947 w 2544631"/>
              <a:gd name="connsiteY1200" fmla="*/ 351961 h 779326"/>
              <a:gd name="connsiteX1201" fmla="*/ 365875 w 2544631"/>
              <a:gd name="connsiteY1201" fmla="*/ 333600 h 779326"/>
              <a:gd name="connsiteX1202" fmla="*/ 383157 w 2544631"/>
              <a:gd name="connsiteY1202" fmla="*/ 354781 h 779326"/>
              <a:gd name="connsiteX1203" fmla="*/ 383157 w 2544631"/>
              <a:gd name="connsiteY1203" fmla="*/ 519415 h 779326"/>
              <a:gd name="connsiteX1204" fmla="*/ 397559 w 2544631"/>
              <a:gd name="connsiteY1204" fmla="*/ 519415 h 779326"/>
              <a:gd name="connsiteX1205" fmla="*/ 397559 w 2544631"/>
              <a:gd name="connsiteY1205" fmla="*/ 354781 h 779326"/>
              <a:gd name="connsiteX1206" fmla="*/ 413880 w 2544631"/>
              <a:gd name="connsiteY1206" fmla="*/ 333600 h 779326"/>
              <a:gd name="connsiteX1207" fmla="*/ 432122 w 2544631"/>
              <a:gd name="connsiteY1207" fmla="*/ 354781 h 779326"/>
              <a:gd name="connsiteX1208" fmla="*/ 435963 w 2544631"/>
              <a:gd name="connsiteY1208" fmla="*/ 502085 h 779326"/>
              <a:gd name="connsiteX1209" fmla="*/ 389878 w 2544631"/>
              <a:gd name="connsiteY1209" fmla="*/ 556000 h 779326"/>
              <a:gd name="connsiteX1210" fmla="*/ 344753 w 2544631"/>
              <a:gd name="connsiteY1210" fmla="*/ 502085 h 779326"/>
              <a:gd name="connsiteX1211" fmla="*/ 347633 w 2544631"/>
              <a:gd name="connsiteY1211" fmla="*/ 354781 h 779326"/>
              <a:gd name="connsiteX1212" fmla="*/ 365875 w 2544631"/>
              <a:gd name="connsiteY1212" fmla="*/ 333600 h 779326"/>
              <a:gd name="connsiteX1213" fmla="*/ 2378026 w 2544631"/>
              <a:gd name="connsiteY1213" fmla="*/ 305435 h 779326"/>
              <a:gd name="connsiteX1214" fmla="*/ 2385720 w 2544631"/>
              <a:gd name="connsiteY1214" fmla="*/ 327598 h 779326"/>
              <a:gd name="connsiteX1215" fmla="*/ 2373218 w 2544631"/>
              <a:gd name="connsiteY1215" fmla="*/ 349760 h 779326"/>
              <a:gd name="connsiteX1216" fmla="*/ 2385720 w 2544631"/>
              <a:gd name="connsiteY1216" fmla="*/ 357469 h 779326"/>
              <a:gd name="connsiteX1217" fmla="*/ 2419380 w 2544631"/>
              <a:gd name="connsiteY1217" fmla="*/ 352651 h 779326"/>
              <a:gd name="connsiteX1218" fmla="*/ 2428035 w 2544631"/>
              <a:gd name="connsiteY1218" fmla="*/ 377704 h 779326"/>
              <a:gd name="connsiteX1219" fmla="*/ 2394376 w 2544631"/>
              <a:gd name="connsiteY1219" fmla="*/ 383486 h 779326"/>
              <a:gd name="connsiteX1220" fmla="*/ 2390529 w 2544631"/>
              <a:gd name="connsiteY1220" fmla="*/ 398903 h 779326"/>
              <a:gd name="connsiteX1221" fmla="*/ 2384758 w 2544631"/>
              <a:gd name="connsiteY1221" fmla="*/ 433592 h 779326"/>
              <a:gd name="connsiteX1222" fmla="*/ 2358792 w 2544631"/>
              <a:gd name="connsiteY1222" fmla="*/ 468282 h 779326"/>
              <a:gd name="connsiteX1223" fmla="*/ 2330903 w 2544631"/>
              <a:gd name="connsiteY1223" fmla="*/ 455755 h 779326"/>
              <a:gd name="connsiteX1224" fmla="*/ 2318400 w 2544631"/>
              <a:gd name="connsiteY1224" fmla="*/ 439374 h 779326"/>
              <a:gd name="connsiteX1225" fmla="*/ 2340520 w 2544631"/>
              <a:gd name="connsiteY1225" fmla="*/ 439374 h 779326"/>
              <a:gd name="connsiteX1226" fmla="*/ 2366486 w 2544631"/>
              <a:gd name="connsiteY1226" fmla="*/ 440338 h 779326"/>
              <a:gd name="connsiteX1227" fmla="*/ 2378026 w 2544631"/>
              <a:gd name="connsiteY1227" fmla="*/ 404685 h 779326"/>
              <a:gd name="connsiteX1228" fmla="*/ 2369371 w 2544631"/>
              <a:gd name="connsiteY1228" fmla="*/ 387340 h 779326"/>
              <a:gd name="connsiteX1229" fmla="*/ 2342443 w 2544631"/>
              <a:gd name="connsiteY1229" fmla="*/ 397940 h 779326"/>
              <a:gd name="connsiteX1230" fmla="*/ 2315515 w 2544631"/>
              <a:gd name="connsiteY1230" fmla="*/ 412394 h 779326"/>
              <a:gd name="connsiteX1231" fmla="*/ 2292434 w 2544631"/>
              <a:gd name="connsiteY1231" fmla="*/ 395049 h 779326"/>
              <a:gd name="connsiteX1232" fmla="*/ 2322247 w 2544631"/>
              <a:gd name="connsiteY1232" fmla="*/ 383486 h 779326"/>
              <a:gd name="connsiteX1233" fmla="*/ 2360716 w 2544631"/>
              <a:gd name="connsiteY1233" fmla="*/ 367105 h 779326"/>
              <a:gd name="connsiteX1234" fmla="*/ 2353984 w 2544631"/>
              <a:gd name="connsiteY1234" fmla="*/ 337234 h 779326"/>
              <a:gd name="connsiteX1235" fmla="*/ 2334750 w 2544631"/>
              <a:gd name="connsiteY1235" fmla="*/ 346870 h 779326"/>
              <a:gd name="connsiteX1236" fmla="*/ 2322247 w 2544631"/>
              <a:gd name="connsiteY1236" fmla="*/ 332416 h 779326"/>
              <a:gd name="connsiteX1237" fmla="*/ 2338596 w 2544631"/>
              <a:gd name="connsiteY1237" fmla="*/ 318925 h 779326"/>
              <a:gd name="connsiteX1238" fmla="*/ 2378026 w 2544631"/>
              <a:gd name="connsiteY1238" fmla="*/ 305435 h 779326"/>
              <a:gd name="connsiteX1239" fmla="*/ 1255880 w 2544631"/>
              <a:gd name="connsiteY1239" fmla="*/ 271686 h 779326"/>
              <a:gd name="connsiteX1240" fmla="*/ 1207791 w 2544631"/>
              <a:gd name="connsiteY1240" fmla="*/ 273612 h 779326"/>
              <a:gd name="connsiteX1241" fmla="*/ 1218371 w 2544631"/>
              <a:gd name="connsiteY1241" fmla="*/ 288057 h 779326"/>
              <a:gd name="connsiteX1242" fmla="*/ 1217409 w 2544631"/>
              <a:gd name="connsiteY1242" fmla="*/ 316947 h 779326"/>
              <a:gd name="connsiteX1243" fmla="*/ 1169319 w 2544631"/>
              <a:gd name="connsiteY1243" fmla="*/ 349690 h 779326"/>
              <a:gd name="connsiteX1244" fmla="*/ 1178937 w 2544631"/>
              <a:gd name="connsiteY1244" fmla="*/ 350653 h 779326"/>
              <a:gd name="connsiteX1245" fmla="*/ 1202982 w 2544631"/>
              <a:gd name="connsiteY1245" fmla="*/ 352579 h 779326"/>
              <a:gd name="connsiteX1246" fmla="*/ 1222218 w 2544631"/>
              <a:gd name="connsiteY1246" fmla="*/ 367024 h 779326"/>
              <a:gd name="connsiteX1247" fmla="*/ 1278001 w 2544631"/>
              <a:gd name="connsiteY1247" fmla="*/ 338134 h 779326"/>
              <a:gd name="connsiteX1248" fmla="*/ 1326091 w 2544631"/>
              <a:gd name="connsiteY1248" fmla="*/ 302502 h 779326"/>
              <a:gd name="connsiteX1249" fmla="*/ 1255880 w 2544631"/>
              <a:gd name="connsiteY1249" fmla="*/ 271686 h 779326"/>
              <a:gd name="connsiteX1250" fmla="*/ 644639 w 2544631"/>
              <a:gd name="connsiteY1250" fmla="*/ 251664 h 779326"/>
              <a:gd name="connsiteX1251" fmla="*/ 650426 w 2544631"/>
              <a:gd name="connsiteY1251" fmla="*/ 258406 h 779326"/>
              <a:gd name="connsiteX1252" fmla="*/ 658141 w 2544631"/>
              <a:gd name="connsiteY1252" fmla="*/ 267075 h 779326"/>
              <a:gd name="connsiteX1253" fmla="*/ 664893 w 2544631"/>
              <a:gd name="connsiteY1253" fmla="*/ 263222 h 779326"/>
              <a:gd name="connsiteX1254" fmla="*/ 661035 w 2544631"/>
              <a:gd name="connsiteY1254" fmla="*/ 258406 h 779326"/>
              <a:gd name="connsiteX1255" fmla="*/ 663928 w 2544631"/>
              <a:gd name="connsiteY1255" fmla="*/ 254553 h 779326"/>
              <a:gd name="connsiteX1256" fmla="*/ 668751 w 2544631"/>
              <a:gd name="connsiteY1256" fmla="*/ 257443 h 779326"/>
              <a:gd name="connsiteX1257" fmla="*/ 675502 w 2544631"/>
              <a:gd name="connsiteY1257" fmla="*/ 267075 h 779326"/>
              <a:gd name="connsiteX1258" fmla="*/ 669715 w 2544631"/>
              <a:gd name="connsiteY1258" fmla="*/ 270928 h 779326"/>
              <a:gd name="connsiteX1259" fmla="*/ 662964 w 2544631"/>
              <a:gd name="connsiteY1259" fmla="*/ 269002 h 779326"/>
              <a:gd name="connsiteX1260" fmla="*/ 661999 w 2544631"/>
              <a:gd name="connsiteY1260" fmla="*/ 272855 h 779326"/>
              <a:gd name="connsiteX1261" fmla="*/ 665857 w 2544631"/>
              <a:gd name="connsiteY1261" fmla="*/ 281524 h 779326"/>
              <a:gd name="connsiteX1262" fmla="*/ 660070 w 2544631"/>
              <a:gd name="connsiteY1262" fmla="*/ 285377 h 779326"/>
              <a:gd name="connsiteX1263" fmla="*/ 656212 w 2544631"/>
              <a:gd name="connsiteY1263" fmla="*/ 277671 h 779326"/>
              <a:gd name="connsiteX1264" fmla="*/ 651390 w 2544631"/>
              <a:gd name="connsiteY1264" fmla="*/ 277671 h 779326"/>
              <a:gd name="connsiteX1265" fmla="*/ 642710 w 2544631"/>
              <a:gd name="connsiteY1265" fmla="*/ 278634 h 779326"/>
              <a:gd name="connsiteX1266" fmla="*/ 631136 w 2544631"/>
              <a:gd name="connsiteY1266" fmla="*/ 274781 h 779326"/>
              <a:gd name="connsiteX1267" fmla="*/ 632100 w 2544631"/>
              <a:gd name="connsiteY1267" fmla="*/ 267075 h 779326"/>
              <a:gd name="connsiteX1268" fmla="*/ 634994 w 2544631"/>
              <a:gd name="connsiteY1268" fmla="*/ 262259 h 779326"/>
              <a:gd name="connsiteX1269" fmla="*/ 636923 w 2544631"/>
              <a:gd name="connsiteY1269" fmla="*/ 268039 h 779326"/>
              <a:gd name="connsiteX1270" fmla="*/ 638852 w 2544631"/>
              <a:gd name="connsiteY1270" fmla="*/ 274781 h 779326"/>
              <a:gd name="connsiteX1271" fmla="*/ 649461 w 2544631"/>
              <a:gd name="connsiteY1271" fmla="*/ 274781 h 779326"/>
              <a:gd name="connsiteX1272" fmla="*/ 653319 w 2544631"/>
              <a:gd name="connsiteY1272" fmla="*/ 270928 h 779326"/>
              <a:gd name="connsiteX1273" fmla="*/ 648497 w 2544631"/>
              <a:gd name="connsiteY1273" fmla="*/ 265149 h 779326"/>
              <a:gd name="connsiteX1274" fmla="*/ 641745 w 2544631"/>
              <a:gd name="connsiteY1274" fmla="*/ 259369 h 779326"/>
              <a:gd name="connsiteX1275" fmla="*/ 644639 w 2544631"/>
              <a:gd name="connsiteY1275" fmla="*/ 251664 h 779326"/>
              <a:gd name="connsiteX1276" fmla="*/ 1609644 w 2544631"/>
              <a:gd name="connsiteY1276" fmla="*/ 240762 h 779326"/>
              <a:gd name="connsiteX1277" fmla="*/ 1618662 w 2544631"/>
              <a:gd name="connsiteY1277" fmla="*/ 241002 h 779326"/>
              <a:gd name="connsiteX1278" fmla="*/ 1638861 w 2544631"/>
              <a:gd name="connsiteY1278" fmla="*/ 257385 h 779326"/>
              <a:gd name="connsiteX1279" fmla="*/ 1640784 w 2544631"/>
              <a:gd name="connsiteY1279" fmla="*/ 297860 h 779326"/>
              <a:gd name="connsiteX1280" fmla="*/ 1638861 w 2544631"/>
              <a:gd name="connsiteY1280" fmla="*/ 326770 h 779326"/>
              <a:gd name="connsiteX1281" fmla="*/ 1633090 w 2544631"/>
              <a:gd name="connsiteY1281" fmla="*/ 366281 h 779326"/>
              <a:gd name="connsiteX1282" fmla="*/ 1612891 w 2544631"/>
              <a:gd name="connsiteY1282" fmla="*/ 379772 h 779326"/>
              <a:gd name="connsiteX1283" fmla="*/ 1610005 w 2544631"/>
              <a:gd name="connsiteY1283" fmla="*/ 307496 h 779326"/>
              <a:gd name="connsiteX1284" fmla="*/ 1605196 w 2544631"/>
              <a:gd name="connsiteY1284" fmla="*/ 279550 h 779326"/>
              <a:gd name="connsiteX1285" fmla="*/ 1601348 w 2544631"/>
              <a:gd name="connsiteY1285" fmla="*/ 247748 h 779326"/>
              <a:gd name="connsiteX1286" fmla="*/ 1609644 w 2544631"/>
              <a:gd name="connsiteY1286" fmla="*/ 240762 h 779326"/>
              <a:gd name="connsiteX1287" fmla="*/ 1242295 w 2544631"/>
              <a:gd name="connsiteY1287" fmla="*/ 236055 h 779326"/>
              <a:gd name="connsiteX1288" fmla="*/ 1306855 w 2544631"/>
              <a:gd name="connsiteY1288" fmla="*/ 250500 h 779326"/>
              <a:gd name="connsiteX1289" fmla="*/ 1371295 w 2544631"/>
              <a:gd name="connsiteY1289" fmla="*/ 354505 h 779326"/>
              <a:gd name="connsiteX1290" fmla="*/ 1337632 w 2544631"/>
              <a:gd name="connsiteY1290" fmla="*/ 364135 h 779326"/>
              <a:gd name="connsiteX1291" fmla="*/ 1252033 w 2544631"/>
              <a:gd name="connsiteY1291" fmla="*/ 396877 h 779326"/>
              <a:gd name="connsiteX1292" fmla="*/ 1199135 w 2544631"/>
              <a:gd name="connsiteY1292" fmla="*/ 393025 h 779326"/>
              <a:gd name="connsiteX1293" fmla="*/ 1177014 w 2544631"/>
              <a:gd name="connsiteY1293" fmla="*/ 373765 h 779326"/>
              <a:gd name="connsiteX1294" fmla="*/ 1136619 w 2544631"/>
              <a:gd name="connsiteY1294" fmla="*/ 380506 h 779326"/>
              <a:gd name="connsiteX1295" fmla="*/ 1100071 w 2544631"/>
              <a:gd name="connsiteY1295" fmla="*/ 400729 h 779326"/>
              <a:gd name="connsiteX1296" fmla="*/ 1086606 w 2544631"/>
              <a:gd name="connsiteY1296" fmla="*/ 377617 h 779326"/>
              <a:gd name="connsiteX1297" fmla="*/ 1103918 w 2544631"/>
              <a:gd name="connsiteY1297" fmla="*/ 367024 h 779326"/>
              <a:gd name="connsiteX1298" fmla="*/ 1132772 w 2544631"/>
              <a:gd name="connsiteY1298" fmla="*/ 352579 h 779326"/>
              <a:gd name="connsiteX1299" fmla="*/ 1127001 w 2544631"/>
              <a:gd name="connsiteY1299" fmla="*/ 339097 h 779326"/>
              <a:gd name="connsiteX1300" fmla="*/ 1118345 w 2544631"/>
              <a:gd name="connsiteY1300" fmla="*/ 312132 h 779326"/>
              <a:gd name="connsiteX1301" fmla="*/ 1142389 w 2544631"/>
              <a:gd name="connsiteY1301" fmla="*/ 304428 h 779326"/>
              <a:gd name="connsiteX1302" fmla="*/ 1154893 w 2544631"/>
              <a:gd name="connsiteY1302" fmla="*/ 329467 h 779326"/>
              <a:gd name="connsiteX1303" fmla="*/ 1166434 w 2544631"/>
              <a:gd name="connsiteY1303" fmla="*/ 331393 h 779326"/>
              <a:gd name="connsiteX1304" fmla="*/ 1197211 w 2544631"/>
              <a:gd name="connsiteY1304" fmla="*/ 290946 h 779326"/>
              <a:gd name="connsiteX1305" fmla="*/ 1193364 w 2544631"/>
              <a:gd name="connsiteY1305" fmla="*/ 270723 h 779326"/>
              <a:gd name="connsiteX1306" fmla="*/ 1109689 w 2544631"/>
              <a:gd name="connsiteY1306" fmla="*/ 290946 h 779326"/>
              <a:gd name="connsiteX1307" fmla="*/ 1045249 w 2544631"/>
              <a:gd name="connsiteY1307" fmla="*/ 354505 h 779326"/>
              <a:gd name="connsiteX1308" fmla="*/ 1050058 w 2544631"/>
              <a:gd name="connsiteY1308" fmla="*/ 409396 h 779326"/>
              <a:gd name="connsiteX1309" fmla="*/ 1015434 w 2544631"/>
              <a:gd name="connsiteY1309" fmla="*/ 416137 h 779326"/>
              <a:gd name="connsiteX1310" fmla="*/ 982733 w 2544631"/>
              <a:gd name="connsiteY1310" fmla="*/ 314058 h 779326"/>
              <a:gd name="connsiteX1311" fmla="*/ 1004854 w 2544631"/>
              <a:gd name="connsiteY1311" fmla="*/ 277464 h 779326"/>
              <a:gd name="connsiteX1312" fmla="*/ 1027937 w 2544631"/>
              <a:gd name="connsiteY1312" fmla="*/ 283242 h 779326"/>
              <a:gd name="connsiteX1313" fmla="*/ 1042364 w 2544631"/>
              <a:gd name="connsiteY1313" fmla="*/ 306354 h 779326"/>
              <a:gd name="connsiteX1314" fmla="*/ 1072179 w 2544631"/>
              <a:gd name="connsiteY1314" fmla="*/ 282279 h 779326"/>
              <a:gd name="connsiteX1315" fmla="*/ 1168358 w 2544631"/>
              <a:gd name="connsiteY1315" fmla="*/ 241833 h 779326"/>
              <a:gd name="connsiteX1316" fmla="*/ 1242295 w 2544631"/>
              <a:gd name="connsiteY1316" fmla="*/ 236055 h 779326"/>
              <a:gd name="connsiteX1317" fmla="*/ 656275 w 2544631"/>
              <a:gd name="connsiteY1317" fmla="*/ 231203 h 779326"/>
              <a:gd name="connsiteX1318" fmla="*/ 659173 w 2544631"/>
              <a:gd name="connsiteY1318" fmla="*/ 234103 h 779326"/>
              <a:gd name="connsiteX1319" fmla="*/ 663036 w 2544631"/>
              <a:gd name="connsiteY1319" fmla="*/ 238936 h 779326"/>
              <a:gd name="connsiteX1320" fmla="*/ 675590 w 2544631"/>
              <a:gd name="connsiteY1320" fmla="*/ 251502 h 779326"/>
              <a:gd name="connsiteX1321" fmla="*/ 678488 w 2544631"/>
              <a:gd name="connsiteY1321" fmla="*/ 253435 h 779326"/>
              <a:gd name="connsiteX1322" fmla="*/ 679453 w 2544631"/>
              <a:gd name="connsiteY1322" fmla="*/ 250535 h 779326"/>
              <a:gd name="connsiteX1323" fmla="*/ 677522 w 2544631"/>
              <a:gd name="connsiteY1323" fmla="*/ 248602 h 779326"/>
              <a:gd name="connsiteX1324" fmla="*/ 675590 w 2544631"/>
              <a:gd name="connsiteY1324" fmla="*/ 246669 h 779326"/>
              <a:gd name="connsiteX1325" fmla="*/ 679453 w 2544631"/>
              <a:gd name="connsiteY1325" fmla="*/ 242802 h 779326"/>
              <a:gd name="connsiteX1326" fmla="*/ 685248 w 2544631"/>
              <a:gd name="connsiteY1326" fmla="*/ 240869 h 779326"/>
              <a:gd name="connsiteX1327" fmla="*/ 693940 w 2544631"/>
              <a:gd name="connsiteY1327" fmla="*/ 238936 h 779326"/>
              <a:gd name="connsiteX1328" fmla="*/ 696837 w 2544631"/>
              <a:gd name="connsiteY1328" fmla="*/ 235069 h 779326"/>
              <a:gd name="connsiteX1329" fmla="*/ 699734 w 2544631"/>
              <a:gd name="connsiteY1329" fmla="*/ 232170 h 779326"/>
              <a:gd name="connsiteX1330" fmla="*/ 703597 w 2544631"/>
              <a:gd name="connsiteY1330" fmla="*/ 233136 h 779326"/>
              <a:gd name="connsiteX1331" fmla="*/ 700700 w 2544631"/>
              <a:gd name="connsiteY1331" fmla="*/ 240869 h 779326"/>
              <a:gd name="connsiteX1332" fmla="*/ 690077 w 2544631"/>
              <a:gd name="connsiteY1332" fmla="*/ 243769 h 779326"/>
              <a:gd name="connsiteX1333" fmla="*/ 692008 w 2544631"/>
              <a:gd name="connsiteY1333" fmla="*/ 247635 h 779326"/>
              <a:gd name="connsiteX1334" fmla="*/ 698768 w 2544631"/>
              <a:gd name="connsiteY1334" fmla="*/ 246669 h 779326"/>
              <a:gd name="connsiteX1335" fmla="*/ 707460 w 2544631"/>
              <a:gd name="connsiteY1335" fmla="*/ 243769 h 779326"/>
              <a:gd name="connsiteX1336" fmla="*/ 712289 w 2544631"/>
              <a:gd name="connsiteY1336" fmla="*/ 238936 h 779326"/>
              <a:gd name="connsiteX1337" fmla="*/ 717118 w 2544631"/>
              <a:gd name="connsiteY1337" fmla="*/ 243769 h 779326"/>
              <a:gd name="connsiteX1338" fmla="*/ 712289 w 2544631"/>
              <a:gd name="connsiteY1338" fmla="*/ 247635 h 779326"/>
              <a:gd name="connsiteX1339" fmla="*/ 696837 w 2544631"/>
              <a:gd name="connsiteY1339" fmla="*/ 248602 h 779326"/>
              <a:gd name="connsiteX1340" fmla="*/ 696837 w 2544631"/>
              <a:gd name="connsiteY1340" fmla="*/ 250535 h 779326"/>
              <a:gd name="connsiteX1341" fmla="*/ 695871 w 2544631"/>
              <a:gd name="connsiteY1341" fmla="*/ 253435 h 779326"/>
              <a:gd name="connsiteX1342" fmla="*/ 692974 w 2544631"/>
              <a:gd name="connsiteY1342" fmla="*/ 254402 h 779326"/>
              <a:gd name="connsiteX1343" fmla="*/ 684282 w 2544631"/>
              <a:gd name="connsiteY1343" fmla="*/ 255368 h 779326"/>
              <a:gd name="connsiteX1344" fmla="*/ 682351 w 2544631"/>
              <a:gd name="connsiteY1344" fmla="*/ 258268 h 779326"/>
              <a:gd name="connsiteX1345" fmla="*/ 686214 w 2544631"/>
              <a:gd name="connsiteY1345" fmla="*/ 262134 h 779326"/>
              <a:gd name="connsiteX1346" fmla="*/ 691042 w 2544631"/>
              <a:gd name="connsiteY1346" fmla="*/ 261168 h 779326"/>
              <a:gd name="connsiteX1347" fmla="*/ 692008 w 2544631"/>
              <a:gd name="connsiteY1347" fmla="*/ 258268 h 779326"/>
              <a:gd name="connsiteX1348" fmla="*/ 703597 w 2544631"/>
              <a:gd name="connsiteY1348" fmla="*/ 258268 h 779326"/>
              <a:gd name="connsiteX1349" fmla="*/ 705529 w 2544631"/>
              <a:gd name="connsiteY1349" fmla="*/ 255368 h 779326"/>
              <a:gd name="connsiteX1350" fmla="*/ 710357 w 2544631"/>
              <a:gd name="connsiteY1350" fmla="*/ 253435 h 779326"/>
              <a:gd name="connsiteX1351" fmla="*/ 714220 w 2544631"/>
              <a:gd name="connsiteY1351" fmla="*/ 256335 h 779326"/>
              <a:gd name="connsiteX1352" fmla="*/ 718083 w 2544631"/>
              <a:gd name="connsiteY1352" fmla="*/ 257301 h 779326"/>
              <a:gd name="connsiteX1353" fmla="*/ 720015 w 2544631"/>
              <a:gd name="connsiteY1353" fmla="*/ 256335 h 779326"/>
              <a:gd name="connsiteX1354" fmla="*/ 723878 w 2544631"/>
              <a:gd name="connsiteY1354" fmla="*/ 254402 h 779326"/>
              <a:gd name="connsiteX1355" fmla="*/ 729672 w 2544631"/>
              <a:gd name="connsiteY1355" fmla="*/ 252468 h 779326"/>
              <a:gd name="connsiteX1356" fmla="*/ 730638 w 2544631"/>
              <a:gd name="connsiteY1356" fmla="*/ 257301 h 779326"/>
              <a:gd name="connsiteX1357" fmla="*/ 727741 w 2544631"/>
              <a:gd name="connsiteY1357" fmla="*/ 261168 h 779326"/>
              <a:gd name="connsiteX1358" fmla="*/ 724844 w 2544631"/>
              <a:gd name="connsiteY1358" fmla="*/ 259235 h 779326"/>
              <a:gd name="connsiteX1359" fmla="*/ 720981 w 2544631"/>
              <a:gd name="connsiteY1359" fmla="*/ 260201 h 779326"/>
              <a:gd name="connsiteX1360" fmla="*/ 720015 w 2544631"/>
              <a:gd name="connsiteY1360" fmla="*/ 266001 h 779326"/>
              <a:gd name="connsiteX1361" fmla="*/ 713255 w 2544631"/>
              <a:gd name="connsiteY1361" fmla="*/ 263101 h 779326"/>
              <a:gd name="connsiteX1362" fmla="*/ 708426 w 2544631"/>
              <a:gd name="connsiteY1362" fmla="*/ 262134 h 779326"/>
              <a:gd name="connsiteX1363" fmla="*/ 704563 w 2544631"/>
              <a:gd name="connsiteY1363" fmla="*/ 267934 h 779326"/>
              <a:gd name="connsiteX1364" fmla="*/ 698768 w 2544631"/>
              <a:gd name="connsiteY1364" fmla="*/ 267934 h 779326"/>
              <a:gd name="connsiteX1365" fmla="*/ 690077 w 2544631"/>
              <a:gd name="connsiteY1365" fmla="*/ 265034 h 779326"/>
              <a:gd name="connsiteX1366" fmla="*/ 688145 w 2544631"/>
              <a:gd name="connsiteY1366" fmla="*/ 266967 h 779326"/>
              <a:gd name="connsiteX1367" fmla="*/ 692974 w 2544631"/>
              <a:gd name="connsiteY1367" fmla="*/ 277600 h 779326"/>
              <a:gd name="connsiteX1368" fmla="*/ 686214 w 2544631"/>
              <a:gd name="connsiteY1368" fmla="*/ 287266 h 779326"/>
              <a:gd name="connsiteX1369" fmla="*/ 681385 w 2544631"/>
              <a:gd name="connsiteY1369" fmla="*/ 278567 h 779326"/>
              <a:gd name="connsiteX1370" fmla="*/ 678488 w 2544631"/>
              <a:gd name="connsiteY1370" fmla="*/ 273734 h 779326"/>
              <a:gd name="connsiteX1371" fmla="*/ 680419 w 2544631"/>
              <a:gd name="connsiteY1371" fmla="*/ 273734 h 779326"/>
              <a:gd name="connsiteX1372" fmla="*/ 685248 w 2544631"/>
              <a:gd name="connsiteY1372" fmla="*/ 276633 h 779326"/>
              <a:gd name="connsiteX1373" fmla="*/ 687179 w 2544631"/>
              <a:gd name="connsiteY1373" fmla="*/ 271800 h 779326"/>
              <a:gd name="connsiteX1374" fmla="*/ 675590 w 2544631"/>
              <a:gd name="connsiteY1374" fmla="*/ 257301 h 779326"/>
              <a:gd name="connsiteX1375" fmla="*/ 664001 w 2544631"/>
              <a:gd name="connsiteY1375" fmla="*/ 247635 h 779326"/>
              <a:gd name="connsiteX1376" fmla="*/ 653378 w 2544631"/>
              <a:gd name="connsiteY1376" fmla="*/ 240869 h 779326"/>
              <a:gd name="connsiteX1377" fmla="*/ 651447 w 2544631"/>
              <a:gd name="connsiteY1377" fmla="*/ 234103 h 779326"/>
              <a:gd name="connsiteX1378" fmla="*/ 656275 w 2544631"/>
              <a:gd name="connsiteY1378" fmla="*/ 231203 h 779326"/>
              <a:gd name="connsiteX1379" fmla="*/ 1544599 w 2544631"/>
              <a:gd name="connsiteY1379" fmla="*/ 226547 h 779326"/>
              <a:gd name="connsiteX1380" fmla="*/ 1562874 w 2544631"/>
              <a:gd name="connsiteY1380" fmla="*/ 252567 h 779326"/>
              <a:gd name="connsiteX1381" fmla="*/ 1560950 w 2544631"/>
              <a:gd name="connsiteY1381" fmla="*/ 286295 h 779326"/>
              <a:gd name="connsiteX1382" fmla="*/ 1557103 w 2544631"/>
              <a:gd name="connsiteY1382" fmla="*/ 340262 h 779326"/>
              <a:gd name="connsiteX1383" fmla="*/ 1544599 w 2544631"/>
              <a:gd name="connsiteY1383" fmla="*/ 442412 h 779326"/>
              <a:gd name="connsiteX1384" fmla="*/ 1526323 w 2544631"/>
              <a:gd name="connsiteY1384" fmla="*/ 468431 h 779326"/>
              <a:gd name="connsiteX1385" fmla="*/ 1517667 w 2544631"/>
              <a:gd name="connsiteY1385" fmla="*/ 437593 h 779326"/>
              <a:gd name="connsiteX1386" fmla="*/ 1528247 w 2544631"/>
              <a:gd name="connsiteY1386" fmla="*/ 405792 h 779326"/>
              <a:gd name="connsiteX1387" fmla="*/ 1538828 w 2544631"/>
              <a:gd name="connsiteY1387" fmla="*/ 302678 h 779326"/>
              <a:gd name="connsiteX1388" fmla="*/ 1528247 w 2544631"/>
              <a:gd name="connsiteY1388" fmla="*/ 251603 h 779326"/>
              <a:gd name="connsiteX1389" fmla="*/ 1544599 w 2544631"/>
              <a:gd name="connsiteY1389" fmla="*/ 226547 h 779326"/>
              <a:gd name="connsiteX1390" fmla="*/ 131657 w 2544631"/>
              <a:gd name="connsiteY1390" fmla="*/ 190822 h 779326"/>
              <a:gd name="connsiteX1391" fmla="*/ 114336 w 2544631"/>
              <a:gd name="connsiteY1391" fmla="*/ 202370 h 779326"/>
              <a:gd name="connsiteX1392" fmla="*/ 107600 w 2544631"/>
              <a:gd name="connsiteY1392" fmla="*/ 213918 h 779326"/>
              <a:gd name="connsiteX1393" fmla="*/ 113374 w 2544631"/>
              <a:gd name="connsiteY1393" fmla="*/ 213918 h 779326"/>
              <a:gd name="connsiteX1394" fmla="*/ 120110 w 2544631"/>
              <a:gd name="connsiteY1394" fmla="*/ 217767 h 779326"/>
              <a:gd name="connsiteX1395" fmla="*/ 120110 w 2544631"/>
              <a:gd name="connsiteY1395" fmla="*/ 234126 h 779326"/>
              <a:gd name="connsiteX1396" fmla="*/ 122034 w 2544631"/>
              <a:gd name="connsiteY1396" fmla="*/ 232202 h 779326"/>
              <a:gd name="connsiteX1397" fmla="*/ 125884 w 2544631"/>
              <a:gd name="connsiteY1397" fmla="*/ 226428 h 779326"/>
              <a:gd name="connsiteX1398" fmla="*/ 131657 w 2544631"/>
              <a:gd name="connsiteY1398" fmla="*/ 223541 h 779326"/>
              <a:gd name="connsiteX1399" fmla="*/ 132620 w 2544631"/>
              <a:gd name="connsiteY1399" fmla="*/ 207182 h 779326"/>
              <a:gd name="connsiteX1400" fmla="*/ 131657 w 2544631"/>
              <a:gd name="connsiteY1400" fmla="*/ 190822 h 779326"/>
              <a:gd name="connsiteX1401" fmla="*/ 341760 w 2544631"/>
              <a:gd name="connsiteY1401" fmla="*/ 183943 h 779326"/>
              <a:gd name="connsiteX1402" fmla="*/ 355237 w 2544631"/>
              <a:gd name="connsiteY1402" fmla="*/ 189726 h 779326"/>
              <a:gd name="connsiteX1403" fmla="*/ 372566 w 2544631"/>
              <a:gd name="connsiteY1403" fmla="*/ 189726 h 779326"/>
              <a:gd name="connsiteX1404" fmla="*/ 386044 w 2544631"/>
              <a:gd name="connsiteY1404" fmla="*/ 205146 h 779326"/>
              <a:gd name="connsiteX1405" fmla="*/ 389895 w 2544631"/>
              <a:gd name="connsiteY1405" fmla="*/ 205146 h 779326"/>
              <a:gd name="connsiteX1406" fmla="*/ 393746 w 2544631"/>
              <a:gd name="connsiteY1406" fmla="*/ 205146 h 779326"/>
              <a:gd name="connsiteX1407" fmla="*/ 407223 w 2544631"/>
              <a:gd name="connsiteY1407" fmla="*/ 189726 h 779326"/>
              <a:gd name="connsiteX1408" fmla="*/ 423589 w 2544631"/>
              <a:gd name="connsiteY1408" fmla="*/ 189726 h 779326"/>
              <a:gd name="connsiteX1409" fmla="*/ 437067 w 2544631"/>
              <a:gd name="connsiteY1409" fmla="*/ 183943 h 779326"/>
              <a:gd name="connsiteX1410" fmla="*/ 423589 w 2544631"/>
              <a:gd name="connsiteY1410" fmla="*/ 203219 h 779326"/>
              <a:gd name="connsiteX1411" fmla="*/ 411074 w 2544631"/>
              <a:gd name="connsiteY1411" fmla="*/ 203219 h 779326"/>
              <a:gd name="connsiteX1412" fmla="*/ 398559 w 2544631"/>
              <a:gd name="connsiteY1412" fmla="*/ 206110 h 779326"/>
              <a:gd name="connsiteX1413" fmla="*/ 435142 w 2544631"/>
              <a:gd name="connsiteY1413" fmla="*/ 227313 h 779326"/>
              <a:gd name="connsiteX1414" fmla="*/ 440918 w 2544631"/>
              <a:gd name="connsiteY1414" fmla="*/ 288031 h 779326"/>
              <a:gd name="connsiteX1415" fmla="*/ 461135 w 2544631"/>
              <a:gd name="connsiteY1415" fmla="*/ 288031 h 779326"/>
              <a:gd name="connsiteX1416" fmla="*/ 486165 w 2544631"/>
              <a:gd name="connsiteY1416" fmla="*/ 320800 h 779326"/>
              <a:gd name="connsiteX1417" fmla="*/ 494829 w 2544631"/>
              <a:gd name="connsiteY1417" fmla="*/ 481751 h 779326"/>
              <a:gd name="connsiteX1418" fmla="*/ 519860 w 2544631"/>
              <a:gd name="connsiteY1418" fmla="*/ 556926 h 779326"/>
              <a:gd name="connsiteX1419" fmla="*/ 490016 w 2544631"/>
              <a:gd name="connsiteY1419" fmla="*/ 556926 h 779326"/>
              <a:gd name="connsiteX1420" fmla="*/ 475575 w 2544631"/>
              <a:gd name="connsiteY1420" fmla="*/ 537650 h 779326"/>
              <a:gd name="connsiteX1421" fmla="*/ 484240 w 2544631"/>
              <a:gd name="connsiteY1421" fmla="*/ 556926 h 779326"/>
              <a:gd name="connsiteX1422" fmla="*/ 459209 w 2544631"/>
              <a:gd name="connsiteY1422" fmla="*/ 556926 h 779326"/>
              <a:gd name="connsiteX1423" fmla="*/ 452470 w 2544631"/>
              <a:gd name="connsiteY1423" fmla="*/ 524158 h 779326"/>
              <a:gd name="connsiteX1424" fmla="*/ 443806 w 2544631"/>
              <a:gd name="connsiteY1424" fmla="*/ 344894 h 779326"/>
              <a:gd name="connsiteX1425" fmla="*/ 433216 w 2544631"/>
              <a:gd name="connsiteY1425" fmla="*/ 329474 h 779326"/>
              <a:gd name="connsiteX1426" fmla="*/ 393746 w 2544631"/>
              <a:gd name="connsiteY1426" fmla="*/ 329474 h 779326"/>
              <a:gd name="connsiteX1427" fmla="*/ 393746 w 2544631"/>
              <a:gd name="connsiteY1427" fmla="*/ 250444 h 779326"/>
              <a:gd name="connsiteX1428" fmla="*/ 410112 w 2544631"/>
              <a:gd name="connsiteY1428" fmla="*/ 230204 h 779326"/>
              <a:gd name="connsiteX1429" fmla="*/ 389895 w 2544631"/>
              <a:gd name="connsiteY1429" fmla="*/ 209965 h 779326"/>
              <a:gd name="connsiteX1430" fmla="*/ 368715 w 2544631"/>
              <a:gd name="connsiteY1430" fmla="*/ 230204 h 779326"/>
              <a:gd name="connsiteX1431" fmla="*/ 385081 w 2544631"/>
              <a:gd name="connsiteY1431" fmla="*/ 250444 h 779326"/>
              <a:gd name="connsiteX1432" fmla="*/ 385081 w 2544631"/>
              <a:gd name="connsiteY1432" fmla="*/ 329474 h 779326"/>
              <a:gd name="connsiteX1433" fmla="*/ 346573 w 2544631"/>
              <a:gd name="connsiteY1433" fmla="*/ 329474 h 779326"/>
              <a:gd name="connsiteX1434" fmla="*/ 335021 w 2544631"/>
              <a:gd name="connsiteY1434" fmla="*/ 344894 h 779326"/>
              <a:gd name="connsiteX1435" fmla="*/ 327319 w 2544631"/>
              <a:gd name="connsiteY1435" fmla="*/ 524158 h 779326"/>
              <a:gd name="connsiteX1436" fmla="*/ 320580 w 2544631"/>
              <a:gd name="connsiteY1436" fmla="*/ 556926 h 779326"/>
              <a:gd name="connsiteX1437" fmla="*/ 295550 w 2544631"/>
              <a:gd name="connsiteY1437" fmla="*/ 556926 h 779326"/>
              <a:gd name="connsiteX1438" fmla="*/ 303251 w 2544631"/>
              <a:gd name="connsiteY1438" fmla="*/ 537650 h 779326"/>
              <a:gd name="connsiteX1439" fmla="*/ 288811 w 2544631"/>
              <a:gd name="connsiteY1439" fmla="*/ 556926 h 779326"/>
              <a:gd name="connsiteX1440" fmla="*/ 259930 w 2544631"/>
              <a:gd name="connsiteY1440" fmla="*/ 556926 h 779326"/>
              <a:gd name="connsiteX1441" fmla="*/ 283997 w 2544631"/>
              <a:gd name="connsiteY1441" fmla="*/ 481751 h 779326"/>
              <a:gd name="connsiteX1442" fmla="*/ 293624 w 2544631"/>
              <a:gd name="connsiteY1442" fmla="*/ 320800 h 779326"/>
              <a:gd name="connsiteX1443" fmla="*/ 317692 w 2544631"/>
              <a:gd name="connsiteY1443" fmla="*/ 288031 h 779326"/>
              <a:gd name="connsiteX1444" fmla="*/ 338871 w 2544631"/>
              <a:gd name="connsiteY1444" fmla="*/ 288031 h 779326"/>
              <a:gd name="connsiteX1445" fmla="*/ 344648 w 2544631"/>
              <a:gd name="connsiteY1445" fmla="*/ 227313 h 779326"/>
              <a:gd name="connsiteX1446" fmla="*/ 381230 w 2544631"/>
              <a:gd name="connsiteY1446" fmla="*/ 206110 h 779326"/>
              <a:gd name="connsiteX1447" fmla="*/ 368715 w 2544631"/>
              <a:gd name="connsiteY1447" fmla="*/ 203219 h 779326"/>
              <a:gd name="connsiteX1448" fmla="*/ 356200 w 2544631"/>
              <a:gd name="connsiteY1448" fmla="*/ 203219 h 779326"/>
              <a:gd name="connsiteX1449" fmla="*/ 341760 w 2544631"/>
              <a:gd name="connsiteY1449" fmla="*/ 183943 h 779326"/>
              <a:gd name="connsiteX1450" fmla="*/ 134905 w 2544631"/>
              <a:gd name="connsiteY1450" fmla="*/ 182763 h 779326"/>
              <a:gd name="connsiteX1451" fmla="*/ 149941 w 2544631"/>
              <a:gd name="connsiteY1451" fmla="*/ 186973 h 779326"/>
              <a:gd name="connsiteX1452" fmla="*/ 148017 w 2544631"/>
              <a:gd name="connsiteY1452" fmla="*/ 196596 h 779326"/>
              <a:gd name="connsiteX1453" fmla="*/ 143205 w 2544631"/>
              <a:gd name="connsiteY1453" fmla="*/ 220654 h 779326"/>
              <a:gd name="connsiteX1454" fmla="*/ 135507 w 2544631"/>
              <a:gd name="connsiteY1454" fmla="*/ 233164 h 779326"/>
              <a:gd name="connsiteX1455" fmla="*/ 126846 w 2544631"/>
              <a:gd name="connsiteY1455" fmla="*/ 235089 h 779326"/>
              <a:gd name="connsiteX1456" fmla="*/ 122997 w 2544631"/>
              <a:gd name="connsiteY1456" fmla="*/ 245674 h 779326"/>
              <a:gd name="connsiteX1457" fmla="*/ 122997 w 2544631"/>
              <a:gd name="connsiteY1457" fmla="*/ 257222 h 779326"/>
              <a:gd name="connsiteX1458" fmla="*/ 115298 w 2544631"/>
              <a:gd name="connsiteY1458" fmla="*/ 257222 h 779326"/>
              <a:gd name="connsiteX1459" fmla="*/ 115298 w 2544631"/>
              <a:gd name="connsiteY1459" fmla="*/ 251448 h 779326"/>
              <a:gd name="connsiteX1460" fmla="*/ 116260 w 2544631"/>
              <a:gd name="connsiteY1460" fmla="*/ 242787 h 779326"/>
              <a:gd name="connsiteX1461" fmla="*/ 112411 w 2544631"/>
              <a:gd name="connsiteY1461" fmla="*/ 242787 h 779326"/>
              <a:gd name="connsiteX1462" fmla="*/ 104713 w 2544631"/>
              <a:gd name="connsiteY1462" fmla="*/ 240862 h 779326"/>
              <a:gd name="connsiteX1463" fmla="*/ 106637 w 2544631"/>
              <a:gd name="connsiteY1463" fmla="*/ 234126 h 779326"/>
              <a:gd name="connsiteX1464" fmla="*/ 113374 w 2544631"/>
              <a:gd name="connsiteY1464" fmla="*/ 234126 h 779326"/>
              <a:gd name="connsiteX1465" fmla="*/ 116260 w 2544631"/>
              <a:gd name="connsiteY1465" fmla="*/ 232202 h 779326"/>
              <a:gd name="connsiteX1466" fmla="*/ 110487 w 2544631"/>
              <a:gd name="connsiteY1466" fmla="*/ 218729 h 779326"/>
              <a:gd name="connsiteX1467" fmla="*/ 105675 w 2544631"/>
              <a:gd name="connsiteY1467" fmla="*/ 216805 h 779326"/>
              <a:gd name="connsiteX1468" fmla="*/ 98939 w 2544631"/>
              <a:gd name="connsiteY1468" fmla="*/ 239900 h 779326"/>
              <a:gd name="connsiteX1469" fmla="*/ 104713 w 2544631"/>
              <a:gd name="connsiteY1469" fmla="*/ 263958 h 779326"/>
              <a:gd name="connsiteX1470" fmla="*/ 118185 w 2544631"/>
              <a:gd name="connsiteY1470" fmla="*/ 270694 h 779326"/>
              <a:gd name="connsiteX1471" fmla="*/ 114336 w 2544631"/>
              <a:gd name="connsiteY1471" fmla="*/ 279355 h 779326"/>
              <a:gd name="connsiteX1472" fmla="*/ 86429 w 2544631"/>
              <a:gd name="connsiteY1472" fmla="*/ 272619 h 779326"/>
              <a:gd name="connsiteX1473" fmla="*/ 80655 w 2544631"/>
              <a:gd name="connsiteY1473" fmla="*/ 262033 h 779326"/>
              <a:gd name="connsiteX1474" fmla="*/ 85467 w 2544631"/>
              <a:gd name="connsiteY1474" fmla="*/ 257222 h 779326"/>
              <a:gd name="connsiteX1475" fmla="*/ 92203 w 2544631"/>
              <a:gd name="connsiteY1475" fmla="*/ 257222 h 779326"/>
              <a:gd name="connsiteX1476" fmla="*/ 91240 w 2544631"/>
              <a:gd name="connsiteY1476" fmla="*/ 246636 h 779326"/>
              <a:gd name="connsiteX1477" fmla="*/ 95090 w 2544631"/>
              <a:gd name="connsiteY1477" fmla="*/ 218729 h 779326"/>
              <a:gd name="connsiteX1478" fmla="*/ 116260 w 2544631"/>
              <a:gd name="connsiteY1478" fmla="*/ 187935 h 779326"/>
              <a:gd name="connsiteX1479" fmla="*/ 134905 w 2544631"/>
              <a:gd name="connsiteY1479" fmla="*/ 182763 h 779326"/>
              <a:gd name="connsiteX1480" fmla="*/ 2005635 w 2544631"/>
              <a:gd name="connsiteY1480" fmla="*/ 149266 h 779326"/>
              <a:gd name="connsiteX1481" fmla="*/ 2023888 w 2544631"/>
              <a:gd name="connsiteY1481" fmla="*/ 178163 h 779326"/>
              <a:gd name="connsiteX1482" fmla="*/ 2015242 w 2544631"/>
              <a:gd name="connsiteY1482" fmla="*/ 202243 h 779326"/>
              <a:gd name="connsiteX1483" fmla="*/ 2009477 w 2544631"/>
              <a:gd name="connsiteY1483" fmla="*/ 218617 h 779326"/>
              <a:gd name="connsiteX1484" fmla="*/ 2004674 w 2544631"/>
              <a:gd name="connsiteY1484" fmla="*/ 241734 h 779326"/>
              <a:gd name="connsiteX1485" fmla="*/ 2023888 w 2544631"/>
              <a:gd name="connsiteY1485" fmla="*/ 234992 h 779326"/>
              <a:gd name="connsiteX1486" fmla="*/ 2048866 w 2544631"/>
              <a:gd name="connsiteY1486" fmla="*/ 220544 h 779326"/>
              <a:gd name="connsiteX1487" fmla="*/ 2078648 w 2544631"/>
              <a:gd name="connsiteY1487" fmla="*/ 226323 h 779326"/>
              <a:gd name="connsiteX1488" fmla="*/ 2070002 w 2544631"/>
              <a:gd name="connsiteY1488" fmla="*/ 246550 h 779326"/>
              <a:gd name="connsiteX1489" fmla="*/ 2044063 w 2544631"/>
              <a:gd name="connsiteY1489" fmla="*/ 252329 h 779326"/>
              <a:gd name="connsiteX1490" fmla="*/ 1997949 w 2544631"/>
              <a:gd name="connsiteY1490" fmla="*/ 274483 h 779326"/>
              <a:gd name="connsiteX1491" fmla="*/ 1981617 w 2544631"/>
              <a:gd name="connsiteY1491" fmla="*/ 342871 h 779326"/>
              <a:gd name="connsiteX1492" fmla="*/ 1941267 w 2544631"/>
              <a:gd name="connsiteY1492" fmla="*/ 400663 h 779326"/>
              <a:gd name="connsiteX1493" fmla="*/ 1909563 w 2544631"/>
              <a:gd name="connsiteY1493" fmla="*/ 444007 h 779326"/>
              <a:gd name="connsiteX1494" fmla="*/ 1892271 w 2544631"/>
              <a:gd name="connsiteY1494" fmla="*/ 439191 h 779326"/>
              <a:gd name="connsiteX1495" fmla="*/ 1886506 w 2544631"/>
              <a:gd name="connsiteY1495" fmla="*/ 412221 h 779326"/>
              <a:gd name="connsiteX1496" fmla="*/ 1901878 w 2544631"/>
              <a:gd name="connsiteY1496" fmla="*/ 400663 h 779326"/>
              <a:gd name="connsiteX1497" fmla="*/ 1913406 w 2544631"/>
              <a:gd name="connsiteY1497" fmla="*/ 404516 h 779326"/>
              <a:gd name="connsiteX1498" fmla="*/ 1946070 w 2544631"/>
              <a:gd name="connsiteY1498" fmla="*/ 361172 h 779326"/>
              <a:gd name="connsiteX1499" fmla="*/ 1968167 w 2544631"/>
              <a:gd name="connsiteY1499" fmla="*/ 306269 h 779326"/>
              <a:gd name="connsiteX1500" fmla="*/ 1972970 w 2544631"/>
              <a:gd name="connsiteY1500" fmla="*/ 289894 h 779326"/>
              <a:gd name="connsiteX1501" fmla="*/ 1954717 w 2544631"/>
              <a:gd name="connsiteY1501" fmla="*/ 301453 h 779326"/>
              <a:gd name="connsiteX1502" fmla="*/ 1923013 w 2544631"/>
              <a:gd name="connsiteY1502" fmla="*/ 304342 h 779326"/>
              <a:gd name="connsiteX1503" fmla="*/ 1898035 w 2544631"/>
              <a:gd name="connsiteY1503" fmla="*/ 276410 h 779326"/>
              <a:gd name="connsiteX1504" fmla="*/ 1907642 w 2544631"/>
              <a:gd name="connsiteY1504" fmla="*/ 258109 h 779326"/>
              <a:gd name="connsiteX1505" fmla="*/ 1940306 w 2544631"/>
              <a:gd name="connsiteY1505" fmla="*/ 261961 h 779326"/>
              <a:gd name="connsiteX1506" fmla="*/ 1979695 w 2544631"/>
              <a:gd name="connsiteY1506" fmla="*/ 249440 h 779326"/>
              <a:gd name="connsiteX1507" fmla="*/ 1980656 w 2544631"/>
              <a:gd name="connsiteY1507" fmla="*/ 248477 h 779326"/>
              <a:gd name="connsiteX1508" fmla="*/ 1991224 w 2544631"/>
              <a:gd name="connsiteY1508" fmla="*/ 204169 h 779326"/>
              <a:gd name="connsiteX1509" fmla="*/ 1988342 w 2544631"/>
              <a:gd name="connsiteY1509" fmla="*/ 166604 h 779326"/>
              <a:gd name="connsiteX1510" fmla="*/ 2005635 w 2544631"/>
              <a:gd name="connsiteY1510" fmla="*/ 149266 h 779326"/>
              <a:gd name="connsiteX1511" fmla="*/ 1700179 w 2544631"/>
              <a:gd name="connsiteY1511" fmla="*/ 143912 h 779326"/>
              <a:gd name="connsiteX1512" fmla="*/ 1711962 w 2544631"/>
              <a:gd name="connsiteY1512" fmla="*/ 144634 h 779326"/>
              <a:gd name="connsiteX1513" fmla="*/ 1736008 w 2544631"/>
              <a:gd name="connsiteY1513" fmla="*/ 173545 h 779326"/>
              <a:gd name="connsiteX1514" fmla="*/ 1719657 w 2544631"/>
              <a:gd name="connsiteY1514" fmla="*/ 208237 h 779326"/>
              <a:gd name="connsiteX1515" fmla="*/ 1711000 w 2544631"/>
              <a:gd name="connsiteY1515" fmla="*/ 266058 h 779326"/>
              <a:gd name="connsiteX1516" fmla="*/ 1714847 w 2544631"/>
              <a:gd name="connsiteY1516" fmla="*/ 427956 h 779326"/>
              <a:gd name="connsiteX1517" fmla="*/ 1723504 w 2544631"/>
              <a:gd name="connsiteY1517" fmla="*/ 460722 h 779326"/>
              <a:gd name="connsiteX1518" fmla="*/ 1702343 w 2544631"/>
              <a:gd name="connsiteY1518" fmla="*/ 479995 h 779326"/>
              <a:gd name="connsiteX1519" fmla="*/ 1692725 w 2544631"/>
              <a:gd name="connsiteY1519" fmla="*/ 395191 h 779326"/>
              <a:gd name="connsiteX1520" fmla="*/ 1694648 w 2544631"/>
              <a:gd name="connsiteY1520" fmla="*/ 310387 h 779326"/>
              <a:gd name="connsiteX1521" fmla="*/ 1693687 w 2544631"/>
              <a:gd name="connsiteY1521" fmla="*/ 205346 h 779326"/>
              <a:gd name="connsiteX1522" fmla="*/ 1687915 w 2544631"/>
              <a:gd name="connsiteY1522" fmla="*/ 174508 h 779326"/>
              <a:gd name="connsiteX1523" fmla="*/ 1689839 w 2544631"/>
              <a:gd name="connsiteY1523" fmla="*/ 147525 h 779326"/>
              <a:gd name="connsiteX1524" fmla="*/ 1700179 w 2544631"/>
              <a:gd name="connsiteY1524" fmla="*/ 143912 h 779326"/>
              <a:gd name="connsiteX1525" fmla="*/ 388968 w 2544631"/>
              <a:gd name="connsiteY1525" fmla="*/ 132977 h 779326"/>
              <a:gd name="connsiteX1526" fmla="*/ 644960 w 2544631"/>
              <a:gd name="connsiteY1526" fmla="*/ 389330 h 779326"/>
              <a:gd name="connsiteX1527" fmla="*/ 513115 w 2544631"/>
              <a:gd name="connsiteY1527" fmla="*/ 614843 h 779326"/>
              <a:gd name="connsiteX1528" fmla="*/ 507340 w 2544631"/>
              <a:gd name="connsiteY1528" fmla="*/ 604242 h 779326"/>
              <a:gd name="connsiteX1529" fmla="*/ 634374 w 2544631"/>
              <a:gd name="connsiteY1529" fmla="*/ 389330 h 779326"/>
              <a:gd name="connsiteX1530" fmla="*/ 388968 w 2544631"/>
              <a:gd name="connsiteY1530" fmla="*/ 144542 h 779326"/>
              <a:gd name="connsiteX1531" fmla="*/ 143563 w 2544631"/>
              <a:gd name="connsiteY1531" fmla="*/ 389330 h 779326"/>
              <a:gd name="connsiteX1532" fmla="*/ 271559 w 2544631"/>
              <a:gd name="connsiteY1532" fmla="*/ 605206 h 779326"/>
              <a:gd name="connsiteX1533" fmla="*/ 266747 w 2544631"/>
              <a:gd name="connsiteY1533" fmla="*/ 614843 h 779326"/>
              <a:gd name="connsiteX1534" fmla="*/ 132977 w 2544631"/>
              <a:gd name="connsiteY1534" fmla="*/ 389330 h 779326"/>
              <a:gd name="connsiteX1535" fmla="*/ 388968 w 2544631"/>
              <a:gd name="connsiteY1535" fmla="*/ 132977 h 779326"/>
              <a:gd name="connsiteX1536" fmla="*/ 518635 w 2544631"/>
              <a:gd name="connsiteY1536" fmla="*/ 121172 h 779326"/>
              <a:gd name="connsiteX1537" fmla="*/ 523368 w 2544631"/>
              <a:gd name="connsiteY1537" fmla="*/ 121530 h 779326"/>
              <a:gd name="connsiteX1538" fmla="*/ 535988 w 2544631"/>
              <a:gd name="connsiteY1538" fmla="*/ 136792 h 779326"/>
              <a:gd name="connsiteX1539" fmla="*/ 529192 w 2544631"/>
              <a:gd name="connsiteY1539" fmla="*/ 148239 h 779326"/>
              <a:gd name="connsiteX1540" fmla="*/ 517543 w 2544631"/>
              <a:gd name="connsiteY1540" fmla="*/ 127253 h 779326"/>
              <a:gd name="connsiteX1541" fmla="*/ 518635 w 2544631"/>
              <a:gd name="connsiteY1541" fmla="*/ 121172 h 779326"/>
              <a:gd name="connsiteX1542" fmla="*/ 2396299 w 2544631"/>
              <a:gd name="connsiteY1542" fmla="*/ 98986 h 779326"/>
              <a:gd name="connsiteX1543" fmla="*/ 2405916 w 2544631"/>
              <a:gd name="connsiteY1543" fmla="*/ 103082 h 779326"/>
              <a:gd name="connsiteX1544" fmla="*/ 2414571 w 2544631"/>
              <a:gd name="connsiteY1544" fmla="*/ 118499 h 779326"/>
              <a:gd name="connsiteX1545" fmla="*/ 2404954 w 2544631"/>
              <a:gd name="connsiteY1545" fmla="*/ 125244 h 779326"/>
              <a:gd name="connsiteX1546" fmla="*/ 2404954 w 2544631"/>
              <a:gd name="connsiteY1546" fmla="*/ 138734 h 779326"/>
              <a:gd name="connsiteX1547" fmla="*/ 2423227 w 2544631"/>
              <a:gd name="connsiteY1547" fmla="*/ 149334 h 779326"/>
              <a:gd name="connsiteX1548" fmla="*/ 2408801 w 2544631"/>
              <a:gd name="connsiteY1548" fmla="*/ 171496 h 779326"/>
              <a:gd name="connsiteX1549" fmla="*/ 2399184 w 2544631"/>
              <a:gd name="connsiteY1549" fmla="*/ 184023 h 779326"/>
              <a:gd name="connsiteX1550" fmla="*/ 2413610 w 2544631"/>
              <a:gd name="connsiteY1550" fmla="*/ 203295 h 779326"/>
              <a:gd name="connsiteX1551" fmla="*/ 2407839 w 2544631"/>
              <a:gd name="connsiteY1551" fmla="*/ 225457 h 779326"/>
              <a:gd name="connsiteX1552" fmla="*/ 2389567 w 2544631"/>
              <a:gd name="connsiteY1552" fmla="*/ 252438 h 779326"/>
              <a:gd name="connsiteX1553" fmla="*/ 2393414 w 2544631"/>
              <a:gd name="connsiteY1553" fmla="*/ 261110 h 779326"/>
              <a:gd name="connsiteX1554" fmla="*/ 2436691 w 2544631"/>
              <a:gd name="connsiteY1554" fmla="*/ 255329 h 779326"/>
              <a:gd name="connsiteX1555" fmla="*/ 2459772 w 2544631"/>
              <a:gd name="connsiteY1555" fmla="*/ 290018 h 779326"/>
              <a:gd name="connsiteX1556" fmla="*/ 2424189 w 2544631"/>
              <a:gd name="connsiteY1556" fmla="*/ 298690 h 779326"/>
              <a:gd name="connsiteX1557" fmla="*/ 2406878 w 2544631"/>
              <a:gd name="connsiteY1557" fmla="*/ 302544 h 779326"/>
              <a:gd name="connsiteX1558" fmla="*/ 2408801 w 2544631"/>
              <a:gd name="connsiteY1558" fmla="*/ 294836 h 779326"/>
              <a:gd name="connsiteX1559" fmla="*/ 2424189 w 2544631"/>
              <a:gd name="connsiteY1559" fmla="*/ 280382 h 779326"/>
              <a:gd name="connsiteX1560" fmla="*/ 2408801 w 2544631"/>
              <a:gd name="connsiteY1560" fmla="*/ 270746 h 779326"/>
              <a:gd name="connsiteX1561" fmla="*/ 2347252 w 2544631"/>
              <a:gd name="connsiteY1561" fmla="*/ 293872 h 779326"/>
              <a:gd name="connsiteX1562" fmla="*/ 2300128 w 2544631"/>
              <a:gd name="connsiteY1562" fmla="*/ 323743 h 779326"/>
              <a:gd name="connsiteX1563" fmla="*/ 2264545 w 2544631"/>
              <a:gd name="connsiteY1563" fmla="*/ 353615 h 779326"/>
              <a:gd name="connsiteX1564" fmla="*/ 2239540 w 2544631"/>
              <a:gd name="connsiteY1564" fmla="*/ 352651 h 779326"/>
              <a:gd name="connsiteX1565" fmla="*/ 2234732 w 2544631"/>
              <a:gd name="connsiteY1565" fmla="*/ 331452 h 779326"/>
              <a:gd name="connsiteX1566" fmla="*/ 2248196 w 2544631"/>
              <a:gd name="connsiteY1566" fmla="*/ 325671 h 779326"/>
              <a:gd name="connsiteX1567" fmla="*/ 2270315 w 2544631"/>
              <a:gd name="connsiteY1567" fmla="*/ 319889 h 779326"/>
              <a:gd name="connsiteX1568" fmla="*/ 2327056 w 2544631"/>
              <a:gd name="connsiteY1568" fmla="*/ 288091 h 779326"/>
              <a:gd name="connsiteX1569" fmla="*/ 2335711 w 2544631"/>
              <a:gd name="connsiteY1569" fmla="*/ 280382 h 779326"/>
              <a:gd name="connsiteX1570" fmla="*/ 2327056 w 2544631"/>
              <a:gd name="connsiteY1570" fmla="*/ 272673 h 779326"/>
              <a:gd name="connsiteX1571" fmla="*/ 2319362 w 2544631"/>
              <a:gd name="connsiteY1571" fmla="*/ 277491 h 779326"/>
              <a:gd name="connsiteX1572" fmla="*/ 2309745 w 2544631"/>
              <a:gd name="connsiteY1572" fmla="*/ 281345 h 779326"/>
              <a:gd name="connsiteX1573" fmla="*/ 2301090 w 2544631"/>
              <a:gd name="connsiteY1573" fmla="*/ 266892 h 779326"/>
              <a:gd name="connsiteX1574" fmla="*/ 2300128 w 2544631"/>
              <a:gd name="connsiteY1574" fmla="*/ 241838 h 779326"/>
              <a:gd name="connsiteX1575" fmla="*/ 2302051 w 2544631"/>
              <a:gd name="connsiteY1575" fmla="*/ 209076 h 779326"/>
              <a:gd name="connsiteX1576" fmla="*/ 2292434 w 2544631"/>
              <a:gd name="connsiteY1576" fmla="*/ 195586 h 779326"/>
              <a:gd name="connsiteX1577" fmla="*/ 2284741 w 2544631"/>
              <a:gd name="connsiteY1577" fmla="*/ 182096 h 779326"/>
              <a:gd name="connsiteX1578" fmla="*/ 2292434 w 2544631"/>
              <a:gd name="connsiteY1578" fmla="*/ 168606 h 779326"/>
              <a:gd name="connsiteX1579" fmla="*/ 2315515 w 2544631"/>
              <a:gd name="connsiteY1579" fmla="*/ 189805 h 779326"/>
              <a:gd name="connsiteX1580" fmla="*/ 2314554 w 2544631"/>
              <a:gd name="connsiteY1580" fmla="*/ 228348 h 779326"/>
              <a:gd name="connsiteX1581" fmla="*/ 2329941 w 2544631"/>
              <a:gd name="connsiteY1581" fmla="*/ 226421 h 779326"/>
              <a:gd name="connsiteX1582" fmla="*/ 2332826 w 2544631"/>
              <a:gd name="connsiteY1582" fmla="*/ 203295 h 779326"/>
              <a:gd name="connsiteX1583" fmla="*/ 2332826 w 2544631"/>
              <a:gd name="connsiteY1583" fmla="*/ 167642 h 779326"/>
              <a:gd name="connsiteX1584" fmla="*/ 2324171 w 2544631"/>
              <a:gd name="connsiteY1584" fmla="*/ 145479 h 779326"/>
              <a:gd name="connsiteX1585" fmla="*/ 2343405 w 2544631"/>
              <a:gd name="connsiteY1585" fmla="*/ 134880 h 779326"/>
              <a:gd name="connsiteX1586" fmla="*/ 2352060 w 2544631"/>
              <a:gd name="connsiteY1586" fmla="*/ 158006 h 779326"/>
              <a:gd name="connsiteX1587" fmla="*/ 2338596 w 2544631"/>
              <a:gd name="connsiteY1587" fmla="*/ 210040 h 779326"/>
              <a:gd name="connsiteX1588" fmla="*/ 2347252 w 2544631"/>
              <a:gd name="connsiteY1588" fmla="*/ 212931 h 779326"/>
              <a:gd name="connsiteX1589" fmla="*/ 2353022 w 2544631"/>
              <a:gd name="connsiteY1589" fmla="*/ 219676 h 779326"/>
              <a:gd name="connsiteX1590" fmla="*/ 2354945 w 2544631"/>
              <a:gd name="connsiteY1590" fmla="*/ 229312 h 779326"/>
              <a:gd name="connsiteX1591" fmla="*/ 2348213 w 2544631"/>
              <a:gd name="connsiteY1591" fmla="*/ 263037 h 779326"/>
              <a:gd name="connsiteX1592" fmla="*/ 2357831 w 2544631"/>
              <a:gd name="connsiteY1592" fmla="*/ 270746 h 779326"/>
              <a:gd name="connsiteX1593" fmla="*/ 2374180 w 2544631"/>
              <a:gd name="connsiteY1593" fmla="*/ 263037 h 779326"/>
              <a:gd name="connsiteX1594" fmla="*/ 2375141 w 2544631"/>
              <a:gd name="connsiteY1594" fmla="*/ 244729 h 779326"/>
              <a:gd name="connsiteX1595" fmla="*/ 2366486 w 2544631"/>
              <a:gd name="connsiteY1595" fmla="*/ 237020 h 779326"/>
              <a:gd name="connsiteX1596" fmla="*/ 2379950 w 2544631"/>
              <a:gd name="connsiteY1596" fmla="*/ 198477 h 779326"/>
              <a:gd name="connsiteX1597" fmla="*/ 2372256 w 2544631"/>
              <a:gd name="connsiteY1597" fmla="*/ 189805 h 779326"/>
              <a:gd name="connsiteX1598" fmla="*/ 2372256 w 2544631"/>
              <a:gd name="connsiteY1598" fmla="*/ 168606 h 779326"/>
              <a:gd name="connsiteX1599" fmla="*/ 2385720 w 2544631"/>
              <a:gd name="connsiteY1599" fmla="*/ 159933 h 779326"/>
              <a:gd name="connsiteX1600" fmla="*/ 2393414 w 2544631"/>
              <a:gd name="connsiteY1600" fmla="*/ 147407 h 779326"/>
              <a:gd name="connsiteX1601" fmla="*/ 2389567 w 2544631"/>
              <a:gd name="connsiteY1601" fmla="*/ 137771 h 779326"/>
              <a:gd name="connsiteX1602" fmla="*/ 2387644 w 2544631"/>
              <a:gd name="connsiteY1602" fmla="*/ 122353 h 779326"/>
              <a:gd name="connsiteX1603" fmla="*/ 2389567 w 2544631"/>
              <a:gd name="connsiteY1603" fmla="*/ 102118 h 779326"/>
              <a:gd name="connsiteX1604" fmla="*/ 2396299 w 2544631"/>
              <a:gd name="connsiteY1604" fmla="*/ 98986 h 779326"/>
              <a:gd name="connsiteX1605" fmla="*/ 238740 w 2544631"/>
              <a:gd name="connsiteY1605" fmla="*/ 87652 h 779326"/>
              <a:gd name="connsiteX1606" fmla="*/ 245443 w 2544631"/>
              <a:gd name="connsiteY1606" fmla="*/ 91522 h 779326"/>
              <a:gd name="connsiteX1607" fmla="*/ 248316 w 2544631"/>
              <a:gd name="connsiteY1607" fmla="*/ 100230 h 779326"/>
              <a:gd name="connsiteX1608" fmla="*/ 253104 w 2544631"/>
              <a:gd name="connsiteY1608" fmla="*/ 114743 h 779326"/>
              <a:gd name="connsiteX1609" fmla="*/ 260764 w 2544631"/>
              <a:gd name="connsiteY1609" fmla="*/ 141835 h 779326"/>
              <a:gd name="connsiteX1610" fmla="*/ 258849 w 2544631"/>
              <a:gd name="connsiteY1610" fmla="*/ 150542 h 779326"/>
              <a:gd name="connsiteX1611" fmla="*/ 254061 w 2544631"/>
              <a:gd name="connsiteY1611" fmla="*/ 143770 h 779326"/>
              <a:gd name="connsiteX1612" fmla="*/ 253104 w 2544631"/>
              <a:gd name="connsiteY1612" fmla="*/ 134094 h 779326"/>
              <a:gd name="connsiteX1613" fmla="*/ 244485 w 2544631"/>
              <a:gd name="connsiteY1613" fmla="*/ 107003 h 779326"/>
              <a:gd name="connsiteX1614" fmla="*/ 236825 w 2544631"/>
              <a:gd name="connsiteY1614" fmla="*/ 95392 h 779326"/>
              <a:gd name="connsiteX1615" fmla="*/ 238740 w 2544631"/>
              <a:gd name="connsiteY1615" fmla="*/ 87652 h 779326"/>
              <a:gd name="connsiteX1616" fmla="*/ 258716 w 2544631"/>
              <a:gd name="connsiteY1616" fmla="*/ 82972 h 779326"/>
              <a:gd name="connsiteX1617" fmla="*/ 265512 w 2544631"/>
              <a:gd name="connsiteY1617" fmla="*/ 84897 h 779326"/>
              <a:gd name="connsiteX1618" fmla="*/ 270366 w 2544631"/>
              <a:gd name="connsiteY1618" fmla="*/ 95482 h 779326"/>
              <a:gd name="connsiteX1619" fmla="*/ 273278 w 2544631"/>
              <a:gd name="connsiteY1619" fmla="*/ 102218 h 779326"/>
              <a:gd name="connsiteX1620" fmla="*/ 275220 w 2544631"/>
              <a:gd name="connsiteY1620" fmla="*/ 112804 h 779326"/>
              <a:gd name="connsiteX1621" fmla="*/ 271337 w 2544631"/>
              <a:gd name="connsiteY1621" fmla="*/ 118578 h 779326"/>
              <a:gd name="connsiteX1622" fmla="*/ 263570 w 2544631"/>
              <a:gd name="connsiteY1622" fmla="*/ 100294 h 779326"/>
              <a:gd name="connsiteX1623" fmla="*/ 258716 w 2544631"/>
              <a:gd name="connsiteY1623" fmla="*/ 94520 h 779326"/>
              <a:gd name="connsiteX1624" fmla="*/ 254833 w 2544631"/>
              <a:gd name="connsiteY1624" fmla="*/ 86822 h 779326"/>
              <a:gd name="connsiteX1625" fmla="*/ 258716 w 2544631"/>
              <a:gd name="connsiteY1625" fmla="*/ 82972 h 779326"/>
              <a:gd name="connsiteX1626" fmla="*/ 540740 w 2544631"/>
              <a:gd name="connsiteY1626" fmla="*/ 68641 h 779326"/>
              <a:gd name="connsiteX1627" fmla="*/ 541702 w 2544631"/>
              <a:gd name="connsiteY1627" fmla="*/ 77288 h 779326"/>
              <a:gd name="connsiteX1628" fmla="*/ 536888 w 2544631"/>
              <a:gd name="connsiteY1628" fmla="*/ 82092 h 779326"/>
              <a:gd name="connsiteX1629" fmla="*/ 533037 w 2544631"/>
              <a:gd name="connsiteY1629" fmla="*/ 85935 h 779326"/>
              <a:gd name="connsiteX1630" fmla="*/ 530149 w 2544631"/>
              <a:gd name="connsiteY1630" fmla="*/ 90738 h 779326"/>
              <a:gd name="connsiteX1631" fmla="*/ 534963 w 2544631"/>
              <a:gd name="connsiteY1631" fmla="*/ 91699 h 779326"/>
              <a:gd name="connsiteX1632" fmla="*/ 543628 w 2544631"/>
              <a:gd name="connsiteY1632" fmla="*/ 90738 h 779326"/>
              <a:gd name="connsiteX1633" fmla="*/ 550367 w 2544631"/>
              <a:gd name="connsiteY1633" fmla="*/ 95542 h 779326"/>
              <a:gd name="connsiteX1634" fmla="*/ 545553 w 2544631"/>
              <a:gd name="connsiteY1634" fmla="*/ 99385 h 779326"/>
              <a:gd name="connsiteX1635" fmla="*/ 538814 w 2544631"/>
              <a:gd name="connsiteY1635" fmla="*/ 98424 h 779326"/>
              <a:gd name="connsiteX1636" fmla="*/ 524373 w 2544631"/>
              <a:gd name="connsiteY1636" fmla="*/ 98424 h 779326"/>
              <a:gd name="connsiteX1637" fmla="*/ 512819 w 2544631"/>
              <a:gd name="connsiteY1637" fmla="*/ 113796 h 779326"/>
              <a:gd name="connsiteX1638" fmla="*/ 496452 w 2544631"/>
              <a:gd name="connsiteY1638" fmla="*/ 123403 h 779326"/>
              <a:gd name="connsiteX1639" fmla="*/ 483936 w 2544631"/>
              <a:gd name="connsiteY1639" fmla="*/ 131089 h 779326"/>
              <a:gd name="connsiteX1640" fmla="*/ 480085 w 2544631"/>
              <a:gd name="connsiteY1640" fmla="*/ 128207 h 779326"/>
              <a:gd name="connsiteX1641" fmla="*/ 481048 w 2544631"/>
              <a:gd name="connsiteY1641" fmla="*/ 120521 h 779326"/>
              <a:gd name="connsiteX1642" fmla="*/ 486825 w 2544631"/>
              <a:gd name="connsiteY1642" fmla="*/ 119560 h 779326"/>
              <a:gd name="connsiteX1643" fmla="*/ 488750 w 2544631"/>
              <a:gd name="connsiteY1643" fmla="*/ 121482 h 779326"/>
              <a:gd name="connsiteX1644" fmla="*/ 502229 w 2544631"/>
              <a:gd name="connsiteY1644" fmla="*/ 114757 h 779326"/>
              <a:gd name="connsiteX1645" fmla="*/ 513782 w 2544631"/>
              <a:gd name="connsiteY1645" fmla="*/ 103228 h 779326"/>
              <a:gd name="connsiteX1646" fmla="*/ 516670 w 2544631"/>
              <a:gd name="connsiteY1646" fmla="*/ 99385 h 779326"/>
              <a:gd name="connsiteX1647" fmla="*/ 510894 w 2544631"/>
              <a:gd name="connsiteY1647" fmla="*/ 100346 h 779326"/>
              <a:gd name="connsiteX1648" fmla="*/ 502229 w 2544631"/>
              <a:gd name="connsiteY1648" fmla="*/ 97464 h 779326"/>
              <a:gd name="connsiteX1649" fmla="*/ 499341 w 2544631"/>
              <a:gd name="connsiteY1649" fmla="*/ 87856 h 779326"/>
              <a:gd name="connsiteX1650" fmla="*/ 504154 w 2544631"/>
              <a:gd name="connsiteY1650" fmla="*/ 84974 h 779326"/>
              <a:gd name="connsiteX1651" fmla="*/ 511857 w 2544631"/>
              <a:gd name="connsiteY1651" fmla="*/ 88817 h 779326"/>
              <a:gd name="connsiteX1652" fmla="*/ 522447 w 2544631"/>
              <a:gd name="connsiteY1652" fmla="*/ 90738 h 779326"/>
              <a:gd name="connsiteX1653" fmla="*/ 523410 w 2544631"/>
              <a:gd name="connsiteY1653" fmla="*/ 90738 h 779326"/>
              <a:gd name="connsiteX1654" fmla="*/ 530149 w 2544631"/>
              <a:gd name="connsiteY1654" fmla="*/ 80170 h 779326"/>
              <a:gd name="connsiteX1655" fmla="*/ 534000 w 2544631"/>
              <a:gd name="connsiteY1655" fmla="*/ 70563 h 779326"/>
              <a:gd name="connsiteX1656" fmla="*/ 540740 w 2544631"/>
              <a:gd name="connsiteY1656" fmla="*/ 68641 h 779326"/>
              <a:gd name="connsiteX1657" fmla="*/ 272252 w 2544631"/>
              <a:gd name="connsiteY1657" fmla="*/ 49113 h 779326"/>
              <a:gd name="connsiteX1658" fmla="*/ 280947 w 2544631"/>
              <a:gd name="connsiteY1658" fmla="*/ 53925 h 779326"/>
              <a:gd name="connsiteX1659" fmla="*/ 280947 w 2544631"/>
              <a:gd name="connsiteY1659" fmla="*/ 64510 h 779326"/>
              <a:gd name="connsiteX1660" fmla="*/ 284812 w 2544631"/>
              <a:gd name="connsiteY1660" fmla="*/ 79907 h 779326"/>
              <a:gd name="connsiteX1661" fmla="*/ 302202 w 2544631"/>
              <a:gd name="connsiteY1661" fmla="*/ 119361 h 779326"/>
              <a:gd name="connsiteX1662" fmla="*/ 307998 w 2544631"/>
              <a:gd name="connsiteY1662" fmla="*/ 127060 h 779326"/>
              <a:gd name="connsiteX1663" fmla="*/ 305100 w 2544631"/>
              <a:gd name="connsiteY1663" fmla="*/ 134758 h 779326"/>
              <a:gd name="connsiteX1664" fmla="*/ 293507 w 2544631"/>
              <a:gd name="connsiteY1664" fmla="*/ 113588 h 779326"/>
              <a:gd name="connsiteX1665" fmla="*/ 284812 w 2544631"/>
              <a:gd name="connsiteY1665" fmla="*/ 92417 h 779326"/>
              <a:gd name="connsiteX1666" fmla="*/ 273219 w 2544631"/>
              <a:gd name="connsiteY1666" fmla="*/ 66435 h 779326"/>
              <a:gd name="connsiteX1667" fmla="*/ 269354 w 2544631"/>
              <a:gd name="connsiteY1667" fmla="*/ 58736 h 779326"/>
              <a:gd name="connsiteX1668" fmla="*/ 266456 w 2544631"/>
              <a:gd name="connsiteY1668" fmla="*/ 52000 h 779326"/>
              <a:gd name="connsiteX1669" fmla="*/ 272252 w 2544631"/>
              <a:gd name="connsiteY1669" fmla="*/ 49113 h 779326"/>
              <a:gd name="connsiteX1670" fmla="*/ 388719 w 2544631"/>
              <a:gd name="connsiteY1670" fmla="*/ 13486 h 779326"/>
              <a:gd name="connsiteX1671" fmla="*/ 13470 w 2544631"/>
              <a:gd name="connsiteY1671" fmla="*/ 389181 h 779326"/>
              <a:gd name="connsiteX1672" fmla="*/ 388719 w 2544631"/>
              <a:gd name="connsiteY1672" fmla="*/ 765840 h 779326"/>
              <a:gd name="connsiteX1673" fmla="*/ 764929 w 2544631"/>
              <a:gd name="connsiteY1673" fmla="*/ 389181 h 779326"/>
              <a:gd name="connsiteX1674" fmla="*/ 388719 w 2544631"/>
              <a:gd name="connsiteY1674" fmla="*/ 13486 h 779326"/>
              <a:gd name="connsiteX1675" fmla="*/ 388719 w 2544631"/>
              <a:gd name="connsiteY1675" fmla="*/ 0 h 779326"/>
              <a:gd name="connsiteX1676" fmla="*/ 778400 w 2544631"/>
              <a:gd name="connsiteY1676" fmla="*/ 389181 h 779326"/>
              <a:gd name="connsiteX1677" fmla="*/ 388719 w 2544631"/>
              <a:gd name="connsiteY1677" fmla="*/ 779326 h 779326"/>
              <a:gd name="connsiteX1678" fmla="*/ 0 w 2544631"/>
              <a:gd name="connsiteY1678" fmla="*/ 389181 h 779326"/>
              <a:gd name="connsiteX1679" fmla="*/ 388719 w 2544631"/>
              <a:gd name="connsiteY1679" fmla="*/ 0 h 779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544631" h="779326">
                <a:moveTo>
                  <a:pt x="334899" y="677224"/>
                </a:moveTo>
                <a:cubicBezTo>
                  <a:pt x="362798" y="679150"/>
                  <a:pt x="362798" y="679150"/>
                  <a:pt x="362798" y="679150"/>
                </a:cubicBezTo>
                <a:cubicBezTo>
                  <a:pt x="362798" y="681075"/>
                  <a:pt x="362798" y="681075"/>
                  <a:pt x="362798" y="681075"/>
                </a:cubicBezTo>
                <a:cubicBezTo>
                  <a:pt x="359912" y="681075"/>
                  <a:pt x="357988" y="682038"/>
                  <a:pt x="357026" y="683001"/>
                </a:cubicBezTo>
                <a:cubicBezTo>
                  <a:pt x="356064" y="683963"/>
                  <a:pt x="356064" y="684926"/>
                  <a:pt x="355102" y="687815"/>
                </a:cubicBezTo>
                <a:cubicBezTo>
                  <a:pt x="353178" y="714773"/>
                  <a:pt x="353178" y="714773"/>
                  <a:pt x="353178" y="714773"/>
                </a:cubicBezTo>
                <a:cubicBezTo>
                  <a:pt x="353178" y="718624"/>
                  <a:pt x="353178" y="721512"/>
                  <a:pt x="355102" y="723438"/>
                </a:cubicBezTo>
                <a:cubicBezTo>
                  <a:pt x="356064" y="725363"/>
                  <a:pt x="357988" y="726326"/>
                  <a:pt x="361836" y="726326"/>
                </a:cubicBezTo>
                <a:cubicBezTo>
                  <a:pt x="365684" y="726326"/>
                  <a:pt x="368570" y="725363"/>
                  <a:pt x="370494" y="723438"/>
                </a:cubicBezTo>
                <a:cubicBezTo>
                  <a:pt x="372418" y="720549"/>
                  <a:pt x="374342" y="717661"/>
                  <a:pt x="374342" y="711884"/>
                </a:cubicBezTo>
                <a:cubicBezTo>
                  <a:pt x="376266" y="689740"/>
                  <a:pt x="376266" y="689740"/>
                  <a:pt x="376266" y="689740"/>
                </a:cubicBezTo>
                <a:cubicBezTo>
                  <a:pt x="376266" y="686852"/>
                  <a:pt x="376266" y="684926"/>
                  <a:pt x="375304" y="683963"/>
                </a:cubicBezTo>
                <a:cubicBezTo>
                  <a:pt x="374342" y="683001"/>
                  <a:pt x="373380" y="682038"/>
                  <a:pt x="370494" y="682038"/>
                </a:cubicBezTo>
                <a:cubicBezTo>
                  <a:pt x="371456" y="680112"/>
                  <a:pt x="371456" y="680112"/>
                  <a:pt x="371456" y="680112"/>
                </a:cubicBezTo>
                <a:cubicBezTo>
                  <a:pt x="386848" y="681075"/>
                  <a:pt x="386848" y="681075"/>
                  <a:pt x="386848" y="681075"/>
                </a:cubicBezTo>
                <a:cubicBezTo>
                  <a:pt x="386848" y="683001"/>
                  <a:pt x="386848" y="683001"/>
                  <a:pt x="386848" y="683001"/>
                </a:cubicBezTo>
                <a:cubicBezTo>
                  <a:pt x="384924" y="683001"/>
                  <a:pt x="383000" y="683963"/>
                  <a:pt x="382038" y="684926"/>
                </a:cubicBezTo>
                <a:cubicBezTo>
                  <a:pt x="381076" y="685889"/>
                  <a:pt x="380114" y="687815"/>
                  <a:pt x="380114" y="689740"/>
                </a:cubicBezTo>
                <a:cubicBezTo>
                  <a:pt x="378190" y="711884"/>
                  <a:pt x="378190" y="711884"/>
                  <a:pt x="378190" y="711884"/>
                </a:cubicBezTo>
                <a:cubicBezTo>
                  <a:pt x="377228" y="715735"/>
                  <a:pt x="377228" y="718624"/>
                  <a:pt x="376266" y="720549"/>
                </a:cubicBezTo>
                <a:cubicBezTo>
                  <a:pt x="375304" y="722475"/>
                  <a:pt x="374342" y="723438"/>
                  <a:pt x="373380" y="725363"/>
                </a:cubicBezTo>
                <a:cubicBezTo>
                  <a:pt x="371456" y="727289"/>
                  <a:pt x="368570" y="728252"/>
                  <a:pt x="365684" y="729215"/>
                </a:cubicBezTo>
                <a:cubicBezTo>
                  <a:pt x="362798" y="730177"/>
                  <a:pt x="359912" y="730177"/>
                  <a:pt x="356064" y="730177"/>
                </a:cubicBezTo>
                <a:cubicBezTo>
                  <a:pt x="349330" y="729215"/>
                  <a:pt x="344520" y="727289"/>
                  <a:pt x="341633" y="724401"/>
                </a:cubicBezTo>
                <a:cubicBezTo>
                  <a:pt x="338747" y="720549"/>
                  <a:pt x="337785" y="715735"/>
                  <a:pt x="337785" y="709959"/>
                </a:cubicBezTo>
                <a:cubicBezTo>
                  <a:pt x="339709" y="686852"/>
                  <a:pt x="339709" y="686852"/>
                  <a:pt x="339709" y="686852"/>
                </a:cubicBezTo>
                <a:cubicBezTo>
                  <a:pt x="340671" y="683963"/>
                  <a:pt x="339709" y="682038"/>
                  <a:pt x="338747" y="681075"/>
                </a:cubicBezTo>
                <a:cubicBezTo>
                  <a:pt x="338747" y="680112"/>
                  <a:pt x="336823" y="679150"/>
                  <a:pt x="334899" y="679150"/>
                </a:cubicBezTo>
                <a:cubicBezTo>
                  <a:pt x="334899" y="677224"/>
                  <a:pt x="334899" y="677224"/>
                  <a:pt x="334899" y="677224"/>
                </a:cubicBezTo>
                <a:close/>
                <a:moveTo>
                  <a:pt x="447454" y="674336"/>
                </a:moveTo>
                <a:cubicBezTo>
                  <a:pt x="447454" y="676261"/>
                  <a:pt x="447454" y="676261"/>
                  <a:pt x="447454" y="676261"/>
                </a:cubicBezTo>
                <a:cubicBezTo>
                  <a:pt x="445530" y="677224"/>
                  <a:pt x="443606" y="677224"/>
                  <a:pt x="442644" y="679150"/>
                </a:cubicBezTo>
                <a:cubicBezTo>
                  <a:pt x="441682" y="680112"/>
                  <a:pt x="441682" y="682038"/>
                  <a:pt x="442644" y="683963"/>
                </a:cubicBezTo>
                <a:cubicBezTo>
                  <a:pt x="447454" y="724401"/>
                  <a:pt x="447454" y="724401"/>
                  <a:pt x="447454" y="724401"/>
                </a:cubicBezTo>
                <a:cubicBezTo>
                  <a:pt x="442644" y="725363"/>
                  <a:pt x="442644" y="725363"/>
                  <a:pt x="442644" y="725363"/>
                </a:cubicBezTo>
                <a:cubicBezTo>
                  <a:pt x="405126" y="690703"/>
                  <a:pt x="405126" y="690703"/>
                  <a:pt x="405126" y="690703"/>
                </a:cubicBezTo>
                <a:cubicBezTo>
                  <a:pt x="408974" y="720549"/>
                  <a:pt x="408974" y="720549"/>
                  <a:pt x="408974" y="720549"/>
                </a:cubicBezTo>
                <a:cubicBezTo>
                  <a:pt x="409936" y="723438"/>
                  <a:pt x="409936" y="725363"/>
                  <a:pt x="411860" y="726326"/>
                </a:cubicBezTo>
                <a:cubicBezTo>
                  <a:pt x="412822" y="727289"/>
                  <a:pt x="413784" y="727289"/>
                  <a:pt x="416670" y="727289"/>
                </a:cubicBezTo>
                <a:cubicBezTo>
                  <a:pt x="416670" y="729215"/>
                  <a:pt x="416670" y="729215"/>
                  <a:pt x="416670" y="729215"/>
                </a:cubicBezTo>
                <a:cubicBezTo>
                  <a:pt x="401278" y="731140"/>
                  <a:pt x="401278" y="731140"/>
                  <a:pt x="401278" y="731140"/>
                </a:cubicBezTo>
                <a:cubicBezTo>
                  <a:pt x="400316" y="729215"/>
                  <a:pt x="400316" y="729215"/>
                  <a:pt x="400316" y="729215"/>
                </a:cubicBezTo>
                <a:cubicBezTo>
                  <a:pt x="403202" y="729215"/>
                  <a:pt x="404164" y="728252"/>
                  <a:pt x="405126" y="727289"/>
                </a:cubicBezTo>
                <a:cubicBezTo>
                  <a:pt x="406088" y="725363"/>
                  <a:pt x="406088" y="723438"/>
                  <a:pt x="406088" y="721512"/>
                </a:cubicBezTo>
                <a:cubicBezTo>
                  <a:pt x="401278" y="689740"/>
                  <a:pt x="401278" y="689740"/>
                  <a:pt x="401278" y="689740"/>
                </a:cubicBezTo>
                <a:cubicBezTo>
                  <a:pt x="401278" y="687815"/>
                  <a:pt x="400316" y="685889"/>
                  <a:pt x="399354" y="684926"/>
                </a:cubicBezTo>
                <a:cubicBezTo>
                  <a:pt x="398392" y="683963"/>
                  <a:pt x="396468" y="683963"/>
                  <a:pt x="394544" y="683963"/>
                </a:cubicBezTo>
                <a:cubicBezTo>
                  <a:pt x="393582" y="682038"/>
                  <a:pt x="393582" y="682038"/>
                  <a:pt x="393582" y="682038"/>
                </a:cubicBezTo>
                <a:cubicBezTo>
                  <a:pt x="414746" y="679150"/>
                  <a:pt x="414746" y="679150"/>
                  <a:pt x="414746" y="679150"/>
                </a:cubicBezTo>
                <a:cubicBezTo>
                  <a:pt x="441682" y="704182"/>
                  <a:pt x="441682" y="704182"/>
                  <a:pt x="441682" y="704182"/>
                </a:cubicBezTo>
                <a:cubicBezTo>
                  <a:pt x="438796" y="684926"/>
                  <a:pt x="438796" y="684926"/>
                  <a:pt x="438796" y="684926"/>
                </a:cubicBezTo>
                <a:cubicBezTo>
                  <a:pt x="438796" y="682038"/>
                  <a:pt x="437834" y="681075"/>
                  <a:pt x="436872" y="680112"/>
                </a:cubicBezTo>
                <a:cubicBezTo>
                  <a:pt x="435910" y="679150"/>
                  <a:pt x="433986" y="678187"/>
                  <a:pt x="432062" y="678187"/>
                </a:cubicBezTo>
                <a:cubicBezTo>
                  <a:pt x="431100" y="677224"/>
                  <a:pt x="431100" y="677224"/>
                  <a:pt x="431100" y="677224"/>
                </a:cubicBezTo>
                <a:cubicBezTo>
                  <a:pt x="447454" y="674336"/>
                  <a:pt x="447454" y="674336"/>
                  <a:pt x="447454" y="674336"/>
                </a:cubicBezTo>
                <a:close/>
                <a:moveTo>
                  <a:pt x="485934" y="664708"/>
                </a:moveTo>
                <a:cubicBezTo>
                  <a:pt x="485934" y="666633"/>
                  <a:pt x="485934" y="666633"/>
                  <a:pt x="485934" y="666633"/>
                </a:cubicBezTo>
                <a:cubicBezTo>
                  <a:pt x="484010" y="667596"/>
                  <a:pt x="482086" y="668559"/>
                  <a:pt x="482086" y="669522"/>
                </a:cubicBezTo>
                <a:cubicBezTo>
                  <a:pt x="481124" y="670484"/>
                  <a:pt x="481124" y="672410"/>
                  <a:pt x="482086" y="675298"/>
                </a:cubicBezTo>
                <a:cubicBezTo>
                  <a:pt x="490744" y="705145"/>
                  <a:pt x="490744" y="705145"/>
                  <a:pt x="490744" y="705145"/>
                </a:cubicBezTo>
                <a:cubicBezTo>
                  <a:pt x="491706" y="708033"/>
                  <a:pt x="492668" y="708996"/>
                  <a:pt x="493630" y="709959"/>
                </a:cubicBezTo>
                <a:cubicBezTo>
                  <a:pt x="494592" y="710922"/>
                  <a:pt x="496516" y="710922"/>
                  <a:pt x="498440" y="710922"/>
                </a:cubicBezTo>
                <a:cubicBezTo>
                  <a:pt x="499402" y="711884"/>
                  <a:pt x="499402" y="711884"/>
                  <a:pt x="499402" y="711884"/>
                </a:cubicBezTo>
                <a:cubicBezTo>
                  <a:pt x="472466" y="719587"/>
                  <a:pt x="472466" y="719587"/>
                  <a:pt x="472466" y="719587"/>
                </a:cubicBezTo>
                <a:cubicBezTo>
                  <a:pt x="471504" y="718624"/>
                  <a:pt x="471504" y="718624"/>
                  <a:pt x="471504" y="718624"/>
                </a:cubicBezTo>
                <a:cubicBezTo>
                  <a:pt x="474390" y="717661"/>
                  <a:pt x="475352" y="716698"/>
                  <a:pt x="476314" y="714773"/>
                </a:cubicBezTo>
                <a:cubicBezTo>
                  <a:pt x="476314" y="713810"/>
                  <a:pt x="476314" y="711884"/>
                  <a:pt x="476314" y="709959"/>
                </a:cubicBezTo>
                <a:cubicBezTo>
                  <a:pt x="466694" y="679150"/>
                  <a:pt x="466694" y="679150"/>
                  <a:pt x="466694" y="679150"/>
                </a:cubicBezTo>
                <a:cubicBezTo>
                  <a:pt x="466694" y="677224"/>
                  <a:pt x="465732" y="675298"/>
                  <a:pt x="463808" y="674336"/>
                </a:cubicBezTo>
                <a:cubicBezTo>
                  <a:pt x="462846" y="673373"/>
                  <a:pt x="460922" y="673373"/>
                  <a:pt x="458998" y="674336"/>
                </a:cubicBezTo>
                <a:cubicBezTo>
                  <a:pt x="458998" y="672410"/>
                  <a:pt x="458998" y="672410"/>
                  <a:pt x="458998" y="672410"/>
                </a:cubicBezTo>
                <a:cubicBezTo>
                  <a:pt x="485934" y="664708"/>
                  <a:pt x="485934" y="664708"/>
                  <a:pt x="485934" y="664708"/>
                </a:cubicBezTo>
                <a:close/>
                <a:moveTo>
                  <a:pt x="250243" y="645452"/>
                </a:moveTo>
                <a:cubicBezTo>
                  <a:pt x="268521" y="654117"/>
                  <a:pt x="268521" y="654117"/>
                  <a:pt x="268521" y="654117"/>
                </a:cubicBezTo>
                <a:cubicBezTo>
                  <a:pt x="277179" y="689740"/>
                  <a:pt x="277179" y="689740"/>
                  <a:pt x="277179" y="689740"/>
                </a:cubicBezTo>
                <a:cubicBezTo>
                  <a:pt x="285837" y="672410"/>
                  <a:pt x="285837" y="672410"/>
                  <a:pt x="285837" y="672410"/>
                </a:cubicBezTo>
                <a:cubicBezTo>
                  <a:pt x="286799" y="669522"/>
                  <a:pt x="287761" y="667596"/>
                  <a:pt x="286799" y="666633"/>
                </a:cubicBezTo>
                <a:cubicBezTo>
                  <a:pt x="286799" y="665670"/>
                  <a:pt x="285837" y="663745"/>
                  <a:pt x="282951" y="662782"/>
                </a:cubicBezTo>
                <a:cubicBezTo>
                  <a:pt x="283913" y="660857"/>
                  <a:pt x="283913" y="660857"/>
                  <a:pt x="283913" y="660857"/>
                </a:cubicBezTo>
                <a:cubicBezTo>
                  <a:pt x="298343" y="667596"/>
                  <a:pt x="298343" y="667596"/>
                  <a:pt x="298343" y="667596"/>
                </a:cubicBezTo>
                <a:cubicBezTo>
                  <a:pt x="297381" y="669522"/>
                  <a:pt x="297381" y="669522"/>
                  <a:pt x="297381" y="669522"/>
                </a:cubicBezTo>
                <a:cubicBezTo>
                  <a:pt x="295457" y="668559"/>
                  <a:pt x="293533" y="668559"/>
                  <a:pt x="292571" y="669522"/>
                </a:cubicBezTo>
                <a:cubicBezTo>
                  <a:pt x="291609" y="669522"/>
                  <a:pt x="289685" y="671447"/>
                  <a:pt x="288723" y="673373"/>
                </a:cubicBezTo>
                <a:cubicBezTo>
                  <a:pt x="272369" y="709959"/>
                  <a:pt x="272369" y="709959"/>
                  <a:pt x="272369" y="709959"/>
                </a:cubicBezTo>
                <a:cubicBezTo>
                  <a:pt x="266597" y="708033"/>
                  <a:pt x="266597" y="708033"/>
                  <a:pt x="266597" y="708033"/>
                </a:cubicBezTo>
                <a:cubicBezTo>
                  <a:pt x="254091" y="658931"/>
                  <a:pt x="254091" y="658931"/>
                  <a:pt x="254091" y="658931"/>
                </a:cubicBezTo>
                <a:cubicBezTo>
                  <a:pt x="241585" y="685889"/>
                  <a:pt x="241585" y="685889"/>
                  <a:pt x="241585" y="685889"/>
                </a:cubicBezTo>
                <a:cubicBezTo>
                  <a:pt x="240623" y="688777"/>
                  <a:pt x="239661" y="690703"/>
                  <a:pt x="240623" y="691666"/>
                </a:cubicBezTo>
                <a:cubicBezTo>
                  <a:pt x="240623" y="692629"/>
                  <a:pt x="242547" y="694554"/>
                  <a:pt x="244471" y="695517"/>
                </a:cubicBezTo>
                <a:cubicBezTo>
                  <a:pt x="243509" y="697443"/>
                  <a:pt x="243509" y="697443"/>
                  <a:pt x="243509" y="697443"/>
                </a:cubicBezTo>
                <a:cubicBezTo>
                  <a:pt x="229079" y="689740"/>
                  <a:pt x="229079" y="689740"/>
                  <a:pt x="229079" y="689740"/>
                </a:cubicBezTo>
                <a:cubicBezTo>
                  <a:pt x="230041" y="688777"/>
                  <a:pt x="230041" y="688777"/>
                  <a:pt x="230041" y="688777"/>
                </a:cubicBezTo>
                <a:cubicBezTo>
                  <a:pt x="231965" y="689740"/>
                  <a:pt x="233889" y="689740"/>
                  <a:pt x="234851" y="688777"/>
                </a:cubicBezTo>
                <a:cubicBezTo>
                  <a:pt x="235813" y="688777"/>
                  <a:pt x="237737" y="686852"/>
                  <a:pt x="238699" y="684926"/>
                </a:cubicBezTo>
                <a:cubicBezTo>
                  <a:pt x="252167" y="656043"/>
                  <a:pt x="252167" y="656043"/>
                  <a:pt x="252167" y="656043"/>
                </a:cubicBezTo>
                <a:cubicBezTo>
                  <a:pt x="253129" y="654117"/>
                  <a:pt x="253129" y="652191"/>
                  <a:pt x="253129" y="650266"/>
                </a:cubicBezTo>
                <a:cubicBezTo>
                  <a:pt x="252167" y="649303"/>
                  <a:pt x="251205" y="648340"/>
                  <a:pt x="249281" y="647378"/>
                </a:cubicBezTo>
                <a:cubicBezTo>
                  <a:pt x="250243" y="645452"/>
                  <a:pt x="250243" y="645452"/>
                  <a:pt x="250243" y="645452"/>
                </a:cubicBezTo>
                <a:close/>
                <a:moveTo>
                  <a:pt x="536921" y="639675"/>
                </a:moveTo>
                <a:cubicBezTo>
                  <a:pt x="536921" y="639675"/>
                  <a:pt x="536921" y="639675"/>
                  <a:pt x="537883" y="641601"/>
                </a:cubicBezTo>
                <a:cubicBezTo>
                  <a:pt x="536921" y="642564"/>
                  <a:pt x="535959" y="643526"/>
                  <a:pt x="534997" y="644489"/>
                </a:cubicBezTo>
                <a:cubicBezTo>
                  <a:pt x="534997" y="646415"/>
                  <a:pt x="534997" y="647378"/>
                  <a:pt x="534997" y="649303"/>
                </a:cubicBezTo>
                <a:cubicBezTo>
                  <a:pt x="534997" y="649303"/>
                  <a:pt x="534997" y="649303"/>
                  <a:pt x="538845" y="696480"/>
                </a:cubicBezTo>
                <a:cubicBezTo>
                  <a:pt x="538845" y="696480"/>
                  <a:pt x="538845" y="696480"/>
                  <a:pt x="535959" y="697443"/>
                </a:cubicBezTo>
                <a:cubicBezTo>
                  <a:pt x="535959" y="697443"/>
                  <a:pt x="535959" y="697443"/>
                  <a:pt x="500364" y="667596"/>
                </a:cubicBezTo>
                <a:cubicBezTo>
                  <a:pt x="498440" y="666633"/>
                  <a:pt x="497478" y="665670"/>
                  <a:pt x="496516" y="664708"/>
                </a:cubicBezTo>
                <a:cubicBezTo>
                  <a:pt x="494592" y="664708"/>
                  <a:pt x="493630" y="664708"/>
                  <a:pt x="492668" y="665670"/>
                </a:cubicBezTo>
                <a:cubicBezTo>
                  <a:pt x="492668" y="665670"/>
                  <a:pt x="492668" y="665670"/>
                  <a:pt x="491706" y="663745"/>
                </a:cubicBezTo>
                <a:cubicBezTo>
                  <a:pt x="491706" y="663745"/>
                  <a:pt x="491706" y="663745"/>
                  <a:pt x="514795" y="652191"/>
                </a:cubicBezTo>
                <a:cubicBezTo>
                  <a:pt x="514795" y="652191"/>
                  <a:pt x="514795" y="652191"/>
                  <a:pt x="514795" y="653154"/>
                </a:cubicBezTo>
                <a:cubicBezTo>
                  <a:pt x="514795" y="653154"/>
                  <a:pt x="514795" y="653154"/>
                  <a:pt x="514795" y="654117"/>
                </a:cubicBezTo>
                <a:cubicBezTo>
                  <a:pt x="513833" y="654117"/>
                  <a:pt x="512871" y="655080"/>
                  <a:pt x="511908" y="656043"/>
                </a:cubicBezTo>
                <a:cubicBezTo>
                  <a:pt x="511908" y="657005"/>
                  <a:pt x="511908" y="657005"/>
                  <a:pt x="511908" y="657968"/>
                </a:cubicBezTo>
                <a:cubicBezTo>
                  <a:pt x="512871" y="657968"/>
                  <a:pt x="512871" y="658931"/>
                  <a:pt x="512871" y="658931"/>
                </a:cubicBezTo>
                <a:cubicBezTo>
                  <a:pt x="512871" y="658931"/>
                  <a:pt x="512871" y="658931"/>
                  <a:pt x="513833" y="659894"/>
                </a:cubicBezTo>
                <a:cubicBezTo>
                  <a:pt x="513833" y="659894"/>
                  <a:pt x="513833" y="659894"/>
                  <a:pt x="534035" y="677224"/>
                </a:cubicBezTo>
                <a:cubicBezTo>
                  <a:pt x="534035" y="677224"/>
                  <a:pt x="534035" y="677224"/>
                  <a:pt x="531149" y="652191"/>
                </a:cubicBezTo>
                <a:cubicBezTo>
                  <a:pt x="531149" y="651229"/>
                  <a:pt x="531149" y="650266"/>
                  <a:pt x="531149" y="650266"/>
                </a:cubicBezTo>
                <a:cubicBezTo>
                  <a:pt x="531149" y="649303"/>
                  <a:pt x="531149" y="649303"/>
                  <a:pt x="531149" y="649303"/>
                </a:cubicBezTo>
                <a:cubicBezTo>
                  <a:pt x="530187" y="648340"/>
                  <a:pt x="529225" y="647378"/>
                  <a:pt x="528263" y="647378"/>
                </a:cubicBezTo>
                <a:cubicBezTo>
                  <a:pt x="527301" y="647378"/>
                  <a:pt x="526339" y="648340"/>
                  <a:pt x="524415" y="648340"/>
                </a:cubicBezTo>
                <a:cubicBezTo>
                  <a:pt x="524415" y="648340"/>
                  <a:pt x="524415" y="648340"/>
                  <a:pt x="523453" y="647378"/>
                </a:cubicBezTo>
                <a:cubicBezTo>
                  <a:pt x="523453" y="647378"/>
                  <a:pt x="523453" y="647378"/>
                  <a:pt x="536921" y="639675"/>
                </a:cubicBezTo>
                <a:close/>
                <a:moveTo>
                  <a:pt x="209839" y="638712"/>
                </a:moveTo>
                <a:cubicBezTo>
                  <a:pt x="209839" y="638712"/>
                  <a:pt x="209839" y="638712"/>
                  <a:pt x="197333" y="647378"/>
                </a:cubicBezTo>
                <a:cubicBezTo>
                  <a:pt x="197333" y="647378"/>
                  <a:pt x="197333" y="647378"/>
                  <a:pt x="205029" y="653154"/>
                </a:cubicBezTo>
                <a:cubicBezTo>
                  <a:pt x="205029" y="653154"/>
                  <a:pt x="205029" y="653154"/>
                  <a:pt x="209839" y="638712"/>
                </a:cubicBezTo>
                <a:close/>
                <a:moveTo>
                  <a:pt x="221383" y="627159"/>
                </a:moveTo>
                <a:cubicBezTo>
                  <a:pt x="221383" y="627159"/>
                  <a:pt x="221383" y="627159"/>
                  <a:pt x="226193" y="631010"/>
                </a:cubicBezTo>
                <a:cubicBezTo>
                  <a:pt x="226193" y="631010"/>
                  <a:pt x="226193" y="631010"/>
                  <a:pt x="214649" y="676261"/>
                </a:cubicBezTo>
                <a:cubicBezTo>
                  <a:pt x="213687" y="677224"/>
                  <a:pt x="213687" y="679150"/>
                  <a:pt x="213687" y="680112"/>
                </a:cubicBezTo>
                <a:cubicBezTo>
                  <a:pt x="214649" y="681075"/>
                  <a:pt x="214649" y="681075"/>
                  <a:pt x="215611" y="682038"/>
                </a:cubicBezTo>
                <a:cubicBezTo>
                  <a:pt x="215611" y="682038"/>
                  <a:pt x="215611" y="682038"/>
                  <a:pt x="214649" y="683001"/>
                </a:cubicBezTo>
                <a:cubicBezTo>
                  <a:pt x="214649" y="683001"/>
                  <a:pt x="214649" y="683001"/>
                  <a:pt x="193485" y="668559"/>
                </a:cubicBezTo>
                <a:cubicBezTo>
                  <a:pt x="193485" y="668559"/>
                  <a:pt x="193485" y="668559"/>
                  <a:pt x="194447" y="666633"/>
                </a:cubicBezTo>
                <a:cubicBezTo>
                  <a:pt x="196371" y="668559"/>
                  <a:pt x="198295" y="668559"/>
                  <a:pt x="199257" y="669522"/>
                </a:cubicBezTo>
                <a:cubicBezTo>
                  <a:pt x="199257" y="669522"/>
                  <a:pt x="200219" y="668559"/>
                  <a:pt x="201181" y="667596"/>
                </a:cubicBezTo>
                <a:cubicBezTo>
                  <a:pt x="201181" y="667596"/>
                  <a:pt x="201181" y="667596"/>
                  <a:pt x="201181" y="666633"/>
                </a:cubicBezTo>
                <a:cubicBezTo>
                  <a:pt x="202143" y="666633"/>
                  <a:pt x="202143" y="666633"/>
                  <a:pt x="202143" y="665670"/>
                </a:cubicBezTo>
                <a:cubicBezTo>
                  <a:pt x="202143" y="665670"/>
                  <a:pt x="202143" y="665670"/>
                  <a:pt x="205029" y="657005"/>
                </a:cubicBezTo>
                <a:cubicBezTo>
                  <a:pt x="205029" y="657005"/>
                  <a:pt x="205029" y="657005"/>
                  <a:pt x="194447" y="649303"/>
                </a:cubicBezTo>
                <a:cubicBezTo>
                  <a:pt x="194447" y="649303"/>
                  <a:pt x="194447" y="649303"/>
                  <a:pt x="187713" y="653154"/>
                </a:cubicBezTo>
                <a:cubicBezTo>
                  <a:pt x="186751" y="654117"/>
                  <a:pt x="186751" y="654117"/>
                  <a:pt x="185789" y="654117"/>
                </a:cubicBezTo>
                <a:cubicBezTo>
                  <a:pt x="185789" y="655080"/>
                  <a:pt x="185789" y="655080"/>
                  <a:pt x="184827" y="655080"/>
                </a:cubicBezTo>
                <a:cubicBezTo>
                  <a:pt x="184827" y="656043"/>
                  <a:pt x="183865" y="657005"/>
                  <a:pt x="184827" y="657968"/>
                </a:cubicBezTo>
                <a:cubicBezTo>
                  <a:pt x="184827" y="658931"/>
                  <a:pt x="185789" y="659894"/>
                  <a:pt x="186751" y="660857"/>
                </a:cubicBezTo>
                <a:cubicBezTo>
                  <a:pt x="186751" y="660857"/>
                  <a:pt x="186751" y="660857"/>
                  <a:pt x="187713" y="661819"/>
                </a:cubicBezTo>
                <a:cubicBezTo>
                  <a:pt x="187713" y="661819"/>
                  <a:pt x="187713" y="661819"/>
                  <a:pt x="186751" y="662782"/>
                </a:cubicBezTo>
                <a:cubicBezTo>
                  <a:pt x="186751" y="662782"/>
                  <a:pt x="186751" y="662782"/>
                  <a:pt x="174244" y="654117"/>
                </a:cubicBezTo>
                <a:cubicBezTo>
                  <a:pt x="174244" y="654117"/>
                  <a:pt x="174244" y="654117"/>
                  <a:pt x="175207" y="653154"/>
                </a:cubicBezTo>
                <a:cubicBezTo>
                  <a:pt x="176169" y="653154"/>
                  <a:pt x="177131" y="654117"/>
                  <a:pt x="179055" y="654117"/>
                </a:cubicBezTo>
                <a:cubicBezTo>
                  <a:pt x="180017" y="653154"/>
                  <a:pt x="180979" y="653154"/>
                  <a:pt x="182903" y="652191"/>
                </a:cubicBezTo>
                <a:cubicBezTo>
                  <a:pt x="182903" y="652191"/>
                  <a:pt x="182903" y="652191"/>
                  <a:pt x="221383" y="627159"/>
                </a:cubicBezTo>
                <a:close/>
                <a:moveTo>
                  <a:pt x="576363" y="611754"/>
                </a:moveTo>
                <a:cubicBezTo>
                  <a:pt x="585021" y="621382"/>
                  <a:pt x="585021" y="621382"/>
                  <a:pt x="585021" y="621382"/>
                </a:cubicBezTo>
                <a:cubicBezTo>
                  <a:pt x="584059" y="623308"/>
                  <a:pt x="584059" y="623308"/>
                  <a:pt x="584059" y="623308"/>
                </a:cubicBezTo>
                <a:cubicBezTo>
                  <a:pt x="581173" y="620419"/>
                  <a:pt x="578287" y="619457"/>
                  <a:pt x="575401" y="619457"/>
                </a:cubicBezTo>
                <a:cubicBezTo>
                  <a:pt x="573477" y="618494"/>
                  <a:pt x="570591" y="620419"/>
                  <a:pt x="566743" y="623308"/>
                </a:cubicBezTo>
                <a:cubicBezTo>
                  <a:pt x="561933" y="627159"/>
                  <a:pt x="561933" y="627159"/>
                  <a:pt x="561933" y="627159"/>
                </a:cubicBezTo>
                <a:cubicBezTo>
                  <a:pt x="573477" y="642564"/>
                  <a:pt x="573477" y="642564"/>
                  <a:pt x="573477" y="642564"/>
                </a:cubicBezTo>
                <a:cubicBezTo>
                  <a:pt x="574439" y="641601"/>
                  <a:pt x="574439" y="641601"/>
                  <a:pt x="574439" y="641601"/>
                </a:cubicBezTo>
                <a:cubicBezTo>
                  <a:pt x="576363" y="640638"/>
                  <a:pt x="577325" y="638712"/>
                  <a:pt x="577325" y="636787"/>
                </a:cubicBezTo>
                <a:cubicBezTo>
                  <a:pt x="577325" y="633898"/>
                  <a:pt x="576363" y="631973"/>
                  <a:pt x="574439" y="629085"/>
                </a:cubicBezTo>
                <a:cubicBezTo>
                  <a:pt x="576363" y="627159"/>
                  <a:pt x="576363" y="627159"/>
                  <a:pt x="576363" y="627159"/>
                </a:cubicBezTo>
                <a:cubicBezTo>
                  <a:pt x="590793" y="646415"/>
                  <a:pt x="590793" y="646415"/>
                  <a:pt x="590793" y="646415"/>
                </a:cubicBezTo>
                <a:cubicBezTo>
                  <a:pt x="589831" y="647378"/>
                  <a:pt x="589831" y="647378"/>
                  <a:pt x="589831" y="647378"/>
                </a:cubicBezTo>
                <a:cubicBezTo>
                  <a:pt x="586945" y="644489"/>
                  <a:pt x="585021" y="642564"/>
                  <a:pt x="583097" y="642564"/>
                </a:cubicBezTo>
                <a:cubicBezTo>
                  <a:pt x="580211" y="642564"/>
                  <a:pt x="578287" y="642564"/>
                  <a:pt x="576363" y="644489"/>
                </a:cubicBezTo>
                <a:cubicBezTo>
                  <a:pt x="576363" y="645452"/>
                  <a:pt x="576363" y="645452"/>
                  <a:pt x="576363" y="645452"/>
                </a:cubicBezTo>
                <a:cubicBezTo>
                  <a:pt x="585983" y="657005"/>
                  <a:pt x="585983" y="657005"/>
                  <a:pt x="585983" y="657005"/>
                </a:cubicBezTo>
                <a:cubicBezTo>
                  <a:pt x="586945" y="658931"/>
                  <a:pt x="587907" y="659894"/>
                  <a:pt x="588869" y="659894"/>
                </a:cubicBezTo>
                <a:cubicBezTo>
                  <a:pt x="589831" y="659894"/>
                  <a:pt x="591755" y="658931"/>
                  <a:pt x="593679" y="657005"/>
                </a:cubicBezTo>
                <a:cubicBezTo>
                  <a:pt x="597527" y="654117"/>
                  <a:pt x="599451" y="651229"/>
                  <a:pt x="600413" y="648340"/>
                </a:cubicBezTo>
                <a:cubicBezTo>
                  <a:pt x="601375" y="644489"/>
                  <a:pt x="600413" y="641601"/>
                  <a:pt x="598489" y="636787"/>
                </a:cubicBezTo>
                <a:cubicBezTo>
                  <a:pt x="600413" y="635824"/>
                  <a:pt x="600413" y="635824"/>
                  <a:pt x="600413" y="635824"/>
                </a:cubicBezTo>
                <a:cubicBezTo>
                  <a:pt x="608109" y="649303"/>
                  <a:pt x="608109" y="649303"/>
                  <a:pt x="608109" y="649303"/>
                </a:cubicBezTo>
                <a:cubicBezTo>
                  <a:pt x="573477" y="677224"/>
                  <a:pt x="573477" y="677224"/>
                  <a:pt x="573477" y="677224"/>
                </a:cubicBezTo>
                <a:cubicBezTo>
                  <a:pt x="572515" y="676261"/>
                  <a:pt x="572515" y="676261"/>
                  <a:pt x="572515" y="676261"/>
                </a:cubicBezTo>
                <a:cubicBezTo>
                  <a:pt x="574439" y="674336"/>
                  <a:pt x="575401" y="672410"/>
                  <a:pt x="575401" y="671447"/>
                </a:cubicBezTo>
                <a:cubicBezTo>
                  <a:pt x="575401" y="669522"/>
                  <a:pt x="574439" y="668559"/>
                  <a:pt x="573477" y="666633"/>
                </a:cubicBezTo>
                <a:cubicBezTo>
                  <a:pt x="553275" y="641601"/>
                  <a:pt x="553275" y="641601"/>
                  <a:pt x="553275" y="641601"/>
                </a:cubicBezTo>
                <a:cubicBezTo>
                  <a:pt x="551351" y="639675"/>
                  <a:pt x="550389" y="638712"/>
                  <a:pt x="548465" y="638712"/>
                </a:cubicBezTo>
                <a:cubicBezTo>
                  <a:pt x="547503" y="637750"/>
                  <a:pt x="545579" y="638712"/>
                  <a:pt x="543655" y="639675"/>
                </a:cubicBezTo>
                <a:cubicBezTo>
                  <a:pt x="542693" y="638712"/>
                  <a:pt x="542693" y="638712"/>
                  <a:pt x="542693" y="638712"/>
                </a:cubicBezTo>
                <a:cubicBezTo>
                  <a:pt x="576363" y="611754"/>
                  <a:pt x="576363" y="611754"/>
                  <a:pt x="576363" y="611754"/>
                </a:cubicBezTo>
                <a:close/>
                <a:moveTo>
                  <a:pt x="371473" y="610958"/>
                </a:moveTo>
                <a:cubicBezTo>
                  <a:pt x="369551" y="611921"/>
                  <a:pt x="368591" y="612883"/>
                  <a:pt x="366669" y="613845"/>
                </a:cubicBezTo>
                <a:cubicBezTo>
                  <a:pt x="365709" y="615770"/>
                  <a:pt x="365709" y="616732"/>
                  <a:pt x="365709" y="617695"/>
                </a:cubicBezTo>
                <a:cubicBezTo>
                  <a:pt x="365709" y="620582"/>
                  <a:pt x="366669" y="621544"/>
                  <a:pt x="368591" y="623468"/>
                </a:cubicBezTo>
                <a:cubicBezTo>
                  <a:pt x="370512" y="624431"/>
                  <a:pt x="372433" y="625393"/>
                  <a:pt x="375315" y="625393"/>
                </a:cubicBezTo>
                <a:cubicBezTo>
                  <a:pt x="377237" y="625393"/>
                  <a:pt x="379158" y="625393"/>
                  <a:pt x="381079" y="623468"/>
                </a:cubicBezTo>
                <a:cubicBezTo>
                  <a:pt x="382040" y="622506"/>
                  <a:pt x="383000" y="621544"/>
                  <a:pt x="383000" y="619619"/>
                </a:cubicBezTo>
                <a:cubicBezTo>
                  <a:pt x="383000" y="617695"/>
                  <a:pt x="382040" y="616732"/>
                  <a:pt x="380119" y="614808"/>
                </a:cubicBezTo>
                <a:cubicBezTo>
                  <a:pt x="378197" y="613845"/>
                  <a:pt x="375315" y="612883"/>
                  <a:pt x="371473" y="610958"/>
                </a:cubicBezTo>
                <a:close/>
                <a:moveTo>
                  <a:pt x="450246" y="608072"/>
                </a:moveTo>
                <a:cubicBezTo>
                  <a:pt x="448324" y="608072"/>
                  <a:pt x="447364" y="609034"/>
                  <a:pt x="445443" y="609996"/>
                </a:cubicBezTo>
                <a:cubicBezTo>
                  <a:pt x="444482" y="610958"/>
                  <a:pt x="444482" y="612883"/>
                  <a:pt x="444482" y="614808"/>
                </a:cubicBezTo>
                <a:cubicBezTo>
                  <a:pt x="444482" y="618657"/>
                  <a:pt x="444482" y="620582"/>
                  <a:pt x="446403" y="622506"/>
                </a:cubicBezTo>
                <a:cubicBezTo>
                  <a:pt x="447364" y="624431"/>
                  <a:pt x="449285" y="625393"/>
                  <a:pt x="451206" y="625393"/>
                </a:cubicBezTo>
                <a:cubicBezTo>
                  <a:pt x="453128" y="625393"/>
                  <a:pt x="455049" y="624431"/>
                  <a:pt x="456010" y="623468"/>
                </a:cubicBezTo>
                <a:cubicBezTo>
                  <a:pt x="456970" y="622506"/>
                  <a:pt x="456970" y="620582"/>
                  <a:pt x="456970" y="617695"/>
                </a:cubicBezTo>
                <a:cubicBezTo>
                  <a:pt x="456970" y="614808"/>
                  <a:pt x="456970" y="611921"/>
                  <a:pt x="456010" y="610958"/>
                </a:cubicBezTo>
                <a:cubicBezTo>
                  <a:pt x="454088" y="609034"/>
                  <a:pt x="453128" y="608072"/>
                  <a:pt x="450246" y="608072"/>
                </a:cubicBezTo>
                <a:close/>
                <a:moveTo>
                  <a:pt x="1411006" y="607032"/>
                </a:moveTo>
                <a:cubicBezTo>
                  <a:pt x="1398496" y="638823"/>
                  <a:pt x="1398496" y="638823"/>
                  <a:pt x="1398496" y="638823"/>
                </a:cubicBezTo>
                <a:cubicBezTo>
                  <a:pt x="1422554" y="638823"/>
                  <a:pt x="1422554" y="638823"/>
                  <a:pt x="1422554" y="638823"/>
                </a:cubicBezTo>
                <a:cubicBezTo>
                  <a:pt x="1411006" y="607032"/>
                  <a:pt x="1411006" y="607032"/>
                  <a:pt x="1411006" y="607032"/>
                </a:cubicBezTo>
                <a:close/>
                <a:moveTo>
                  <a:pt x="410859" y="593637"/>
                </a:moveTo>
                <a:cubicBezTo>
                  <a:pt x="408938" y="593637"/>
                  <a:pt x="407017" y="594599"/>
                  <a:pt x="406056" y="596524"/>
                </a:cubicBezTo>
                <a:cubicBezTo>
                  <a:pt x="405095" y="597486"/>
                  <a:pt x="405095" y="599411"/>
                  <a:pt x="405095" y="602298"/>
                </a:cubicBezTo>
                <a:cubicBezTo>
                  <a:pt x="405095" y="605185"/>
                  <a:pt x="406056" y="607109"/>
                  <a:pt x="407017" y="609034"/>
                </a:cubicBezTo>
                <a:cubicBezTo>
                  <a:pt x="407977" y="610958"/>
                  <a:pt x="409899" y="610958"/>
                  <a:pt x="411820" y="610958"/>
                </a:cubicBezTo>
                <a:cubicBezTo>
                  <a:pt x="413741" y="610958"/>
                  <a:pt x="415662" y="610958"/>
                  <a:pt x="416623" y="609034"/>
                </a:cubicBezTo>
                <a:cubicBezTo>
                  <a:pt x="417584" y="608072"/>
                  <a:pt x="418544" y="606147"/>
                  <a:pt x="418544" y="604222"/>
                </a:cubicBezTo>
                <a:cubicBezTo>
                  <a:pt x="418544" y="601335"/>
                  <a:pt x="417584" y="598448"/>
                  <a:pt x="416623" y="596524"/>
                </a:cubicBezTo>
                <a:cubicBezTo>
                  <a:pt x="414702" y="594599"/>
                  <a:pt x="412781" y="593637"/>
                  <a:pt x="410859" y="593637"/>
                </a:cubicBezTo>
                <a:close/>
                <a:moveTo>
                  <a:pt x="373394" y="593637"/>
                </a:moveTo>
                <a:cubicBezTo>
                  <a:pt x="371473" y="593637"/>
                  <a:pt x="370512" y="593637"/>
                  <a:pt x="368591" y="594599"/>
                </a:cubicBezTo>
                <a:cubicBezTo>
                  <a:pt x="367630" y="595562"/>
                  <a:pt x="366669" y="596524"/>
                  <a:pt x="366669" y="597486"/>
                </a:cubicBezTo>
                <a:cubicBezTo>
                  <a:pt x="366669" y="599411"/>
                  <a:pt x="367630" y="600373"/>
                  <a:pt x="369551" y="601335"/>
                </a:cubicBezTo>
                <a:cubicBezTo>
                  <a:pt x="370512" y="603260"/>
                  <a:pt x="373394" y="604222"/>
                  <a:pt x="376276" y="605185"/>
                </a:cubicBezTo>
                <a:cubicBezTo>
                  <a:pt x="378197" y="604222"/>
                  <a:pt x="379158" y="603260"/>
                  <a:pt x="380119" y="602298"/>
                </a:cubicBezTo>
                <a:cubicBezTo>
                  <a:pt x="381079" y="601335"/>
                  <a:pt x="381079" y="600373"/>
                  <a:pt x="381079" y="598448"/>
                </a:cubicBezTo>
                <a:cubicBezTo>
                  <a:pt x="381079" y="597486"/>
                  <a:pt x="380119" y="595562"/>
                  <a:pt x="379158" y="594599"/>
                </a:cubicBezTo>
                <a:cubicBezTo>
                  <a:pt x="377237" y="593637"/>
                  <a:pt x="376276" y="593637"/>
                  <a:pt x="373394" y="593637"/>
                </a:cubicBezTo>
                <a:close/>
                <a:moveTo>
                  <a:pt x="456010" y="590750"/>
                </a:moveTo>
                <a:cubicBezTo>
                  <a:pt x="457931" y="590750"/>
                  <a:pt x="459852" y="591712"/>
                  <a:pt x="461774" y="591712"/>
                </a:cubicBezTo>
                <a:cubicBezTo>
                  <a:pt x="463695" y="592675"/>
                  <a:pt x="464655" y="593637"/>
                  <a:pt x="466577" y="594599"/>
                </a:cubicBezTo>
                <a:cubicBezTo>
                  <a:pt x="462734" y="596524"/>
                  <a:pt x="462734" y="596524"/>
                  <a:pt x="462734" y="596524"/>
                </a:cubicBezTo>
                <a:cubicBezTo>
                  <a:pt x="461774" y="595562"/>
                  <a:pt x="460813" y="595562"/>
                  <a:pt x="459852" y="595562"/>
                </a:cubicBezTo>
                <a:cubicBezTo>
                  <a:pt x="458892" y="594599"/>
                  <a:pt x="457931" y="594599"/>
                  <a:pt x="456010" y="594599"/>
                </a:cubicBezTo>
                <a:cubicBezTo>
                  <a:pt x="452167" y="594599"/>
                  <a:pt x="449285" y="595562"/>
                  <a:pt x="447364" y="598448"/>
                </a:cubicBezTo>
                <a:cubicBezTo>
                  <a:pt x="444482" y="601335"/>
                  <a:pt x="443521" y="605185"/>
                  <a:pt x="443521" y="609034"/>
                </a:cubicBezTo>
                <a:cubicBezTo>
                  <a:pt x="444482" y="607109"/>
                  <a:pt x="446403" y="606147"/>
                  <a:pt x="448324" y="605185"/>
                </a:cubicBezTo>
                <a:cubicBezTo>
                  <a:pt x="450246" y="604222"/>
                  <a:pt x="452167" y="603260"/>
                  <a:pt x="455049" y="603260"/>
                </a:cubicBezTo>
                <a:cubicBezTo>
                  <a:pt x="458892" y="603260"/>
                  <a:pt x="461774" y="604222"/>
                  <a:pt x="463695" y="606147"/>
                </a:cubicBezTo>
                <a:cubicBezTo>
                  <a:pt x="465616" y="608072"/>
                  <a:pt x="466577" y="610958"/>
                  <a:pt x="466577" y="614808"/>
                </a:cubicBezTo>
                <a:cubicBezTo>
                  <a:pt x="466577" y="618657"/>
                  <a:pt x="465616" y="621544"/>
                  <a:pt x="462734" y="624431"/>
                </a:cubicBezTo>
                <a:cubicBezTo>
                  <a:pt x="459852" y="627318"/>
                  <a:pt x="456010" y="628280"/>
                  <a:pt x="451206" y="628280"/>
                </a:cubicBezTo>
                <a:cubicBezTo>
                  <a:pt x="445443" y="628280"/>
                  <a:pt x="441600" y="627318"/>
                  <a:pt x="438718" y="624431"/>
                </a:cubicBezTo>
                <a:cubicBezTo>
                  <a:pt x="435836" y="621544"/>
                  <a:pt x="433915" y="616732"/>
                  <a:pt x="433915" y="611921"/>
                </a:cubicBezTo>
                <a:cubicBezTo>
                  <a:pt x="433915" y="609034"/>
                  <a:pt x="434875" y="606147"/>
                  <a:pt x="435836" y="603260"/>
                </a:cubicBezTo>
                <a:cubicBezTo>
                  <a:pt x="436797" y="601335"/>
                  <a:pt x="438718" y="599411"/>
                  <a:pt x="440639" y="597486"/>
                </a:cubicBezTo>
                <a:cubicBezTo>
                  <a:pt x="442561" y="595562"/>
                  <a:pt x="444482" y="593637"/>
                  <a:pt x="447364" y="592675"/>
                </a:cubicBezTo>
                <a:cubicBezTo>
                  <a:pt x="450246" y="591712"/>
                  <a:pt x="453128" y="590750"/>
                  <a:pt x="456010" y="590750"/>
                </a:cubicBezTo>
                <a:close/>
                <a:moveTo>
                  <a:pt x="411820" y="590750"/>
                </a:moveTo>
                <a:cubicBezTo>
                  <a:pt x="416623" y="590750"/>
                  <a:pt x="420466" y="592675"/>
                  <a:pt x="423348" y="595562"/>
                </a:cubicBezTo>
                <a:cubicBezTo>
                  <a:pt x="426230" y="598448"/>
                  <a:pt x="428151" y="602298"/>
                  <a:pt x="428151" y="607109"/>
                </a:cubicBezTo>
                <a:cubicBezTo>
                  <a:pt x="428151" y="609996"/>
                  <a:pt x="427190" y="612883"/>
                  <a:pt x="426230" y="615770"/>
                </a:cubicBezTo>
                <a:cubicBezTo>
                  <a:pt x="425269" y="618657"/>
                  <a:pt x="424308" y="620582"/>
                  <a:pt x="422387" y="622506"/>
                </a:cubicBezTo>
                <a:cubicBezTo>
                  <a:pt x="419505" y="624431"/>
                  <a:pt x="417584" y="625393"/>
                  <a:pt x="414702" y="627318"/>
                </a:cubicBezTo>
                <a:cubicBezTo>
                  <a:pt x="411820" y="628280"/>
                  <a:pt x="409899" y="628280"/>
                  <a:pt x="406056" y="628280"/>
                </a:cubicBezTo>
                <a:cubicBezTo>
                  <a:pt x="404135" y="628280"/>
                  <a:pt x="402213" y="628280"/>
                  <a:pt x="400292" y="627318"/>
                </a:cubicBezTo>
                <a:cubicBezTo>
                  <a:pt x="399331" y="627318"/>
                  <a:pt x="397410" y="626355"/>
                  <a:pt x="396450" y="625393"/>
                </a:cubicBezTo>
                <a:cubicBezTo>
                  <a:pt x="399331" y="622506"/>
                  <a:pt x="399331" y="622506"/>
                  <a:pt x="399331" y="622506"/>
                </a:cubicBezTo>
                <a:cubicBezTo>
                  <a:pt x="400292" y="623468"/>
                  <a:pt x="401253" y="624431"/>
                  <a:pt x="402213" y="624431"/>
                </a:cubicBezTo>
                <a:cubicBezTo>
                  <a:pt x="404135" y="624431"/>
                  <a:pt x="405095" y="625393"/>
                  <a:pt x="406056" y="625393"/>
                </a:cubicBezTo>
                <a:cubicBezTo>
                  <a:pt x="409899" y="625393"/>
                  <a:pt x="412781" y="623468"/>
                  <a:pt x="415662" y="620582"/>
                </a:cubicBezTo>
                <a:cubicBezTo>
                  <a:pt x="417584" y="617695"/>
                  <a:pt x="418544" y="614808"/>
                  <a:pt x="418544" y="609996"/>
                </a:cubicBezTo>
                <a:cubicBezTo>
                  <a:pt x="417584" y="611921"/>
                  <a:pt x="415662" y="613845"/>
                  <a:pt x="413741" y="614808"/>
                </a:cubicBezTo>
                <a:cubicBezTo>
                  <a:pt x="411820" y="615770"/>
                  <a:pt x="409899" y="615770"/>
                  <a:pt x="407017" y="615770"/>
                </a:cubicBezTo>
                <a:cubicBezTo>
                  <a:pt x="404135" y="615770"/>
                  <a:pt x="401253" y="614808"/>
                  <a:pt x="398371" y="612883"/>
                </a:cubicBezTo>
                <a:cubicBezTo>
                  <a:pt x="396450" y="610958"/>
                  <a:pt x="395489" y="608072"/>
                  <a:pt x="395489" y="605185"/>
                </a:cubicBezTo>
                <a:cubicBezTo>
                  <a:pt x="395489" y="601335"/>
                  <a:pt x="397410" y="597486"/>
                  <a:pt x="400292" y="594599"/>
                </a:cubicBezTo>
                <a:cubicBezTo>
                  <a:pt x="403174" y="592675"/>
                  <a:pt x="407017" y="590750"/>
                  <a:pt x="411820" y="590750"/>
                </a:cubicBezTo>
                <a:close/>
                <a:moveTo>
                  <a:pt x="375315" y="590750"/>
                </a:moveTo>
                <a:cubicBezTo>
                  <a:pt x="379158" y="590750"/>
                  <a:pt x="382040" y="591712"/>
                  <a:pt x="384922" y="593637"/>
                </a:cubicBezTo>
                <a:cubicBezTo>
                  <a:pt x="386843" y="594599"/>
                  <a:pt x="388764" y="596524"/>
                  <a:pt x="388764" y="598448"/>
                </a:cubicBezTo>
                <a:cubicBezTo>
                  <a:pt x="388764" y="600373"/>
                  <a:pt x="387804" y="601335"/>
                  <a:pt x="386843" y="603260"/>
                </a:cubicBezTo>
                <a:cubicBezTo>
                  <a:pt x="384922" y="604222"/>
                  <a:pt x="383000" y="605185"/>
                  <a:pt x="380119" y="607109"/>
                </a:cubicBezTo>
                <a:cubicBezTo>
                  <a:pt x="383961" y="608072"/>
                  <a:pt x="385882" y="609996"/>
                  <a:pt x="387804" y="610958"/>
                </a:cubicBezTo>
                <a:cubicBezTo>
                  <a:pt x="389725" y="612883"/>
                  <a:pt x="390686" y="614808"/>
                  <a:pt x="390686" y="617695"/>
                </a:cubicBezTo>
                <a:cubicBezTo>
                  <a:pt x="390686" y="620582"/>
                  <a:pt x="388764" y="623468"/>
                  <a:pt x="385882" y="625393"/>
                </a:cubicBezTo>
                <a:cubicBezTo>
                  <a:pt x="383000" y="627318"/>
                  <a:pt x="379158" y="628280"/>
                  <a:pt x="374355" y="628280"/>
                </a:cubicBezTo>
                <a:cubicBezTo>
                  <a:pt x="368591" y="628280"/>
                  <a:pt x="364748" y="627318"/>
                  <a:pt x="361866" y="625393"/>
                </a:cubicBezTo>
                <a:cubicBezTo>
                  <a:pt x="358984" y="623468"/>
                  <a:pt x="357063" y="621544"/>
                  <a:pt x="357063" y="618657"/>
                </a:cubicBezTo>
                <a:cubicBezTo>
                  <a:pt x="357063" y="616732"/>
                  <a:pt x="358024" y="614808"/>
                  <a:pt x="359945" y="612883"/>
                </a:cubicBezTo>
                <a:cubicBezTo>
                  <a:pt x="360906" y="611921"/>
                  <a:pt x="363788" y="609996"/>
                  <a:pt x="367630" y="609034"/>
                </a:cubicBezTo>
                <a:cubicBezTo>
                  <a:pt x="364748" y="608072"/>
                  <a:pt x="362827" y="606147"/>
                  <a:pt x="361866" y="605185"/>
                </a:cubicBezTo>
                <a:cubicBezTo>
                  <a:pt x="359945" y="603260"/>
                  <a:pt x="359945" y="602298"/>
                  <a:pt x="359945" y="600373"/>
                </a:cubicBezTo>
                <a:cubicBezTo>
                  <a:pt x="359945" y="597486"/>
                  <a:pt x="360906" y="595562"/>
                  <a:pt x="363788" y="593637"/>
                </a:cubicBezTo>
                <a:cubicBezTo>
                  <a:pt x="366669" y="591712"/>
                  <a:pt x="370512" y="590750"/>
                  <a:pt x="375315" y="590750"/>
                </a:cubicBezTo>
                <a:close/>
                <a:moveTo>
                  <a:pt x="338811" y="590750"/>
                </a:moveTo>
                <a:cubicBezTo>
                  <a:pt x="340732" y="590750"/>
                  <a:pt x="340732" y="590750"/>
                  <a:pt x="340732" y="590750"/>
                </a:cubicBezTo>
                <a:cubicBezTo>
                  <a:pt x="340732" y="622506"/>
                  <a:pt x="340732" y="622506"/>
                  <a:pt x="340732" y="622506"/>
                </a:cubicBezTo>
                <a:cubicBezTo>
                  <a:pt x="340732" y="623468"/>
                  <a:pt x="341693" y="624431"/>
                  <a:pt x="342653" y="624431"/>
                </a:cubicBezTo>
                <a:cubicBezTo>
                  <a:pt x="343614" y="625393"/>
                  <a:pt x="345535" y="625393"/>
                  <a:pt x="349378" y="625393"/>
                </a:cubicBezTo>
                <a:cubicBezTo>
                  <a:pt x="349378" y="627318"/>
                  <a:pt x="349378" y="627318"/>
                  <a:pt x="349378" y="627318"/>
                </a:cubicBezTo>
                <a:cubicBezTo>
                  <a:pt x="347457" y="627318"/>
                  <a:pt x="344575" y="627318"/>
                  <a:pt x="342653" y="627318"/>
                </a:cubicBezTo>
                <a:cubicBezTo>
                  <a:pt x="340732" y="627318"/>
                  <a:pt x="337850" y="627318"/>
                  <a:pt x="335929" y="627318"/>
                </a:cubicBezTo>
                <a:cubicBezTo>
                  <a:pt x="333047" y="627318"/>
                  <a:pt x="330165" y="627318"/>
                  <a:pt x="328244" y="627318"/>
                </a:cubicBezTo>
                <a:cubicBezTo>
                  <a:pt x="326322" y="627318"/>
                  <a:pt x="324401" y="627318"/>
                  <a:pt x="322480" y="627318"/>
                </a:cubicBezTo>
                <a:cubicBezTo>
                  <a:pt x="322480" y="625393"/>
                  <a:pt x="322480" y="625393"/>
                  <a:pt x="322480" y="625393"/>
                </a:cubicBezTo>
                <a:cubicBezTo>
                  <a:pt x="326322" y="625393"/>
                  <a:pt x="328244" y="625393"/>
                  <a:pt x="330165" y="624431"/>
                </a:cubicBezTo>
                <a:cubicBezTo>
                  <a:pt x="331126" y="624431"/>
                  <a:pt x="331126" y="623468"/>
                  <a:pt x="331126" y="622506"/>
                </a:cubicBezTo>
                <a:cubicBezTo>
                  <a:pt x="331126" y="600373"/>
                  <a:pt x="331126" y="600373"/>
                  <a:pt x="331126" y="600373"/>
                </a:cubicBezTo>
                <a:cubicBezTo>
                  <a:pt x="331126" y="599411"/>
                  <a:pt x="331126" y="598448"/>
                  <a:pt x="330165" y="597486"/>
                </a:cubicBezTo>
                <a:cubicBezTo>
                  <a:pt x="330165" y="597486"/>
                  <a:pt x="329204" y="597486"/>
                  <a:pt x="327283" y="597486"/>
                </a:cubicBezTo>
                <a:cubicBezTo>
                  <a:pt x="327283" y="597486"/>
                  <a:pt x="326322" y="597486"/>
                  <a:pt x="325362" y="597486"/>
                </a:cubicBezTo>
                <a:cubicBezTo>
                  <a:pt x="324401" y="597486"/>
                  <a:pt x="324401" y="597486"/>
                  <a:pt x="323440" y="597486"/>
                </a:cubicBezTo>
                <a:cubicBezTo>
                  <a:pt x="323440" y="595562"/>
                  <a:pt x="323440" y="595562"/>
                  <a:pt x="323440" y="595562"/>
                </a:cubicBezTo>
                <a:cubicBezTo>
                  <a:pt x="326322" y="594599"/>
                  <a:pt x="329204" y="594599"/>
                  <a:pt x="331126" y="593637"/>
                </a:cubicBezTo>
                <a:cubicBezTo>
                  <a:pt x="334008" y="593637"/>
                  <a:pt x="335929" y="592675"/>
                  <a:pt x="338811" y="590750"/>
                </a:cubicBezTo>
                <a:close/>
                <a:moveTo>
                  <a:pt x="2152000" y="588728"/>
                </a:moveTo>
                <a:cubicBezTo>
                  <a:pt x="2151038" y="589691"/>
                  <a:pt x="2151038" y="589691"/>
                  <a:pt x="2150076" y="589691"/>
                </a:cubicBezTo>
                <a:cubicBezTo>
                  <a:pt x="2150076" y="627263"/>
                  <a:pt x="2150076" y="627263"/>
                  <a:pt x="2150076" y="627263"/>
                </a:cubicBezTo>
                <a:cubicBezTo>
                  <a:pt x="2155850" y="627263"/>
                  <a:pt x="2155850" y="627263"/>
                  <a:pt x="2155850" y="627263"/>
                </a:cubicBezTo>
                <a:cubicBezTo>
                  <a:pt x="2162586" y="627263"/>
                  <a:pt x="2167398" y="625336"/>
                  <a:pt x="2170285" y="622446"/>
                </a:cubicBezTo>
                <a:cubicBezTo>
                  <a:pt x="2173172" y="619556"/>
                  <a:pt x="2175096" y="614739"/>
                  <a:pt x="2175096" y="607995"/>
                </a:cubicBezTo>
                <a:cubicBezTo>
                  <a:pt x="2175096" y="601252"/>
                  <a:pt x="2173172" y="596435"/>
                  <a:pt x="2170285" y="593545"/>
                </a:cubicBezTo>
                <a:cubicBezTo>
                  <a:pt x="2166435" y="590655"/>
                  <a:pt x="2161624" y="588728"/>
                  <a:pt x="2154887" y="588728"/>
                </a:cubicBezTo>
                <a:cubicBezTo>
                  <a:pt x="2152963" y="588728"/>
                  <a:pt x="2152963" y="588728"/>
                  <a:pt x="2152000" y="588728"/>
                </a:cubicBezTo>
                <a:close/>
                <a:moveTo>
                  <a:pt x="610995" y="584796"/>
                </a:moveTo>
                <a:cubicBezTo>
                  <a:pt x="608109" y="584796"/>
                  <a:pt x="606185" y="586722"/>
                  <a:pt x="604261" y="589610"/>
                </a:cubicBezTo>
                <a:cubicBezTo>
                  <a:pt x="619653" y="603089"/>
                  <a:pt x="619653" y="603089"/>
                  <a:pt x="619653" y="603089"/>
                </a:cubicBezTo>
                <a:cubicBezTo>
                  <a:pt x="620615" y="602126"/>
                  <a:pt x="620615" y="602126"/>
                  <a:pt x="620615" y="602126"/>
                </a:cubicBezTo>
                <a:cubicBezTo>
                  <a:pt x="622539" y="600201"/>
                  <a:pt x="623501" y="597313"/>
                  <a:pt x="623501" y="595387"/>
                </a:cubicBezTo>
                <a:cubicBezTo>
                  <a:pt x="622539" y="593461"/>
                  <a:pt x="621577" y="590573"/>
                  <a:pt x="618691" y="588647"/>
                </a:cubicBezTo>
                <a:cubicBezTo>
                  <a:pt x="615805" y="585759"/>
                  <a:pt x="612919" y="584796"/>
                  <a:pt x="610995" y="584796"/>
                </a:cubicBezTo>
                <a:close/>
                <a:moveTo>
                  <a:pt x="2454172" y="582948"/>
                </a:moveTo>
                <a:cubicBezTo>
                  <a:pt x="2458022" y="582948"/>
                  <a:pt x="2461871" y="582948"/>
                  <a:pt x="2465720" y="582948"/>
                </a:cubicBezTo>
                <a:cubicBezTo>
                  <a:pt x="2468607" y="582948"/>
                  <a:pt x="2472456" y="583911"/>
                  <a:pt x="2476306" y="583911"/>
                </a:cubicBezTo>
                <a:cubicBezTo>
                  <a:pt x="2481117" y="583911"/>
                  <a:pt x="2484967" y="582948"/>
                  <a:pt x="2488816" y="582948"/>
                </a:cubicBezTo>
                <a:cubicBezTo>
                  <a:pt x="2492665" y="582948"/>
                  <a:pt x="2495552" y="582948"/>
                  <a:pt x="2498439" y="582948"/>
                </a:cubicBezTo>
                <a:cubicBezTo>
                  <a:pt x="2498439" y="587765"/>
                  <a:pt x="2498439" y="587765"/>
                  <a:pt x="2498439" y="587765"/>
                </a:cubicBezTo>
                <a:cubicBezTo>
                  <a:pt x="2494590" y="587765"/>
                  <a:pt x="2491703" y="587765"/>
                  <a:pt x="2490741" y="588728"/>
                </a:cubicBezTo>
                <a:cubicBezTo>
                  <a:pt x="2488816" y="589691"/>
                  <a:pt x="2488816" y="589691"/>
                  <a:pt x="2488816" y="591618"/>
                </a:cubicBezTo>
                <a:cubicBezTo>
                  <a:pt x="2488816" y="591618"/>
                  <a:pt x="2488816" y="591618"/>
                  <a:pt x="2488816" y="592581"/>
                </a:cubicBezTo>
                <a:cubicBezTo>
                  <a:pt x="2488816" y="592581"/>
                  <a:pt x="2488816" y="593545"/>
                  <a:pt x="2488816" y="593545"/>
                </a:cubicBezTo>
                <a:cubicBezTo>
                  <a:pt x="2508063" y="627263"/>
                  <a:pt x="2508063" y="627263"/>
                  <a:pt x="2508063" y="627263"/>
                </a:cubicBezTo>
                <a:cubicBezTo>
                  <a:pt x="2526347" y="593545"/>
                  <a:pt x="2526347" y="593545"/>
                  <a:pt x="2526347" y="593545"/>
                </a:cubicBezTo>
                <a:cubicBezTo>
                  <a:pt x="2526347" y="592581"/>
                  <a:pt x="2526347" y="592581"/>
                  <a:pt x="2526347" y="591618"/>
                </a:cubicBezTo>
                <a:cubicBezTo>
                  <a:pt x="2526347" y="591618"/>
                  <a:pt x="2526347" y="591618"/>
                  <a:pt x="2526347" y="590655"/>
                </a:cubicBezTo>
                <a:cubicBezTo>
                  <a:pt x="2526347" y="589691"/>
                  <a:pt x="2526347" y="588728"/>
                  <a:pt x="2524422" y="588728"/>
                </a:cubicBezTo>
                <a:cubicBezTo>
                  <a:pt x="2522498" y="587765"/>
                  <a:pt x="2520573" y="587765"/>
                  <a:pt x="2516724" y="587765"/>
                </a:cubicBezTo>
                <a:cubicBezTo>
                  <a:pt x="2516724" y="582948"/>
                  <a:pt x="2516724" y="582948"/>
                  <a:pt x="2516724" y="582948"/>
                </a:cubicBezTo>
                <a:cubicBezTo>
                  <a:pt x="2519611" y="582948"/>
                  <a:pt x="2522498" y="582948"/>
                  <a:pt x="2525385" y="582948"/>
                </a:cubicBezTo>
                <a:cubicBezTo>
                  <a:pt x="2527309" y="582948"/>
                  <a:pt x="2529234" y="583911"/>
                  <a:pt x="2531159" y="583911"/>
                </a:cubicBezTo>
                <a:cubicBezTo>
                  <a:pt x="2534046" y="583911"/>
                  <a:pt x="2535970" y="582948"/>
                  <a:pt x="2537895" y="582948"/>
                </a:cubicBezTo>
                <a:cubicBezTo>
                  <a:pt x="2540782" y="582948"/>
                  <a:pt x="2542707" y="582948"/>
                  <a:pt x="2544631" y="582948"/>
                </a:cubicBezTo>
                <a:cubicBezTo>
                  <a:pt x="2544631" y="587765"/>
                  <a:pt x="2544631" y="587765"/>
                  <a:pt x="2544631" y="587765"/>
                </a:cubicBezTo>
                <a:cubicBezTo>
                  <a:pt x="2541744" y="587765"/>
                  <a:pt x="2539820" y="588728"/>
                  <a:pt x="2538857" y="588728"/>
                </a:cubicBezTo>
                <a:cubicBezTo>
                  <a:pt x="2537895" y="589691"/>
                  <a:pt x="2536933" y="590655"/>
                  <a:pt x="2535008" y="593545"/>
                </a:cubicBezTo>
                <a:lnTo>
                  <a:pt x="2509987" y="634970"/>
                </a:lnTo>
                <a:cubicBezTo>
                  <a:pt x="2509987" y="659054"/>
                  <a:pt x="2509987" y="659054"/>
                  <a:pt x="2509987" y="659054"/>
                </a:cubicBezTo>
                <a:cubicBezTo>
                  <a:pt x="2509987" y="663871"/>
                  <a:pt x="2510950" y="666761"/>
                  <a:pt x="2512874" y="668687"/>
                </a:cubicBezTo>
                <a:cubicBezTo>
                  <a:pt x="2513837" y="669651"/>
                  <a:pt x="2516724" y="670614"/>
                  <a:pt x="2521535" y="670614"/>
                </a:cubicBezTo>
                <a:cubicBezTo>
                  <a:pt x="2523460" y="670614"/>
                  <a:pt x="2523460" y="670614"/>
                  <a:pt x="2523460" y="670614"/>
                </a:cubicBezTo>
                <a:cubicBezTo>
                  <a:pt x="2523460" y="676394"/>
                  <a:pt x="2523460" y="676394"/>
                  <a:pt x="2523460" y="676394"/>
                </a:cubicBezTo>
                <a:cubicBezTo>
                  <a:pt x="2518648" y="675431"/>
                  <a:pt x="2513837" y="675431"/>
                  <a:pt x="2509987" y="675431"/>
                </a:cubicBezTo>
                <a:cubicBezTo>
                  <a:pt x="2505176" y="675431"/>
                  <a:pt x="2502289" y="675431"/>
                  <a:pt x="2500364" y="675431"/>
                </a:cubicBezTo>
                <a:cubicBezTo>
                  <a:pt x="2497477" y="675431"/>
                  <a:pt x="2493628" y="675431"/>
                  <a:pt x="2489778" y="675431"/>
                </a:cubicBezTo>
                <a:cubicBezTo>
                  <a:pt x="2484967" y="675431"/>
                  <a:pt x="2480155" y="675431"/>
                  <a:pt x="2475343" y="676394"/>
                </a:cubicBezTo>
                <a:cubicBezTo>
                  <a:pt x="2475343" y="670614"/>
                  <a:pt x="2475343" y="670614"/>
                  <a:pt x="2475343" y="670614"/>
                </a:cubicBezTo>
                <a:cubicBezTo>
                  <a:pt x="2478230" y="670614"/>
                  <a:pt x="2478230" y="670614"/>
                  <a:pt x="2478230" y="670614"/>
                </a:cubicBezTo>
                <a:cubicBezTo>
                  <a:pt x="2483042" y="670614"/>
                  <a:pt x="2485929" y="669651"/>
                  <a:pt x="2486891" y="668687"/>
                </a:cubicBezTo>
                <a:cubicBezTo>
                  <a:pt x="2488816" y="666761"/>
                  <a:pt x="2488816" y="663871"/>
                  <a:pt x="2488816" y="659054"/>
                </a:cubicBezTo>
                <a:cubicBezTo>
                  <a:pt x="2488816" y="634970"/>
                  <a:pt x="2488816" y="634970"/>
                  <a:pt x="2488816" y="634970"/>
                </a:cubicBezTo>
                <a:cubicBezTo>
                  <a:pt x="2464758" y="594508"/>
                  <a:pt x="2464758" y="594508"/>
                  <a:pt x="2464758" y="594508"/>
                </a:cubicBezTo>
                <a:cubicBezTo>
                  <a:pt x="2461871" y="590655"/>
                  <a:pt x="2458984" y="587765"/>
                  <a:pt x="2456097" y="587765"/>
                </a:cubicBezTo>
                <a:cubicBezTo>
                  <a:pt x="2454172" y="587765"/>
                  <a:pt x="2454172" y="587765"/>
                  <a:pt x="2454172" y="587765"/>
                </a:cubicBezTo>
                <a:cubicBezTo>
                  <a:pt x="2454172" y="582948"/>
                  <a:pt x="2454172" y="582948"/>
                  <a:pt x="2454172" y="582948"/>
                </a:cubicBezTo>
                <a:close/>
                <a:moveTo>
                  <a:pt x="2367563" y="582948"/>
                </a:moveTo>
                <a:cubicBezTo>
                  <a:pt x="2369487" y="582948"/>
                  <a:pt x="2371412" y="582948"/>
                  <a:pt x="2373337" y="582948"/>
                </a:cubicBezTo>
                <a:cubicBezTo>
                  <a:pt x="2376224" y="582948"/>
                  <a:pt x="2380073" y="582948"/>
                  <a:pt x="2384884" y="582948"/>
                </a:cubicBezTo>
                <a:cubicBezTo>
                  <a:pt x="2405093" y="582948"/>
                  <a:pt x="2405093" y="582948"/>
                  <a:pt x="2405093" y="582948"/>
                </a:cubicBezTo>
                <a:cubicBezTo>
                  <a:pt x="2425302" y="582948"/>
                  <a:pt x="2425302" y="582948"/>
                  <a:pt x="2425302" y="582948"/>
                </a:cubicBezTo>
                <a:cubicBezTo>
                  <a:pt x="2431076" y="582948"/>
                  <a:pt x="2434926" y="582948"/>
                  <a:pt x="2437813" y="582948"/>
                </a:cubicBezTo>
                <a:cubicBezTo>
                  <a:pt x="2439737" y="582948"/>
                  <a:pt x="2441662" y="582948"/>
                  <a:pt x="2443587" y="582948"/>
                </a:cubicBezTo>
                <a:cubicBezTo>
                  <a:pt x="2444549" y="606069"/>
                  <a:pt x="2444549" y="606069"/>
                  <a:pt x="2444549" y="606069"/>
                </a:cubicBezTo>
                <a:cubicBezTo>
                  <a:pt x="2439737" y="606069"/>
                  <a:pt x="2439737" y="606069"/>
                  <a:pt x="2439737" y="606069"/>
                </a:cubicBezTo>
                <a:cubicBezTo>
                  <a:pt x="2438775" y="600288"/>
                  <a:pt x="2436850" y="596435"/>
                  <a:pt x="2433001" y="593545"/>
                </a:cubicBezTo>
                <a:cubicBezTo>
                  <a:pt x="2430114" y="590655"/>
                  <a:pt x="2425302" y="589691"/>
                  <a:pt x="2419528" y="589691"/>
                </a:cubicBezTo>
                <a:cubicBezTo>
                  <a:pt x="2416641" y="589691"/>
                  <a:pt x="2416641" y="589691"/>
                  <a:pt x="2416641" y="589691"/>
                </a:cubicBezTo>
                <a:cubicBezTo>
                  <a:pt x="2416641" y="660980"/>
                  <a:pt x="2416641" y="660980"/>
                  <a:pt x="2416641" y="660980"/>
                </a:cubicBezTo>
                <a:cubicBezTo>
                  <a:pt x="2416641" y="664834"/>
                  <a:pt x="2417604" y="666761"/>
                  <a:pt x="2418566" y="668687"/>
                </a:cubicBezTo>
                <a:cubicBezTo>
                  <a:pt x="2420491" y="669651"/>
                  <a:pt x="2423378" y="670614"/>
                  <a:pt x="2427227" y="670614"/>
                </a:cubicBezTo>
                <a:cubicBezTo>
                  <a:pt x="2428189" y="670614"/>
                  <a:pt x="2428189" y="670614"/>
                  <a:pt x="2428189" y="670614"/>
                </a:cubicBezTo>
                <a:cubicBezTo>
                  <a:pt x="2428189" y="676394"/>
                  <a:pt x="2428189" y="676394"/>
                  <a:pt x="2428189" y="676394"/>
                </a:cubicBezTo>
                <a:cubicBezTo>
                  <a:pt x="2423378" y="675431"/>
                  <a:pt x="2418566" y="675431"/>
                  <a:pt x="2414717" y="675431"/>
                </a:cubicBezTo>
                <a:cubicBezTo>
                  <a:pt x="2410867" y="675431"/>
                  <a:pt x="2407980" y="675431"/>
                  <a:pt x="2405093" y="675431"/>
                </a:cubicBezTo>
                <a:cubicBezTo>
                  <a:pt x="2401244" y="675431"/>
                  <a:pt x="2397395" y="675431"/>
                  <a:pt x="2393545" y="675431"/>
                </a:cubicBezTo>
                <a:cubicBezTo>
                  <a:pt x="2389696" y="675431"/>
                  <a:pt x="2385847" y="675431"/>
                  <a:pt x="2381997" y="676394"/>
                </a:cubicBezTo>
                <a:cubicBezTo>
                  <a:pt x="2381997" y="670614"/>
                  <a:pt x="2381997" y="670614"/>
                  <a:pt x="2381997" y="670614"/>
                </a:cubicBezTo>
                <a:cubicBezTo>
                  <a:pt x="2383922" y="670614"/>
                  <a:pt x="2383922" y="670614"/>
                  <a:pt x="2383922" y="670614"/>
                </a:cubicBezTo>
                <a:cubicBezTo>
                  <a:pt x="2387771" y="670614"/>
                  <a:pt x="2390658" y="669651"/>
                  <a:pt x="2391621" y="668687"/>
                </a:cubicBezTo>
                <a:cubicBezTo>
                  <a:pt x="2393545" y="666761"/>
                  <a:pt x="2394508" y="664834"/>
                  <a:pt x="2394508" y="661944"/>
                </a:cubicBezTo>
                <a:cubicBezTo>
                  <a:pt x="2394508" y="589691"/>
                  <a:pt x="2394508" y="589691"/>
                  <a:pt x="2394508" y="589691"/>
                </a:cubicBezTo>
                <a:cubicBezTo>
                  <a:pt x="2391621" y="589691"/>
                  <a:pt x="2391621" y="589691"/>
                  <a:pt x="2391621" y="589691"/>
                </a:cubicBezTo>
                <a:cubicBezTo>
                  <a:pt x="2385847" y="589691"/>
                  <a:pt x="2381035" y="590655"/>
                  <a:pt x="2377186" y="593545"/>
                </a:cubicBezTo>
                <a:cubicBezTo>
                  <a:pt x="2374299" y="596435"/>
                  <a:pt x="2372374" y="600288"/>
                  <a:pt x="2371412" y="606069"/>
                </a:cubicBezTo>
                <a:cubicBezTo>
                  <a:pt x="2366600" y="606069"/>
                  <a:pt x="2366600" y="606069"/>
                  <a:pt x="2366600" y="606069"/>
                </a:cubicBezTo>
                <a:cubicBezTo>
                  <a:pt x="2367563" y="582948"/>
                  <a:pt x="2367563" y="582948"/>
                  <a:pt x="2367563" y="582948"/>
                </a:cubicBezTo>
                <a:close/>
                <a:moveTo>
                  <a:pt x="2307898" y="582948"/>
                </a:moveTo>
                <a:cubicBezTo>
                  <a:pt x="2311747" y="582948"/>
                  <a:pt x="2315597" y="582948"/>
                  <a:pt x="2319446" y="582948"/>
                </a:cubicBezTo>
                <a:cubicBezTo>
                  <a:pt x="2323295" y="583911"/>
                  <a:pt x="2326182" y="583911"/>
                  <a:pt x="2330032" y="583911"/>
                </a:cubicBezTo>
                <a:cubicBezTo>
                  <a:pt x="2333881" y="583911"/>
                  <a:pt x="2337730" y="583911"/>
                  <a:pt x="2341580" y="582948"/>
                </a:cubicBezTo>
                <a:cubicBezTo>
                  <a:pt x="2344467" y="582948"/>
                  <a:pt x="2348316" y="582948"/>
                  <a:pt x="2352165" y="582948"/>
                </a:cubicBezTo>
                <a:cubicBezTo>
                  <a:pt x="2352165" y="587765"/>
                  <a:pt x="2352165" y="587765"/>
                  <a:pt x="2352165" y="587765"/>
                </a:cubicBezTo>
                <a:cubicBezTo>
                  <a:pt x="2348316" y="587765"/>
                  <a:pt x="2345429" y="588728"/>
                  <a:pt x="2343504" y="589691"/>
                </a:cubicBezTo>
                <a:cubicBezTo>
                  <a:pt x="2342542" y="590655"/>
                  <a:pt x="2341580" y="592581"/>
                  <a:pt x="2341580" y="596435"/>
                </a:cubicBezTo>
                <a:cubicBezTo>
                  <a:pt x="2341580" y="659054"/>
                  <a:pt x="2341580" y="659054"/>
                  <a:pt x="2341580" y="659054"/>
                </a:cubicBezTo>
                <a:cubicBezTo>
                  <a:pt x="2341580" y="663871"/>
                  <a:pt x="2342542" y="666761"/>
                  <a:pt x="2343504" y="668687"/>
                </a:cubicBezTo>
                <a:cubicBezTo>
                  <a:pt x="2344467" y="669651"/>
                  <a:pt x="2347354" y="670614"/>
                  <a:pt x="2351203" y="670614"/>
                </a:cubicBezTo>
                <a:cubicBezTo>
                  <a:pt x="2352165" y="670614"/>
                  <a:pt x="2352165" y="670614"/>
                  <a:pt x="2352165" y="670614"/>
                </a:cubicBezTo>
                <a:cubicBezTo>
                  <a:pt x="2352165" y="676394"/>
                  <a:pt x="2352165" y="676394"/>
                  <a:pt x="2352165" y="676394"/>
                </a:cubicBezTo>
                <a:cubicBezTo>
                  <a:pt x="2348316" y="675431"/>
                  <a:pt x="2345429" y="675431"/>
                  <a:pt x="2341580" y="675431"/>
                </a:cubicBezTo>
                <a:cubicBezTo>
                  <a:pt x="2337730" y="675431"/>
                  <a:pt x="2333881" y="675431"/>
                  <a:pt x="2330032" y="675431"/>
                </a:cubicBezTo>
                <a:cubicBezTo>
                  <a:pt x="2327145" y="675431"/>
                  <a:pt x="2323295" y="675431"/>
                  <a:pt x="2320408" y="675431"/>
                </a:cubicBezTo>
                <a:cubicBezTo>
                  <a:pt x="2316559" y="675431"/>
                  <a:pt x="2312710" y="675431"/>
                  <a:pt x="2307898" y="676394"/>
                </a:cubicBezTo>
                <a:cubicBezTo>
                  <a:pt x="2307898" y="670614"/>
                  <a:pt x="2307898" y="670614"/>
                  <a:pt x="2307898" y="670614"/>
                </a:cubicBezTo>
                <a:cubicBezTo>
                  <a:pt x="2308860" y="670614"/>
                  <a:pt x="2308860" y="670614"/>
                  <a:pt x="2308860" y="670614"/>
                </a:cubicBezTo>
                <a:cubicBezTo>
                  <a:pt x="2312710" y="670614"/>
                  <a:pt x="2315597" y="669651"/>
                  <a:pt x="2317521" y="668687"/>
                </a:cubicBezTo>
                <a:cubicBezTo>
                  <a:pt x="2318484" y="666761"/>
                  <a:pt x="2319446" y="663871"/>
                  <a:pt x="2319446" y="659054"/>
                </a:cubicBezTo>
                <a:cubicBezTo>
                  <a:pt x="2319446" y="596435"/>
                  <a:pt x="2319446" y="596435"/>
                  <a:pt x="2319446" y="596435"/>
                </a:cubicBezTo>
                <a:cubicBezTo>
                  <a:pt x="2319446" y="593545"/>
                  <a:pt x="2318484" y="591618"/>
                  <a:pt x="2316559" y="589691"/>
                </a:cubicBezTo>
                <a:cubicBezTo>
                  <a:pt x="2315597" y="588728"/>
                  <a:pt x="2312710" y="587765"/>
                  <a:pt x="2309823" y="587765"/>
                </a:cubicBezTo>
                <a:cubicBezTo>
                  <a:pt x="2307898" y="587765"/>
                  <a:pt x="2307898" y="587765"/>
                  <a:pt x="2307898" y="587765"/>
                </a:cubicBezTo>
                <a:cubicBezTo>
                  <a:pt x="2307898" y="582948"/>
                  <a:pt x="2307898" y="582948"/>
                  <a:pt x="2307898" y="582948"/>
                </a:cubicBezTo>
                <a:close/>
                <a:moveTo>
                  <a:pt x="2118319" y="582948"/>
                </a:moveTo>
                <a:cubicBezTo>
                  <a:pt x="2121206" y="582948"/>
                  <a:pt x="2124093" y="582948"/>
                  <a:pt x="2126980" y="582948"/>
                </a:cubicBezTo>
                <a:cubicBezTo>
                  <a:pt x="2129867" y="582948"/>
                  <a:pt x="2132754" y="583911"/>
                  <a:pt x="2135641" y="583911"/>
                </a:cubicBezTo>
                <a:cubicBezTo>
                  <a:pt x="2139490" y="583911"/>
                  <a:pt x="2144302" y="582948"/>
                  <a:pt x="2150076" y="582948"/>
                </a:cubicBezTo>
                <a:cubicBezTo>
                  <a:pt x="2155850" y="582948"/>
                  <a:pt x="2159699" y="582948"/>
                  <a:pt x="2162586" y="582948"/>
                </a:cubicBezTo>
                <a:cubicBezTo>
                  <a:pt x="2173172" y="582948"/>
                  <a:pt x="2181833" y="584874"/>
                  <a:pt x="2186644" y="587765"/>
                </a:cubicBezTo>
                <a:cubicBezTo>
                  <a:pt x="2192418" y="591618"/>
                  <a:pt x="2195305" y="597398"/>
                  <a:pt x="2195305" y="604142"/>
                </a:cubicBezTo>
                <a:cubicBezTo>
                  <a:pt x="2195305" y="609922"/>
                  <a:pt x="2193381" y="615702"/>
                  <a:pt x="2189531" y="619556"/>
                </a:cubicBezTo>
                <a:cubicBezTo>
                  <a:pt x="2185682" y="624373"/>
                  <a:pt x="2179908" y="628226"/>
                  <a:pt x="2173172" y="630153"/>
                </a:cubicBezTo>
                <a:cubicBezTo>
                  <a:pt x="2177021" y="632079"/>
                  <a:pt x="2180870" y="634970"/>
                  <a:pt x="2184720" y="639786"/>
                </a:cubicBezTo>
                <a:cubicBezTo>
                  <a:pt x="2188569" y="644603"/>
                  <a:pt x="2192418" y="651347"/>
                  <a:pt x="2197230" y="660017"/>
                </a:cubicBezTo>
                <a:cubicBezTo>
                  <a:pt x="2197230" y="660980"/>
                  <a:pt x="2197230" y="661944"/>
                  <a:pt x="2198192" y="662907"/>
                </a:cubicBezTo>
                <a:cubicBezTo>
                  <a:pt x="2201079" y="669651"/>
                  <a:pt x="2203966" y="672541"/>
                  <a:pt x="2206853" y="672541"/>
                </a:cubicBezTo>
                <a:cubicBezTo>
                  <a:pt x="2207815" y="672541"/>
                  <a:pt x="2207815" y="672541"/>
                  <a:pt x="2207815" y="672541"/>
                </a:cubicBezTo>
                <a:cubicBezTo>
                  <a:pt x="2207815" y="677358"/>
                  <a:pt x="2207815" y="677358"/>
                  <a:pt x="2207815" y="677358"/>
                </a:cubicBezTo>
                <a:cubicBezTo>
                  <a:pt x="2203004" y="676394"/>
                  <a:pt x="2197230" y="676394"/>
                  <a:pt x="2190494" y="675431"/>
                </a:cubicBezTo>
                <a:cubicBezTo>
                  <a:pt x="2189531" y="675431"/>
                  <a:pt x="2189531" y="675431"/>
                  <a:pt x="2188569" y="675431"/>
                </a:cubicBezTo>
                <a:cubicBezTo>
                  <a:pt x="2184720" y="675431"/>
                  <a:pt x="2182795" y="674468"/>
                  <a:pt x="2180870" y="673504"/>
                </a:cubicBezTo>
                <a:cubicBezTo>
                  <a:pt x="2178946" y="671577"/>
                  <a:pt x="2177021" y="668687"/>
                  <a:pt x="2175096" y="663871"/>
                </a:cubicBezTo>
                <a:cubicBezTo>
                  <a:pt x="2174134" y="660980"/>
                  <a:pt x="2173172" y="658090"/>
                  <a:pt x="2171247" y="653274"/>
                </a:cubicBezTo>
                <a:cubicBezTo>
                  <a:pt x="2167398" y="642676"/>
                  <a:pt x="2164511" y="636896"/>
                  <a:pt x="2161624" y="634970"/>
                </a:cubicBezTo>
                <a:cubicBezTo>
                  <a:pt x="2160661" y="634970"/>
                  <a:pt x="2159699" y="634006"/>
                  <a:pt x="2158737" y="634006"/>
                </a:cubicBezTo>
                <a:cubicBezTo>
                  <a:pt x="2157774" y="634006"/>
                  <a:pt x="2155850" y="634006"/>
                  <a:pt x="2153925" y="634006"/>
                </a:cubicBezTo>
                <a:cubicBezTo>
                  <a:pt x="2153925" y="634006"/>
                  <a:pt x="2152963" y="634006"/>
                  <a:pt x="2152963" y="634006"/>
                </a:cubicBezTo>
                <a:cubicBezTo>
                  <a:pt x="2152000" y="634006"/>
                  <a:pt x="2151038" y="634006"/>
                  <a:pt x="2150076" y="634006"/>
                </a:cubicBezTo>
                <a:cubicBezTo>
                  <a:pt x="2150076" y="659054"/>
                  <a:pt x="2150076" y="659054"/>
                  <a:pt x="2150076" y="659054"/>
                </a:cubicBezTo>
                <a:cubicBezTo>
                  <a:pt x="2150076" y="663871"/>
                  <a:pt x="2151038" y="666761"/>
                  <a:pt x="2152000" y="667724"/>
                </a:cubicBezTo>
                <a:cubicBezTo>
                  <a:pt x="2152963" y="669651"/>
                  <a:pt x="2155850" y="670614"/>
                  <a:pt x="2159699" y="670614"/>
                </a:cubicBezTo>
                <a:cubicBezTo>
                  <a:pt x="2159699" y="676394"/>
                  <a:pt x="2159699" y="676394"/>
                  <a:pt x="2159699" y="676394"/>
                </a:cubicBezTo>
                <a:cubicBezTo>
                  <a:pt x="2154887" y="675431"/>
                  <a:pt x="2150076" y="675431"/>
                  <a:pt x="2147189" y="675431"/>
                </a:cubicBezTo>
                <a:cubicBezTo>
                  <a:pt x="2143339" y="675431"/>
                  <a:pt x="2140452" y="675431"/>
                  <a:pt x="2139490" y="675431"/>
                </a:cubicBezTo>
                <a:cubicBezTo>
                  <a:pt x="2135641" y="675431"/>
                  <a:pt x="2132754" y="675431"/>
                  <a:pt x="2128904" y="675431"/>
                </a:cubicBezTo>
                <a:cubicBezTo>
                  <a:pt x="2126017" y="675431"/>
                  <a:pt x="2122168" y="675431"/>
                  <a:pt x="2118319" y="676394"/>
                </a:cubicBezTo>
                <a:cubicBezTo>
                  <a:pt x="2118319" y="670614"/>
                  <a:pt x="2118319" y="670614"/>
                  <a:pt x="2118319" y="670614"/>
                </a:cubicBezTo>
                <a:cubicBezTo>
                  <a:pt x="2122168" y="670614"/>
                  <a:pt x="2125055" y="669651"/>
                  <a:pt x="2126017" y="668687"/>
                </a:cubicBezTo>
                <a:cubicBezTo>
                  <a:pt x="2127942" y="666761"/>
                  <a:pt x="2128904" y="663871"/>
                  <a:pt x="2128904" y="659054"/>
                </a:cubicBezTo>
                <a:cubicBezTo>
                  <a:pt x="2128904" y="596435"/>
                  <a:pt x="2128904" y="596435"/>
                  <a:pt x="2128904" y="596435"/>
                </a:cubicBezTo>
                <a:cubicBezTo>
                  <a:pt x="2128904" y="593545"/>
                  <a:pt x="2127942" y="591618"/>
                  <a:pt x="2126017" y="589691"/>
                </a:cubicBezTo>
                <a:cubicBezTo>
                  <a:pt x="2125055" y="588728"/>
                  <a:pt x="2122168" y="587765"/>
                  <a:pt x="2119281" y="587765"/>
                </a:cubicBezTo>
                <a:cubicBezTo>
                  <a:pt x="2118319" y="587765"/>
                  <a:pt x="2118319" y="587765"/>
                  <a:pt x="2118319" y="587765"/>
                </a:cubicBezTo>
                <a:cubicBezTo>
                  <a:pt x="2118319" y="582948"/>
                  <a:pt x="2118319" y="582948"/>
                  <a:pt x="2118319" y="582948"/>
                </a:cubicBezTo>
                <a:close/>
                <a:moveTo>
                  <a:pt x="2025935" y="582948"/>
                </a:moveTo>
                <a:cubicBezTo>
                  <a:pt x="2028822" y="582948"/>
                  <a:pt x="2032671" y="582948"/>
                  <a:pt x="2036521" y="582948"/>
                </a:cubicBezTo>
                <a:cubicBezTo>
                  <a:pt x="2040370" y="582948"/>
                  <a:pt x="2046144" y="582948"/>
                  <a:pt x="2054805" y="582948"/>
                </a:cubicBezTo>
                <a:cubicBezTo>
                  <a:pt x="2068278" y="582948"/>
                  <a:pt x="2068278" y="582948"/>
                  <a:pt x="2068278" y="582948"/>
                </a:cubicBezTo>
                <a:cubicBezTo>
                  <a:pt x="2075014" y="582948"/>
                  <a:pt x="2079826" y="582948"/>
                  <a:pt x="2084637" y="582948"/>
                </a:cubicBezTo>
                <a:cubicBezTo>
                  <a:pt x="2088487" y="582948"/>
                  <a:pt x="2092336" y="582948"/>
                  <a:pt x="2096185" y="582948"/>
                </a:cubicBezTo>
                <a:cubicBezTo>
                  <a:pt x="2096185" y="585838"/>
                  <a:pt x="2096185" y="589691"/>
                  <a:pt x="2096185" y="593545"/>
                </a:cubicBezTo>
                <a:cubicBezTo>
                  <a:pt x="2096185" y="596435"/>
                  <a:pt x="2097148" y="601252"/>
                  <a:pt x="2097148" y="605105"/>
                </a:cubicBezTo>
                <a:cubicBezTo>
                  <a:pt x="2091374" y="605105"/>
                  <a:pt x="2091374" y="605105"/>
                  <a:pt x="2091374" y="605105"/>
                </a:cubicBezTo>
                <a:cubicBezTo>
                  <a:pt x="2090411" y="599325"/>
                  <a:pt x="2088487" y="595472"/>
                  <a:pt x="2085600" y="592581"/>
                </a:cubicBezTo>
                <a:cubicBezTo>
                  <a:pt x="2082713" y="590655"/>
                  <a:pt x="2076939" y="589691"/>
                  <a:pt x="2069240" y="589691"/>
                </a:cubicBezTo>
                <a:cubicBezTo>
                  <a:pt x="2065391" y="589691"/>
                  <a:pt x="2062504" y="589691"/>
                  <a:pt x="2061541" y="590655"/>
                </a:cubicBezTo>
                <a:cubicBezTo>
                  <a:pt x="2059617" y="590655"/>
                  <a:pt x="2059617" y="592581"/>
                  <a:pt x="2059617" y="593545"/>
                </a:cubicBezTo>
                <a:cubicBezTo>
                  <a:pt x="2059617" y="625336"/>
                  <a:pt x="2059617" y="625336"/>
                  <a:pt x="2059617" y="625336"/>
                </a:cubicBezTo>
                <a:cubicBezTo>
                  <a:pt x="2071165" y="625336"/>
                  <a:pt x="2071165" y="625336"/>
                  <a:pt x="2071165" y="625336"/>
                </a:cubicBezTo>
                <a:cubicBezTo>
                  <a:pt x="2075014" y="625336"/>
                  <a:pt x="2077901" y="624373"/>
                  <a:pt x="2079826" y="621482"/>
                </a:cubicBezTo>
                <a:cubicBezTo>
                  <a:pt x="2081750" y="619556"/>
                  <a:pt x="2082713" y="616666"/>
                  <a:pt x="2082713" y="611849"/>
                </a:cubicBezTo>
                <a:cubicBezTo>
                  <a:pt x="2087524" y="611849"/>
                  <a:pt x="2087524" y="611849"/>
                  <a:pt x="2087524" y="611849"/>
                </a:cubicBezTo>
                <a:cubicBezTo>
                  <a:pt x="2087524" y="614739"/>
                  <a:pt x="2087524" y="617629"/>
                  <a:pt x="2087524" y="619556"/>
                </a:cubicBezTo>
                <a:cubicBezTo>
                  <a:pt x="2087524" y="622446"/>
                  <a:pt x="2087524" y="625336"/>
                  <a:pt x="2087524" y="628226"/>
                </a:cubicBezTo>
                <a:cubicBezTo>
                  <a:pt x="2087524" y="631116"/>
                  <a:pt x="2087524" y="633043"/>
                  <a:pt x="2087524" y="635933"/>
                </a:cubicBezTo>
                <a:cubicBezTo>
                  <a:pt x="2087524" y="638823"/>
                  <a:pt x="2087524" y="641713"/>
                  <a:pt x="2087524" y="643640"/>
                </a:cubicBezTo>
                <a:cubicBezTo>
                  <a:pt x="2082713" y="643640"/>
                  <a:pt x="2082713" y="643640"/>
                  <a:pt x="2082713" y="643640"/>
                </a:cubicBezTo>
                <a:cubicBezTo>
                  <a:pt x="2082713" y="638823"/>
                  <a:pt x="2081750" y="635933"/>
                  <a:pt x="2079826" y="634006"/>
                </a:cubicBezTo>
                <a:cubicBezTo>
                  <a:pt x="2078863" y="632079"/>
                  <a:pt x="2075976" y="631116"/>
                  <a:pt x="2072127" y="631116"/>
                </a:cubicBezTo>
                <a:cubicBezTo>
                  <a:pt x="2059617" y="631116"/>
                  <a:pt x="2059617" y="631116"/>
                  <a:pt x="2059617" y="631116"/>
                </a:cubicBezTo>
                <a:cubicBezTo>
                  <a:pt x="2059617" y="662907"/>
                  <a:pt x="2059617" y="662907"/>
                  <a:pt x="2059617" y="662907"/>
                </a:cubicBezTo>
                <a:cubicBezTo>
                  <a:pt x="2059617" y="664834"/>
                  <a:pt x="2059617" y="665797"/>
                  <a:pt x="2060579" y="666761"/>
                </a:cubicBezTo>
                <a:cubicBezTo>
                  <a:pt x="2062504" y="667724"/>
                  <a:pt x="2063466" y="667724"/>
                  <a:pt x="2066353" y="667724"/>
                </a:cubicBezTo>
                <a:cubicBezTo>
                  <a:pt x="2076939" y="667724"/>
                  <a:pt x="2084637" y="666761"/>
                  <a:pt x="2089449" y="663871"/>
                </a:cubicBezTo>
                <a:cubicBezTo>
                  <a:pt x="2093298" y="660980"/>
                  <a:pt x="2096185" y="656164"/>
                  <a:pt x="2098110" y="649420"/>
                </a:cubicBezTo>
                <a:cubicBezTo>
                  <a:pt x="2103884" y="649420"/>
                  <a:pt x="2103884" y="649420"/>
                  <a:pt x="2103884" y="649420"/>
                </a:cubicBezTo>
                <a:cubicBezTo>
                  <a:pt x="2102922" y="654237"/>
                  <a:pt x="2101959" y="658090"/>
                  <a:pt x="2100997" y="662907"/>
                </a:cubicBezTo>
                <a:cubicBezTo>
                  <a:pt x="2100035" y="667724"/>
                  <a:pt x="2099072" y="671577"/>
                  <a:pt x="2099072" y="676394"/>
                </a:cubicBezTo>
                <a:cubicBezTo>
                  <a:pt x="2093298" y="675431"/>
                  <a:pt x="2088487" y="675431"/>
                  <a:pt x="2081750" y="675431"/>
                </a:cubicBezTo>
                <a:cubicBezTo>
                  <a:pt x="2075976" y="675431"/>
                  <a:pt x="2069240" y="675431"/>
                  <a:pt x="2062504" y="675431"/>
                </a:cubicBezTo>
                <a:cubicBezTo>
                  <a:pt x="2054805" y="675431"/>
                  <a:pt x="2048069" y="675431"/>
                  <a:pt x="2042295" y="675431"/>
                </a:cubicBezTo>
                <a:cubicBezTo>
                  <a:pt x="2036521" y="675431"/>
                  <a:pt x="2030747" y="675431"/>
                  <a:pt x="2025935" y="676394"/>
                </a:cubicBezTo>
                <a:cubicBezTo>
                  <a:pt x="2025935" y="670614"/>
                  <a:pt x="2025935" y="670614"/>
                  <a:pt x="2025935" y="670614"/>
                </a:cubicBezTo>
                <a:cubicBezTo>
                  <a:pt x="2027860" y="670614"/>
                  <a:pt x="2027860" y="670614"/>
                  <a:pt x="2027860" y="670614"/>
                </a:cubicBezTo>
                <a:cubicBezTo>
                  <a:pt x="2030747" y="670614"/>
                  <a:pt x="2033634" y="669651"/>
                  <a:pt x="2035558" y="668687"/>
                </a:cubicBezTo>
                <a:cubicBezTo>
                  <a:pt x="2036521" y="666761"/>
                  <a:pt x="2037483" y="664834"/>
                  <a:pt x="2037483" y="661944"/>
                </a:cubicBezTo>
                <a:cubicBezTo>
                  <a:pt x="2037483" y="596435"/>
                  <a:pt x="2037483" y="596435"/>
                  <a:pt x="2037483" y="596435"/>
                </a:cubicBezTo>
                <a:cubicBezTo>
                  <a:pt x="2037483" y="593545"/>
                  <a:pt x="2036521" y="591618"/>
                  <a:pt x="2035558" y="590655"/>
                </a:cubicBezTo>
                <a:cubicBezTo>
                  <a:pt x="2033634" y="588728"/>
                  <a:pt x="2030747" y="587765"/>
                  <a:pt x="2027860" y="587765"/>
                </a:cubicBezTo>
                <a:cubicBezTo>
                  <a:pt x="2025935" y="587765"/>
                  <a:pt x="2025935" y="587765"/>
                  <a:pt x="2025935" y="587765"/>
                </a:cubicBezTo>
                <a:cubicBezTo>
                  <a:pt x="2025935" y="582948"/>
                  <a:pt x="2025935" y="582948"/>
                  <a:pt x="2025935" y="582948"/>
                </a:cubicBezTo>
                <a:close/>
                <a:moveTo>
                  <a:pt x="1921041" y="582948"/>
                </a:moveTo>
                <a:cubicBezTo>
                  <a:pt x="1924891" y="582948"/>
                  <a:pt x="1928740" y="582948"/>
                  <a:pt x="1932589" y="582948"/>
                </a:cubicBezTo>
                <a:cubicBezTo>
                  <a:pt x="1936438" y="582948"/>
                  <a:pt x="1939325" y="583911"/>
                  <a:pt x="1942212" y="583911"/>
                </a:cubicBezTo>
                <a:cubicBezTo>
                  <a:pt x="1945099" y="583911"/>
                  <a:pt x="1947024" y="582948"/>
                  <a:pt x="1950873" y="582948"/>
                </a:cubicBezTo>
                <a:cubicBezTo>
                  <a:pt x="1953760" y="582948"/>
                  <a:pt x="1958572" y="582948"/>
                  <a:pt x="1965308" y="582948"/>
                </a:cubicBezTo>
                <a:cubicBezTo>
                  <a:pt x="1965308" y="587765"/>
                  <a:pt x="1965308" y="587765"/>
                  <a:pt x="1965308" y="587765"/>
                </a:cubicBezTo>
                <a:cubicBezTo>
                  <a:pt x="1964346" y="587765"/>
                  <a:pt x="1964346" y="587765"/>
                  <a:pt x="1964346" y="587765"/>
                </a:cubicBezTo>
                <a:cubicBezTo>
                  <a:pt x="1960497" y="587765"/>
                  <a:pt x="1958572" y="588728"/>
                  <a:pt x="1957610" y="588728"/>
                </a:cubicBezTo>
                <a:cubicBezTo>
                  <a:pt x="1955685" y="589691"/>
                  <a:pt x="1954723" y="591618"/>
                  <a:pt x="1954723" y="592581"/>
                </a:cubicBezTo>
                <a:cubicBezTo>
                  <a:pt x="1954723" y="593545"/>
                  <a:pt x="1954723" y="593545"/>
                  <a:pt x="1955685" y="594508"/>
                </a:cubicBezTo>
                <a:cubicBezTo>
                  <a:pt x="1955685" y="594508"/>
                  <a:pt x="1955685" y="595472"/>
                  <a:pt x="1955685" y="595472"/>
                </a:cubicBezTo>
                <a:cubicBezTo>
                  <a:pt x="1974932" y="652310"/>
                  <a:pt x="1974932" y="652310"/>
                  <a:pt x="1974932" y="652310"/>
                </a:cubicBezTo>
                <a:cubicBezTo>
                  <a:pt x="1997065" y="596435"/>
                  <a:pt x="1997065" y="596435"/>
                  <a:pt x="1997065" y="596435"/>
                </a:cubicBezTo>
                <a:cubicBezTo>
                  <a:pt x="1998028" y="594508"/>
                  <a:pt x="1998028" y="594508"/>
                  <a:pt x="1998028" y="593545"/>
                </a:cubicBezTo>
                <a:cubicBezTo>
                  <a:pt x="1998028" y="592581"/>
                  <a:pt x="1998990" y="591618"/>
                  <a:pt x="1998990" y="591618"/>
                </a:cubicBezTo>
                <a:cubicBezTo>
                  <a:pt x="1998990" y="589691"/>
                  <a:pt x="1998028" y="589691"/>
                  <a:pt x="1996103" y="588728"/>
                </a:cubicBezTo>
                <a:cubicBezTo>
                  <a:pt x="1995141" y="587765"/>
                  <a:pt x="1992254" y="587765"/>
                  <a:pt x="1989367" y="587765"/>
                </a:cubicBezTo>
                <a:cubicBezTo>
                  <a:pt x="1988404" y="587765"/>
                  <a:pt x="1988404" y="587765"/>
                  <a:pt x="1988404" y="587765"/>
                </a:cubicBezTo>
                <a:cubicBezTo>
                  <a:pt x="1988404" y="582948"/>
                  <a:pt x="1988404" y="582948"/>
                  <a:pt x="1988404" y="582948"/>
                </a:cubicBezTo>
                <a:cubicBezTo>
                  <a:pt x="1990329" y="582948"/>
                  <a:pt x="1992254" y="582948"/>
                  <a:pt x="1994178" y="582948"/>
                </a:cubicBezTo>
                <a:cubicBezTo>
                  <a:pt x="1996103" y="582948"/>
                  <a:pt x="1998990" y="582948"/>
                  <a:pt x="2000915" y="582948"/>
                </a:cubicBezTo>
                <a:cubicBezTo>
                  <a:pt x="2003802" y="582948"/>
                  <a:pt x="2006689" y="582948"/>
                  <a:pt x="2008613" y="582948"/>
                </a:cubicBezTo>
                <a:cubicBezTo>
                  <a:pt x="2010538" y="582948"/>
                  <a:pt x="2012463" y="582948"/>
                  <a:pt x="2014387" y="582948"/>
                </a:cubicBezTo>
                <a:cubicBezTo>
                  <a:pt x="2015350" y="587765"/>
                  <a:pt x="2015350" y="587765"/>
                  <a:pt x="2015350" y="587765"/>
                </a:cubicBezTo>
                <a:cubicBezTo>
                  <a:pt x="2012463" y="587765"/>
                  <a:pt x="2011500" y="588728"/>
                  <a:pt x="2009576" y="589691"/>
                </a:cubicBezTo>
                <a:cubicBezTo>
                  <a:pt x="2008613" y="590655"/>
                  <a:pt x="2007651" y="592581"/>
                  <a:pt x="2006689" y="595472"/>
                </a:cubicBezTo>
                <a:cubicBezTo>
                  <a:pt x="1972045" y="677358"/>
                  <a:pt x="1972045" y="677358"/>
                  <a:pt x="1972045" y="677358"/>
                </a:cubicBezTo>
                <a:cubicBezTo>
                  <a:pt x="1962421" y="677358"/>
                  <a:pt x="1962421" y="677358"/>
                  <a:pt x="1962421" y="677358"/>
                </a:cubicBezTo>
                <a:cubicBezTo>
                  <a:pt x="1932589" y="596435"/>
                  <a:pt x="1932589" y="596435"/>
                  <a:pt x="1932589" y="596435"/>
                </a:cubicBezTo>
                <a:cubicBezTo>
                  <a:pt x="1931627" y="593545"/>
                  <a:pt x="1930664" y="591618"/>
                  <a:pt x="1928740" y="589691"/>
                </a:cubicBezTo>
                <a:cubicBezTo>
                  <a:pt x="1926815" y="588728"/>
                  <a:pt x="1924891" y="587765"/>
                  <a:pt x="1922004" y="587765"/>
                </a:cubicBezTo>
                <a:cubicBezTo>
                  <a:pt x="1921041" y="587765"/>
                  <a:pt x="1921041" y="587765"/>
                  <a:pt x="1921041" y="587765"/>
                </a:cubicBezTo>
                <a:cubicBezTo>
                  <a:pt x="1921041" y="582948"/>
                  <a:pt x="1921041" y="582948"/>
                  <a:pt x="1921041" y="582948"/>
                </a:cubicBezTo>
                <a:close/>
                <a:moveTo>
                  <a:pt x="1866188" y="582948"/>
                </a:moveTo>
                <a:cubicBezTo>
                  <a:pt x="1870038" y="582948"/>
                  <a:pt x="1872925" y="582948"/>
                  <a:pt x="1876774" y="582948"/>
                </a:cubicBezTo>
                <a:cubicBezTo>
                  <a:pt x="1880623" y="583911"/>
                  <a:pt x="1884473" y="583911"/>
                  <a:pt x="1888322" y="583911"/>
                </a:cubicBezTo>
                <a:cubicBezTo>
                  <a:pt x="1891209" y="583911"/>
                  <a:pt x="1895058" y="583911"/>
                  <a:pt x="1898908" y="582948"/>
                </a:cubicBezTo>
                <a:cubicBezTo>
                  <a:pt x="1902757" y="582948"/>
                  <a:pt x="1906606" y="582948"/>
                  <a:pt x="1909493" y="582948"/>
                </a:cubicBezTo>
                <a:cubicBezTo>
                  <a:pt x="1909493" y="587765"/>
                  <a:pt x="1909493" y="587765"/>
                  <a:pt x="1909493" y="587765"/>
                </a:cubicBezTo>
                <a:cubicBezTo>
                  <a:pt x="1905644" y="587765"/>
                  <a:pt x="1902757" y="588728"/>
                  <a:pt x="1901795" y="589691"/>
                </a:cubicBezTo>
                <a:cubicBezTo>
                  <a:pt x="1899870" y="590655"/>
                  <a:pt x="1898908" y="592581"/>
                  <a:pt x="1898908" y="596435"/>
                </a:cubicBezTo>
                <a:cubicBezTo>
                  <a:pt x="1898908" y="659054"/>
                  <a:pt x="1898908" y="659054"/>
                  <a:pt x="1898908" y="659054"/>
                </a:cubicBezTo>
                <a:cubicBezTo>
                  <a:pt x="1898908" y="663871"/>
                  <a:pt x="1899870" y="666761"/>
                  <a:pt x="1900832" y="668687"/>
                </a:cubicBezTo>
                <a:cubicBezTo>
                  <a:pt x="1902757" y="669651"/>
                  <a:pt x="1905644" y="670614"/>
                  <a:pt x="1909493" y="670614"/>
                </a:cubicBezTo>
                <a:cubicBezTo>
                  <a:pt x="1909493" y="676394"/>
                  <a:pt x="1909493" y="676394"/>
                  <a:pt x="1909493" y="676394"/>
                </a:cubicBezTo>
                <a:cubicBezTo>
                  <a:pt x="1906606" y="675431"/>
                  <a:pt x="1902757" y="675431"/>
                  <a:pt x="1898908" y="675431"/>
                </a:cubicBezTo>
                <a:cubicBezTo>
                  <a:pt x="1895058" y="675431"/>
                  <a:pt x="1892171" y="675431"/>
                  <a:pt x="1888322" y="675431"/>
                </a:cubicBezTo>
                <a:cubicBezTo>
                  <a:pt x="1884473" y="675431"/>
                  <a:pt x="1881586" y="675431"/>
                  <a:pt x="1877736" y="675431"/>
                </a:cubicBezTo>
                <a:cubicBezTo>
                  <a:pt x="1873887" y="675431"/>
                  <a:pt x="1870038" y="675431"/>
                  <a:pt x="1866188" y="676394"/>
                </a:cubicBezTo>
                <a:cubicBezTo>
                  <a:pt x="1866188" y="670614"/>
                  <a:pt x="1866188" y="670614"/>
                  <a:pt x="1866188" y="670614"/>
                </a:cubicBezTo>
                <a:cubicBezTo>
                  <a:pt x="1871000" y="670614"/>
                  <a:pt x="1873887" y="669651"/>
                  <a:pt x="1874849" y="668687"/>
                </a:cubicBezTo>
                <a:cubicBezTo>
                  <a:pt x="1875812" y="666761"/>
                  <a:pt x="1876774" y="663871"/>
                  <a:pt x="1876774" y="659054"/>
                </a:cubicBezTo>
                <a:cubicBezTo>
                  <a:pt x="1876774" y="596435"/>
                  <a:pt x="1876774" y="596435"/>
                  <a:pt x="1876774" y="596435"/>
                </a:cubicBezTo>
                <a:cubicBezTo>
                  <a:pt x="1876774" y="593545"/>
                  <a:pt x="1875812" y="591618"/>
                  <a:pt x="1874849" y="589691"/>
                </a:cubicBezTo>
                <a:cubicBezTo>
                  <a:pt x="1872925" y="588728"/>
                  <a:pt x="1871000" y="587765"/>
                  <a:pt x="1867151" y="587765"/>
                </a:cubicBezTo>
                <a:cubicBezTo>
                  <a:pt x="1866188" y="587765"/>
                  <a:pt x="1866188" y="587765"/>
                  <a:pt x="1866188" y="587765"/>
                </a:cubicBezTo>
                <a:cubicBezTo>
                  <a:pt x="1866188" y="582948"/>
                  <a:pt x="1866188" y="582948"/>
                  <a:pt x="1866188" y="582948"/>
                </a:cubicBezTo>
                <a:close/>
                <a:moveTo>
                  <a:pt x="1755520" y="582948"/>
                </a:moveTo>
                <a:cubicBezTo>
                  <a:pt x="1760332" y="582948"/>
                  <a:pt x="1763219" y="582948"/>
                  <a:pt x="1765144" y="582948"/>
                </a:cubicBezTo>
                <a:cubicBezTo>
                  <a:pt x="1768031" y="582948"/>
                  <a:pt x="1769955" y="583911"/>
                  <a:pt x="1771880" y="583911"/>
                </a:cubicBezTo>
                <a:cubicBezTo>
                  <a:pt x="1773805" y="583911"/>
                  <a:pt x="1775729" y="582948"/>
                  <a:pt x="1778616" y="582948"/>
                </a:cubicBezTo>
                <a:cubicBezTo>
                  <a:pt x="1780541" y="582948"/>
                  <a:pt x="1783428" y="582948"/>
                  <a:pt x="1787277" y="582948"/>
                </a:cubicBezTo>
                <a:cubicBezTo>
                  <a:pt x="1833469" y="642676"/>
                  <a:pt x="1833469" y="642676"/>
                  <a:pt x="1833469" y="642676"/>
                </a:cubicBezTo>
                <a:cubicBezTo>
                  <a:pt x="1833469" y="597398"/>
                  <a:pt x="1833469" y="597398"/>
                  <a:pt x="1833469" y="597398"/>
                </a:cubicBezTo>
                <a:cubicBezTo>
                  <a:pt x="1833469" y="593545"/>
                  <a:pt x="1832507" y="590655"/>
                  <a:pt x="1831545" y="589691"/>
                </a:cubicBezTo>
                <a:cubicBezTo>
                  <a:pt x="1829620" y="588728"/>
                  <a:pt x="1826733" y="587765"/>
                  <a:pt x="1820959" y="587765"/>
                </a:cubicBezTo>
                <a:cubicBezTo>
                  <a:pt x="1820959" y="582948"/>
                  <a:pt x="1820959" y="582948"/>
                  <a:pt x="1820959" y="582948"/>
                </a:cubicBezTo>
                <a:cubicBezTo>
                  <a:pt x="1823846" y="582948"/>
                  <a:pt x="1825771" y="582948"/>
                  <a:pt x="1828658" y="582948"/>
                </a:cubicBezTo>
                <a:cubicBezTo>
                  <a:pt x="1830582" y="582948"/>
                  <a:pt x="1833469" y="582948"/>
                  <a:pt x="1836356" y="582948"/>
                </a:cubicBezTo>
                <a:cubicBezTo>
                  <a:pt x="1839243" y="582948"/>
                  <a:pt x="1842130" y="582948"/>
                  <a:pt x="1844055" y="582948"/>
                </a:cubicBezTo>
                <a:cubicBezTo>
                  <a:pt x="1846942" y="582948"/>
                  <a:pt x="1848866" y="582948"/>
                  <a:pt x="1850791" y="582948"/>
                </a:cubicBezTo>
                <a:cubicBezTo>
                  <a:pt x="1850791" y="587765"/>
                  <a:pt x="1850791" y="587765"/>
                  <a:pt x="1850791" y="587765"/>
                </a:cubicBezTo>
                <a:cubicBezTo>
                  <a:pt x="1849829" y="587765"/>
                  <a:pt x="1849829" y="587765"/>
                  <a:pt x="1849829" y="587765"/>
                </a:cubicBezTo>
                <a:cubicBezTo>
                  <a:pt x="1846942" y="587765"/>
                  <a:pt x="1845017" y="588728"/>
                  <a:pt x="1843092" y="589691"/>
                </a:cubicBezTo>
                <a:cubicBezTo>
                  <a:pt x="1842130" y="591618"/>
                  <a:pt x="1841168" y="593545"/>
                  <a:pt x="1841168" y="597398"/>
                </a:cubicBezTo>
                <a:cubicBezTo>
                  <a:pt x="1841168" y="676394"/>
                  <a:pt x="1841168" y="676394"/>
                  <a:pt x="1841168" y="676394"/>
                </a:cubicBezTo>
                <a:cubicBezTo>
                  <a:pt x="1833469" y="676394"/>
                  <a:pt x="1833469" y="676394"/>
                  <a:pt x="1833469" y="676394"/>
                </a:cubicBezTo>
                <a:cubicBezTo>
                  <a:pt x="1773805" y="600288"/>
                  <a:pt x="1773805" y="600288"/>
                  <a:pt x="1773805" y="600288"/>
                </a:cubicBezTo>
                <a:cubicBezTo>
                  <a:pt x="1773805" y="659054"/>
                  <a:pt x="1773805" y="659054"/>
                  <a:pt x="1773805" y="659054"/>
                </a:cubicBezTo>
                <a:cubicBezTo>
                  <a:pt x="1773805" y="663871"/>
                  <a:pt x="1774767" y="666761"/>
                  <a:pt x="1776692" y="668687"/>
                </a:cubicBezTo>
                <a:cubicBezTo>
                  <a:pt x="1777654" y="669651"/>
                  <a:pt x="1781503" y="670614"/>
                  <a:pt x="1786315" y="670614"/>
                </a:cubicBezTo>
                <a:cubicBezTo>
                  <a:pt x="1786315" y="676394"/>
                  <a:pt x="1786315" y="676394"/>
                  <a:pt x="1786315" y="676394"/>
                </a:cubicBezTo>
                <a:cubicBezTo>
                  <a:pt x="1783428" y="675431"/>
                  <a:pt x="1780541" y="675431"/>
                  <a:pt x="1777654" y="675431"/>
                </a:cubicBezTo>
                <a:cubicBezTo>
                  <a:pt x="1774767" y="675431"/>
                  <a:pt x="1772842" y="675431"/>
                  <a:pt x="1769955" y="675431"/>
                </a:cubicBezTo>
                <a:cubicBezTo>
                  <a:pt x="1767068" y="675431"/>
                  <a:pt x="1765144" y="675431"/>
                  <a:pt x="1762257" y="675431"/>
                </a:cubicBezTo>
                <a:cubicBezTo>
                  <a:pt x="1759370" y="675431"/>
                  <a:pt x="1757445" y="675431"/>
                  <a:pt x="1754558" y="676394"/>
                </a:cubicBezTo>
                <a:cubicBezTo>
                  <a:pt x="1754558" y="670614"/>
                  <a:pt x="1754558" y="670614"/>
                  <a:pt x="1754558" y="670614"/>
                </a:cubicBezTo>
                <a:cubicBezTo>
                  <a:pt x="1759370" y="670614"/>
                  <a:pt x="1762257" y="669651"/>
                  <a:pt x="1764181" y="668687"/>
                </a:cubicBezTo>
                <a:cubicBezTo>
                  <a:pt x="1765144" y="666761"/>
                  <a:pt x="1766106" y="663871"/>
                  <a:pt x="1766106" y="659054"/>
                </a:cubicBezTo>
                <a:cubicBezTo>
                  <a:pt x="1766106" y="597398"/>
                  <a:pt x="1766106" y="597398"/>
                  <a:pt x="1766106" y="597398"/>
                </a:cubicBezTo>
                <a:cubicBezTo>
                  <a:pt x="1766106" y="593545"/>
                  <a:pt x="1765144" y="591618"/>
                  <a:pt x="1764181" y="589691"/>
                </a:cubicBezTo>
                <a:cubicBezTo>
                  <a:pt x="1762257" y="588728"/>
                  <a:pt x="1759370" y="588728"/>
                  <a:pt x="1755520" y="587765"/>
                </a:cubicBezTo>
                <a:cubicBezTo>
                  <a:pt x="1755520" y="582948"/>
                  <a:pt x="1755520" y="582948"/>
                  <a:pt x="1755520" y="582948"/>
                </a:cubicBezTo>
                <a:close/>
                <a:moveTo>
                  <a:pt x="1647740" y="582948"/>
                </a:moveTo>
                <a:cubicBezTo>
                  <a:pt x="1652551" y="582948"/>
                  <a:pt x="1656401" y="582948"/>
                  <a:pt x="1659288" y="583911"/>
                </a:cubicBezTo>
                <a:cubicBezTo>
                  <a:pt x="1663137" y="583911"/>
                  <a:pt x="1666986" y="583911"/>
                  <a:pt x="1669873" y="583911"/>
                </a:cubicBezTo>
                <a:cubicBezTo>
                  <a:pt x="1672760" y="583911"/>
                  <a:pt x="1675647" y="583911"/>
                  <a:pt x="1679496" y="583911"/>
                </a:cubicBezTo>
                <a:cubicBezTo>
                  <a:pt x="1683346" y="582948"/>
                  <a:pt x="1687195" y="582948"/>
                  <a:pt x="1691044" y="582948"/>
                </a:cubicBezTo>
                <a:cubicBezTo>
                  <a:pt x="1691044" y="587765"/>
                  <a:pt x="1691044" y="587765"/>
                  <a:pt x="1691044" y="587765"/>
                </a:cubicBezTo>
                <a:cubicBezTo>
                  <a:pt x="1687195" y="587765"/>
                  <a:pt x="1684308" y="588728"/>
                  <a:pt x="1683346" y="589691"/>
                </a:cubicBezTo>
                <a:cubicBezTo>
                  <a:pt x="1681421" y="590655"/>
                  <a:pt x="1680459" y="592581"/>
                  <a:pt x="1680459" y="596435"/>
                </a:cubicBezTo>
                <a:cubicBezTo>
                  <a:pt x="1680459" y="638823"/>
                  <a:pt x="1680459" y="638823"/>
                  <a:pt x="1680459" y="638823"/>
                </a:cubicBezTo>
                <a:cubicBezTo>
                  <a:pt x="1680459" y="645567"/>
                  <a:pt x="1681421" y="650383"/>
                  <a:pt x="1681421" y="653274"/>
                </a:cubicBezTo>
                <a:cubicBezTo>
                  <a:pt x="1682383" y="656164"/>
                  <a:pt x="1683346" y="658090"/>
                  <a:pt x="1684308" y="660017"/>
                </a:cubicBezTo>
                <a:cubicBezTo>
                  <a:pt x="1686233" y="661944"/>
                  <a:pt x="1689120" y="663871"/>
                  <a:pt x="1692007" y="665797"/>
                </a:cubicBezTo>
                <a:cubicBezTo>
                  <a:pt x="1694894" y="666761"/>
                  <a:pt x="1697781" y="666761"/>
                  <a:pt x="1702592" y="666761"/>
                </a:cubicBezTo>
                <a:cubicBezTo>
                  <a:pt x="1710291" y="666761"/>
                  <a:pt x="1716065" y="664834"/>
                  <a:pt x="1719914" y="660980"/>
                </a:cubicBezTo>
                <a:cubicBezTo>
                  <a:pt x="1722801" y="656164"/>
                  <a:pt x="1724726" y="648457"/>
                  <a:pt x="1724726" y="638823"/>
                </a:cubicBezTo>
                <a:cubicBezTo>
                  <a:pt x="1724726" y="637860"/>
                  <a:pt x="1724726" y="637860"/>
                  <a:pt x="1724726" y="637860"/>
                </a:cubicBezTo>
                <a:cubicBezTo>
                  <a:pt x="1724726" y="598362"/>
                  <a:pt x="1724726" y="598362"/>
                  <a:pt x="1724726" y="598362"/>
                </a:cubicBezTo>
                <a:cubicBezTo>
                  <a:pt x="1724726" y="594508"/>
                  <a:pt x="1723764" y="591618"/>
                  <a:pt x="1722801" y="589691"/>
                </a:cubicBezTo>
                <a:cubicBezTo>
                  <a:pt x="1721839" y="588728"/>
                  <a:pt x="1718952" y="587765"/>
                  <a:pt x="1714140" y="587765"/>
                </a:cubicBezTo>
                <a:cubicBezTo>
                  <a:pt x="1714140" y="582948"/>
                  <a:pt x="1714140" y="582948"/>
                  <a:pt x="1714140" y="582948"/>
                </a:cubicBezTo>
                <a:cubicBezTo>
                  <a:pt x="1717027" y="582948"/>
                  <a:pt x="1719914" y="582948"/>
                  <a:pt x="1721839" y="582948"/>
                </a:cubicBezTo>
                <a:cubicBezTo>
                  <a:pt x="1723764" y="582948"/>
                  <a:pt x="1725688" y="583911"/>
                  <a:pt x="1727613" y="583911"/>
                </a:cubicBezTo>
                <a:cubicBezTo>
                  <a:pt x="1729538" y="583911"/>
                  <a:pt x="1731462" y="582948"/>
                  <a:pt x="1734349" y="582948"/>
                </a:cubicBezTo>
                <a:cubicBezTo>
                  <a:pt x="1736274" y="582948"/>
                  <a:pt x="1739161" y="582948"/>
                  <a:pt x="1741086" y="582948"/>
                </a:cubicBezTo>
                <a:cubicBezTo>
                  <a:pt x="1741086" y="587765"/>
                  <a:pt x="1741086" y="587765"/>
                  <a:pt x="1741086" y="587765"/>
                </a:cubicBezTo>
                <a:cubicBezTo>
                  <a:pt x="1738199" y="587765"/>
                  <a:pt x="1736274" y="588728"/>
                  <a:pt x="1735312" y="589691"/>
                </a:cubicBezTo>
                <a:cubicBezTo>
                  <a:pt x="1734349" y="590655"/>
                  <a:pt x="1733387" y="593545"/>
                  <a:pt x="1733387" y="598362"/>
                </a:cubicBezTo>
                <a:cubicBezTo>
                  <a:pt x="1732425" y="640750"/>
                  <a:pt x="1732425" y="640750"/>
                  <a:pt x="1732425" y="640750"/>
                </a:cubicBezTo>
                <a:cubicBezTo>
                  <a:pt x="1732425" y="654237"/>
                  <a:pt x="1729538" y="663871"/>
                  <a:pt x="1723764" y="669651"/>
                </a:cubicBezTo>
                <a:cubicBezTo>
                  <a:pt x="1717990" y="675431"/>
                  <a:pt x="1708366" y="678321"/>
                  <a:pt x="1695856" y="678321"/>
                </a:cubicBezTo>
                <a:cubicBezTo>
                  <a:pt x="1683346" y="678321"/>
                  <a:pt x="1673722" y="675431"/>
                  <a:pt x="1667949" y="670614"/>
                </a:cubicBezTo>
                <a:cubicBezTo>
                  <a:pt x="1661212" y="664834"/>
                  <a:pt x="1658325" y="657127"/>
                  <a:pt x="1658325" y="647493"/>
                </a:cubicBezTo>
                <a:cubicBezTo>
                  <a:pt x="1658325" y="596435"/>
                  <a:pt x="1658325" y="596435"/>
                  <a:pt x="1658325" y="596435"/>
                </a:cubicBezTo>
                <a:cubicBezTo>
                  <a:pt x="1658325" y="593545"/>
                  <a:pt x="1657363" y="591618"/>
                  <a:pt x="1656401" y="589691"/>
                </a:cubicBezTo>
                <a:cubicBezTo>
                  <a:pt x="1654476" y="588728"/>
                  <a:pt x="1652551" y="587765"/>
                  <a:pt x="1648702" y="587765"/>
                </a:cubicBezTo>
                <a:cubicBezTo>
                  <a:pt x="1647740" y="587765"/>
                  <a:pt x="1647740" y="587765"/>
                  <a:pt x="1647740" y="587765"/>
                </a:cubicBezTo>
                <a:cubicBezTo>
                  <a:pt x="1647740" y="582948"/>
                  <a:pt x="1647740" y="582948"/>
                  <a:pt x="1647740" y="582948"/>
                </a:cubicBezTo>
                <a:close/>
                <a:moveTo>
                  <a:pt x="1475483" y="582948"/>
                </a:moveTo>
                <a:cubicBezTo>
                  <a:pt x="1479332" y="582948"/>
                  <a:pt x="1483181" y="582948"/>
                  <a:pt x="1485106" y="582948"/>
                </a:cubicBezTo>
                <a:cubicBezTo>
                  <a:pt x="1487031" y="582948"/>
                  <a:pt x="1488955" y="583911"/>
                  <a:pt x="1490880" y="583911"/>
                </a:cubicBezTo>
                <a:cubicBezTo>
                  <a:pt x="1492805" y="583911"/>
                  <a:pt x="1495692" y="582948"/>
                  <a:pt x="1497616" y="582948"/>
                </a:cubicBezTo>
                <a:cubicBezTo>
                  <a:pt x="1500503" y="582948"/>
                  <a:pt x="1503390" y="582948"/>
                  <a:pt x="1506277" y="582948"/>
                </a:cubicBezTo>
                <a:cubicBezTo>
                  <a:pt x="1553431" y="642676"/>
                  <a:pt x="1553431" y="642676"/>
                  <a:pt x="1553431" y="642676"/>
                </a:cubicBezTo>
                <a:cubicBezTo>
                  <a:pt x="1553431" y="597398"/>
                  <a:pt x="1553431" y="597398"/>
                  <a:pt x="1553431" y="597398"/>
                </a:cubicBezTo>
                <a:cubicBezTo>
                  <a:pt x="1553431" y="593545"/>
                  <a:pt x="1552469" y="590655"/>
                  <a:pt x="1550544" y="589691"/>
                </a:cubicBezTo>
                <a:cubicBezTo>
                  <a:pt x="1549582" y="588728"/>
                  <a:pt x="1545733" y="587765"/>
                  <a:pt x="1540921" y="587765"/>
                </a:cubicBezTo>
                <a:cubicBezTo>
                  <a:pt x="1540921" y="582948"/>
                  <a:pt x="1540921" y="582948"/>
                  <a:pt x="1540921" y="582948"/>
                </a:cubicBezTo>
                <a:cubicBezTo>
                  <a:pt x="1542846" y="582948"/>
                  <a:pt x="1545733" y="582948"/>
                  <a:pt x="1547657" y="582948"/>
                </a:cubicBezTo>
                <a:cubicBezTo>
                  <a:pt x="1550544" y="582948"/>
                  <a:pt x="1553431" y="582948"/>
                  <a:pt x="1556318" y="582948"/>
                </a:cubicBezTo>
                <a:cubicBezTo>
                  <a:pt x="1559205" y="582948"/>
                  <a:pt x="1561130" y="582948"/>
                  <a:pt x="1564017" y="582948"/>
                </a:cubicBezTo>
                <a:cubicBezTo>
                  <a:pt x="1565942" y="582948"/>
                  <a:pt x="1568829" y="582948"/>
                  <a:pt x="1570753" y="582948"/>
                </a:cubicBezTo>
                <a:cubicBezTo>
                  <a:pt x="1570753" y="587765"/>
                  <a:pt x="1570753" y="587765"/>
                  <a:pt x="1570753" y="587765"/>
                </a:cubicBezTo>
                <a:cubicBezTo>
                  <a:pt x="1569791" y="587765"/>
                  <a:pt x="1569791" y="587765"/>
                  <a:pt x="1569791" y="587765"/>
                </a:cubicBezTo>
                <a:cubicBezTo>
                  <a:pt x="1566904" y="587765"/>
                  <a:pt x="1564017" y="588728"/>
                  <a:pt x="1563055" y="589691"/>
                </a:cubicBezTo>
                <a:cubicBezTo>
                  <a:pt x="1562092" y="591618"/>
                  <a:pt x="1561130" y="593545"/>
                  <a:pt x="1561130" y="597398"/>
                </a:cubicBezTo>
                <a:cubicBezTo>
                  <a:pt x="1561130" y="676394"/>
                  <a:pt x="1561130" y="676394"/>
                  <a:pt x="1561130" y="676394"/>
                </a:cubicBezTo>
                <a:cubicBezTo>
                  <a:pt x="1552469" y="676394"/>
                  <a:pt x="1552469" y="676394"/>
                  <a:pt x="1552469" y="676394"/>
                </a:cubicBezTo>
                <a:cubicBezTo>
                  <a:pt x="1493767" y="600288"/>
                  <a:pt x="1493767" y="600288"/>
                  <a:pt x="1493767" y="600288"/>
                </a:cubicBezTo>
                <a:cubicBezTo>
                  <a:pt x="1493767" y="659054"/>
                  <a:pt x="1493767" y="659054"/>
                  <a:pt x="1493767" y="659054"/>
                </a:cubicBezTo>
                <a:cubicBezTo>
                  <a:pt x="1493767" y="663871"/>
                  <a:pt x="1494729" y="666761"/>
                  <a:pt x="1495692" y="668687"/>
                </a:cubicBezTo>
                <a:cubicBezTo>
                  <a:pt x="1497616" y="669651"/>
                  <a:pt x="1500503" y="670614"/>
                  <a:pt x="1506277" y="670614"/>
                </a:cubicBezTo>
                <a:cubicBezTo>
                  <a:pt x="1506277" y="676394"/>
                  <a:pt x="1506277" y="676394"/>
                  <a:pt x="1506277" y="676394"/>
                </a:cubicBezTo>
                <a:cubicBezTo>
                  <a:pt x="1503390" y="675431"/>
                  <a:pt x="1500503" y="675431"/>
                  <a:pt x="1497616" y="675431"/>
                </a:cubicBezTo>
                <a:cubicBezTo>
                  <a:pt x="1494729" y="675431"/>
                  <a:pt x="1491842" y="675431"/>
                  <a:pt x="1488955" y="675431"/>
                </a:cubicBezTo>
                <a:cubicBezTo>
                  <a:pt x="1487031" y="675431"/>
                  <a:pt x="1484144" y="675431"/>
                  <a:pt x="1482219" y="675431"/>
                </a:cubicBezTo>
                <a:cubicBezTo>
                  <a:pt x="1479332" y="675431"/>
                  <a:pt x="1476445" y="675431"/>
                  <a:pt x="1474520" y="676394"/>
                </a:cubicBezTo>
                <a:cubicBezTo>
                  <a:pt x="1474520" y="670614"/>
                  <a:pt x="1474520" y="670614"/>
                  <a:pt x="1474520" y="670614"/>
                </a:cubicBezTo>
                <a:cubicBezTo>
                  <a:pt x="1479332" y="670614"/>
                  <a:pt x="1482219" y="669651"/>
                  <a:pt x="1483181" y="668687"/>
                </a:cubicBezTo>
                <a:cubicBezTo>
                  <a:pt x="1485106" y="666761"/>
                  <a:pt x="1486068" y="663871"/>
                  <a:pt x="1486068" y="659054"/>
                </a:cubicBezTo>
                <a:cubicBezTo>
                  <a:pt x="1486068" y="597398"/>
                  <a:pt x="1486068" y="597398"/>
                  <a:pt x="1486068" y="597398"/>
                </a:cubicBezTo>
                <a:cubicBezTo>
                  <a:pt x="1486068" y="593545"/>
                  <a:pt x="1485106" y="591618"/>
                  <a:pt x="1483181" y="589691"/>
                </a:cubicBezTo>
                <a:cubicBezTo>
                  <a:pt x="1482219" y="588728"/>
                  <a:pt x="1479332" y="588728"/>
                  <a:pt x="1475483" y="587765"/>
                </a:cubicBezTo>
                <a:cubicBezTo>
                  <a:pt x="1475483" y="582948"/>
                  <a:pt x="1475483" y="582948"/>
                  <a:pt x="1475483" y="582948"/>
                </a:cubicBezTo>
                <a:close/>
                <a:moveTo>
                  <a:pt x="1414856" y="582948"/>
                </a:moveTo>
                <a:cubicBezTo>
                  <a:pt x="1423517" y="582948"/>
                  <a:pt x="1423517" y="582948"/>
                  <a:pt x="1423517" y="582948"/>
                </a:cubicBezTo>
                <a:cubicBezTo>
                  <a:pt x="1453349" y="663871"/>
                  <a:pt x="1453349" y="663871"/>
                  <a:pt x="1453349" y="663871"/>
                </a:cubicBezTo>
                <a:cubicBezTo>
                  <a:pt x="1454311" y="666761"/>
                  <a:pt x="1456236" y="667724"/>
                  <a:pt x="1457198" y="668687"/>
                </a:cubicBezTo>
                <a:cubicBezTo>
                  <a:pt x="1459123" y="669651"/>
                  <a:pt x="1461048" y="670614"/>
                  <a:pt x="1463935" y="670614"/>
                </a:cubicBezTo>
                <a:cubicBezTo>
                  <a:pt x="1463935" y="676394"/>
                  <a:pt x="1463935" y="676394"/>
                  <a:pt x="1463935" y="676394"/>
                </a:cubicBezTo>
                <a:cubicBezTo>
                  <a:pt x="1460085" y="675431"/>
                  <a:pt x="1456236" y="675431"/>
                  <a:pt x="1452387" y="675431"/>
                </a:cubicBezTo>
                <a:cubicBezTo>
                  <a:pt x="1449500" y="675431"/>
                  <a:pt x="1445650" y="675431"/>
                  <a:pt x="1442763" y="675431"/>
                </a:cubicBezTo>
                <a:cubicBezTo>
                  <a:pt x="1439876" y="675431"/>
                  <a:pt x="1436989" y="675431"/>
                  <a:pt x="1433140" y="675431"/>
                </a:cubicBezTo>
                <a:cubicBezTo>
                  <a:pt x="1429291" y="675431"/>
                  <a:pt x="1424479" y="675431"/>
                  <a:pt x="1420630" y="676394"/>
                </a:cubicBezTo>
                <a:cubicBezTo>
                  <a:pt x="1420630" y="670614"/>
                  <a:pt x="1420630" y="670614"/>
                  <a:pt x="1420630" y="670614"/>
                </a:cubicBezTo>
                <a:cubicBezTo>
                  <a:pt x="1425441" y="670614"/>
                  <a:pt x="1428328" y="669651"/>
                  <a:pt x="1429291" y="669651"/>
                </a:cubicBezTo>
                <a:cubicBezTo>
                  <a:pt x="1431215" y="668687"/>
                  <a:pt x="1431215" y="667724"/>
                  <a:pt x="1431215" y="665797"/>
                </a:cubicBezTo>
                <a:cubicBezTo>
                  <a:pt x="1431215" y="665797"/>
                  <a:pt x="1431215" y="664834"/>
                  <a:pt x="1431215" y="664834"/>
                </a:cubicBezTo>
                <a:cubicBezTo>
                  <a:pt x="1431215" y="663871"/>
                  <a:pt x="1431215" y="663871"/>
                  <a:pt x="1431215" y="662907"/>
                </a:cubicBezTo>
                <a:cubicBezTo>
                  <a:pt x="1424479" y="645567"/>
                  <a:pt x="1424479" y="645567"/>
                  <a:pt x="1424479" y="645567"/>
                </a:cubicBezTo>
                <a:cubicBezTo>
                  <a:pt x="1395609" y="645567"/>
                  <a:pt x="1395609" y="645567"/>
                  <a:pt x="1395609" y="645567"/>
                </a:cubicBezTo>
                <a:cubicBezTo>
                  <a:pt x="1388873" y="661944"/>
                  <a:pt x="1388873" y="661944"/>
                  <a:pt x="1388873" y="661944"/>
                </a:cubicBezTo>
                <a:cubicBezTo>
                  <a:pt x="1387911" y="662907"/>
                  <a:pt x="1387911" y="663871"/>
                  <a:pt x="1387911" y="663871"/>
                </a:cubicBezTo>
                <a:cubicBezTo>
                  <a:pt x="1387911" y="664834"/>
                  <a:pt x="1387911" y="665797"/>
                  <a:pt x="1387911" y="665797"/>
                </a:cubicBezTo>
                <a:cubicBezTo>
                  <a:pt x="1387911" y="668687"/>
                  <a:pt x="1390798" y="669651"/>
                  <a:pt x="1397534" y="670614"/>
                </a:cubicBezTo>
                <a:cubicBezTo>
                  <a:pt x="1397534" y="676394"/>
                  <a:pt x="1397534" y="676394"/>
                  <a:pt x="1397534" y="676394"/>
                </a:cubicBezTo>
                <a:cubicBezTo>
                  <a:pt x="1394647" y="675431"/>
                  <a:pt x="1392722" y="675431"/>
                  <a:pt x="1389835" y="675431"/>
                </a:cubicBezTo>
                <a:cubicBezTo>
                  <a:pt x="1386948" y="675431"/>
                  <a:pt x="1385024" y="675431"/>
                  <a:pt x="1383099" y="675431"/>
                </a:cubicBezTo>
                <a:cubicBezTo>
                  <a:pt x="1381174" y="675431"/>
                  <a:pt x="1380212" y="675431"/>
                  <a:pt x="1378287" y="675431"/>
                </a:cubicBezTo>
                <a:cubicBezTo>
                  <a:pt x="1376363" y="675431"/>
                  <a:pt x="1372513" y="675431"/>
                  <a:pt x="1368664" y="676394"/>
                </a:cubicBezTo>
                <a:cubicBezTo>
                  <a:pt x="1368664" y="670614"/>
                  <a:pt x="1368664" y="670614"/>
                  <a:pt x="1368664" y="670614"/>
                </a:cubicBezTo>
                <a:cubicBezTo>
                  <a:pt x="1371551" y="669651"/>
                  <a:pt x="1373476" y="668687"/>
                  <a:pt x="1375400" y="667724"/>
                </a:cubicBezTo>
                <a:cubicBezTo>
                  <a:pt x="1377325" y="665797"/>
                  <a:pt x="1379250" y="662907"/>
                  <a:pt x="1381174" y="659054"/>
                </a:cubicBezTo>
                <a:cubicBezTo>
                  <a:pt x="1414856" y="582948"/>
                  <a:pt x="1414856" y="582948"/>
                  <a:pt x="1414856" y="582948"/>
                </a:cubicBezTo>
                <a:close/>
                <a:moveTo>
                  <a:pt x="1269544" y="582948"/>
                </a:moveTo>
                <a:cubicBezTo>
                  <a:pt x="1274356" y="582948"/>
                  <a:pt x="1278205" y="582948"/>
                  <a:pt x="1282054" y="583911"/>
                </a:cubicBezTo>
                <a:cubicBezTo>
                  <a:pt x="1284941" y="583911"/>
                  <a:pt x="1288791" y="583911"/>
                  <a:pt x="1291678" y="583911"/>
                </a:cubicBezTo>
                <a:cubicBezTo>
                  <a:pt x="1294565" y="583911"/>
                  <a:pt x="1297452" y="583911"/>
                  <a:pt x="1301301" y="583911"/>
                </a:cubicBezTo>
                <a:cubicBezTo>
                  <a:pt x="1305150" y="582948"/>
                  <a:pt x="1309000" y="582948"/>
                  <a:pt x="1313811" y="582948"/>
                </a:cubicBezTo>
                <a:cubicBezTo>
                  <a:pt x="1313811" y="587765"/>
                  <a:pt x="1313811" y="587765"/>
                  <a:pt x="1313811" y="587765"/>
                </a:cubicBezTo>
                <a:cubicBezTo>
                  <a:pt x="1309000" y="587765"/>
                  <a:pt x="1306113" y="588728"/>
                  <a:pt x="1305150" y="589691"/>
                </a:cubicBezTo>
                <a:cubicBezTo>
                  <a:pt x="1303226" y="590655"/>
                  <a:pt x="1302263" y="592581"/>
                  <a:pt x="1302263" y="596435"/>
                </a:cubicBezTo>
                <a:cubicBezTo>
                  <a:pt x="1302263" y="638823"/>
                  <a:pt x="1302263" y="638823"/>
                  <a:pt x="1302263" y="638823"/>
                </a:cubicBezTo>
                <a:cubicBezTo>
                  <a:pt x="1302263" y="645567"/>
                  <a:pt x="1303226" y="650383"/>
                  <a:pt x="1303226" y="653274"/>
                </a:cubicBezTo>
                <a:cubicBezTo>
                  <a:pt x="1304188" y="656164"/>
                  <a:pt x="1305150" y="658090"/>
                  <a:pt x="1306113" y="660017"/>
                </a:cubicBezTo>
                <a:cubicBezTo>
                  <a:pt x="1308037" y="661944"/>
                  <a:pt x="1310924" y="663871"/>
                  <a:pt x="1313811" y="665797"/>
                </a:cubicBezTo>
                <a:cubicBezTo>
                  <a:pt x="1316698" y="666761"/>
                  <a:pt x="1320547" y="666761"/>
                  <a:pt x="1324397" y="666761"/>
                </a:cubicBezTo>
                <a:cubicBezTo>
                  <a:pt x="1332095" y="666761"/>
                  <a:pt x="1337869" y="664834"/>
                  <a:pt x="1341719" y="660980"/>
                </a:cubicBezTo>
                <a:cubicBezTo>
                  <a:pt x="1345568" y="656164"/>
                  <a:pt x="1346530" y="648457"/>
                  <a:pt x="1346530" y="638823"/>
                </a:cubicBezTo>
                <a:cubicBezTo>
                  <a:pt x="1346530" y="637860"/>
                  <a:pt x="1346530" y="637860"/>
                  <a:pt x="1346530" y="637860"/>
                </a:cubicBezTo>
                <a:cubicBezTo>
                  <a:pt x="1346530" y="598362"/>
                  <a:pt x="1346530" y="598362"/>
                  <a:pt x="1346530" y="598362"/>
                </a:cubicBezTo>
                <a:cubicBezTo>
                  <a:pt x="1346530" y="594508"/>
                  <a:pt x="1346530" y="591618"/>
                  <a:pt x="1344606" y="589691"/>
                </a:cubicBezTo>
                <a:cubicBezTo>
                  <a:pt x="1343643" y="588728"/>
                  <a:pt x="1340756" y="587765"/>
                  <a:pt x="1335945" y="587765"/>
                </a:cubicBezTo>
                <a:cubicBezTo>
                  <a:pt x="1335945" y="582948"/>
                  <a:pt x="1335945" y="582948"/>
                  <a:pt x="1335945" y="582948"/>
                </a:cubicBezTo>
                <a:cubicBezTo>
                  <a:pt x="1338832" y="582948"/>
                  <a:pt x="1341719" y="582948"/>
                  <a:pt x="1343643" y="582948"/>
                </a:cubicBezTo>
                <a:cubicBezTo>
                  <a:pt x="1345568" y="582948"/>
                  <a:pt x="1347493" y="583911"/>
                  <a:pt x="1349417" y="583911"/>
                </a:cubicBezTo>
                <a:cubicBezTo>
                  <a:pt x="1351342" y="583911"/>
                  <a:pt x="1354229" y="582948"/>
                  <a:pt x="1356154" y="582948"/>
                </a:cubicBezTo>
                <a:cubicBezTo>
                  <a:pt x="1358078" y="582948"/>
                  <a:pt x="1360965" y="582948"/>
                  <a:pt x="1362890" y="582948"/>
                </a:cubicBezTo>
                <a:cubicBezTo>
                  <a:pt x="1362890" y="587765"/>
                  <a:pt x="1362890" y="587765"/>
                  <a:pt x="1362890" y="587765"/>
                </a:cubicBezTo>
                <a:cubicBezTo>
                  <a:pt x="1360003" y="587765"/>
                  <a:pt x="1358078" y="588728"/>
                  <a:pt x="1357116" y="589691"/>
                </a:cubicBezTo>
                <a:cubicBezTo>
                  <a:pt x="1356154" y="590655"/>
                  <a:pt x="1355191" y="593545"/>
                  <a:pt x="1355191" y="598362"/>
                </a:cubicBezTo>
                <a:cubicBezTo>
                  <a:pt x="1354229" y="640750"/>
                  <a:pt x="1354229" y="640750"/>
                  <a:pt x="1354229" y="640750"/>
                </a:cubicBezTo>
                <a:cubicBezTo>
                  <a:pt x="1354229" y="654237"/>
                  <a:pt x="1351342" y="663871"/>
                  <a:pt x="1345568" y="669651"/>
                </a:cubicBezTo>
                <a:cubicBezTo>
                  <a:pt x="1339794" y="675431"/>
                  <a:pt x="1330171" y="678321"/>
                  <a:pt x="1317661" y="678321"/>
                </a:cubicBezTo>
                <a:cubicBezTo>
                  <a:pt x="1305150" y="678321"/>
                  <a:pt x="1296489" y="675431"/>
                  <a:pt x="1289753" y="670614"/>
                </a:cubicBezTo>
                <a:cubicBezTo>
                  <a:pt x="1283017" y="664834"/>
                  <a:pt x="1280130" y="657127"/>
                  <a:pt x="1280130" y="647493"/>
                </a:cubicBezTo>
                <a:cubicBezTo>
                  <a:pt x="1280130" y="596435"/>
                  <a:pt x="1280130" y="596435"/>
                  <a:pt x="1280130" y="596435"/>
                </a:cubicBezTo>
                <a:cubicBezTo>
                  <a:pt x="1280130" y="593545"/>
                  <a:pt x="1279167" y="591618"/>
                  <a:pt x="1278205" y="589691"/>
                </a:cubicBezTo>
                <a:cubicBezTo>
                  <a:pt x="1276280" y="588728"/>
                  <a:pt x="1274356" y="587765"/>
                  <a:pt x="1270506" y="587765"/>
                </a:cubicBezTo>
                <a:cubicBezTo>
                  <a:pt x="1269544" y="587765"/>
                  <a:pt x="1269544" y="587765"/>
                  <a:pt x="1269544" y="587765"/>
                </a:cubicBezTo>
                <a:cubicBezTo>
                  <a:pt x="1269544" y="582948"/>
                  <a:pt x="1269544" y="582948"/>
                  <a:pt x="1269544" y="582948"/>
                </a:cubicBezTo>
                <a:close/>
                <a:moveTo>
                  <a:pt x="1151177" y="582948"/>
                </a:moveTo>
                <a:cubicBezTo>
                  <a:pt x="1154064" y="582948"/>
                  <a:pt x="1156951" y="582948"/>
                  <a:pt x="1159838" y="582948"/>
                </a:cubicBezTo>
                <a:cubicBezTo>
                  <a:pt x="1163688" y="583911"/>
                  <a:pt x="1167537" y="583911"/>
                  <a:pt x="1173311" y="583911"/>
                </a:cubicBezTo>
                <a:cubicBezTo>
                  <a:pt x="1178123" y="583911"/>
                  <a:pt x="1181972" y="583911"/>
                  <a:pt x="1185821" y="582948"/>
                </a:cubicBezTo>
                <a:cubicBezTo>
                  <a:pt x="1189671" y="582948"/>
                  <a:pt x="1192558" y="582948"/>
                  <a:pt x="1194482" y="582948"/>
                </a:cubicBezTo>
                <a:cubicBezTo>
                  <a:pt x="1194482" y="587765"/>
                  <a:pt x="1194482" y="587765"/>
                  <a:pt x="1194482" y="587765"/>
                </a:cubicBezTo>
                <a:cubicBezTo>
                  <a:pt x="1190633" y="587765"/>
                  <a:pt x="1187746" y="588728"/>
                  <a:pt x="1186784" y="589691"/>
                </a:cubicBezTo>
                <a:cubicBezTo>
                  <a:pt x="1184859" y="590655"/>
                  <a:pt x="1183897" y="592581"/>
                  <a:pt x="1183897" y="596435"/>
                </a:cubicBezTo>
                <a:cubicBezTo>
                  <a:pt x="1183897" y="622446"/>
                  <a:pt x="1183897" y="622446"/>
                  <a:pt x="1183897" y="622446"/>
                </a:cubicBezTo>
                <a:cubicBezTo>
                  <a:pt x="1223352" y="622446"/>
                  <a:pt x="1223352" y="622446"/>
                  <a:pt x="1223352" y="622446"/>
                </a:cubicBezTo>
                <a:cubicBezTo>
                  <a:pt x="1223352" y="596435"/>
                  <a:pt x="1223352" y="596435"/>
                  <a:pt x="1223352" y="596435"/>
                </a:cubicBezTo>
                <a:cubicBezTo>
                  <a:pt x="1223352" y="593545"/>
                  <a:pt x="1222390" y="590655"/>
                  <a:pt x="1220465" y="589691"/>
                </a:cubicBezTo>
                <a:cubicBezTo>
                  <a:pt x="1219503" y="588728"/>
                  <a:pt x="1216616" y="587765"/>
                  <a:pt x="1212767" y="587765"/>
                </a:cubicBezTo>
                <a:cubicBezTo>
                  <a:pt x="1211804" y="587765"/>
                  <a:pt x="1211804" y="587765"/>
                  <a:pt x="1211804" y="587765"/>
                </a:cubicBezTo>
                <a:cubicBezTo>
                  <a:pt x="1211804" y="582948"/>
                  <a:pt x="1211804" y="582948"/>
                  <a:pt x="1211804" y="582948"/>
                </a:cubicBezTo>
                <a:cubicBezTo>
                  <a:pt x="1215654" y="582948"/>
                  <a:pt x="1218541" y="582948"/>
                  <a:pt x="1222390" y="582948"/>
                </a:cubicBezTo>
                <a:cubicBezTo>
                  <a:pt x="1225277" y="583911"/>
                  <a:pt x="1230089" y="583911"/>
                  <a:pt x="1233938" y="583911"/>
                </a:cubicBezTo>
                <a:cubicBezTo>
                  <a:pt x="1238749" y="583911"/>
                  <a:pt x="1242599" y="583911"/>
                  <a:pt x="1245486" y="582948"/>
                </a:cubicBezTo>
                <a:cubicBezTo>
                  <a:pt x="1249335" y="582948"/>
                  <a:pt x="1252222" y="582948"/>
                  <a:pt x="1255109" y="582948"/>
                </a:cubicBezTo>
                <a:cubicBezTo>
                  <a:pt x="1255109" y="587765"/>
                  <a:pt x="1255109" y="587765"/>
                  <a:pt x="1255109" y="587765"/>
                </a:cubicBezTo>
                <a:cubicBezTo>
                  <a:pt x="1254147" y="587765"/>
                  <a:pt x="1254147" y="587765"/>
                  <a:pt x="1254147" y="587765"/>
                </a:cubicBezTo>
                <a:cubicBezTo>
                  <a:pt x="1250297" y="587765"/>
                  <a:pt x="1248373" y="588728"/>
                  <a:pt x="1247410" y="589691"/>
                </a:cubicBezTo>
                <a:cubicBezTo>
                  <a:pt x="1245486" y="591618"/>
                  <a:pt x="1244523" y="593545"/>
                  <a:pt x="1244523" y="596435"/>
                </a:cubicBezTo>
                <a:cubicBezTo>
                  <a:pt x="1244523" y="659054"/>
                  <a:pt x="1244523" y="659054"/>
                  <a:pt x="1244523" y="659054"/>
                </a:cubicBezTo>
                <a:cubicBezTo>
                  <a:pt x="1244523" y="663871"/>
                  <a:pt x="1245486" y="666761"/>
                  <a:pt x="1247410" y="667724"/>
                </a:cubicBezTo>
                <a:cubicBezTo>
                  <a:pt x="1248373" y="669651"/>
                  <a:pt x="1251260" y="670614"/>
                  <a:pt x="1255109" y="670614"/>
                </a:cubicBezTo>
                <a:cubicBezTo>
                  <a:pt x="1255109" y="676394"/>
                  <a:pt x="1255109" y="676394"/>
                  <a:pt x="1255109" y="676394"/>
                </a:cubicBezTo>
                <a:cubicBezTo>
                  <a:pt x="1251260" y="675431"/>
                  <a:pt x="1247410" y="675431"/>
                  <a:pt x="1243561" y="675431"/>
                </a:cubicBezTo>
                <a:cubicBezTo>
                  <a:pt x="1239712" y="675431"/>
                  <a:pt x="1236825" y="675431"/>
                  <a:pt x="1233938" y="675431"/>
                </a:cubicBezTo>
                <a:cubicBezTo>
                  <a:pt x="1232013" y="675431"/>
                  <a:pt x="1230089" y="675431"/>
                  <a:pt x="1226239" y="675431"/>
                </a:cubicBezTo>
                <a:cubicBezTo>
                  <a:pt x="1222390" y="675431"/>
                  <a:pt x="1217578" y="675431"/>
                  <a:pt x="1212767" y="676394"/>
                </a:cubicBezTo>
                <a:cubicBezTo>
                  <a:pt x="1212767" y="670614"/>
                  <a:pt x="1212767" y="670614"/>
                  <a:pt x="1212767" y="670614"/>
                </a:cubicBezTo>
                <a:cubicBezTo>
                  <a:pt x="1217578" y="670614"/>
                  <a:pt x="1219503" y="669651"/>
                  <a:pt x="1221428" y="668687"/>
                </a:cubicBezTo>
                <a:cubicBezTo>
                  <a:pt x="1222390" y="666761"/>
                  <a:pt x="1223352" y="663871"/>
                  <a:pt x="1223352" y="659054"/>
                </a:cubicBezTo>
                <a:cubicBezTo>
                  <a:pt x="1223352" y="629189"/>
                  <a:pt x="1223352" y="629189"/>
                  <a:pt x="1223352" y="629189"/>
                </a:cubicBezTo>
                <a:cubicBezTo>
                  <a:pt x="1183897" y="629189"/>
                  <a:pt x="1183897" y="629189"/>
                  <a:pt x="1183897" y="629189"/>
                </a:cubicBezTo>
                <a:cubicBezTo>
                  <a:pt x="1183897" y="659054"/>
                  <a:pt x="1183897" y="659054"/>
                  <a:pt x="1183897" y="659054"/>
                </a:cubicBezTo>
                <a:cubicBezTo>
                  <a:pt x="1183897" y="663871"/>
                  <a:pt x="1184859" y="666761"/>
                  <a:pt x="1185821" y="668687"/>
                </a:cubicBezTo>
                <a:cubicBezTo>
                  <a:pt x="1187746" y="669651"/>
                  <a:pt x="1189671" y="670614"/>
                  <a:pt x="1194482" y="670614"/>
                </a:cubicBezTo>
                <a:cubicBezTo>
                  <a:pt x="1194482" y="675431"/>
                  <a:pt x="1194482" y="675431"/>
                  <a:pt x="1194482" y="675431"/>
                </a:cubicBezTo>
                <a:cubicBezTo>
                  <a:pt x="1189671" y="675431"/>
                  <a:pt x="1185821" y="675431"/>
                  <a:pt x="1181972" y="675431"/>
                </a:cubicBezTo>
                <a:cubicBezTo>
                  <a:pt x="1178123" y="675431"/>
                  <a:pt x="1175236" y="675431"/>
                  <a:pt x="1173311" y="675431"/>
                </a:cubicBezTo>
                <a:cubicBezTo>
                  <a:pt x="1169462" y="675431"/>
                  <a:pt x="1166575" y="675431"/>
                  <a:pt x="1162725" y="675431"/>
                </a:cubicBezTo>
                <a:cubicBezTo>
                  <a:pt x="1158876" y="675431"/>
                  <a:pt x="1155027" y="675431"/>
                  <a:pt x="1151177" y="676394"/>
                </a:cubicBezTo>
                <a:cubicBezTo>
                  <a:pt x="1151177" y="670614"/>
                  <a:pt x="1151177" y="670614"/>
                  <a:pt x="1151177" y="670614"/>
                </a:cubicBezTo>
                <a:cubicBezTo>
                  <a:pt x="1152140" y="670614"/>
                  <a:pt x="1152140" y="670614"/>
                  <a:pt x="1152140" y="670614"/>
                </a:cubicBezTo>
                <a:cubicBezTo>
                  <a:pt x="1155989" y="670614"/>
                  <a:pt x="1158876" y="669651"/>
                  <a:pt x="1159838" y="668687"/>
                </a:cubicBezTo>
                <a:cubicBezTo>
                  <a:pt x="1161763" y="666761"/>
                  <a:pt x="1161763" y="663871"/>
                  <a:pt x="1161763" y="659054"/>
                </a:cubicBezTo>
                <a:cubicBezTo>
                  <a:pt x="1161763" y="596435"/>
                  <a:pt x="1161763" y="596435"/>
                  <a:pt x="1161763" y="596435"/>
                </a:cubicBezTo>
                <a:cubicBezTo>
                  <a:pt x="1161763" y="593545"/>
                  <a:pt x="1161763" y="591618"/>
                  <a:pt x="1159838" y="589691"/>
                </a:cubicBezTo>
                <a:cubicBezTo>
                  <a:pt x="1158876" y="588728"/>
                  <a:pt x="1155989" y="587765"/>
                  <a:pt x="1153102" y="587765"/>
                </a:cubicBezTo>
                <a:cubicBezTo>
                  <a:pt x="1151177" y="587765"/>
                  <a:pt x="1151177" y="587765"/>
                  <a:pt x="1151177" y="587765"/>
                </a:cubicBezTo>
                <a:cubicBezTo>
                  <a:pt x="1151177" y="582948"/>
                  <a:pt x="1151177" y="582948"/>
                  <a:pt x="1151177" y="582948"/>
                </a:cubicBezTo>
                <a:close/>
                <a:moveTo>
                  <a:pt x="990468" y="582948"/>
                </a:moveTo>
                <a:cubicBezTo>
                  <a:pt x="994318" y="582948"/>
                  <a:pt x="998167" y="582948"/>
                  <a:pt x="1002016" y="582948"/>
                </a:cubicBezTo>
                <a:cubicBezTo>
                  <a:pt x="1005866" y="583911"/>
                  <a:pt x="1009715" y="583911"/>
                  <a:pt x="1012602" y="583911"/>
                </a:cubicBezTo>
                <a:cubicBezTo>
                  <a:pt x="1016451" y="583911"/>
                  <a:pt x="1020301" y="583911"/>
                  <a:pt x="1024150" y="582948"/>
                </a:cubicBezTo>
                <a:cubicBezTo>
                  <a:pt x="1027999" y="582948"/>
                  <a:pt x="1030886" y="582948"/>
                  <a:pt x="1034736" y="582948"/>
                </a:cubicBezTo>
                <a:cubicBezTo>
                  <a:pt x="1034736" y="587765"/>
                  <a:pt x="1034736" y="587765"/>
                  <a:pt x="1034736" y="587765"/>
                </a:cubicBezTo>
                <a:cubicBezTo>
                  <a:pt x="1030886" y="587765"/>
                  <a:pt x="1027999" y="588728"/>
                  <a:pt x="1027037" y="589691"/>
                </a:cubicBezTo>
                <a:cubicBezTo>
                  <a:pt x="1025112" y="590655"/>
                  <a:pt x="1024150" y="592581"/>
                  <a:pt x="1024150" y="596435"/>
                </a:cubicBezTo>
                <a:cubicBezTo>
                  <a:pt x="1024150" y="659054"/>
                  <a:pt x="1024150" y="659054"/>
                  <a:pt x="1024150" y="659054"/>
                </a:cubicBezTo>
                <a:cubicBezTo>
                  <a:pt x="1024150" y="663871"/>
                  <a:pt x="1025112" y="666761"/>
                  <a:pt x="1026075" y="668687"/>
                </a:cubicBezTo>
                <a:cubicBezTo>
                  <a:pt x="1027999" y="669651"/>
                  <a:pt x="1029924" y="670614"/>
                  <a:pt x="1034736" y="670614"/>
                </a:cubicBezTo>
                <a:cubicBezTo>
                  <a:pt x="1034736" y="676394"/>
                  <a:pt x="1034736" y="676394"/>
                  <a:pt x="1034736" y="676394"/>
                </a:cubicBezTo>
                <a:cubicBezTo>
                  <a:pt x="1031849" y="675431"/>
                  <a:pt x="1027999" y="675431"/>
                  <a:pt x="1024150" y="675431"/>
                </a:cubicBezTo>
                <a:cubicBezTo>
                  <a:pt x="1020301" y="675431"/>
                  <a:pt x="1016451" y="675431"/>
                  <a:pt x="1012602" y="675431"/>
                </a:cubicBezTo>
                <a:cubicBezTo>
                  <a:pt x="1009715" y="675431"/>
                  <a:pt x="1006828" y="675431"/>
                  <a:pt x="1002979" y="675431"/>
                </a:cubicBezTo>
                <a:cubicBezTo>
                  <a:pt x="999129" y="675431"/>
                  <a:pt x="995280" y="675431"/>
                  <a:pt x="990468" y="676394"/>
                </a:cubicBezTo>
                <a:cubicBezTo>
                  <a:pt x="990468" y="670614"/>
                  <a:pt x="990468" y="670614"/>
                  <a:pt x="990468" y="670614"/>
                </a:cubicBezTo>
                <a:cubicBezTo>
                  <a:pt x="991431" y="670614"/>
                  <a:pt x="991431" y="670614"/>
                  <a:pt x="991431" y="670614"/>
                </a:cubicBezTo>
                <a:cubicBezTo>
                  <a:pt x="996242" y="670614"/>
                  <a:pt x="998167" y="669651"/>
                  <a:pt x="1000092" y="668687"/>
                </a:cubicBezTo>
                <a:cubicBezTo>
                  <a:pt x="1001054" y="666761"/>
                  <a:pt x="1002016" y="663871"/>
                  <a:pt x="1002016" y="659054"/>
                </a:cubicBezTo>
                <a:cubicBezTo>
                  <a:pt x="1002016" y="596435"/>
                  <a:pt x="1002016" y="596435"/>
                  <a:pt x="1002016" y="596435"/>
                </a:cubicBezTo>
                <a:cubicBezTo>
                  <a:pt x="1002016" y="593545"/>
                  <a:pt x="1001054" y="591618"/>
                  <a:pt x="1000092" y="589691"/>
                </a:cubicBezTo>
                <a:cubicBezTo>
                  <a:pt x="998167" y="588728"/>
                  <a:pt x="996242" y="587765"/>
                  <a:pt x="992393" y="587765"/>
                </a:cubicBezTo>
                <a:cubicBezTo>
                  <a:pt x="990468" y="587765"/>
                  <a:pt x="990468" y="587765"/>
                  <a:pt x="990468" y="587765"/>
                </a:cubicBezTo>
                <a:cubicBezTo>
                  <a:pt x="990468" y="582948"/>
                  <a:pt x="990468" y="582948"/>
                  <a:pt x="990468" y="582948"/>
                </a:cubicBezTo>
                <a:close/>
                <a:moveTo>
                  <a:pt x="2256895" y="581021"/>
                </a:moveTo>
                <a:cubicBezTo>
                  <a:pt x="2260744" y="581021"/>
                  <a:pt x="2264593" y="581021"/>
                  <a:pt x="2268443" y="581984"/>
                </a:cubicBezTo>
                <a:cubicBezTo>
                  <a:pt x="2273254" y="581984"/>
                  <a:pt x="2278066" y="582948"/>
                  <a:pt x="2283840" y="583911"/>
                </a:cubicBezTo>
                <a:cubicBezTo>
                  <a:pt x="2283840" y="584874"/>
                  <a:pt x="2283840" y="584874"/>
                  <a:pt x="2283840" y="584874"/>
                </a:cubicBezTo>
                <a:cubicBezTo>
                  <a:pt x="2283840" y="589691"/>
                  <a:pt x="2283840" y="594508"/>
                  <a:pt x="2283840" y="597398"/>
                </a:cubicBezTo>
                <a:cubicBezTo>
                  <a:pt x="2283840" y="599325"/>
                  <a:pt x="2283840" y="603178"/>
                  <a:pt x="2283840" y="608959"/>
                </a:cubicBezTo>
                <a:cubicBezTo>
                  <a:pt x="2276141" y="608959"/>
                  <a:pt x="2276141" y="608959"/>
                  <a:pt x="2276141" y="608959"/>
                </a:cubicBezTo>
                <a:cubicBezTo>
                  <a:pt x="2276141" y="602215"/>
                  <a:pt x="2274217" y="597398"/>
                  <a:pt x="2271330" y="593545"/>
                </a:cubicBezTo>
                <a:cubicBezTo>
                  <a:pt x="2268443" y="590655"/>
                  <a:pt x="2263631" y="588728"/>
                  <a:pt x="2257857" y="588728"/>
                </a:cubicBezTo>
                <a:cubicBezTo>
                  <a:pt x="2254008" y="588728"/>
                  <a:pt x="2250158" y="589691"/>
                  <a:pt x="2247271" y="591618"/>
                </a:cubicBezTo>
                <a:cubicBezTo>
                  <a:pt x="2245347" y="594508"/>
                  <a:pt x="2243422" y="597398"/>
                  <a:pt x="2243422" y="601252"/>
                </a:cubicBezTo>
                <a:cubicBezTo>
                  <a:pt x="2243422" y="604142"/>
                  <a:pt x="2244384" y="607032"/>
                  <a:pt x="2246309" y="609922"/>
                </a:cubicBezTo>
                <a:cubicBezTo>
                  <a:pt x="2249196" y="611849"/>
                  <a:pt x="2254008" y="614739"/>
                  <a:pt x="2260744" y="617629"/>
                </a:cubicBezTo>
                <a:cubicBezTo>
                  <a:pt x="2261706" y="617629"/>
                  <a:pt x="2263631" y="618592"/>
                  <a:pt x="2265556" y="619556"/>
                </a:cubicBezTo>
                <a:cubicBezTo>
                  <a:pt x="2273254" y="622446"/>
                  <a:pt x="2279028" y="625336"/>
                  <a:pt x="2281915" y="628226"/>
                </a:cubicBezTo>
                <a:cubicBezTo>
                  <a:pt x="2284802" y="630153"/>
                  <a:pt x="2286727" y="634006"/>
                  <a:pt x="2287689" y="636896"/>
                </a:cubicBezTo>
                <a:cubicBezTo>
                  <a:pt x="2289614" y="639786"/>
                  <a:pt x="2289614" y="643640"/>
                  <a:pt x="2289614" y="647493"/>
                </a:cubicBezTo>
                <a:cubicBezTo>
                  <a:pt x="2289614" y="657127"/>
                  <a:pt x="2286727" y="663871"/>
                  <a:pt x="2280953" y="669651"/>
                </a:cubicBezTo>
                <a:cubicBezTo>
                  <a:pt x="2274217" y="675431"/>
                  <a:pt x="2266518" y="678321"/>
                  <a:pt x="2255932" y="678321"/>
                </a:cubicBezTo>
                <a:cubicBezTo>
                  <a:pt x="2250158" y="678321"/>
                  <a:pt x="2244384" y="677358"/>
                  <a:pt x="2239573" y="676394"/>
                </a:cubicBezTo>
                <a:cubicBezTo>
                  <a:pt x="2233799" y="675431"/>
                  <a:pt x="2228987" y="673504"/>
                  <a:pt x="2224175" y="670614"/>
                </a:cubicBezTo>
                <a:cubicBezTo>
                  <a:pt x="2225137" y="667724"/>
                  <a:pt x="2225137" y="664834"/>
                  <a:pt x="2225137" y="660980"/>
                </a:cubicBezTo>
                <a:cubicBezTo>
                  <a:pt x="2225137" y="658090"/>
                  <a:pt x="2225137" y="655200"/>
                  <a:pt x="2225137" y="651347"/>
                </a:cubicBezTo>
                <a:cubicBezTo>
                  <a:pt x="2225137" y="649420"/>
                  <a:pt x="2225137" y="648457"/>
                  <a:pt x="2225137" y="647493"/>
                </a:cubicBezTo>
                <a:cubicBezTo>
                  <a:pt x="2225137" y="646530"/>
                  <a:pt x="2225137" y="645567"/>
                  <a:pt x="2225137" y="644603"/>
                </a:cubicBezTo>
                <a:cubicBezTo>
                  <a:pt x="2234761" y="644603"/>
                  <a:pt x="2234761" y="644603"/>
                  <a:pt x="2234761" y="644603"/>
                </a:cubicBezTo>
                <a:cubicBezTo>
                  <a:pt x="2234761" y="653274"/>
                  <a:pt x="2236686" y="659054"/>
                  <a:pt x="2239573" y="662907"/>
                </a:cubicBezTo>
                <a:cubicBezTo>
                  <a:pt x="2243422" y="667724"/>
                  <a:pt x="2248234" y="669651"/>
                  <a:pt x="2254008" y="669651"/>
                </a:cubicBezTo>
                <a:cubicBezTo>
                  <a:pt x="2259782" y="669651"/>
                  <a:pt x="2263631" y="667724"/>
                  <a:pt x="2266518" y="665797"/>
                </a:cubicBezTo>
                <a:cubicBezTo>
                  <a:pt x="2269405" y="662907"/>
                  <a:pt x="2271330" y="660017"/>
                  <a:pt x="2271330" y="655200"/>
                </a:cubicBezTo>
                <a:cubicBezTo>
                  <a:pt x="2271330" y="652310"/>
                  <a:pt x="2270367" y="649420"/>
                  <a:pt x="2268443" y="646530"/>
                </a:cubicBezTo>
                <a:cubicBezTo>
                  <a:pt x="2266518" y="644603"/>
                  <a:pt x="2261706" y="641713"/>
                  <a:pt x="2254008" y="638823"/>
                </a:cubicBezTo>
                <a:cubicBezTo>
                  <a:pt x="2243422" y="634006"/>
                  <a:pt x="2235723" y="630153"/>
                  <a:pt x="2231874" y="625336"/>
                </a:cubicBezTo>
                <a:cubicBezTo>
                  <a:pt x="2228024" y="620519"/>
                  <a:pt x="2226100" y="615702"/>
                  <a:pt x="2226100" y="608959"/>
                </a:cubicBezTo>
                <a:cubicBezTo>
                  <a:pt x="2226100" y="600288"/>
                  <a:pt x="2228987" y="593545"/>
                  <a:pt x="2234761" y="588728"/>
                </a:cubicBezTo>
                <a:cubicBezTo>
                  <a:pt x="2240535" y="582948"/>
                  <a:pt x="2247271" y="581021"/>
                  <a:pt x="2256895" y="581021"/>
                </a:cubicBezTo>
                <a:close/>
                <a:moveTo>
                  <a:pt x="1102099" y="581021"/>
                </a:moveTo>
                <a:cubicBezTo>
                  <a:pt x="1107873" y="581021"/>
                  <a:pt x="1116534" y="581984"/>
                  <a:pt x="1130969" y="584874"/>
                </a:cubicBezTo>
                <a:cubicBezTo>
                  <a:pt x="1131931" y="584874"/>
                  <a:pt x="1132893" y="584874"/>
                  <a:pt x="1133856" y="584874"/>
                </a:cubicBezTo>
                <a:cubicBezTo>
                  <a:pt x="1133856" y="588728"/>
                  <a:pt x="1132893" y="591618"/>
                  <a:pt x="1132893" y="594508"/>
                </a:cubicBezTo>
                <a:cubicBezTo>
                  <a:pt x="1132893" y="597398"/>
                  <a:pt x="1132893" y="600288"/>
                  <a:pt x="1132893" y="603178"/>
                </a:cubicBezTo>
                <a:cubicBezTo>
                  <a:pt x="1132893" y="604142"/>
                  <a:pt x="1132893" y="606069"/>
                  <a:pt x="1132893" y="607032"/>
                </a:cubicBezTo>
                <a:cubicBezTo>
                  <a:pt x="1132893" y="608959"/>
                  <a:pt x="1132893" y="610885"/>
                  <a:pt x="1132893" y="613775"/>
                </a:cubicBezTo>
                <a:cubicBezTo>
                  <a:pt x="1125195" y="613775"/>
                  <a:pt x="1125195" y="613775"/>
                  <a:pt x="1125195" y="613775"/>
                </a:cubicBezTo>
                <a:cubicBezTo>
                  <a:pt x="1124232" y="605105"/>
                  <a:pt x="1122308" y="598362"/>
                  <a:pt x="1118458" y="594508"/>
                </a:cubicBezTo>
                <a:cubicBezTo>
                  <a:pt x="1114609" y="590655"/>
                  <a:pt x="1109797" y="587765"/>
                  <a:pt x="1104023" y="587765"/>
                </a:cubicBezTo>
                <a:cubicBezTo>
                  <a:pt x="1094400" y="587765"/>
                  <a:pt x="1087664" y="591618"/>
                  <a:pt x="1082852" y="598362"/>
                </a:cubicBezTo>
                <a:cubicBezTo>
                  <a:pt x="1078040" y="605105"/>
                  <a:pt x="1075153" y="614739"/>
                  <a:pt x="1075153" y="626299"/>
                </a:cubicBezTo>
                <a:cubicBezTo>
                  <a:pt x="1075153" y="638823"/>
                  <a:pt x="1078040" y="649420"/>
                  <a:pt x="1083814" y="656164"/>
                </a:cubicBezTo>
                <a:cubicBezTo>
                  <a:pt x="1088626" y="663871"/>
                  <a:pt x="1096325" y="667724"/>
                  <a:pt x="1104986" y="667724"/>
                </a:cubicBezTo>
                <a:cubicBezTo>
                  <a:pt x="1109797" y="667724"/>
                  <a:pt x="1114609" y="666761"/>
                  <a:pt x="1118458" y="663871"/>
                </a:cubicBezTo>
                <a:cubicBezTo>
                  <a:pt x="1122308" y="660980"/>
                  <a:pt x="1127119" y="657127"/>
                  <a:pt x="1130969" y="651347"/>
                </a:cubicBezTo>
                <a:cubicBezTo>
                  <a:pt x="1137705" y="655200"/>
                  <a:pt x="1137705" y="655200"/>
                  <a:pt x="1137705" y="655200"/>
                </a:cubicBezTo>
                <a:cubicBezTo>
                  <a:pt x="1131931" y="662907"/>
                  <a:pt x="1127119" y="668687"/>
                  <a:pt x="1120383" y="672541"/>
                </a:cubicBezTo>
                <a:cubicBezTo>
                  <a:pt x="1113647" y="676394"/>
                  <a:pt x="1106910" y="678321"/>
                  <a:pt x="1098249" y="678321"/>
                </a:cubicBezTo>
                <a:cubicBezTo>
                  <a:pt x="1083814" y="678321"/>
                  <a:pt x="1072266" y="673504"/>
                  <a:pt x="1064568" y="664834"/>
                </a:cubicBezTo>
                <a:cubicBezTo>
                  <a:pt x="1055907" y="656164"/>
                  <a:pt x="1052058" y="644603"/>
                  <a:pt x="1052058" y="629189"/>
                </a:cubicBezTo>
                <a:cubicBezTo>
                  <a:pt x="1052058" y="614739"/>
                  <a:pt x="1056869" y="603178"/>
                  <a:pt x="1065530" y="594508"/>
                </a:cubicBezTo>
                <a:cubicBezTo>
                  <a:pt x="1075153" y="584874"/>
                  <a:pt x="1086701" y="581021"/>
                  <a:pt x="1102099" y="581021"/>
                </a:cubicBezTo>
                <a:close/>
                <a:moveTo>
                  <a:pt x="939465" y="581021"/>
                </a:moveTo>
                <a:cubicBezTo>
                  <a:pt x="943314" y="581021"/>
                  <a:pt x="947164" y="581021"/>
                  <a:pt x="951975" y="581984"/>
                </a:cubicBezTo>
                <a:cubicBezTo>
                  <a:pt x="955825" y="581984"/>
                  <a:pt x="960636" y="582948"/>
                  <a:pt x="966410" y="583911"/>
                </a:cubicBezTo>
                <a:cubicBezTo>
                  <a:pt x="966410" y="584874"/>
                  <a:pt x="966410" y="584874"/>
                  <a:pt x="966410" y="584874"/>
                </a:cubicBezTo>
                <a:cubicBezTo>
                  <a:pt x="966410" y="589691"/>
                  <a:pt x="966410" y="594508"/>
                  <a:pt x="966410" y="597398"/>
                </a:cubicBezTo>
                <a:cubicBezTo>
                  <a:pt x="966410" y="599325"/>
                  <a:pt x="966410" y="603178"/>
                  <a:pt x="966410" y="608959"/>
                </a:cubicBezTo>
                <a:cubicBezTo>
                  <a:pt x="958712" y="608959"/>
                  <a:pt x="958712" y="608959"/>
                  <a:pt x="958712" y="608959"/>
                </a:cubicBezTo>
                <a:cubicBezTo>
                  <a:pt x="958712" y="602215"/>
                  <a:pt x="957749" y="597398"/>
                  <a:pt x="953900" y="593545"/>
                </a:cubicBezTo>
                <a:cubicBezTo>
                  <a:pt x="951013" y="590655"/>
                  <a:pt x="947164" y="588728"/>
                  <a:pt x="941390" y="588728"/>
                </a:cubicBezTo>
                <a:cubicBezTo>
                  <a:pt x="936578" y="588728"/>
                  <a:pt x="932729" y="589691"/>
                  <a:pt x="930804" y="591618"/>
                </a:cubicBezTo>
                <a:cubicBezTo>
                  <a:pt x="927917" y="594508"/>
                  <a:pt x="926955" y="597398"/>
                  <a:pt x="926955" y="601252"/>
                </a:cubicBezTo>
                <a:cubicBezTo>
                  <a:pt x="926955" y="604142"/>
                  <a:pt x="927917" y="607032"/>
                  <a:pt x="929842" y="609922"/>
                </a:cubicBezTo>
                <a:cubicBezTo>
                  <a:pt x="931766" y="611849"/>
                  <a:pt x="936578" y="614739"/>
                  <a:pt x="944277" y="617629"/>
                </a:cubicBezTo>
                <a:cubicBezTo>
                  <a:pt x="945239" y="617629"/>
                  <a:pt x="946201" y="618592"/>
                  <a:pt x="948126" y="619556"/>
                </a:cubicBezTo>
                <a:cubicBezTo>
                  <a:pt x="955825" y="622446"/>
                  <a:pt x="961599" y="625336"/>
                  <a:pt x="964486" y="628226"/>
                </a:cubicBezTo>
                <a:cubicBezTo>
                  <a:pt x="967373" y="630153"/>
                  <a:pt x="969297" y="634006"/>
                  <a:pt x="970260" y="636896"/>
                </a:cubicBezTo>
                <a:cubicBezTo>
                  <a:pt x="972184" y="639786"/>
                  <a:pt x="973146" y="643640"/>
                  <a:pt x="973146" y="647493"/>
                </a:cubicBezTo>
                <a:cubicBezTo>
                  <a:pt x="973146" y="657127"/>
                  <a:pt x="969297" y="663871"/>
                  <a:pt x="963523" y="669651"/>
                </a:cubicBezTo>
                <a:cubicBezTo>
                  <a:pt x="957749" y="675431"/>
                  <a:pt x="949088" y="678321"/>
                  <a:pt x="938503" y="678321"/>
                </a:cubicBezTo>
                <a:cubicBezTo>
                  <a:pt x="932729" y="678321"/>
                  <a:pt x="926955" y="677358"/>
                  <a:pt x="922143" y="676394"/>
                </a:cubicBezTo>
                <a:cubicBezTo>
                  <a:pt x="917331" y="675431"/>
                  <a:pt x="911557" y="673504"/>
                  <a:pt x="906746" y="670614"/>
                </a:cubicBezTo>
                <a:cubicBezTo>
                  <a:pt x="907708" y="667724"/>
                  <a:pt x="907708" y="664834"/>
                  <a:pt x="907708" y="660980"/>
                </a:cubicBezTo>
                <a:cubicBezTo>
                  <a:pt x="907708" y="658090"/>
                  <a:pt x="907708" y="655200"/>
                  <a:pt x="907708" y="651347"/>
                </a:cubicBezTo>
                <a:cubicBezTo>
                  <a:pt x="907708" y="649420"/>
                  <a:pt x="907708" y="648457"/>
                  <a:pt x="907708" y="647493"/>
                </a:cubicBezTo>
                <a:cubicBezTo>
                  <a:pt x="907708" y="646530"/>
                  <a:pt x="907708" y="645567"/>
                  <a:pt x="907708" y="644603"/>
                </a:cubicBezTo>
                <a:cubicBezTo>
                  <a:pt x="917331" y="644603"/>
                  <a:pt x="917331" y="644603"/>
                  <a:pt x="917331" y="644603"/>
                </a:cubicBezTo>
                <a:cubicBezTo>
                  <a:pt x="917331" y="653274"/>
                  <a:pt x="919256" y="659054"/>
                  <a:pt x="922143" y="662907"/>
                </a:cubicBezTo>
                <a:cubicBezTo>
                  <a:pt x="925992" y="667724"/>
                  <a:pt x="930804" y="669651"/>
                  <a:pt x="937540" y="669651"/>
                </a:cubicBezTo>
                <a:cubicBezTo>
                  <a:pt x="942352" y="669651"/>
                  <a:pt x="946201" y="667724"/>
                  <a:pt x="949088" y="665797"/>
                </a:cubicBezTo>
                <a:cubicBezTo>
                  <a:pt x="952938" y="662907"/>
                  <a:pt x="953900" y="660017"/>
                  <a:pt x="953900" y="655200"/>
                </a:cubicBezTo>
                <a:cubicBezTo>
                  <a:pt x="953900" y="652310"/>
                  <a:pt x="952938" y="649420"/>
                  <a:pt x="951013" y="646530"/>
                </a:cubicBezTo>
                <a:cubicBezTo>
                  <a:pt x="949088" y="644603"/>
                  <a:pt x="944277" y="641713"/>
                  <a:pt x="936578" y="638823"/>
                </a:cubicBezTo>
                <a:cubicBezTo>
                  <a:pt x="925992" y="634006"/>
                  <a:pt x="918294" y="630153"/>
                  <a:pt x="914444" y="625336"/>
                </a:cubicBezTo>
                <a:cubicBezTo>
                  <a:pt x="910595" y="620519"/>
                  <a:pt x="908670" y="615702"/>
                  <a:pt x="908670" y="608959"/>
                </a:cubicBezTo>
                <a:cubicBezTo>
                  <a:pt x="908670" y="600288"/>
                  <a:pt x="911557" y="593545"/>
                  <a:pt x="917331" y="588728"/>
                </a:cubicBezTo>
                <a:cubicBezTo>
                  <a:pt x="923105" y="582948"/>
                  <a:pt x="930804" y="581021"/>
                  <a:pt x="939465" y="581021"/>
                </a:cubicBezTo>
                <a:close/>
                <a:moveTo>
                  <a:pt x="165586" y="575168"/>
                </a:moveTo>
                <a:cubicBezTo>
                  <a:pt x="184827" y="595387"/>
                  <a:pt x="184827" y="595387"/>
                  <a:pt x="184827" y="595387"/>
                </a:cubicBezTo>
                <a:cubicBezTo>
                  <a:pt x="182903" y="596350"/>
                  <a:pt x="182903" y="596350"/>
                  <a:pt x="182903" y="596350"/>
                </a:cubicBezTo>
                <a:cubicBezTo>
                  <a:pt x="181941" y="595387"/>
                  <a:pt x="180017" y="594424"/>
                  <a:pt x="179055" y="594424"/>
                </a:cubicBezTo>
                <a:cubicBezTo>
                  <a:pt x="177131" y="594424"/>
                  <a:pt x="175207" y="595387"/>
                  <a:pt x="173282" y="597313"/>
                </a:cubicBezTo>
                <a:cubicBezTo>
                  <a:pt x="154042" y="615606"/>
                  <a:pt x="154042" y="615606"/>
                  <a:pt x="154042" y="615606"/>
                </a:cubicBezTo>
                <a:cubicBezTo>
                  <a:pt x="151156" y="617531"/>
                  <a:pt x="149232" y="620419"/>
                  <a:pt x="149232" y="622345"/>
                </a:cubicBezTo>
                <a:cubicBezTo>
                  <a:pt x="149232" y="625233"/>
                  <a:pt x="150194" y="627159"/>
                  <a:pt x="152118" y="630047"/>
                </a:cubicBezTo>
                <a:cubicBezTo>
                  <a:pt x="155004" y="632936"/>
                  <a:pt x="157890" y="633898"/>
                  <a:pt x="160776" y="633898"/>
                </a:cubicBezTo>
                <a:cubicBezTo>
                  <a:pt x="164624" y="632936"/>
                  <a:pt x="167510" y="631010"/>
                  <a:pt x="171358" y="628122"/>
                </a:cubicBezTo>
                <a:cubicBezTo>
                  <a:pt x="187713" y="612717"/>
                  <a:pt x="187713" y="612717"/>
                  <a:pt x="187713" y="612717"/>
                </a:cubicBezTo>
                <a:cubicBezTo>
                  <a:pt x="189637" y="610792"/>
                  <a:pt x="190599" y="608866"/>
                  <a:pt x="190599" y="607903"/>
                </a:cubicBezTo>
                <a:cubicBezTo>
                  <a:pt x="191561" y="605978"/>
                  <a:pt x="190599" y="605015"/>
                  <a:pt x="188675" y="603089"/>
                </a:cubicBezTo>
                <a:cubicBezTo>
                  <a:pt x="190599" y="602126"/>
                  <a:pt x="190599" y="602126"/>
                  <a:pt x="190599" y="602126"/>
                </a:cubicBezTo>
                <a:cubicBezTo>
                  <a:pt x="201181" y="613680"/>
                  <a:pt x="201181" y="613680"/>
                  <a:pt x="201181" y="613680"/>
                </a:cubicBezTo>
                <a:cubicBezTo>
                  <a:pt x="200219" y="614643"/>
                  <a:pt x="200219" y="614643"/>
                  <a:pt x="200219" y="614643"/>
                </a:cubicBezTo>
                <a:cubicBezTo>
                  <a:pt x="198295" y="612717"/>
                  <a:pt x="196371" y="611754"/>
                  <a:pt x="195409" y="611754"/>
                </a:cubicBezTo>
                <a:cubicBezTo>
                  <a:pt x="193485" y="611754"/>
                  <a:pt x="192523" y="612717"/>
                  <a:pt x="190599" y="614643"/>
                </a:cubicBezTo>
                <a:cubicBezTo>
                  <a:pt x="174244" y="630047"/>
                  <a:pt x="174244" y="630047"/>
                  <a:pt x="174244" y="630047"/>
                </a:cubicBezTo>
                <a:cubicBezTo>
                  <a:pt x="171358" y="632936"/>
                  <a:pt x="169434" y="633898"/>
                  <a:pt x="167510" y="634861"/>
                </a:cubicBezTo>
                <a:cubicBezTo>
                  <a:pt x="165586" y="635824"/>
                  <a:pt x="163662" y="636787"/>
                  <a:pt x="161738" y="636787"/>
                </a:cubicBezTo>
                <a:cubicBezTo>
                  <a:pt x="158852" y="636787"/>
                  <a:pt x="156928" y="635824"/>
                  <a:pt x="154042" y="634861"/>
                </a:cubicBezTo>
                <a:cubicBezTo>
                  <a:pt x="151156" y="632936"/>
                  <a:pt x="148270" y="631010"/>
                  <a:pt x="146346" y="628122"/>
                </a:cubicBezTo>
                <a:cubicBezTo>
                  <a:pt x="141536" y="623308"/>
                  <a:pt x="139612" y="619457"/>
                  <a:pt x="139612" y="614643"/>
                </a:cubicBezTo>
                <a:cubicBezTo>
                  <a:pt x="139612" y="609829"/>
                  <a:pt x="141536" y="605978"/>
                  <a:pt x="146346" y="602126"/>
                </a:cubicBezTo>
                <a:cubicBezTo>
                  <a:pt x="163662" y="585759"/>
                  <a:pt x="163662" y="585759"/>
                  <a:pt x="163662" y="585759"/>
                </a:cubicBezTo>
                <a:cubicBezTo>
                  <a:pt x="164624" y="583834"/>
                  <a:pt x="165586" y="581908"/>
                  <a:pt x="166548" y="580945"/>
                </a:cubicBezTo>
                <a:cubicBezTo>
                  <a:pt x="166548" y="579982"/>
                  <a:pt x="165586" y="578057"/>
                  <a:pt x="163662" y="576131"/>
                </a:cubicBezTo>
                <a:cubicBezTo>
                  <a:pt x="165586" y="575168"/>
                  <a:pt x="165586" y="575168"/>
                  <a:pt x="165586" y="575168"/>
                </a:cubicBezTo>
                <a:close/>
                <a:moveTo>
                  <a:pt x="617729" y="574206"/>
                </a:moveTo>
                <a:cubicBezTo>
                  <a:pt x="621577" y="572280"/>
                  <a:pt x="625425" y="573243"/>
                  <a:pt x="628311" y="576131"/>
                </a:cubicBezTo>
                <a:cubicBezTo>
                  <a:pt x="631197" y="578057"/>
                  <a:pt x="632159" y="579982"/>
                  <a:pt x="633121" y="582871"/>
                </a:cubicBezTo>
                <a:cubicBezTo>
                  <a:pt x="633121" y="585759"/>
                  <a:pt x="633121" y="588647"/>
                  <a:pt x="632159" y="591536"/>
                </a:cubicBezTo>
                <a:cubicBezTo>
                  <a:pt x="632159" y="591536"/>
                  <a:pt x="632159" y="591536"/>
                  <a:pt x="651399" y="595387"/>
                </a:cubicBezTo>
                <a:cubicBezTo>
                  <a:pt x="653323" y="595387"/>
                  <a:pt x="655247" y="595387"/>
                  <a:pt x="656209" y="595387"/>
                </a:cubicBezTo>
                <a:cubicBezTo>
                  <a:pt x="657171" y="595387"/>
                  <a:pt x="658133" y="594424"/>
                  <a:pt x="659095" y="593461"/>
                </a:cubicBezTo>
                <a:cubicBezTo>
                  <a:pt x="659095" y="593461"/>
                  <a:pt x="659095" y="593461"/>
                  <a:pt x="660057" y="594424"/>
                </a:cubicBezTo>
                <a:cubicBezTo>
                  <a:pt x="660057" y="594424"/>
                  <a:pt x="660057" y="594424"/>
                  <a:pt x="648513" y="608866"/>
                </a:cubicBezTo>
                <a:cubicBezTo>
                  <a:pt x="648513" y="608866"/>
                  <a:pt x="648513" y="608866"/>
                  <a:pt x="623501" y="604052"/>
                </a:cubicBezTo>
                <a:cubicBezTo>
                  <a:pt x="623501" y="604052"/>
                  <a:pt x="623501" y="604052"/>
                  <a:pt x="622539" y="605015"/>
                </a:cubicBezTo>
                <a:cubicBezTo>
                  <a:pt x="622539" y="605015"/>
                  <a:pt x="622539" y="605015"/>
                  <a:pt x="633121" y="613680"/>
                </a:cubicBezTo>
                <a:cubicBezTo>
                  <a:pt x="635045" y="615606"/>
                  <a:pt x="636969" y="616568"/>
                  <a:pt x="637931" y="615606"/>
                </a:cubicBezTo>
                <a:cubicBezTo>
                  <a:pt x="639855" y="615606"/>
                  <a:pt x="640817" y="614643"/>
                  <a:pt x="642741" y="612717"/>
                </a:cubicBezTo>
                <a:cubicBezTo>
                  <a:pt x="642741" y="612717"/>
                  <a:pt x="642741" y="612717"/>
                  <a:pt x="643703" y="614643"/>
                </a:cubicBezTo>
                <a:cubicBezTo>
                  <a:pt x="643703" y="614643"/>
                  <a:pt x="643703" y="614643"/>
                  <a:pt x="625425" y="635824"/>
                </a:cubicBezTo>
                <a:cubicBezTo>
                  <a:pt x="625425" y="635824"/>
                  <a:pt x="625425" y="635824"/>
                  <a:pt x="624463" y="634861"/>
                </a:cubicBezTo>
                <a:cubicBezTo>
                  <a:pt x="625425" y="632936"/>
                  <a:pt x="626387" y="631973"/>
                  <a:pt x="626387" y="630047"/>
                </a:cubicBezTo>
                <a:cubicBezTo>
                  <a:pt x="626387" y="629085"/>
                  <a:pt x="624463" y="627159"/>
                  <a:pt x="622539" y="625233"/>
                </a:cubicBezTo>
                <a:cubicBezTo>
                  <a:pt x="622539" y="625233"/>
                  <a:pt x="622539" y="625233"/>
                  <a:pt x="598489" y="605015"/>
                </a:cubicBezTo>
                <a:cubicBezTo>
                  <a:pt x="596565" y="603089"/>
                  <a:pt x="594641" y="603089"/>
                  <a:pt x="593679" y="603089"/>
                </a:cubicBezTo>
                <a:cubicBezTo>
                  <a:pt x="592717" y="603089"/>
                  <a:pt x="590793" y="604052"/>
                  <a:pt x="588869" y="605015"/>
                </a:cubicBezTo>
                <a:cubicBezTo>
                  <a:pt x="588869" y="605015"/>
                  <a:pt x="588869" y="605015"/>
                  <a:pt x="587907" y="604052"/>
                </a:cubicBezTo>
                <a:cubicBezTo>
                  <a:pt x="587907" y="604052"/>
                  <a:pt x="587907" y="604052"/>
                  <a:pt x="605223" y="582871"/>
                </a:cubicBezTo>
                <a:cubicBezTo>
                  <a:pt x="610033" y="578057"/>
                  <a:pt x="613881" y="575168"/>
                  <a:pt x="617729" y="574206"/>
                </a:cubicBezTo>
                <a:close/>
                <a:moveTo>
                  <a:pt x="645627" y="522215"/>
                </a:moveTo>
                <a:cubicBezTo>
                  <a:pt x="660057" y="529917"/>
                  <a:pt x="660057" y="529917"/>
                  <a:pt x="660057" y="529917"/>
                </a:cubicBezTo>
                <a:cubicBezTo>
                  <a:pt x="659095" y="531843"/>
                  <a:pt x="659095" y="531843"/>
                  <a:pt x="659095" y="531843"/>
                </a:cubicBezTo>
                <a:cubicBezTo>
                  <a:pt x="655247" y="529917"/>
                  <a:pt x="651399" y="529917"/>
                  <a:pt x="648513" y="531843"/>
                </a:cubicBezTo>
                <a:cubicBezTo>
                  <a:pt x="644665" y="532806"/>
                  <a:pt x="641779" y="535694"/>
                  <a:pt x="639855" y="539545"/>
                </a:cubicBezTo>
                <a:cubicBezTo>
                  <a:pt x="638893" y="541471"/>
                  <a:pt x="638893" y="543396"/>
                  <a:pt x="638893" y="545322"/>
                </a:cubicBezTo>
                <a:cubicBezTo>
                  <a:pt x="638893" y="547248"/>
                  <a:pt x="639855" y="548210"/>
                  <a:pt x="641779" y="549173"/>
                </a:cubicBezTo>
                <a:cubicBezTo>
                  <a:pt x="643703" y="550136"/>
                  <a:pt x="647551" y="549173"/>
                  <a:pt x="653323" y="545322"/>
                </a:cubicBezTo>
                <a:cubicBezTo>
                  <a:pt x="653323" y="544359"/>
                  <a:pt x="653323" y="544359"/>
                  <a:pt x="653323" y="544359"/>
                </a:cubicBezTo>
                <a:cubicBezTo>
                  <a:pt x="657171" y="541471"/>
                  <a:pt x="660057" y="539545"/>
                  <a:pt x="661981" y="538583"/>
                </a:cubicBezTo>
                <a:cubicBezTo>
                  <a:pt x="663905" y="536657"/>
                  <a:pt x="665829" y="536657"/>
                  <a:pt x="666791" y="535694"/>
                </a:cubicBezTo>
                <a:cubicBezTo>
                  <a:pt x="668715" y="535694"/>
                  <a:pt x="670639" y="535694"/>
                  <a:pt x="672563" y="535694"/>
                </a:cubicBezTo>
                <a:cubicBezTo>
                  <a:pt x="674487" y="535694"/>
                  <a:pt x="676411" y="536657"/>
                  <a:pt x="678335" y="537620"/>
                </a:cubicBezTo>
                <a:cubicBezTo>
                  <a:pt x="682184" y="539545"/>
                  <a:pt x="685070" y="543396"/>
                  <a:pt x="686032" y="548210"/>
                </a:cubicBezTo>
                <a:cubicBezTo>
                  <a:pt x="686994" y="552062"/>
                  <a:pt x="686032" y="556875"/>
                  <a:pt x="683146" y="562652"/>
                </a:cubicBezTo>
                <a:cubicBezTo>
                  <a:pt x="681222" y="564578"/>
                  <a:pt x="679297" y="567466"/>
                  <a:pt x="676411" y="570355"/>
                </a:cubicBezTo>
                <a:cubicBezTo>
                  <a:pt x="674487" y="572280"/>
                  <a:pt x="672563" y="574206"/>
                  <a:pt x="672563" y="574206"/>
                </a:cubicBezTo>
                <a:cubicBezTo>
                  <a:pt x="672563" y="575168"/>
                  <a:pt x="672563" y="576131"/>
                  <a:pt x="672563" y="576131"/>
                </a:cubicBezTo>
                <a:cubicBezTo>
                  <a:pt x="672563" y="577094"/>
                  <a:pt x="673525" y="578057"/>
                  <a:pt x="674487" y="578057"/>
                </a:cubicBezTo>
                <a:cubicBezTo>
                  <a:pt x="673525" y="579982"/>
                  <a:pt x="673525" y="579982"/>
                  <a:pt x="673525" y="579982"/>
                </a:cubicBezTo>
                <a:cubicBezTo>
                  <a:pt x="657171" y="571317"/>
                  <a:pt x="657171" y="571317"/>
                  <a:pt x="657171" y="571317"/>
                </a:cubicBezTo>
                <a:cubicBezTo>
                  <a:pt x="658133" y="569392"/>
                  <a:pt x="658133" y="569392"/>
                  <a:pt x="658133" y="569392"/>
                </a:cubicBezTo>
                <a:cubicBezTo>
                  <a:pt x="661981" y="571317"/>
                  <a:pt x="665829" y="571317"/>
                  <a:pt x="670639" y="570355"/>
                </a:cubicBezTo>
                <a:cubicBezTo>
                  <a:pt x="674487" y="568429"/>
                  <a:pt x="677373" y="565541"/>
                  <a:pt x="679297" y="561689"/>
                </a:cubicBezTo>
                <a:cubicBezTo>
                  <a:pt x="681222" y="559764"/>
                  <a:pt x="681222" y="556875"/>
                  <a:pt x="681222" y="554950"/>
                </a:cubicBezTo>
                <a:cubicBezTo>
                  <a:pt x="681222" y="553024"/>
                  <a:pt x="680259" y="551099"/>
                  <a:pt x="678335" y="550136"/>
                </a:cubicBezTo>
                <a:cubicBezTo>
                  <a:pt x="675449" y="549173"/>
                  <a:pt x="670639" y="551099"/>
                  <a:pt x="663905" y="555913"/>
                </a:cubicBezTo>
                <a:cubicBezTo>
                  <a:pt x="662943" y="555913"/>
                  <a:pt x="662943" y="555913"/>
                  <a:pt x="662943" y="555913"/>
                </a:cubicBezTo>
                <a:cubicBezTo>
                  <a:pt x="662943" y="556875"/>
                  <a:pt x="661981" y="556875"/>
                  <a:pt x="661019" y="557838"/>
                </a:cubicBezTo>
                <a:cubicBezTo>
                  <a:pt x="656209" y="561689"/>
                  <a:pt x="652361" y="563615"/>
                  <a:pt x="649475" y="563615"/>
                </a:cubicBezTo>
                <a:cubicBezTo>
                  <a:pt x="648513" y="564578"/>
                  <a:pt x="646589" y="564578"/>
                  <a:pt x="645627" y="563615"/>
                </a:cubicBezTo>
                <a:cubicBezTo>
                  <a:pt x="643703" y="563615"/>
                  <a:pt x="642741" y="563615"/>
                  <a:pt x="641779" y="562652"/>
                </a:cubicBezTo>
                <a:cubicBezTo>
                  <a:pt x="637931" y="560727"/>
                  <a:pt x="635045" y="556875"/>
                  <a:pt x="634083" y="552062"/>
                </a:cubicBezTo>
                <a:cubicBezTo>
                  <a:pt x="633121" y="548210"/>
                  <a:pt x="634083" y="543396"/>
                  <a:pt x="636969" y="538583"/>
                </a:cubicBezTo>
                <a:cubicBezTo>
                  <a:pt x="637931" y="535694"/>
                  <a:pt x="639855" y="533769"/>
                  <a:pt x="642741" y="531843"/>
                </a:cubicBezTo>
                <a:cubicBezTo>
                  <a:pt x="645627" y="528955"/>
                  <a:pt x="646589" y="527992"/>
                  <a:pt x="646589" y="527992"/>
                </a:cubicBezTo>
                <a:cubicBezTo>
                  <a:pt x="647551" y="527029"/>
                  <a:pt x="647551" y="526066"/>
                  <a:pt x="646589" y="526066"/>
                </a:cubicBezTo>
                <a:cubicBezTo>
                  <a:pt x="646589" y="525103"/>
                  <a:pt x="645627" y="525103"/>
                  <a:pt x="644665" y="524141"/>
                </a:cubicBezTo>
                <a:cubicBezTo>
                  <a:pt x="645627" y="522215"/>
                  <a:pt x="645627" y="522215"/>
                  <a:pt x="645627" y="522215"/>
                </a:cubicBezTo>
                <a:close/>
                <a:moveTo>
                  <a:pt x="128068" y="519327"/>
                </a:moveTo>
                <a:cubicBezTo>
                  <a:pt x="128068" y="519327"/>
                  <a:pt x="128068" y="519327"/>
                  <a:pt x="142498" y="542434"/>
                </a:cubicBezTo>
                <a:cubicBezTo>
                  <a:pt x="142498" y="542434"/>
                  <a:pt x="142498" y="542434"/>
                  <a:pt x="141536" y="543396"/>
                </a:cubicBezTo>
                <a:cubicBezTo>
                  <a:pt x="139612" y="541471"/>
                  <a:pt x="138650" y="540508"/>
                  <a:pt x="136726" y="540508"/>
                </a:cubicBezTo>
                <a:cubicBezTo>
                  <a:pt x="135764" y="540508"/>
                  <a:pt x="133840" y="540508"/>
                  <a:pt x="131916" y="542434"/>
                </a:cubicBezTo>
                <a:cubicBezTo>
                  <a:pt x="131916" y="542434"/>
                  <a:pt x="131916" y="542434"/>
                  <a:pt x="120372" y="549173"/>
                </a:cubicBezTo>
                <a:cubicBezTo>
                  <a:pt x="120372" y="549173"/>
                  <a:pt x="120372" y="549173"/>
                  <a:pt x="129030" y="561689"/>
                </a:cubicBezTo>
                <a:cubicBezTo>
                  <a:pt x="129030" y="561689"/>
                  <a:pt x="129030" y="561689"/>
                  <a:pt x="139612" y="554950"/>
                </a:cubicBezTo>
                <a:cubicBezTo>
                  <a:pt x="141536" y="553987"/>
                  <a:pt x="143460" y="552062"/>
                  <a:pt x="143460" y="551099"/>
                </a:cubicBezTo>
                <a:cubicBezTo>
                  <a:pt x="144422" y="549173"/>
                  <a:pt x="143460" y="548210"/>
                  <a:pt x="142498" y="546285"/>
                </a:cubicBezTo>
                <a:cubicBezTo>
                  <a:pt x="142498" y="546285"/>
                  <a:pt x="142498" y="546285"/>
                  <a:pt x="144422" y="545322"/>
                </a:cubicBezTo>
                <a:cubicBezTo>
                  <a:pt x="144422" y="545322"/>
                  <a:pt x="144422" y="545322"/>
                  <a:pt x="158852" y="568429"/>
                </a:cubicBezTo>
                <a:cubicBezTo>
                  <a:pt x="158852" y="568429"/>
                  <a:pt x="158852" y="568429"/>
                  <a:pt x="156928" y="569392"/>
                </a:cubicBezTo>
                <a:cubicBezTo>
                  <a:pt x="155966" y="567466"/>
                  <a:pt x="155004" y="566503"/>
                  <a:pt x="153080" y="566503"/>
                </a:cubicBezTo>
                <a:cubicBezTo>
                  <a:pt x="152118" y="566503"/>
                  <a:pt x="150194" y="566503"/>
                  <a:pt x="148270" y="568429"/>
                </a:cubicBezTo>
                <a:cubicBezTo>
                  <a:pt x="148270" y="568429"/>
                  <a:pt x="148270" y="568429"/>
                  <a:pt x="121334" y="584796"/>
                </a:cubicBezTo>
                <a:cubicBezTo>
                  <a:pt x="119410" y="586722"/>
                  <a:pt x="117486" y="587685"/>
                  <a:pt x="117486" y="588647"/>
                </a:cubicBezTo>
                <a:cubicBezTo>
                  <a:pt x="116524" y="590573"/>
                  <a:pt x="117486" y="592499"/>
                  <a:pt x="118448" y="594424"/>
                </a:cubicBezTo>
                <a:cubicBezTo>
                  <a:pt x="118448" y="594424"/>
                  <a:pt x="118448" y="594424"/>
                  <a:pt x="116524" y="595387"/>
                </a:cubicBezTo>
                <a:cubicBezTo>
                  <a:pt x="116524" y="595387"/>
                  <a:pt x="116524" y="595387"/>
                  <a:pt x="102094" y="571317"/>
                </a:cubicBezTo>
                <a:cubicBezTo>
                  <a:pt x="102094" y="571317"/>
                  <a:pt x="102094" y="571317"/>
                  <a:pt x="104018" y="570355"/>
                </a:cubicBezTo>
                <a:cubicBezTo>
                  <a:pt x="104980" y="572280"/>
                  <a:pt x="105942" y="573243"/>
                  <a:pt x="107866" y="573243"/>
                </a:cubicBezTo>
                <a:cubicBezTo>
                  <a:pt x="108828" y="573243"/>
                  <a:pt x="110752" y="573243"/>
                  <a:pt x="112676" y="572280"/>
                </a:cubicBezTo>
                <a:cubicBezTo>
                  <a:pt x="112676" y="572280"/>
                  <a:pt x="112676" y="572280"/>
                  <a:pt x="125182" y="563615"/>
                </a:cubicBezTo>
                <a:cubicBezTo>
                  <a:pt x="125182" y="563615"/>
                  <a:pt x="125182" y="563615"/>
                  <a:pt x="117486" y="551099"/>
                </a:cubicBezTo>
                <a:cubicBezTo>
                  <a:pt x="117486" y="551099"/>
                  <a:pt x="117486" y="551099"/>
                  <a:pt x="104980" y="558801"/>
                </a:cubicBezTo>
                <a:cubicBezTo>
                  <a:pt x="103056" y="560727"/>
                  <a:pt x="101132" y="561689"/>
                  <a:pt x="101132" y="562652"/>
                </a:cubicBezTo>
                <a:cubicBezTo>
                  <a:pt x="101132" y="564578"/>
                  <a:pt x="101132" y="566503"/>
                  <a:pt x="102094" y="568429"/>
                </a:cubicBezTo>
                <a:cubicBezTo>
                  <a:pt x="102094" y="568429"/>
                  <a:pt x="102094" y="568429"/>
                  <a:pt x="101132" y="569392"/>
                </a:cubicBezTo>
                <a:cubicBezTo>
                  <a:pt x="101132" y="569392"/>
                  <a:pt x="101132" y="569392"/>
                  <a:pt x="85740" y="545322"/>
                </a:cubicBezTo>
                <a:cubicBezTo>
                  <a:pt x="85740" y="545322"/>
                  <a:pt x="85740" y="545322"/>
                  <a:pt x="87664" y="544359"/>
                </a:cubicBezTo>
                <a:cubicBezTo>
                  <a:pt x="88626" y="546285"/>
                  <a:pt x="89588" y="547248"/>
                  <a:pt x="91512" y="547248"/>
                </a:cubicBezTo>
                <a:cubicBezTo>
                  <a:pt x="92474" y="548210"/>
                  <a:pt x="94398" y="547248"/>
                  <a:pt x="97284" y="546285"/>
                </a:cubicBezTo>
                <a:cubicBezTo>
                  <a:pt x="97284" y="546285"/>
                  <a:pt x="97284" y="546285"/>
                  <a:pt x="123258" y="528955"/>
                </a:cubicBezTo>
                <a:cubicBezTo>
                  <a:pt x="126144" y="527992"/>
                  <a:pt x="127106" y="526066"/>
                  <a:pt x="127106" y="525103"/>
                </a:cubicBezTo>
                <a:cubicBezTo>
                  <a:pt x="128068" y="524141"/>
                  <a:pt x="127106" y="522215"/>
                  <a:pt x="126144" y="520290"/>
                </a:cubicBezTo>
                <a:cubicBezTo>
                  <a:pt x="126144" y="520290"/>
                  <a:pt x="126144" y="520290"/>
                  <a:pt x="128068" y="519327"/>
                </a:cubicBezTo>
                <a:close/>
                <a:moveTo>
                  <a:pt x="663905" y="483704"/>
                </a:moveTo>
                <a:cubicBezTo>
                  <a:pt x="663905" y="483704"/>
                  <a:pt x="663905" y="483704"/>
                  <a:pt x="664867" y="484666"/>
                </a:cubicBezTo>
                <a:cubicBezTo>
                  <a:pt x="664867" y="486592"/>
                  <a:pt x="664867" y="488518"/>
                  <a:pt x="664867" y="489480"/>
                </a:cubicBezTo>
                <a:cubicBezTo>
                  <a:pt x="665829" y="490443"/>
                  <a:pt x="666791" y="491406"/>
                  <a:pt x="669677" y="492369"/>
                </a:cubicBezTo>
                <a:cubicBezTo>
                  <a:pt x="669677" y="492369"/>
                  <a:pt x="669677" y="492369"/>
                  <a:pt x="699500" y="503922"/>
                </a:cubicBezTo>
                <a:cubicBezTo>
                  <a:pt x="701424" y="504885"/>
                  <a:pt x="703348" y="504885"/>
                  <a:pt x="704310" y="504885"/>
                </a:cubicBezTo>
                <a:cubicBezTo>
                  <a:pt x="706234" y="503922"/>
                  <a:pt x="707196" y="502959"/>
                  <a:pt x="708158" y="501034"/>
                </a:cubicBezTo>
                <a:cubicBezTo>
                  <a:pt x="708158" y="501034"/>
                  <a:pt x="708158" y="501034"/>
                  <a:pt x="710082" y="501034"/>
                </a:cubicBezTo>
                <a:cubicBezTo>
                  <a:pt x="710082" y="501034"/>
                  <a:pt x="710082" y="501034"/>
                  <a:pt x="699500" y="527992"/>
                </a:cubicBezTo>
                <a:cubicBezTo>
                  <a:pt x="699500" y="527992"/>
                  <a:pt x="699500" y="527992"/>
                  <a:pt x="697576" y="527029"/>
                </a:cubicBezTo>
                <a:cubicBezTo>
                  <a:pt x="698538" y="525103"/>
                  <a:pt x="698538" y="523178"/>
                  <a:pt x="698538" y="521252"/>
                </a:cubicBezTo>
                <a:cubicBezTo>
                  <a:pt x="697576" y="520290"/>
                  <a:pt x="695652" y="519327"/>
                  <a:pt x="693728" y="518364"/>
                </a:cubicBezTo>
                <a:cubicBezTo>
                  <a:pt x="693728" y="518364"/>
                  <a:pt x="693728" y="518364"/>
                  <a:pt x="663905" y="506811"/>
                </a:cubicBezTo>
                <a:cubicBezTo>
                  <a:pt x="661981" y="505848"/>
                  <a:pt x="660057" y="505848"/>
                  <a:pt x="658133" y="506811"/>
                </a:cubicBezTo>
                <a:cubicBezTo>
                  <a:pt x="657171" y="506811"/>
                  <a:pt x="656209" y="508736"/>
                  <a:pt x="655247" y="510662"/>
                </a:cubicBezTo>
                <a:cubicBezTo>
                  <a:pt x="655247" y="510662"/>
                  <a:pt x="655247" y="510662"/>
                  <a:pt x="653323" y="509699"/>
                </a:cubicBezTo>
                <a:cubicBezTo>
                  <a:pt x="653323" y="509699"/>
                  <a:pt x="653323" y="509699"/>
                  <a:pt x="663905" y="483704"/>
                </a:cubicBezTo>
                <a:close/>
                <a:moveTo>
                  <a:pt x="86702" y="476964"/>
                </a:moveTo>
                <a:cubicBezTo>
                  <a:pt x="94398" y="474076"/>
                  <a:pt x="100170" y="475039"/>
                  <a:pt x="106904" y="477927"/>
                </a:cubicBezTo>
                <a:cubicBezTo>
                  <a:pt x="112676" y="480815"/>
                  <a:pt x="116524" y="485629"/>
                  <a:pt x="119410" y="493331"/>
                </a:cubicBezTo>
                <a:cubicBezTo>
                  <a:pt x="120372" y="496220"/>
                  <a:pt x="120372" y="499108"/>
                  <a:pt x="120372" y="502959"/>
                </a:cubicBezTo>
                <a:cubicBezTo>
                  <a:pt x="120372" y="505848"/>
                  <a:pt x="120372" y="507773"/>
                  <a:pt x="120372" y="507773"/>
                </a:cubicBezTo>
                <a:cubicBezTo>
                  <a:pt x="120372" y="508736"/>
                  <a:pt x="121334" y="508736"/>
                  <a:pt x="121334" y="508736"/>
                </a:cubicBezTo>
                <a:cubicBezTo>
                  <a:pt x="122296" y="509699"/>
                  <a:pt x="123258" y="509699"/>
                  <a:pt x="124220" y="509699"/>
                </a:cubicBezTo>
                <a:cubicBezTo>
                  <a:pt x="124220" y="511624"/>
                  <a:pt x="124220" y="511624"/>
                  <a:pt x="124220" y="511624"/>
                </a:cubicBezTo>
                <a:cubicBezTo>
                  <a:pt x="109790" y="516438"/>
                  <a:pt x="109790" y="516438"/>
                  <a:pt x="109790" y="516438"/>
                </a:cubicBezTo>
                <a:cubicBezTo>
                  <a:pt x="108828" y="514513"/>
                  <a:pt x="108828" y="514513"/>
                  <a:pt x="108828" y="514513"/>
                </a:cubicBezTo>
                <a:cubicBezTo>
                  <a:pt x="112676" y="512587"/>
                  <a:pt x="114600" y="509699"/>
                  <a:pt x="116524" y="506811"/>
                </a:cubicBezTo>
                <a:cubicBezTo>
                  <a:pt x="117486" y="504885"/>
                  <a:pt x="117486" y="501034"/>
                  <a:pt x="116524" y="498145"/>
                </a:cubicBezTo>
                <a:cubicBezTo>
                  <a:pt x="115562" y="494294"/>
                  <a:pt x="112676" y="491406"/>
                  <a:pt x="108828" y="490443"/>
                </a:cubicBezTo>
                <a:cubicBezTo>
                  <a:pt x="104018" y="489480"/>
                  <a:pt x="99208" y="490443"/>
                  <a:pt x="92474" y="492369"/>
                </a:cubicBezTo>
                <a:cubicBezTo>
                  <a:pt x="85740" y="494294"/>
                  <a:pt x="79968" y="497183"/>
                  <a:pt x="77082" y="500071"/>
                </a:cubicBezTo>
                <a:cubicBezTo>
                  <a:pt x="74196" y="503922"/>
                  <a:pt x="73234" y="507773"/>
                  <a:pt x="75158" y="511624"/>
                </a:cubicBezTo>
                <a:cubicBezTo>
                  <a:pt x="76120" y="513550"/>
                  <a:pt x="77082" y="516438"/>
                  <a:pt x="79968" y="518364"/>
                </a:cubicBezTo>
                <a:cubicBezTo>
                  <a:pt x="81892" y="520290"/>
                  <a:pt x="84778" y="521252"/>
                  <a:pt x="87664" y="522215"/>
                </a:cubicBezTo>
                <a:cubicBezTo>
                  <a:pt x="86702" y="525103"/>
                  <a:pt x="86702" y="525103"/>
                  <a:pt x="86702" y="525103"/>
                </a:cubicBezTo>
                <a:cubicBezTo>
                  <a:pt x="82854" y="524141"/>
                  <a:pt x="79006" y="522215"/>
                  <a:pt x="76120" y="519327"/>
                </a:cubicBezTo>
                <a:cubicBezTo>
                  <a:pt x="73234" y="516438"/>
                  <a:pt x="70348" y="512587"/>
                  <a:pt x="69386" y="508736"/>
                </a:cubicBezTo>
                <a:cubicBezTo>
                  <a:pt x="68424" y="504885"/>
                  <a:pt x="67462" y="501997"/>
                  <a:pt x="68424" y="499108"/>
                </a:cubicBezTo>
                <a:cubicBezTo>
                  <a:pt x="68424" y="496220"/>
                  <a:pt x="69386" y="493331"/>
                  <a:pt x="70348" y="490443"/>
                </a:cubicBezTo>
                <a:cubicBezTo>
                  <a:pt x="72272" y="486592"/>
                  <a:pt x="74196" y="484666"/>
                  <a:pt x="77082" y="481778"/>
                </a:cubicBezTo>
                <a:cubicBezTo>
                  <a:pt x="79968" y="479852"/>
                  <a:pt x="82854" y="477927"/>
                  <a:pt x="86702" y="476964"/>
                </a:cubicBezTo>
                <a:close/>
                <a:moveTo>
                  <a:pt x="99208" y="429788"/>
                </a:moveTo>
                <a:cubicBezTo>
                  <a:pt x="101132" y="429788"/>
                  <a:pt x="101132" y="429788"/>
                  <a:pt x="101132" y="429788"/>
                </a:cubicBezTo>
                <a:cubicBezTo>
                  <a:pt x="105942" y="457708"/>
                  <a:pt x="105942" y="457708"/>
                  <a:pt x="105942" y="457708"/>
                </a:cubicBezTo>
                <a:cubicBezTo>
                  <a:pt x="104018" y="457708"/>
                  <a:pt x="104018" y="457708"/>
                  <a:pt x="104018" y="457708"/>
                </a:cubicBezTo>
                <a:cubicBezTo>
                  <a:pt x="104018" y="454820"/>
                  <a:pt x="103056" y="453857"/>
                  <a:pt x="101132" y="452894"/>
                </a:cubicBezTo>
                <a:cubicBezTo>
                  <a:pt x="100170" y="451932"/>
                  <a:pt x="98246" y="451932"/>
                  <a:pt x="96322" y="452894"/>
                </a:cubicBezTo>
                <a:cubicBezTo>
                  <a:pt x="64576" y="457708"/>
                  <a:pt x="64576" y="457708"/>
                  <a:pt x="64576" y="457708"/>
                </a:cubicBezTo>
                <a:cubicBezTo>
                  <a:pt x="62652" y="458671"/>
                  <a:pt x="60728" y="459634"/>
                  <a:pt x="59766" y="460597"/>
                </a:cubicBezTo>
                <a:cubicBezTo>
                  <a:pt x="58804" y="461559"/>
                  <a:pt x="58804" y="463485"/>
                  <a:pt x="58804" y="465411"/>
                </a:cubicBezTo>
                <a:cubicBezTo>
                  <a:pt x="56880" y="465411"/>
                  <a:pt x="56880" y="465411"/>
                  <a:pt x="56880" y="465411"/>
                </a:cubicBezTo>
                <a:cubicBezTo>
                  <a:pt x="52070" y="438453"/>
                  <a:pt x="52070" y="438453"/>
                  <a:pt x="52070" y="438453"/>
                </a:cubicBezTo>
                <a:cubicBezTo>
                  <a:pt x="53994" y="437490"/>
                  <a:pt x="53994" y="437490"/>
                  <a:pt x="53994" y="437490"/>
                </a:cubicBezTo>
                <a:cubicBezTo>
                  <a:pt x="54956" y="440378"/>
                  <a:pt x="54956" y="441341"/>
                  <a:pt x="56880" y="442304"/>
                </a:cubicBezTo>
                <a:cubicBezTo>
                  <a:pt x="57842" y="443267"/>
                  <a:pt x="59766" y="443267"/>
                  <a:pt x="62652" y="443267"/>
                </a:cubicBezTo>
                <a:cubicBezTo>
                  <a:pt x="93436" y="437490"/>
                  <a:pt x="93436" y="437490"/>
                  <a:pt x="93436" y="437490"/>
                </a:cubicBezTo>
                <a:cubicBezTo>
                  <a:pt x="95360" y="436527"/>
                  <a:pt x="97284" y="436527"/>
                  <a:pt x="98246" y="434601"/>
                </a:cubicBezTo>
                <a:cubicBezTo>
                  <a:pt x="99208" y="433639"/>
                  <a:pt x="99208" y="431713"/>
                  <a:pt x="99208" y="429788"/>
                </a:cubicBezTo>
                <a:close/>
                <a:moveTo>
                  <a:pt x="678335" y="427862"/>
                </a:moveTo>
                <a:cubicBezTo>
                  <a:pt x="690842" y="430750"/>
                  <a:pt x="690842" y="430750"/>
                  <a:pt x="690842" y="430750"/>
                </a:cubicBezTo>
                <a:cubicBezTo>
                  <a:pt x="689880" y="432676"/>
                  <a:pt x="689880" y="432676"/>
                  <a:pt x="689880" y="432676"/>
                </a:cubicBezTo>
                <a:cubicBezTo>
                  <a:pt x="686994" y="432676"/>
                  <a:pt x="684108" y="432676"/>
                  <a:pt x="682184" y="433639"/>
                </a:cubicBezTo>
                <a:cubicBezTo>
                  <a:pt x="680259" y="434601"/>
                  <a:pt x="679297" y="437490"/>
                  <a:pt x="678335" y="440378"/>
                </a:cubicBezTo>
                <a:cubicBezTo>
                  <a:pt x="677373" y="443267"/>
                  <a:pt x="677373" y="443267"/>
                  <a:pt x="677373" y="443267"/>
                </a:cubicBezTo>
                <a:cubicBezTo>
                  <a:pt x="713930" y="451932"/>
                  <a:pt x="713930" y="451932"/>
                  <a:pt x="713930" y="451932"/>
                </a:cubicBezTo>
                <a:cubicBezTo>
                  <a:pt x="716816" y="452894"/>
                  <a:pt x="718740" y="452894"/>
                  <a:pt x="719702" y="451932"/>
                </a:cubicBezTo>
                <a:cubicBezTo>
                  <a:pt x="720664" y="450969"/>
                  <a:pt x="721626" y="450006"/>
                  <a:pt x="722588" y="447118"/>
                </a:cubicBezTo>
                <a:cubicBezTo>
                  <a:pt x="724512" y="448080"/>
                  <a:pt x="724512" y="448080"/>
                  <a:pt x="724512" y="448080"/>
                </a:cubicBezTo>
                <a:cubicBezTo>
                  <a:pt x="717778" y="475039"/>
                  <a:pt x="717778" y="475039"/>
                  <a:pt x="717778" y="475039"/>
                </a:cubicBezTo>
                <a:cubicBezTo>
                  <a:pt x="715854" y="475039"/>
                  <a:pt x="715854" y="475039"/>
                  <a:pt x="715854" y="475039"/>
                </a:cubicBezTo>
                <a:cubicBezTo>
                  <a:pt x="716816" y="472150"/>
                  <a:pt x="716816" y="471187"/>
                  <a:pt x="715854" y="469262"/>
                </a:cubicBezTo>
                <a:cubicBezTo>
                  <a:pt x="714892" y="468299"/>
                  <a:pt x="712968" y="467336"/>
                  <a:pt x="711044" y="467336"/>
                </a:cubicBezTo>
                <a:cubicBezTo>
                  <a:pt x="674487" y="458671"/>
                  <a:pt x="674487" y="458671"/>
                  <a:pt x="674487" y="458671"/>
                </a:cubicBezTo>
                <a:cubicBezTo>
                  <a:pt x="673525" y="461559"/>
                  <a:pt x="673525" y="461559"/>
                  <a:pt x="673525" y="461559"/>
                </a:cubicBezTo>
                <a:cubicBezTo>
                  <a:pt x="672563" y="465411"/>
                  <a:pt x="673525" y="467336"/>
                  <a:pt x="674487" y="469262"/>
                </a:cubicBezTo>
                <a:cubicBezTo>
                  <a:pt x="675449" y="471187"/>
                  <a:pt x="677373" y="473113"/>
                  <a:pt x="680259" y="474076"/>
                </a:cubicBezTo>
                <a:cubicBezTo>
                  <a:pt x="680259" y="476001"/>
                  <a:pt x="680259" y="476001"/>
                  <a:pt x="680259" y="476001"/>
                </a:cubicBezTo>
                <a:cubicBezTo>
                  <a:pt x="667753" y="473113"/>
                  <a:pt x="667753" y="473113"/>
                  <a:pt x="667753" y="473113"/>
                </a:cubicBezTo>
                <a:cubicBezTo>
                  <a:pt x="678335" y="427862"/>
                  <a:pt x="678335" y="427862"/>
                  <a:pt x="678335" y="427862"/>
                </a:cubicBezTo>
                <a:close/>
                <a:moveTo>
                  <a:pt x="47260" y="378760"/>
                </a:moveTo>
                <a:cubicBezTo>
                  <a:pt x="65538" y="378760"/>
                  <a:pt x="65538" y="378760"/>
                  <a:pt x="65538" y="378760"/>
                </a:cubicBezTo>
                <a:cubicBezTo>
                  <a:pt x="65538" y="380685"/>
                  <a:pt x="65538" y="380685"/>
                  <a:pt x="65538" y="380685"/>
                </a:cubicBezTo>
                <a:cubicBezTo>
                  <a:pt x="61690" y="381648"/>
                  <a:pt x="57842" y="383574"/>
                  <a:pt x="54956" y="386462"/>
                </a:cubicBezTo>
                <a:cubicBezTo>
                  <a:pt x="52070" y="390313"/>
                  <a:pt x="51108" y="394164"/>
                  <a:pt x="51108" y="398016"/>
                </a:cubicBezTo>
                <a:cubicBezTo>
                  <a:pt x="51108" y="400904"/>
                  <a:pt x="52070" y="403792"/>
                  <a:pt x="53032" y="404755"/>
                </a:cubicBezTo>
                <a:cubicBezTo>
                  <a:pt x="53994" y="406681"/>
                  <a:pt x="55918" y="407643"/>
                  <a:pt x="57842" y="407643"/>
                </a:cubicBezTo>
                <a:cubicBezTo>
                  <a:pt x="60728" y="407643"/>
                  <a:pt x="64576" y="403792"/>
                  <a:pt x="67462" y="395127"/>
                </a:cubicBezTo>
                <a:cubicBezTo>
                  <a:pt x="68424" y="394164"/>
                  <a:pt x="68424" y="394164"/>
                  <a:pt x="68424" y="393202"/>
                </a:cubicBezTo>
                <a:cubicBezTo>
                  <a:pt x="71310" y="387425"/>
                  <a:pt x="73234" y="383574"/>
                  <a:pt x="76120" y="381648"/>
                </a:cubicBezTo>
                <a:cubicBezTo>
                  <a:pt x="77082" y="380685"/>
                  <a:pt x="78044" y="379723"/>
                  <a:pt x="79968" y="379723"/>
                </a:cubicBezTo>
                <a:cubicBezTo>
                  <a:pt x="80930" y="378760"/>
                  <a:pt x="81892" y="378760"/>
                  <a:pt x="83816" y="378760"/>
                </a:cubicBezTo>
                <a:cubicBezTo>
                  <a:pt x="88626" y="378760"/>
                  <a:pt x="92474" y="380685"/>
                  <a:pt x="95360" y="383574"/>
                </a:cubicBezTo>
                <a:cubicBezTo>
                  <a:pt x="98246" y="387425"/>
                  <a:pt x="100170" y="391276"/>
                  <a:pt x="100170" y="397053"/>
                </a:cubicBezTo>
                <a:cubicBezTo>
                  <a:pt x="100170" y="399941"/>
                  <a:pt x="99208" y="402829"/>
                  <a:pt x="98246" y="406681"/>
                </a:cubicBezTo>
                <a:cubicBezTo>
                  <a:pt x="97284" y="409569"/>
                  <a:pt x="96322" y="411495"/>
                  <a:pt x="96322" y="411495"/>
                </a:cubicBezTo>
                <a:cubicBezTo>
                  <a:pt x="96322" y="412457"/>
                  <a:pt x="97284" y="412457"/>
                  <a:pt x="97284" y="413420"/>
                </a:cubicBezTo>
                <a:cubicBezTo>
                  <a:pt x="98246" y="413420"/>
                  <a:pt x="98246" y="413420"/>
                  <a:pt x="100170" y="413420"/>
                </a:cubicBezTo>
                <a:cubicBezTo>
                  <a:pt x="100170" y="415346"/>
                  <a:pt x="100170" y="415346"/>
                  <a:pt x="100170" y="415346"/>
                </a:cubicBezTo>
                <a:cubicBezTo>
                  <a:pt x="83816" y="416308"/>
                  <a:pt x="83816" y="416308"/>
                  <a:pt x="83816" y="416308"/>
                </a:cubicBezTo>
                <a:cubicBezTo>
                  <a:pt x="83816" y="414383"/>
                  <a:pt x="83816" y="414383"/>
                  <a:pt x="83816" y="414383"/>
                </a:cubicBezTo>
                <a:cubicBezTo>
                  <a:pt x="87664" y="413420"/>
                  <a:pt x="90550" y="411495"/>
                  <a:pt x="93436" y="408606"/>
                </a:cubicBezTo>
                <a:cubicBezTo>
                  <a:pt x="95360" y="405718"/>
                  <a:pt x="96322" y="401867"/>
                  <a:pt x="96322" y="398016"/>
                </a:cubicBezTo>
                <a:cubicBezTo>
                  <a:pt x="96322" y="396090"/>
                  <a:pt x="96322" y="394164"/>
                  <a:pt x="94398" y="392239"/>
                </a:cubicBezTo>
                <a:cubicBezTo>
                  <a:pt x="93436" y="391276"/>
                  <a:pt x="92474" y="390313"/>
                  <a:pt x="90550" y="390313"/>
                </a:cubicBezTo>
                <a:cubicBezTo>
                  <a:pt x="87664" y="390313"/>
                  <a:pt x="84778" y="393202"/>
                  <a:pt x="82854" y="399941"/>
                </a:cubicBezTo>
                <a:cubicBezTo>
                  <a:pt x="81892" y="400904"/>
                  <a:pt x="81892" y="400904"/>
                  <a:pt x="81892" y="400904"/>
                </a:cubicBezTo>
                <a:cubicBezTo>
                  <a:pt x="79968" y="404755"/>
                  <a:pt x="79006" y="408606"/>
                  <a:pt x="78044" y="410532"/>
                </a:cubicBezTo>
                <a:cubicBezTo>
                  <a:pt x="77082" y="411495"/>
                  <a:pt x="76120" y="413420"/>
                  <a:pt x="75158" y="414383"/>
                </a:cubicBezTo>
                <a:cubicBezTo>
                  <a:pt x="73234" y="415346"/>
                  <a:pt x="72272" y="416308"/>
                  <a:pt x="70348" y="417271"/>
                </a:cubicBezTo>
                <a:cubicBezTo>
                  <a:pt x="68424" y="418234"/>
                  <a:pt x="66500" y="418234"/>
                  <a:pt x="64576" y="418234"/>
                </a:cubicBezTo>
                <a:cubicBezTo>
                  <a:pt x="59766" y="418234"/>
                  <a:pt x="55918" y="417271"/>
                  <a:pt x="53032" y="413420"/>
                </a:cubicBezTo>
                <a:cubicBezTo>
                  <a:pt x="49184" y="409569"/>
                  <a:pt x="48222" y="405718"/>
                  <a:pt x="48222" y="399941"/>
                </a:cubicBezTo>
                <a:cubicBezTo>
                  <a:pt x="48222" y="397053"/>
                  <a:pt x="48222" y="393202"/>
                  <a:pt x="49184" y="389350"/>
                </a:cubicBezTo>
                <a:cubicBezTo>
                  <a:pt x="50146" y="386462"/>
                  <a:pt x="51108" y="384536"/>
                  <a:pt x="51108" y="384536"/>
                </a:cubicBezTo>
                <a:cubicBezTo>
                  <a:pt x="51108" y="383574"/>
                  <a:pt x="50146" y="382611"/>
                  <a:pt x="50146" y="381648"/>
                </a:cubicBezTo>
                <a:cubicBezTo>
                  <a:pt x="49184" y="381648"/>
                  <a:pt x="48222" y="381648"/>
                  <a:pt x="47260" y="381648"/>
                </a:cubicBezTo>
                <a:cubicBezTo>
                  <a:pt x="47260" y="378760"/>
                  <a:pt x="47260" y="378760"/>
                  <a:pt x="47260" y="378760"/>
                </a:cubicBezTo>
                <a:close/>
                <a:moveTo>
                  <a:pt x="679297" y="372983"/>
                </a:moveTo>
                <a:cubicBezTo>
                  <a:pt x="681222" y="372983"/>
                  <a:pt x="681222" y="372983"/>
                  <a:pt x="681222" y="372983"/>
                </a:cubicBezTo>
                <a:cubicBezTo>
                  <a:pt x="681222" y="373946"/>
                  <a:pt x="681222" y="373946"/>
                  <a:pt x="681222" y="373946"/>
                </a:cubicBezTo>
                <a:cubicBezTo>
                  <a:pt x="681222" y="373946"/>
                  <a:pt x="681222" y="374909"/>
                  <a:pt x="682184" y="375871"/>
                </a:cubicBezTo>
                <a:cubicBezTo>
                  <a:pt x="682184" y="376834"/>
                  <a:pt x="683146" y="377797"/>
                  <a:pt x="685070" y="378760"/>
                </a:cubicBezTo>
                <a:lnTo>
                  <a:pt x="705272" y="389350"/>
                </a:lnTo>
                <a:cubicBezTo>
                  <a:pt x="719702" y="390313"/>
                  <a:pt x="719702" y="390313"/>
                  <a:pt x="719702" y="390313"/>
                </a:cubicBezTo>
                <a:cubicBezTo>
                  <a:pt x="721626" y="390313"/>
                  <a:pt x="723550" y="389350"/>
                  <a:pt x="724512" y="388388"/>
                </a:cubicBezTo>
                <a:cubicBezTo>
                  <a:pt x="725474" y="387425"/>
                  <a:pt x="726436" y="385499"/>
                  <a:pt x="726436" y="383574"/>
                </a:cubicBezTo>
                <a:cubicBezTo>
                  <a:pt x="728360" y="383574"/>
                  <a:pt x="728360" y="383574"/>
                  <a:pt x="728360" y="383574"/>
                </a:cubicBezTo>
                <a:cubicBezTo>
                  <a:pt x="728360" y="411495"/>
                  <a:pt x="728360" y="411495"/>
                  <a:pt x="728360" y="411495"/>
                </a:cubicBezTo>
                <a:cubicBezTo>
                  <a:pt x="726436" y="411495"/>
                  <a:pt x="726436" y="411495"/>
                  <a:pt x="726436" y="411495"/>
                </a:cubicBezTo>
                <a:cubicBezTo>
                  <a:pt x="726436" y="409569"/>
                  <a:pt x="725474" y="407643"/>
                  <a:pt x="724512" y="406681"/>
                </a:cubicBezTo>
                <a:cubicBezTo>
                  <a:pt x="723550" y="405718"/>
                  <a:pt x="721626" y="405718"/>
                  <a:pt x="718740" y="405718"/>
                </a:cubicBezTo>
                <a:cubicBezTo>
                  <a:pt x="708158" y="404755"/>
                  <a:pt x="708158" y="404755"/>
                  <a:pt x="708158" y="404755"/>
                </a:cubicBezTo>
                <a:cubicBezTo>
                  <a:pt x="685070" y="417271"/>
                  <a:pt x="685070" y="417271"/>
                  <a:pt x="685070" y="417271"/>
                </a:cubicBezTo>
                <a:cubicBezTo>
                  <a:pt x="683146" y="418234"/>
                  <a:pt x="682184" y="419197"/>
                  <a:pt x="681222" y="420160"/>
                </a:cubicBezTo>
                <a:cubicBezTo>
                  <a:pt x="680259" y="421122"/>
                  <a:pt x="680259" y="422085"/>
                  <a:pt x="680259" y="424011"/>
                </a:cubicBezTo>
                <a:cubicBezTo>
                  <a:pt x="678335" y="424011"/>
                  <a:pt x="678335" y="424011"/>
                  <a:pt x="678335" y="424011"/>
                </a:cubicBezTo>
                <a:cubicBezTo>
                  <a:pt x="678335" y="398016"/>
                  <a:pt x="678335" y="398016"/>
                  <a:pt x="678335" y="398016"/>
                </a:cubicBezTo>
                <a:cubicBezTo>
                  <a:pt x="680259" y="398016"/>
                  <a:pt x="680259" y="398016"/>
                  <a:pt x="680259" y="398016"/>
                </a:cubicBezTo>
                <a:cubicBezTo>
                  <a:pt x="680259" y="398978"/>
                  <a:pt x="680259" y="399941"/>
                  <a:pt x="681222" y="400904"/>
                </a:cubicBezTo>
                <a:cubicBezTo>
                  <a:pt x="681222" y="400904"/>
                  <a:pt x="682184" y="401867"/>
                  <a:pt x="682184" y="401867"/>
                </a:cubicBezTo>
                <a:cubicBezTo>
                  <a:pt x="683146" y="401867"/>
                  <a:pt x="683146" y="401867"/>
                  <a:pt x="683146" y="401867"/>
                </a:cubicBezTo>
                <a:cubicBezTo>
                  <a:pt x="684108" y="400904"/>
                  <a:pt x="684108" y="400904"/>
                  <a:pt x="684108" y="400904"/>
                </a:cubicBezTo>
                <a:cubicBezTo>
                  <a:pt x="702386" y="392239"/>
                  <a:pt x="702386" y="392239"/>
                  <a:pt x="702386" y="392239"/>
                </a:cubicBezTo>
                <a:cubicBezTo>
                  <a:pt x="686032" y="382611"/>
                  <a:pt x="686032" y="382611"/>
                  <a:pt x="686032" y="382611"/>
                </a:cubicBezTo>
                <a:cubicBezTo>
                  <a:pt x="685070" y="382611"/>
                  <a:pt x="685070" y="382611"/>
                  <a:pt x="685070" y="382611"/>
                </a:cubicBezTo>
                <a:cubicBezTo>
                  <a:pt x="684108" y="381648"/>
                  <a:pt x="684108" y="381648"/>
                  <a:pt x="683146" y="381648"/>
                </a:cubicBezTo>
                <a:cubicBezTo>
                  <a:pt x="682184" y="381648"/>
                  <a:pt x="682184" y="382611"/>
                  <a:pt x="681222" y="383574"/>
                </a:cubicBezTo>
                <a:cubicBezTo>
                  <a:pt x="681222" y="383574"/>
                  <a:pt x="681222" y="385499"/>
                  <a:pt x="681222" y="386462"/>
                </a:cubicBezTo>
                <a:cubicBezTo>
                  <a:pt x="681222" y="387425"/>
                  <a:pt x="681222" y="387425"/>
                  <a:pt x="681222" y="387425"/>
                </a:cubicBezTo>
                <a:cubicBezTo>
                  <a:pt x="679297" y="387425"/>
                  <a:pt x="679297" y="387425"/>
                  <a:pt x="679297" y="387425"/>
                </a:cubicBezTo>
                <a:cubicBezTo>
                  <a:pt x="679297" y="372983"/>
                  <a:pt x="679297" y="372983"/>
                  <a:pt x="679297" y="372983"/>
                </a:cubicBezTo>
                <a:close/>
                <a:moveTo>
                  <a:pt x="2015947" y="351961"/>
                </a:moveTo>
                <a:cubicBezTo>
                  <a:pt x="2018424" y="350817"/>
                  <a:pt x="2022207" y="351058"/>
                  <a:pt x="2027731" y="353466"/>
                </a:cubicBezTo>
                <a:cubicBezTo>
                  <a:pt x="2027731" y="353466"/>
                  <a:pt x="2080570" y="377546"/>
                  <a:pt x="2091138" y="385252"/>
                </a:cubicBezTo>
                <a:cubicBezTo>
                  <a:pt x="2102666" y="392957"/>
                  <a:pt x="2114195" y="424743"/>
                  <a:pt x="2086334" y="434375"/>
                </a:cubicBezTo>
                <a:cubicBezTo>
                  <a:pt x="2058474" y="444970"/>
                  <a:pt x="2026770" y="394884"/>
                  <a:pt x="2017163" y="378509"/>
                </a:cubicBezTo>
                <a:cubicBezTo>
                  <a:pt x="2012840" y="371285"/>
                  <a:pt x="2008517" y="355392"/>
                  <a:pt x="2015947" y="351961"/>
                </a:cubicBezTo>
                <a:close/>
                <a:moveTo>
                  <a:pt x="365875" y="333600"/>
                </a:moveTo>
                <a:cubicBezTo>
                  <a:pt x="380277" y="334563"/>
                  <a:pt x="382197" y="344191"/>
                  <a:pt x="383157" y="354781"/>
                </a:cubicBezTo>
                <a:cubicBezTo>
                  <a:pt x="383157" y="409659"/>
                  <a:pt x="383157" y="464537"/>
                  <a:pt x="383157" y="519415"/>
                </a:cubicBezTo>
                <a:cubicBezTo>
                  <a:pt x="383157" y="519415"/>
                  <a:pt x="383157" y="519415"/>
                  <a:pt x="397559" y="519415"/>
                </a:cubicBezTo>
                <a:cubicBezTo>
                  <a:pt x="397559" y="464537"/>
                  <a:pt x="397559" y="409659"/>
                  <a:pt x="397559" y="354781"/>
                </a:cubicBezTo>
                <a:cubicBezTo>
                  <a:pt x="397559" y="344191"/>
                  <a:pt x="399479" y="334563"/>
                  <a:pt x="413880" y="333600"/>
                </a:cubicBezTo>
                <a:cubicBezTo>
                  <a:pt x="424441" y="333600"/>
                  <a:pt x="432122" y="340339"/>
                  <a:pt x="432122" y="354781"/>
                </a:cubicBezTo>
                <a:cubicBezTo>
                  <a:pt x="434042" y="403882"/>
                  <a:pt x="435003" y="452984"/>
                  <a:pt x="435963" y="502085"/>
                </a:cubicBezTo>
                <a:cubicBezTo>
                  <a:pt x="436923" y="531931"/>
                  <a:pt x="422521" y="556000"/>
                  <a:pt x="389878" y="556000"/>
                </a:cubicBezTo>
                <a:cubicBezTo>
                  <a:pt x="358194" y="556000"/>
                  <a:pt x="343793" y="531931"/>
                  <a:pt x="344753" y="502085"/>
                </a:cubicBezTo>
                <a:cubicBezTo>
                  <a:pt x="345713" y="452984"/>
                  <a:pt x="346673" y="403882"/>
                  <a:pt x="347633" y="354781"/>
                </a:cubicBezTo>
                <a:cubicBezTo>
                  <a:pt x="347633" y="340339"/>
                  <a:pt x="356274" y="333600"/>
                  <a:pt x="365875" y="333600"/>
                </a:cubicBezTo>
                <a:close/>
                <a:moveTo>
                  <a:pt x="2378026" y="305435"/>
                </a:moveTo>
                <a:cubicBezTo>
                  <a:pt x="2388605" y="305435"/>
                  <a:pt x="2388605" y="320853"/>
                  <a:pt x="2385720" y="327598"/>
                </a:cubicBezTo>
                <a:cubicBezTo>
                  <a:pt x="2382835" y="334343"/>
                  <a:pt x="2377065" y="344942"/>
                  <a:pt x="2373218" y="349760"/>
                </a:cubicBezTo>
                <a:cubicBezTo>
                  <a:pt x="2370333" y="354578"/>
                  <a:pt x="2385720" y="357469"/>
                  <a:pt x="2385720" y="357469"/>
                </a:cubicBezTo>
                <a:cubicBezTo>
                  <a:pt x="2385720" y="357469"/>
                  <a:pt x="2409763" y="351687"/>
                  <a:pt x="2419380" y="352651"/>
                </a:cubicBezTo>
                <a:cubicBezTo>
                  <a:pt x="2428035" y="353615"/>
                  <a:pt x="2429959" y="367105"/>
                  <a:pt x="2428035" y="377704"/>
                </a:cubicBezTo>
                <a:cubicBezTo>
                  <a:pt x="2426112" y="388304"/>
                  <a:pt x="2400146" y="384449"/>
                  <a:pt x="2394376" y="383486"/>
                </a:cubicBezTo>
                <a:cubicBezTo>
                  <a:pt x="2388605" y="382522"/>
                  <a:pt x="2392452" y="393122"/>
                  <a:pt x="2390529" y="398903"/>
                </a:cubicBezTo>
                <a:cubicBezTo>
                  <a:pt x="2389567" y="404685"/>
                  <a:pt x="2389567" y="414321"/>
                  <a:pt x="2384758" y="433592"/>
                </a:cubicBezTo>
                <a:cubicBezTo>
                  <a:pt x="2379950" y="451901"/>
                  <a:pt x="2366486" y="464427"/>
                  <a:pt x="2358792" y="468282"/>
                </a:cubicBezTo>
                <a:cubicBezTo>
                  <a:pt x="2350137" y="472136"/>
                  <a:pt x="2334750" y="462500"/>
                  <a:pt x="2330903" y="455755"/>
                </a:cubicBezTo>
                <a:cubicBezTo>
                  <a:pt x="2328018" y="449010"/>
                  <a:pt x="2321286" y="449974"/>
                  <a:pt x="2318400" y="439374"/>
                </a:cubicBezTo>
                <a:cubicBezTo>
                  <a:pt x="2314554" y="428775"/>
                  <a:pt x="2332826" y="435520"/>
                  <a:pt x="2340520" y="439374"/>
                </a:cubicBezTo>
                <a:cubicBezTo>
                  <a:pt x="2347252" y="442265"/>
                  <a:pt x="2359754" y="442265"/>
                  <a:pt x="2366486" y="440338"/>
                </a:cubicBezTo>
                <a:cubicBezTo>
                  <a:pt x="2373218" y="437447"/>
                  <a:pt x="2378026" y="413357"/>
                  <a:pt x="2378026" y="404685"/>
                </a:cubicBezTo>
                <a:cubicBezTo>
                  <a:pt x="2378988" y="395049"/>
                  <a:pt x="2372256" y="388304"/>
                  <a:pt x="2369371" y="387340"/>
                </a:cubicBezTo>
                <a:cubicBezTo>
                  <a:pt x="2366486" y="386377"/>
                  <a:pt x="2353984" y="392158"/>
                  <a:pt x="2342443" y="397940"/>
                </a:cubicBezTo>
                <a:cubicBezTo>
                  <a:pt x="2331864" y="403721"/>
                  <a:pt x="2324171" y="410466"/>
                  <a:pt x="2315515" y="412394"/>
                </a:cubicBezTo>
                <a:cubicBezTo>
                  <a:pt x="2305898" y="414321"/>
                  <a:pt x="2294358" y="404685"/>
                  <a:pt x="2292434" y="395049"/>
                </a:cubicBezTo>
                <a:cubicBezTo>
                  <a:pt x="2290511" y="385413"/>
                  <a:pt x="2317439" y="384449"/>
                  <a:pt x="2322247" y="383486"/>
                </a:cubicBezTo>
                <a:cubicBezTo>
                  <a:pt x="2328018" y="382522"/>
                  <a:pt x="2360716" y="367105"/>
                  <a:pt x="2360716" y="367105"/>
                </a:cubicBezTo>
                <a:cubicBezTo>
                  <a:pt x="2362639" y="359396"/>
                  <a:pt x="2366486" y="339161"/>
                  <a:pt x="2353984" y="337234"/>
                </a:cubicBezTo>
                <a:cubicBezTo>
                  <a:pt x="2346290" y="336270"/>
                  <a:pt x="2341481" y="346870"/>
                  <a:pt x="2334750" y="346870"/>
                </a:cubicBezTo>
                <a:cubicBezTo>
                  <a:pt x="2328018" y="346870"/>
                  <a:pt x="2323209" y="340124"/>
                  <a:pt x="2322247" y="332416"/>
                </a:cubicBezTo>
                <a:cubicBezTo>
                  <a:pt x="2322247" y="324707"/>
                  <a:pt x="2331864" y="320853"/>
                  <a:pt x="2338596" y="318925"/>
                </a:cubicBezTo>
                <a:cubicBezTo>
                  <a:pt x="2344367" y="317962"/>
                  <a:pt x="2367448" y="306399"/>
                  <a:pt x="2378026" y="305435"/>
                </a:cubicBezTo>
                <a:close/>
                <a:moveTo>
                  <a:pt x="1255880" y="271686"/>
                </a:moveTo>
                <a:cubicBezTo>
                  <a:pt x="1236645" y="269760"/>
                  <a:pt x="1224141" y="270723"/>
                  <a:pt x="1207791" y="273612"/>
                </a:cubicBezTo>
                <a:cubicBezTo>
                  <a:pt x="1211638" y="278427"/>
                  <a:pt x="1211638" y="278427"/>
                  <a:pt x="1218371" y="288057"/>
                </a:cubicBezTo>
                <a:cubicBezTo>
                  <a:pt x="1226065" y="298650"/>
                  <a:pt x="1231836" y="308280"/>
                  <a:pt x="1217409" y="316947"/>
                </a:cubicBezTo>
                <a:cubicBezTo>
                  <a:pt x="1202982" y="325615"/>
                  <a:pt x="1163549" y="350653"/>
                  <a:pt x="1169319" y="349690"/>
                </a:cubicBezTo>
                <a:cubicBezTo>
                  <a:pt x="1175090" y="347764"/>
                  <a:pt x="1178937" y="350653"/>
                  <a:pt x="1178937" y="350653"/>
                </a:cubicBezTo>
                <a:cubicBezTo>
                  <a:pt x="1178937" y="350653"/>
                  <a:pt x="1194326" y="343912"/>
                  <a:pt x="1202982" y="352579"/>
                </a:cubicBezTo>
                <a:cubicBezTo>
                  <a:pt x="1211638" y="362209"/>
                  <a:pt x="1214523" y="369913"/>
                  <a:pt x="1222218" y="367024"/>
                </a:cubicBezTo>
                <a:cubicBezTo>
                  <a:pt x="1229912" y="363172"/>
                  <a:pt x="1265498" y="343912"/>
                  <a:pt x="1278001" y="338134"/>
                </a:cubicBezTo>
                <a:cubicBezTo>
                  <a:pt x="1289543" y="331393"/>
                  <a:pt x="1334747" y="314058"/>
                  <a:pt x="1326091" y="302502"/>
                </a:cubicBezTo>
                <a:cubicBezTo>
                  <a:pt x="1310702" y="281316"/>
                  <a:pt x="1280887" y="273612"/>
                  <a:pt x="1255880" y="271686"/>
                </a:cubicBezTo>
                <a:close/>
                <a:moveTo>
                  <a:pt x="644639" y="251664"/>
                </a:moveTo>
                <a:cubicBezTo>
                  <a:pt x="647532" y="249737"/>
                  <a:pt x="649461" y="257443"/>
                  <a:pt x="650426" y="258406"/>
                </a:cubicBezTo>
                <a:cubicBezTo>
                  <a:pt x="651390" y="260333"/>
                  <a:pt x="658141" y="267075"/>
                  <a:pt x="658141" y="267075"/>
                </a:cubicBezTo>
                <a:cubicBezTo>
                  <a:pt x="660070" y="267075"/>
                  <a:pt x="665857" y="266112"/>
                  <a:pt x="664893" y="263222"/>
                </a:cubicBezTo>
                <a:cubicBezTo>
                  <a:pt x="664893" y="261296"/>
                  <a:pt x="661035" y="260333"/>
                  <a:pt x="661035" y="258406"/>
                </a:cubicBezTo>
                <a:cubicBezTo>
                  <a:pt x="660070" y="257443"/>
                  <a:pt x="661999" y="255516"/>
                  <a:pt x="663928" y="254553"/>
                </a:cubicBezTo>
                <a:cubicBezTo>
                  <a:pt x="665857" y="253590"/>
                  <a:pt x="667786" y="255516"/>
                  <a:pt x="668751" y="257443"/>
                </a:cubicBezTo>
                <a:cubicBezTo>
                  <a:pt x="669715" y="259369"/>
                  <a:pt x="674538" y="264186"/>
                  <a:pt x="675502" y="267075"/>
                </a:cubicBezTo>
                <a:cubicBezTo>
                  <a:pt x="676467" y="269002"/>
                  <a:pt x="671644" y="270928"/>
                  <a:pt x="669715" y="270928"/>
                </a:cubicBezTo>
                <a:cubicBezTo>
                  <a:pt x="667786" y="269965"/>
                  <a:pt x="664893" y="269965"/>
                  <a:pt x="662964" y="269002"/>
                </a:cubicBezTo>
                <a:cubicBezTo>
                  <a:pt x="661999" y="269002"/>
                  <a:pt x="661999" y="272855"/>
                  <a:pt x="661999" y="272855"/>
                </a:cubicBezTo>
                <a:cubicBezTo>
                  <a:pt x="661999" y="272855"/>
                  <a:pt x="665857" y="278634"/>
                  <a:pt x="665857" y="281524"/>
                </a:cubicBezTo>
                <a:cubicBezTo>
                  <a:pt x="666822" y="283450"/>
                  <a:pt x="662964" y="285377"/>
                  <a:pt x="660070" y="285377"/>
                </a:cubicBezTo>
                <a:cubicBezTo>
                  <a:pt x="657177" y="286340"/>
                  <a:pt x="656212" y="278634"/>
                  <a:pt x="656212" y="277671"/>
                </a:cubicBezTo>
                <a:cubicBezTo>
                  <a:pt x="656212" y="275744"/>
                  <a:pt x="653319" y="277671"/>
                  <a:pt x="651390" y="277671"/>
                </a:cubicBezTo>
                <a:cubicBezTo>
                  <a:pt x="650426" y="277671"/>
                  <a:pt x="647532" y="278634"/>
                  <a:pt x="642710" y="278634"/>
                </a:cubicBezTo>
                <a:cubicBezTo>
                  <a:pt x="636923" y="278634"/>
                  <a:pt x="633065" y="276708"/>
                  <a:pt x="631136" y="274781"/>
                </a:cubicBezTo>
                <a:cubicBezTo>
                  <a:pt x="629207" y="272855"/>
                  <a:pt x="630171" y="268039"/>
                  <a:pt x="632100" y="267075"/>
                </a:cubicBezTo>
                <a:cubicBezTo>
                  <a:pt x="634029" y="265149"/>
                  <a:pt x="633065" y="263222"/>
                  <a:pt x="634994" y="262259"/>
                </a:cubicBezTo>
                <a:cubicBezTo>
                  <a:pt x="637887" y="260333"/>
                  <a:pt x="637887" y="265149"/>
                  <a:pt x="636923" y="268039"/>
                </a:cubicBezTo>
                <a:cubicBezTo>
                  <a:pt x="636923" y="269965"/>
                  <a:pt x="637887" y="272855"/>
                  <a:pt x="638852" y="274781"/>
                </a:cubicBezTo>
                <a:cubicBezTo>
                  <a:pt x="639816" y="275744"/>
                  <a:pt x="646568" y="275744"/>
                  <a:pt x="649461" y="274781"/>
                </a:cubicBezTo>
                <a:cubicBezTo>
                  <a:pt x="651390" y="273818"/>
                  <a:pt x="653319" y="271891"/>
                  <a:pt x="653319" y="270928"/>
                </a:cubicBezTo>
                <a:cubicBezTo>
                  <a:pt x="653319" y="269965"/>
                  <a:pt x="650426" y="267075"/>
                  <a:pt x="648497" y="265149"/>
                </a:cubicBezTo>
                <a:cubicBezTo>
                  <a:pt x="645603" y="262259"/>
                  <a:pt x="643674" y="261296"/>
                  <a:pt x="641745" y="259369"/>
                </a:cubicBezTo>
                <a:cubicBezTo>
                  <a:pt x="640781" y="256480"/>
                  <a:pt x="642710" y="252627"/>
                  <a:pt x="644639" y="251664"/>
                </a:cubicBezTo>
                <a:close/>
                <a:moveTo>
                  <a:pt x="1609644" y="240762"/>
                </a:moveTo>
                <a:cubicBezTo>
                  <a:pt x="1612891" y="240039"/>
                  <a:pt x="1616257" y="240521"/>
                  <a:pt x="1618662" y="241002"/>
                </a:cubicBezTo>
                <a:cubicBezTo>
                  <a:pt x="1623471" y="241002"/>
                  <a:pt x="1635013" y="243893"/>
                  <a:pt x="1638861" y="257385"/>
                </a:cubicBezTo>
                <a:cubicBezTo>
                  <a:pt x="1642708" y="270877"/>
                  <a:pt x="1645594" y="286295"/>
                  <a:pt x="1640784" y="297860"/>
                </a:cubicBezTo>
                <a:cubicBezTo>
                  <a:pt x="1635975" y="309424"/>
                  <a:pt x="1635975" y="319061"/>
                  <a:pt x="1638861" y="326770"/>
                </a:cubicBezTo>
                <a:cubicBezTo>
                  <a:pt x="1642708" y="335443"/>
                  <a:pt x="1638861" y="352789"/>
                  <a:pt x="1633090" y="366281"/>
                </a:cubicBezTo>
                <a:cubicBezTo>
                  <a:pt x="1627318" y="378809"/>
                  <a:pt x="1617700" y="385555"/>
                  <a:pt x="1612891" y="379772"/>
                </a:cubicBezTo>
                <a:cubicBezTo>
                  <a:pt x="1607119" y="373990"/>
                  <a:pt x="1608081" y="316170"/>
                  <a:pt x="1610005" y="307496"/>
                </a:cubicBezTo>
                <a:cubicBezTo>
                  <a:pt x="1610967" y="298823"/>
                  <a:pt x="1608081" y="289186"/>
                  <a:pt x="1605196" y="279550"/>
                </a:cubicBezTo>
                <a:cubicBezTo>
                  <a:pt x="1601348" y="270877"/>
                  <a:pt x="1596539" y="256421"/>
                  <a:pt x="1601348" y="247748"/>
                </a:cubicBezTo>
                <a:cubicBezTo>
                  <a:pt x="1603272" y="243412"/>
                  <a:pt x="1606398" y="241484"/>
                  <a:pt x="1609644" y="240762"/>
                </a:cubicBezTo>
                <a:close/>
                <a:moveTo>
                  <a:pt x="1242295" y="236055"/>
                </a:moveTo>
                <a:cubicBezTo>
                  <a:pt x="1265258" y="237740"/>
                  <a:pt x="1286658" y="242796"/>
                  <a:pt x="1306855" y="250500"/>
                </a:cubicBezTo>
                <a:cubicBezTo>
                  <a:pt x="1346288" y="265908"/>
                  <a:pt x="1376104" y="330430"/>
                  <a:pt x="1371295" y="354505"/>
                </a:cubicBezTo>
                <a:cubicBezTo>
                  <a:pt x="1365524" y="378580"/>
                  <a:pt x="1351097" y="365098"/>
                  <a:pt x="1337632" y="364135"/>
                </a:cubicBezTo>
                <a:cubicBezTo>
                  <a:pt x="1325129" y="363172"/>
                  <a:pt x="1263575" y="391099"/>
                  <a:pt x="1252033" y="396877"/>
                </a:cubicBezTo>
                <a:cubicBezTo>
                  <a:pt x="1240492" y="401692"/>
                  <a:pt x="1213562" y="400729"/>
                  <a:pt x="1199135" y="393025"/>
                </a:cubicBezTo>
                <a:cubicBezTo>
                  <a:pt x="1185670" y="386284"/>
                  <a:pt x="1184708" y="378580"/>
                  <a:pt x="1177014" y="373765"/>
                </a:cubicBezTo>
                <a:cubicBezTo>
                  <a:pt x="1169319" y="368950"/>
                  <a:pt x="1149122" y="375691"/>
                  <a:pt x="1136619" y="380506"/>
                </a:cubicBezTo>
                <a:cubicBezTo>
                  <a:pt x="1125077" y="385321"/>
                  <a:pt x="1105842" y="396877"/>
                  <a:pt x="1100071" y="400729"/>
                </a:cubicBezTo>
                <a:cubicBezTo>
                  <a:pt x="1093338" y="404581"/>
                  <a:pt x="1084682" y="390136"/>
                  <a:pt x="1086606" y="377617"/>
                </a:cubicBezTo>
                <a:cubicBezTo>
                  <a:pt x="1089491" y="365098"/>
                  <a:pt x="1103918" y="367024"/>
                  <a:pt x="1103918" y="367024"/>
                </a:cubicBezTo>
                <a:cubicBezTo>
                  <a:pt x="1103918" y="367024"/>
                  <a:pt x="1126039" y="352579"/>
                  <a:pt x="1132772" y="352579"/>
                </a:cubicBezTo>
                <a:cubicBezTo>
                  <a:pt x="1140466" y="351616"/>
                  <a:pt x="1131810" y="343912"/>
                  <a:pt x="1127001" y="339097"/>
                </a:cubicBezTo>
                <a:cubicBezTo>
                  <a:pt x="1121230" y="335245"/>
                  <a:pt x="1114498" y="325615"/>
                  <a:pt x="1118345" y="312132"/>
                </a:cubicBezTo>
                <a:cubicBezTo>
                  <a:pt x="1123154" y="298650"/>
                  <a:pt x="1132772" y="300576"/>
                  <a:pt x="1142389" y="304428"/>
                </a:cubicBezTo>
                <a:cubicBezTo>
                  <a:pt x="1152969" y="308280"/>
                  <a:pt x="1154893" y="318873"/>
                  <a:pt x="1154893" y="329467"/>
                </a:cubicBezTo>
                <a:cubicBezTo>
                  <a:pt x="1155854" y="340060"/>
                  <a:pt x="1165472" y="334282"/>
                  <a:pt x="1166434" y="331393"/>
                </a:cubicBezTo>
                <a:cubicBezTo>
                  <a:pt x="1166434" y="328504"/>
                  <a:pt x="1195288" y="294798"/>
                  <a:pt x="1197211" y="290946"/>
                </a:cubicBezTo>
                <a:cubicBezTo>
                  <a:pt x="1198173" y="287094"/>
                  <a:pt x="1201058" y="273612"/>
                  <a:pt x="1193364" y="270723"/>
                </a:cubicBezTo>
                <a:cubicBezTo>
                  <a:pt x="1185670" y="267834"/>
                  <a:pt x="1152969" y="266871"/>
                  <a:pt x="1109689" y="290946"/>
                </a:cubicBezTo>
                <a:cubicBezTo>
                  <a:pt x="1067370" y="315984"/>
                  <a:pt x="1052943" y="341023"/>
                  <a:pt x="1045249" y="354505"/>
                </a:cubicBezTo>
                <a:cubicBezTo>
                  <a:pt x="1037555" y="368950"/>
                  <a:pt x="1045249" y="398803"/>
                  <a:pt x="1050058" y="409396"/>
                </a:cubicBezTo>
                <a:cubicBezTo>
                  <a:pt x="1053905" y="420952"/>
                  <a:pt x="1024090" y="426730"/>
                  <a:pt x="1015434" y="416137"/>
                </a:cubicBezTo>
                <a:cubicBezTo>
                  <a:pt x="1006777" y="404581"/>
                  <a:pt x="982733" y="338134"/>
                  <a:pt x="982733" y="314058"/>
                </a:cubicBezTo>
                <a:cubicBezTo>
                  <a:pt x="983695" y="289983"/>
                  <a:pt x="998121" y="278427"/>
                  <a:pt x="1004854" y="277464"/>
                </a:cubicBezTo>
                <a:cubicBezTo>
                  <a:pt x="1011586" y="277464"/>
                  <a:pt x="1019281" y="277464"/>
                  <a:pt x="1027937" y="283242"/>
                </a:cubicBezTo>
                <a:cubicBezTo>
                  <a:pt x="1037555" y="289020"/>
                  <a:pt x="1036593" y="304428"/>
                  <a:pt x="1042364" y="306354"/>
                </a:cubicBezTo>
                <a:cubicBezTo>
                  <a:pt x="1048134" y="309243"/>
                  <a:pt x="1052943" y="300576"/>
                  <a:pt x="1072179" y="282279"/>
                </a:cubicBezTo>
                <a:cubicBezTo>
                  <a:pt x="1091415" y="263019"/>
                  <a:pt x="1116421" y="252426"/>
                  <a:pt x="1168358" y="241833"/>
                </a:cubicBezTo>
                <a:cubicBezTo>
                  <a:pt x="1194807" y="236055"/>
                  <a:pt x="1219332" y="234370"/>
                  <a:pt x="1242295" y="236055"/>
                </a:cubicBezTo>
                <a:close/>
                <a:moveTo>
                  <a:pt x="656275" y="231203"/>
                </a:moveTo>
                <a:cubicBezTo>
                  <a:pt x="658207" y="231203"/>
                  <a:pt x="659173" y="233136"/>
                  <a:pt x="659173" y="234103"/>
                </a:cubicBezTo>
                <a:cubicBezTo>
                  <a:pt x="660138" y="235069"/>
                  <a:pt x="663036" y="238936"/>
                  <a:pt x="663036" y="238936"/>
                </a:cubicBezTo>
                <a:cubicBezTo>
                  <a:pt x="663036" y="238936"/>
                  <a:pt x="674625" y="250535"/>
                  <a:pt x="675590" y="251502"/>
                </a:cubicBezTo>
                <a:cubicBezTo>
                  <a:pt x="677522" y="253435"/>
                  <a:pt x="677522" y="252468"/>
                  <a:pt x="678488" y="253435"/>
                </a:cubicBezTo>
                <a:cubicBezTo>
                  <a:pt x="679453" y="254402"/>
                  <a:pt x="679453" y="250535"/>
                  <a:pt x="679453" y="250535"/>
                </a:cubicBezTo>
                <a:cubicBezTo>
                  <a:pt x="679453" y="250535"/>
                  <a:pt x="679453" y="248602"/>
                  <a:pt x="677522" y="248602"/>
                </a:cubicBezTo>
                <a:cubicBezTo>
                  <a:pt x="675590" y="248602"/>
                  <a:pt x="675590" y="246669"/>
                  <a:pt x="675590" y="246669"/>
                </a:cubicBezTo>
                <a:cubicBezTo>
                  <a:pt x="675590" y="246669"/>
                  <a:pt x="678488" y="244735"/>
                  <a:pt x="679453" y="242802"/>
                </a:cubicBezTo>
                <a:cubicBezTo>
                  <a:pt x="679453" y="241836"/>
                  <a:pt x="684282" y="240869"/>
                  <a:pt x="685248" y="240869"/>
                </a:cubicBezTo>
                <a:cubicBezTo>
                  <a:pt x="687179" y="240869"/>
                  <a:pt x="692974" y="238936"/>
                  <a:pt x="693940" y="238936"/>
                </a:cubicBezTo>
                <a:cubicBezTo>
                  <a:pt x="694905" y="238936"/>
                  <a:pt x="696837" y="236036"/>
                  <a:pt x="696837" y="235069"/>
                </a:cubicBezTo>
                <a:cubicBezTo>
                  <a:pt x="697803" y="234103"/>
                  <a:pt x="699734" y="232170"/>
                  <a:pt x="699734" y="232170"/>
                </a:cubicBezTo>
                <a:cubicBezTo>
                  <a:pt x="700700" y="231203"/>
                  <a:pt x="703597" y="232170"/>
                  <a:pt x="703597" y="233136"/>
                </a:cubicBezTo>
                <a:cubicBezTo>
                  <a:pt x="704563" y="234103"/>
                  <a:pt x="702631" y="238936"/>
                  <a:pt x="700700" y="240869"/>
                </a:cubicBezTo>
                <a:cubicBezTo>
                  <a:pt x="698768" y="241836"/>
                  <a:pt x="693940" y="242802"/>
                  <a:pt x="690077" y="243769"/>
                </a:cubicBezTo>
                <a:cubicBezTo>
                  <a:pt x="686214" y="243769"/>
                  <a:pt x="691042" y="247635"/>
                  <a:pt x="692008" y="247635"/>
                </a:cubicBezTo>
                <a:cubicBezTo>
                  <a:pt x="692974" y="247635"/>
                  <a:pt x="697803" y="246669"/>
                  <a:pt x="698768" y="246669"/>
                </a:cubicBezTo>
                <a:cubicBezTo>
                  <a:pt x="698768" y="245702"/>
                  <a:pt x="705529" y="243769"/>
                  <a:pt x="707460" y="243769"/>
                </a:cubicBezTo>
                <a:cubicBezTo>
                  <a:pt x="709392" y="242802"/>
                  <a:pt x="711323" y="239902"/>
                  <a:pt x="712289" y="238936"/>
                </a:cubicBezTo>
                <a:cubicBezTo>
                  <a:pt x="714220" y="238936"/>
                  <a:pt x="717118" y="241836"/>
                  <a:pt x="717118" y="243769"/>
                </a:cubicBezTo>
                <a:cubicBezTo>
                  <a:pt x="716152" y="244735"/>
                  <a:pt x="716152" y="246669"/>
                  <a:pt x="712289" y="247635"/>
                </a:cubicBezTo>
                <a:cubicBezTo>
                  <a:pt x="707460" y="248602"/>
                  <a:pt x="699734" y="247635"/>
                  <a:pt x="696837" y="248602"/>
                </a:cubicBezTo>
                <a:cubicBezTo>
                  <a:pt x="694905" y="248602"/>
                  <a:pt x="695871" y="249568"/>
                  <a:pt x="696837" y="250535"/>
                </a:cubicBezTo>
                <a:cubicBezTo>
                  <a:pt x="697803" y="252468"/>
                  <a:pt x="694905" y="251502"/>
                  <a:pt x="695871" y="253435"/>
                </a:cubicBezTo>
                <a:cubicBezTo>
                  <a:pt x="695871" y="254402"/>
                  <a:pt x="693940" y="254402"/>
                  <a:pt x="692974" y="254402"/>
                </a:cubicBezTo>
                <a:cubicBezTo>
                  <a:pt x="692008" y="254402"/>
                  <a:pt x="687179" y="255368"/>
                  <a:pt x="684282" y="255368"/>
                </a:cubicBezTo>
                <a:cubicBezTo>
                  <a:pt x="680419" y="255368"/>
                  <a:pt x="682351" y="258268"/>
                  <a:pt x="682351" y="258268"/>
                </a:cubicBezTo>
                <a:cubicBezTo>
                  <a:pt x="682351" y="258268"/>
                  <a:pt x="685248" y="261168"/>
                  <a:pt x="686214" y="262134"/>
                </a:cubicBezTo>
                <a:cubicBezTo>
                  <a:pt x="687179" y="263101"/>
                  <a:pt x="689111" y="261168"/>
                  <a:pt x="691042" y="261168"/>
                </a:cubicBezTo>
                <a:cubicBezTo>
                  <a:pt x="692008" y="260201"/>
                  <a:pt x="691042" y="258268"/>
                  <a:pt x="692008" y="258268"/>
                </a:cubicBezTo>
                <a:cubicBezTo>
                  <a:pt x="692974" y="257301"/>
                  <a:pt x="700700" y="258268"/>
                  <a:pt x="703597" y="258268"/>
                </a:cubicBezTo>
                <a:cubicBezTo>
                  <a:pt x="706494" y="258268"/>
                  <a:pt x="704563" y="256335"/>
                  <a:pt x="705529" y="255368"/>
                </a:cubicBezTo>
                <a:cubicBezTo>
                  <a:pt x="705529" y="254402"/>
                  <a:pt x="709392" y="253435"/>
                  <a:pt x="710357" y="253435"/>
                </a:cubicBezTo>
                <a:cubicBezTo>
                  <a:pt x="712289" y="253435"/>
                  <a:pt x="712289" y="255368"/>
                  <a:pt x="714220" y="256335"/>
                </a:cubicBezTo>
                <a:cubicBezTo>
                  <a:pt x="715186" y="258268"/>
                  <a:pt x="717118" y="257301"/>
                  <a:pt x="718083" y="257301"/>
                </a:cubicBezTo>
                <a:cubicBezTo>
                  <a:pt x="719049" y="257301"/>
                  <a:pt x="719049" y="257301"/>
                  <a:pt x="720015" y="256335"/>
                </a:cubicBezTo>
                <a:cubicBezTo>
                  <a:pt x="720981" y="254402"/>
                  <a:pt x="722912" y="254402"/>
                  <a:pt x="723878" y="254402"/>
                </a:cubicBezTo>
                <a:cubicBezTo>
                  <a:pt x="724844" y="253435"/>
                  <a:pt x="727741" y="253435"/>
                  <a:pt x="729672" y="252468"/>
                </a:cubicBezTo>
                <a:cubicBezTo>
                  <a:pt x="730638" y="252468"/>
                  <a:pt x="731604" y="255368"/>
                  <a:pt x="730638" y="257301"/>
                </a:cubicBezTo>
                <a:cubicBezTo>
                  <a:pt x="729672" y="259235"/>
                  <a:pt x="727741" y="260201"/>
                  <a:pt x="727741" y="261168"/>
                </a:cubicBezTo>
                <a:cubicBezTo>
                  <a:pt x="726775" y="262134"/>
                  <a:pt x="725809" y="260201"/>
                  <a:pt x="724844" y="259235"/>
                </a:cubicBezTo>
                <a:cubicBezTo>
                  <a:pt x="723878" y="257301"/>
                  <a:pt x="722912" y="259235"/>
                  <a:pt x="720981" y="260201"/>
                </a:cubicBezTo>
                <a:cubicBezTo>
                  <a:pt x="719049" y="260201"/>
                  <a:pt x="720981" y="263101"/>
                  <a:pt x="720015" y="266001"/>
                </a:cubicBezTo>
                <a:cubicBezTo>
                  <a:pt x="718083" y="267934"/>
                  <a:pt x="715186" y="266001"/>
                  <a:pt x="713255" y="263101"/>
                </a:cubicBezTo>
                <a:cubicBezTo>
                  <a:pt x="711323" y="261168"/>
                  <a:pt x="709392" y="261168"/>
                  <a:pt x="708426" y="262134"/>
                </a:cubicBezTo>
                <a:cubicBezTo>
                  <a:pt x="708426" y="263101"/>
                  <a:pt x="706494" y="266001"/>
                  <a:pt x="704563" y="267934"/>
                </a:cubicBezTo>
                <a:cubicBezTo>
                  <a:pt x="703597" y="268901"/>
                  <a:pt x="702631" y="267934"/>
                  <a:pt x="698768" y="267934"/>
                </a:cubicBezTo>
                <a:cubicBezTo>
                  <a:pt x="694905" y="267934"/>
                  <a:pt x="692008" y="266001"/>
                  <a:pt x="690077" y="265034"/>
                </a:cubicBezTo>
                <a:cubicBezTo>
                  <a:pt x="688145" y="264068"/>
                  <a:pt x="687179" y="266001"/>
                  <a:pt x="688145" y="266967"/>
                </a:cubicBezTo>
                <a:cubicBezTo>
                  <a:pt x="689111" y="267934"/>
                  <a:pt x="692008" y="272767"/>
                  <a:pt x="692974" y="277600"/>
                </a:cubicBezTo>
                <a:cubicBezTo>
                  <a:pt x="694905" y="282433"/>
                  <a:pt x="687179" y="287266"/>
                  <a:pt x="686214" y="287266"/>
                </a:cubicBezTo>
                <a:cubicBezTo>
                  <a:pt x="684282" y="286299"/>
                  <a:pt x="683316" y="281466"/>
                  <a:pt x="681385" y="278567"/>
                </a:cubicBezTo>
                <a:cubicBezTo>
                  <a:pt x="678488" y="274700"/>
                  <a:pt x="678488" y="273734"/>
                  <a:pt x="678488" y="273734"/>
                </a:cubicBezTo>
                <a:cubicBezTo>
                  <a:pt x="678488" y="273734"/>
                  <a:pt x="679453" y="272767"/>
                  <a:pt x="680419" y="273734"/>
                </a:cubicBezTo>
                <a:cubicBezTo>
                  <a:pt x="681385" y="274700"/>
                  <a:pt x="684282" y="276633"/>
                  <a:pt x="685248" y="276633"/>
                </a:cubicBezTo>
                <a:cubicBezTo>
                  <a:pt x="687179" y="276633"/>
                  <a:pt x="688145" y="275667"/>
                  <a:pt x="687179" y="271800"/>
                </a:cubicBezTo>
                <a:cubicBezTo>
                  <a:pt x="685248" y="267934"/>
                  <a:pt x="678488" y="261168"/>
                  <a:pt x="675590" y="257301"/>
                </a:cubicBezTo>
                <a:cubicBezTo>
                  <a:pt x="672693" y="254402"/>
                  <a:pt x="668830" y="250535"/>
                  <a:pt x="664001" y="247635"/>
                </a:cubicBezTo>
                <a:cubicBezTo>
                  <a:pt x="661104" y="245702"/>
                  <a:pt x="656275" y="243769"/>
                  <a:pt x="653378" y="240869"/>
                </a:cubicBezTo>
                <a:cubicBezTo>
                  <a:pt x="651447" y="237969"/>
                  <a:pt x="651447" y="235069"/>
                  <a:pt x="651447" y="234103"/>
                </a:cubicBezTo>
                <a:cubicBezTo>
                  <a:pt x="652412" y="232170"/>
                  <a:pt x="654344" y="231203"/>
                  <a:pt x="656275" y="231203"/>
                </a:cubicBezTo>
                <a:close/>
                <a:moveTo>
                  <a:pt x="1544599" y="226547"/>
                </a:moveTo>
                <a:cubicBezTo>
                  <a:pt x="1556141" y="225584"/>
                  <a:pt x="1558065" y="240039"/>
                  <a:pt x="1562874" y="252567"/>
                </a:cubicBezTo>
                <a:cubicBezTo>
                  <a:pt x="1567683" y="266058"/>
                  <a:pt x="1563836" y="275695"/>
                  <a:pt x="1560950" y="286295"/>
                </a:cubicBezTo>
                <a:cubicBezTo>
                  <a:pt x="1558065" y="296896"/>
                  <a:pt x="1556141" y="327734"/>
                  <a:pt x="1557103" y="340262"/>
                </a:cubicBezTo>
                <a:cubicBezTo>
                  <a:pt x="1557103" y="352789"/>
                  <a:pt x="1547484" y="432775"/>
                  <a:pt x="1544599" y="442412"/>
                </a:cubicBezTo>
                <a:cubicBezTo>
                  <a:pt x="1542675" y="451085"/>
                  <a:pt x="1541713" y="471322"/>
                  <a:pt x="1526323" y="468431"/>
                </a:cubicBezTo>
                <a:cubicBezTo>
                  <a:pt x="1510934" y="465540"/>
                  <a:pt x="1514781" y="444339"/>
                  <a:pt x="1517667" y="437593"/>
                </a:cubicBezTo>
                <a:cubicBezTo>
                  <a:pt x="1519590" y="430847"/>
                  <a:pt x="1528247" y="415429"/>
                  <a:pt x="1528247" y="405792"/>
                </a:cubicBezTo>
                <a:cubicBezTo>
                  <a:pt x="1528247" y="395191"/>
                  <a:pt x="1534980" y="332552"/>
                  <a:pt x="1538828" y="302678"/>
                </a:cubicBezTo>
                <a:cubicBezTo>
                  <a:pt x="1542675" y="271840"/>
                  <a:pt x="1531133" y="269913"/>
                  <a:pt x="1528247" y="251603"/>
                </a:cubicBezTo>
                <a:cubicBezTo>
                  <a:pt x="1526323" y="232329"/>
                  <a:pt x="1533056" y="227511"/>
                  <a:pt x="1544599" y="226547"/>
                </a:cubicBezTo>
                <a:close/>
                <a:moveTo>
                  <a:pt x="131657" y="190822"/>
                </a:moveTo>
                <a:cubicBezTo>
                  <a:pt x="123959" y="190822"/>
                  <a:pt x="118185" y="196596"/>
                  <a:pt x="114336" y="202370"/>
                </a:cubicBezTo>
                <a:cubicBezTo>
                  <a:pt x="111449" y="207182"/>
                  <a:pt x="109524" y="210069"/>
                  <a:pt x="107600" y="213918"/>
                </a:cubicBezTo>
                <a:cubicBezTo>
                  <a:pt x="109524" y="213918"/>
                  <a:pt x="109524" y="213918"/>
                  <a:pt x="113374" y="213918"/>
                </a:cubicBezTo>
                <a:cubicBezTo>
                  <a:pt x="116260" y="212955"/>
                  <a:pt x="120110" y="212955"/>
                  <a:pt x="120110" y="217767"/>
                </a:cubicBezTo>
                <a:cubicBezTo>
                  <a:pt x="120110" y="222579"/>
                  <a:pt x="120110" y="235089"/>
                  <a:pt x="120110" y="234126"/>
                </a:cubicBezTo>
                <a:cubicBezTo>
                  <a:pt x="121072" y="232202"/>
                  <a:pt x="122034" y="232202"/>
                  <a:pt x="122034" y="232202"/>
                </a:cubicBezTo>
                <a:cubicBezTo>
                  <a:pt x="122034" y="232202"/>
                  <a:pt x="122997" y="227390"/>
                  <a:pt x="125884" y="226428"/>
                </a:cubicBezTo>
                <a:cubicBezTo>
                  <a:pt x="129733" y="225465"/>
                  <a:pt x="131657" y="226428"/>
                  <a:pt x="131657" y="223541"/>
                </a:cubicBezTo>
                <a:cubicBezTo>
                  <a:pt x="132620" y="221616"/>
                  <a:pt x="132620" y="210069"/>
                  <a:pt x="132620" y="207182"/>
                </a:cubicBezTo>
                <a:cubicBezTo>
                  <a:pt x="133582" y="203332"/>
                  <a:pt x="135507" y="189860"/>
                  <a:pt x="131657" y="190822"/>
                </a:cubicBezTo>
                <a:close/>
                <a:moveTo>
                  <a:pt x="341760" y="183943"/>
                </a:moveTo>
                <a:cubicBezTo>
                  <a:pt x="344648" y="187798"/>
                  <a:pt x="349461" y="189726"/>
                  <a:pt x="355237" y="189726"/>
                </a:cubicBezTo>
                <a:cubicBezTo>
                  <a:pt x="361976" y="189726"/>
                  <a:pt x="365827" y="189726"/>
                  <a:pt x="372566" y="189726"/>
                </a:cubicBezTo>
                <a:cubicBezTo>
                  <a:pt x="381230" y="189726"/>
                  <a:pt x="385081" y="198400"/>
                  <a:pt x="386044" y="205146"/>
                </a:cubicBezTo>
                <a:cubicBezTo>
                  <a:pt x="387007" y="205146"/>
                  <a:pt x="387969" y="205146"/>
                  <a:pt x="389895" y="205146"/>
                </a:cubicBezTo>
                <a:cubicBezTo>
                  <a:pt x="390857" y="205146"/>
                  <a:pt x="392783" y="205146"/>
                  <a:pt x="393746" y="205146"/>
                </a:cubicBezTo>
                <a:cubicBezTo>
                  <a:pt x="394708" y="198400"/>
                  <a:pt x="398559" y="189726"/>
                  <a:pt x="407223" y="189726"/>
                </a:cubicBezTo>
                <a:cubicBezTo>
                  <a:pt x="413000" y="189726"/>
                  <a:pt x="417813" y="189726"/>
                  <a:pt x="423589" y="189726"/>
                </a:cubicBezTo>
                <a:cubicBezTo>
                  <a:pt x="430328" y="189726"/>
                  <a:pt x="434179" y="187798"/>
                  <a:pt x="437067" y="183943"/>
                </a:cubicBezTo>
                <a:cubicBezTo>
                  <a:pt x="436105" y="192617"/>
                  <a:pt x="433216" y="201291"/>
                  <a:pt x="423589" y="203219"/>
                </a:cubicBezTo>
                <a:cubicBezTo>
                  <a:pt x="419739" y="203219"/>
                  <a:pt x="414925" y="203219"/>
                  <a:pt x="411074" y="203219"/>
                </a:cubicBezTo>
                <a:cubicBezTo>
                  <a:pt x="404335" y="203219"/>
                  <a:pt x="400484" y="204182"/>
                  <a:pt x="398559" y="206110"/>
                </a:cubicBezTo>
                <a:cubicBezTo>
                  <a:pt x="414925" y="207074"/>
                  <a:pt x="429366" y="212856"/>
                  <a:pt x="435142" y="227313"/>
                </a:cubicBezTo>
                <a:cubicBezTo>
                  <a:pt x="438993" y="240806"/>
                  <a:pt x="438030" y="272611"/>
                  <a:pt x="440918" y="288031"/>
                </a:cubicBezTo>
                <a:cubicBezTo>
                  <a:pt x="447657" y="288031"/>
                  <a:pt x="454396" y="288031"/>
                  <a:pt x="461135" y="288031"/>
                </a:cubicBezTo>
                <a:cubicBezTo>
                  <a:pt x="479426" y="287068"/>
                  <a:pt x="485202" y="302488"/>
                  <a:pt x="486165" y="320800"/>
                </a:cubicBezTo>
                <a:cubicBezTo>
                  <a:pt x="489053" y="374772"/>
                  <a:pt x="492904" y="427779"/>
                  <a:pt x="494829" y="481751"/>
                </a:cubicBezTo>
                <a:cubicBezTo>
                  <a:pt x="497718" y="523194"/>
                  <a:pt x="506382" y="542469"/>
                  <a:pt x="519860" y="556926"/>
                </a:cubicBezTo>
                <a:cubicBezTo>
                  <a:pt x="510233" y="556926"/>
                  <a:pt x="499643" y="556926"/>
                  <a:pt x="490016" y="556926"/>
                </a:cubicBezTo>
                <a:cubicBezTo>
                  <a:pt x="486165" y="553071"/>
                  <a:pt x="483277" y="548252"/>
                  <a:pt x="475575" y="537650"/>
                </a:cubicBezTo>
                <a:cubicBezTo>
                  <a:pt x="478463" y="547288"/>
                  <a:pt x="481352" y="552107"/>
                  <a:pt x="484240" y="556926"/>
                </a:cubicBezTo>
                <a:cubicBezTo>
                  <a:pt x="475575" y="556926"/>
                  <a:pt x="466911" y="556926"/>
                  <a:pt x="459209" y="556926"/>
                </a:cubicBezTo>
                <a:cubicBezTo>
                  <a:pt x="454396" y="547288"/>
                  <a:pt x="452470" y="535723"/>
                  <a:pt x="452470" y="524158"/>
                </a:cubicBezTo>
                <a:cubicBezTo>
                  <a:pt x="449582" y="464403"/>
                  <a:pt x="446694" y="404649"/>
                  <a:pt x="443806" y="344894"/>
                </a:cubicBezTo>
                <a:cubicBezTo>
                  <a:pt x="443806" y="335257"/>
                  <a:pt x="440918" y="329474"/>
                  <a:pt x="433216" y="329474"/>
                </a:cubicBezTo>
                <a:cubicBezTo>
                  <a:pt x="419739" y="329474"/>
                  <a:pt x="407223" y="329474"/>
                  <a:pt x="393746" y="329474"/>
                </a:cubicBezTo>
                <a:cubicBezTo>
                  <a:pt x="393746" y="303452"/>
                  <a:pt x="393746" y="276466"/>
                  <a:pt x="393746" y="250444"/>
                </a:cubicBezTo>
                <a:cubicBezTo>
                  <a:pt x="403373" y="248516"/>
                  <a:pt x="410112" y="239842"/>
                  <a:pt x="410112" y="230204"/>
                </a:cubicBezTo>
                <a:cubicBezTo>
                  <a:pt x="410112" y="218639"/>
                  <a:pt x="401447" y="209965"/>
                  <a:pt x="389895" y="209965"/>
                </a:cubicBezTo>
                <a:cubicBezTo>
                  <a:pt x="378342" y="209965"/>
                  <a:pt x="368715" y="218639"/>
                  <a:pt x="368715" y="230204"/>
                </a:cubicBezTo>
                <a:cubicBezTo>
                  <a:pt x="368715" y="239842"/>
                  <a:pt x="376417" y="248516"/>
                  <a:pt x="385081" y="250444"/>
                </a:cubicBezTo>
                <a:cubicBezTo>
                  <a:pt x="385081" y="276466"/>
                  <a:pt x="385081" y="303452"/>
                  <a:pt x="385081" y="329474"/>
                </a:cubicBezTo>
                <a:cubicBezTo>
                  <a:pt x="372566" y="329474"/>
                  <a:pt x="359088" y="329474"/>
                  <a:pt x="346573" y="329474"/>
                </a:cubicBezTo>
                <a:cubicBezTo>
                  <a:pt x="338871" y="329474"/>
                  <a:pt x="335983" y="335257"/>
                  <a:pt x="335021" y="344894"/>
                </a:cubicBezTo>
                <a:cubicBezTo>
                  <a:pt x="333095" y="404649"/>
                  <a:pt x="330207" y="464403"/>
                  <a:pt x="327319" y="524158"/>
                </a:cubicBezTo>
                <a:cubicBezTo>
                  <a:pt x="327319" y="535723"/>
                  <a:pt x="325394" y="547288"/>
                  <a:pt x="320580" y="556926"/>
                </a:cubicBezTo>
                <a:cubicBezTo>
                  <a:pt x="311916" y="556926"/>
                  <a:pt x="304214" y="556926"/>
                  <a:pt x="295550" y="556926"/>
                </a:cubicBezTo>
                <a:cubicBezTo>
                  <a:pt x="298438" y="552107"/>
                  <a:pt x="300363" y="547288"/>
                  <a:pt x="303251" y="537650"/>
                </a:cubicBezTo>
                <a:cubicBezTo>
                  <a:pt x="296512" y="548252"/>
                  <a:pt x="293624" y="553071"/>
                  <a:pt x="288811" y="556926"/>
                </a:cubicBezTo>
                <a:cubicBezTo>
                  <a:pt x="279184" y="556926"/>
                  <a:pt x="269557" y="556926"/>
                  <a:pt x="259930" y="556926"/>
                </a:cubicBezTo>
                <a:cubicBezTo>
                  <a:pt x="273408" y="542469"/>
                  <a:pt x="282072" y="523194"/>
                  <a:pt x="283997" y="481751"/>
                </a:cubicBezTo>
                <a:cubicBezTo>
                  <a:pt x="286885" y="427779"/>
                  <a:pt x="290736" y="374772"/>
                  <a:pt x="293624" y="320800"/>
                </a:cubicBezTo>
                <a:cubicBezTo>
                  <a:pt x="294587" y="302488"/>
                  <a:pt x="300363" y="287068"/>
                  <a:pt x="317692" y="288031"/>
                </a:cubicBezTo>
                <a:cubicBezTo>
                  <a:pt x="324431" y="288031"/>
                  <a:pt x="332133" y="288031"/>
                  <a:pt x="338871" y="288031"/>
                </a:cubicBezTo>
                <a:cubicBezTo>
                  <a:pt x="341760" y="272611"/>
                  <a:pt x="339834" y="240806"/>
                  <a:pt x="344648" y="227313"/>
                </a:cubicBezTo>
                <a:cubicBezTo>
                  <a:pt x="349461" y="212856"/>
                  <a:pt x="364864" y="207074"/>
                  <a:pt x="381230" y="206110"/>
                </a:cubicBezTo>
                <a:cubicBezTo>
                  <a:pt x="378342" y="204182"/>
                  <a:pt x="375454" y="203219"/>
                  <a:pt x="368715" y="203219"/>
                </a:cubicBezTo>
                <a:cubicBezTo>
                  <a:pt x="364864" y="203219"/>
                  <a:pt x="360051" y="203219"/>
                  <a:pt x="356200" y="203219"/>
                </a:cubicBezTo>
                <a:cubicBezTo>
                  <a:pt x="346573" y="201291"/>
                  <a:pt x="343685" y="192617"/>
                  <a:pt x="341760" y="183943"/>
                </a:cubicBezTo>
                <a:close/>
                <a:moveTo>
                  <a:pt x="134905" y="182763"/>
                </a:moveTo>
                <a:cubicBezTo>
                  <a:pt x="141521" y="182883"/>
                  <a:pt x="147536" y="184567"/>
                  <a:pt x="149941" y="186973"/>
                </a:cubicBezTo>
                <a:cubicBezTo>
                  <a:pt x="154753" y="191785"/>
                  <a:pt x="149941" y="193709"/>
                  <a:pt x="148017" y="196596"/>
                </a:cubicBezTo>
                <a:cubicBezTo>
                  <a:pt x="146092" y="199483"/>
                  <a:pt x="143205" y="217767"/>
                  <a:pt x="143205" y="220654"/>
                </a:cubicBezTo>
                <a:cubicBezTo>
                  <a:pt x="143205" y="224503"/>
                  <a:pt x="138394" y="230277"/>
                  <a:pt x="135507" y="233164"/>
                </a:cubicBezTo>
                <a:cubicBezTo>
                  <a:pt x="131657" y="235089"/>
                  <a:pt x="129733" y="234126"/>
                  <a:pt x="126846" y="235089"/>
                </a:cubicBezTo>
                <a:cubicBezTo>
                  <a:pt x="124921" y="237013"/>
                  <a:pt x="123959" y="242787"/>
                  <a:pt x="122997" y="245674"/>
                </a:cubicBezTo>
                <a:cubicBezTo>
                  <a:pt x="122997" y="249523"/>
                  <a:pt x="122997" y="255297"/>
                  <a:pt x="122997" y="257222"/>
                </a:cubicBezTo>
                <a:cubicBezTo>
                  <a:pt x="122997" y="259146"/>
                  <a:pt x="118185" y="259146"/>
                  <a:pt x="115298" y="257222"/>
                </a:cubicBezTo>
                <a:cubicBezTo>
                  <a:pt x="112411" y="255297"/>
                  <a:pt x="115298" y="251448"/>
                  <a:pt x="115298" y="251448"/>
                </a:cubicBezTo>
                <a:cubicBezTo>
                  <a:pt x="115298" y="251448"/>
                  <a:pt x="115298" y="244712"/>
                  <a:pt x="116260" y="242787"/>
                </a:cubicBezTo>
                <a:cubicBezTo>
                  <a:pt x="117223" y="240862"/>
                  <a:pt x="113374" y="241825"/>
                  <a:pt x="112411" y="242787"/>
                </a:cubicBezTo>
                <a:cubicBezTo>
                  <a:pt x="110487" y="242787"/>
                  <a:pt x="107600" y="243749"/>
                  <a:pt x="104713" y="240862"/>
                </a:cubicBezTo>
                <a:cubicBezTo>
                  <a:pt x="101826" y="237975"/>
                  <a:pt x="103750" y="235089"/>
                  <a:pt x="106637" y="234126"/>
                </a:cubicBezTo>
                <a:cubicBezTo>
                  <a:pt x="108562" y="232202"/>
                  <a:pt x="111449" y="233164"/>
                  <a:pt x="113374" y="234126"/>
                </a:cubicBezTo>
                <a:cubicBezTo>
                  <a:pt x="116260" y="236051"/>
                  <a:pt x="116260" y="232202"/>
                  <a:pt x="116260" y="232202"/>
                </a:cubicBezTo>
                <a:cubicBezTo>
                  <a:pt x="115298" y="231239"/>
                  <a:pt x="111449" y="219692"/>
                  <a:pt x="110487" y="218729"/>
                </a:cubicBezTo>
                <a:cubicBezTo>
                  <a:pt x="110487" y="217767"/>
                  <a:pt x="107600" y="215842"/>
                  <a:pt x="105675" y="216805"/>
                </a:cubicBezTo>
                <a:cubicBezTo>
                  <a:pt x="103750" y="218729"/>
                  <a:pt x="98939" y="226428"/>
                  <a:pt x="98939" y="239900"/>
                </a:cubicBezTo>
                <a:cubicBezTo>
                  <a:pt x="97977" y="253372"/>
                  <a:pt x="101826" y="260109"/>
                  <a:pt x="104713" y="263958"/>
                </a:cubicBezTo>
                <a:cubicBezTo>
                  <a:pt x="106637" y="267807"/>
                  <a:pt x="114336" y="269732"/>
                  <a:pt x="118185" y="270694"/>
                </a:cubicBezTo>
                <a:cubicBezTo>
                  <a:pt x="121072" y="270694"/>
                  <a:pt x="118185" y="278392"/>
                  <a:pt x="114336" y="279355"/>
                </a:cubicBezTo>
                <a:cubicBezTo>
                  <a:pt x="110487" y="280317"/>
                  <a:pt x="91240" y="276468"/>
                  <a:pt x="86429" y="272619"/>
                </a:cubicBezTo>
                <a:cubicBezTo>
                  <a:pt x="80655" y="268769"/>
                  <a:pt x="79693" y="263958"/>
                  <a:pt x="80655" y="262033"/>
                </a:cubicBezTo>
                <a:cubicBezTo>
                  <a:pt x="81617" y="261071"/>
                  <a:pt x="82580" y="259146"/>
                  <a:pt x="85467" y="257222"/>
                </a:cubicBezTo>
                <a:cubicBezTo>
                  <a:pt x="88354" y="256259"/>
                  <a:pt x="91240" y="258184"/>
                  <a:pt x="92203" y="257222"/>
                </a:cubicBezTo>
                <a:cubicBezTo>
                  <a:pt x="94127" y="256259"/>
                  <a:pt x="93165" y="254335"/>
                  <a:pt x="91240" y="246636"/>
                </a:cubicBezTo>
                <a:cubicBezTo>
                  <a:pt x="89316" y="239900"/>
                  <a:pt x="90278" y="232202"/>
                  <a:pt x="95090" y="218729"/>
                </a:cubicBezTo>
                <a:cubicBezTo>
                  <a:pt x="99901" y="205257"/>
                  <a:pt x="107600" y="194672"/>
                  <a:pt x="116260" y="187935"/>
                </a:cubicBezTo>
                <a:cubicBezTo>
                  <a:pt x="121072" y="184086"/>
                  <a:pt x="128289" y="182643"/>
                  <a:pt x="134905" y="182763"/>
                </a:cubicBezTo>
                <a:close/>
                <a:moveTo>
                  <a:pt x="2005635" y="149266"/>
                </a:moveTo>
                <a:cubicBezTo>
                  <a:pt x="2013320" y="151193"/>
                  <a:pt x="2024849" y="169494"/>
                  <a:pt x="2023888" y="178163"/>
                </a:cubicBezTo>
                <a:cubicBezTo>
                  <a:pt x="2022927" y="187795"/>
                  <a:pt x="2018124" y="198390"/>
                  <a:pt x="2015242" y="202243"/>
                </a:cubicBezTo>
                <a:cubicBezTo>
                  <a:pt x="2012359" y="205132"/>
                  <a:pt x="2010438" y="208985"/>
                  <a:pt x="2009477" y="218617"/>
                </a:cubicBezTo>
                <a:cubicBezTo>
                  <a:pt x="2008517" y="224396"/>
                  <a:pt x="2006595" y="233065"/>
                  <a:pt x="2004674" y="241734"/>
                </a:cubicBezTo>
                <a:cubicBezTo>
                  <a:pt x="2013320" y="238845"/>
                  <a:pt x="2021006" y="236918"/>
                  <a:pt x="2023888" y="234992"/>
                </a:cubicBezTo>
                <a:cubicBezTo>
                  <a:pt x="2029652" y="231139"/>
                  <a:pt x="2040220" y="227286"/>
                  <a:pt x="2048866" y="220544"/>
                </a:cubicBezTo>
                <a:cubicBezTo>
                  <a:pt x="2058474" y="212838"/>
                  <a:pt x="2068081" y="220544"/>
                  <a:pt x="2078648" y="226323"/>
                </a:cubicBezTo>
                <a:cubicBezTo>
                  <a:pt x="2088256" y="232102"/>
                  <a:pt x="2079609" y="241734"/>
                  <a:pt x="2070002" y="246550"/>
                </a:cubicBezTo>
                <a:cubicBezTo>
                  <a:pt x="2059434" y="252329"/>
                  <a:pt x="2050788" y="249440"/>
                  <a:pt x="2044063" y="252329"/>
                </a:cubicBezTo>
                <a:cubicBezTo>
                  <a:pt x="2038299" y="255219"/>
                  <a:pt x="2011399" y="266777"/>
                  <a:pt x="1997949" y="274483"/>
                </a:cubicBezTo>
                <a:cubicBezTo>
                  <a:pt x="1995067" y="293747"/>
                  <a:pt x="1987381" y="328423"/>
                  <a:pt x="1981617" y="342871"/>
                </a:cubicBezTo>
                <a:cubicBezTo>
                  <a:pt x="1975852" y="360208"/>
                  <a:pt x="1952795" y="386215"/>
                  <a:pt x="1941267" y="400663"/>
                </a:cubicBezTo>
                <a:cubicBezTo>
                  <a:pt x="1928778" y="416074"/>
                  <a:pt x="1922053" y="436302"/>
                  <a:pt x="1909563" y="444007"/>
                </a:cubicBezTo>
                <a:cubicBezTo>
                  <a:pt x="1897074" y="452676"/>
                  <a:pt x="1894192" y="446897"/>
                  <a:pt x="1892271" y="439191"/>
                </a:cubicBezTo>
                <a:cubicBezTo>
                  <a:pt x="1890349" y="431486"/>
                  <a:pt x="1878821" y="421853"/>
                  <a:pt x="1886506" y="412221"/>
                </a:cubicBezTo>
                <a:cubicBezTo>
                  <a:pt x="1894192" y="401626"/>
                  <a:pt x="1896114" y="390068"/>
                  <a:pt x="1901878" y="400663"/>
                </a:cubicBezTo>
                <a:cubicBezTo>
                  <a:pt x="1906681" y="410295"/>
                  <a:pt x="1915328" y="404516"/>
                  <a:pt x="1913406" y="404516"/>
                </a:cubicBezTo>
                <a:cubicBezTo>
                  <a:pt x="1911485" y="403553"/>
                  <a:pt x="1938385" y="374656"/>
                  <a:pt x="1946070" y="361172"/>
                </a:cubicBezTo>
                <a:cubicBezTo>
                  <a:pt x="1954717" y="346723"/>
                  <a:pt x="1964324" y="313975"/>
                  <a:pt x="1968167" y="306269"/>
                </a:cubicBezTo>
                <a:cubicBezTo>
                  <a:pt x="1969128" y="304342"/>
                  <a:pt x="1971049" y="298563"/>
                  <a:pt x="1972970" y="289894"/>
                </a:cubicBezTo>
                <a:cubicBezTo>
                  <a:pt x="1966245" y="293747"/>
                  <a:pt x="1959520" y="297600"/>
                  <a:pt x="1954717" y="301453"/>
                </a:cubicBezTo>
                <a:cubicBezTo>
                  <a:pt x="1944149" y="309158"/>
                  <a:pt x="1942228" y="312048"/>
                  <a:pt x="1923013" y="304342"/>
                </a:cubicBezTo>
                <a:cubicBezTo>
                  <a:pt x="1903799" y="295674"/>
                  <a:pt x="1898996" y="287005"/>
                  <a:pt x="1898035" y="276410"/>
                </a:cubicBezTo>
                <a:cubicBezTo>
                  <a:pt x="1896114" y="265814"/>
                  <a:pt x="1901878" y="259072"/>
                  <a:pt x="1907642" y="258109"/>
                </a:cubicBezTo>
                <a:cubicBezTo>
                  <a:pt x="1914367" y="256182"/>
                  <a:pt x="1929738" y="260035"/>
                  <a:pt x="1940306" y="261961"/>
                </a:cubicBezTo>
                <a:cubicBezTo>
                  <a:pt x="1951835" y="263888"/>
                  <a:pt x="1973931" y="251366"/>
                  <a:pt x="1979695" y="249440"/>
                </a:cubicBezTo>
                <a:cubicBezTo>
                  <a:pt x="1979695" y="249440"/>
                  <a:pt x="1980656" y="248477"/>
                  <a:pt x="1980656" y="248477"/>
                </a:cubicBezTo>
                <a:cubicBezTo>
                  <a:pt x="1985460" y="226323"/>
                  <a:pt x="1989302" y="205132"/>
                  <a:pt x="1991224" y="204169"/>
                </a:cubicBezTo>
                <a:cubicBezTo>
                  <a:pt x="1994106" y="202243"/>
                  <a:pt x="1987381" y="178163"/>
                  <a:pt x="1988342" y="166604"/>
                </a:cubicBezTo>
                <a:cubicBezTo>
                  <a:pt x="1989302" y="155046"/>
                  <a:pt x="1997949" y="147340"/>
                  <a:pt x="2005635" y="149266"/>
                </a:cubicBezTo>
                <a:close/>
                <a:moveTo>
                  <a:pt x="1700179" y="143912"/>
                </a:moveTo>
                <a:cubicBezTo>
                  <a:pt x="1704508" y="143671"/>
                  <a:pt x="1709076" y="144153"/>
                  <a:pt x="1711962" y="144634"/>
                </a:cubicBezTo>
                <a:cubicBezTo>
                  <a:pt x="1717733" y="146562"/>
                  <a:pt x="1737932" y="161981"/>
                  <a:pt x="1736008" y="173545"/>
                </a:cubicBezTo>
                <a:cubicBezTo>
                  <a:pt x="1738894" y="186073"/>
                  <a:pt x="1723504" y="197637"/>
                  <a:pt x="1719657" y="208237"/>
                </a:cubicBezTo>
                <a:cubicBezTo>
                  <a:pt x="1714847" y="218838"/>
                  <a:pt x="1711962" y="255458"/>
                  <a:pt x="1711000" y="266058"/>
                </a:cubicBezTo>
                <a:cubicBezTo>
                  <a:pt x="1711000" y="275695"/>
                  <a:pt x="1711962" y="402901"/>
                  <a:pt x="1714847" y="427956"/>
                </a:cubicBezTo>
                <a:cubicBezTo>
                  <a:pt x="1718695" y="452048"/>
                  <a:pt x="1719657" y="448194"/>
                  <a:pt x="1723504" y="460722"/>
                </a:cubicBezTo>
                <a:cubicBezTo>
                  <a:pt x="1727351" y="474213"/>
                  <a:pt x="1712924" y="492523"/>
                  <a:pt x="1702343" y="479995"/>
                </a:cubicBezTo>
                <a:cubicBezTo>
                  <a:pt x="1692725" y="467467"/>
                  <a:pt x="1693687" y="421211"/>
                  <a:pt x="1692725" y="395191"/>
                </a:cubicBezTo>
                <a:cubicBezTo>
                  <a:pt x="1691763" y="369172"/>
                  <a:pt x="1694648" y="330625"/>
                  <a:pt x="1694648" y="310387"/>
                </a:cubicBezTo>
                <a:cubicBezTo>
                  <a:pt x="1694648" y="290150"/>
                  <a:pt x="1692725" y="212092"/>
                  <a:pt x="1693687" y="205346"/>
                </a:cubicBezTo>
                <a:cubicBezTo>
                  <a:pt x="1694648" y="197637"/>
                  <a:pt x="1693687" y="187036"/>
                  <a:pt x="1687915" y="174508"/>
                </a:cubicBezTo>
                <a:cubicBezTo>
                  <a:pt x="1683106" y="162944"/>
                  <a:pt x="1685030" y="152344"/>
                  <a:pt x="1689839" y="147525"/>
                </a:cubicBezTo>
                <a:cubicBezTo>
                  <a:pt x="1691763" y="145116"/>
                  <a:pt x="1695851" y="144153"/>
                  <a:pt x="1700179" y="143912"/>
                </a:cubicBezTo>
                <a:close/>
                <a:moveTo>
                  <a:pt x="388968" y="132977"/>
                </a:moveTo>
                <a:cubicBezTo>
                  <a:pt x="530437" y="132977"/>
                  <a:pt x="644960" y="248625"/>
                  <a:pt x="644960" y="389330"/>
                </a:cubicBezTo>
                <a:cubicBezTo>
                  <a:pt x="644960" y="486667"/>
                  <a:pt x="592029" y="570511"/>
                  <a:pt x="513115" y="614843"/>
                </a:cubicBezTo>
                <a:cubicBezTo>
                  <a:pt x="507340" y="604242"/>
                  <a:pt x="507340" y="604242"/>
                  <a:pt x="507340" y="604242"/>
                </a:cubicBezTo>
                <a:cubicBezTo>
                  <a:pt x="583368" y="562802"/>
                  <a:pt x="634374" y="481848"/>
                  <a:pt x="634374" y="389330"/>
                </a:cubicBezTo>
                <a:cubicBezTo>
                  <a:pt x="634374" y="254407"/>
                  <a:pt x="524663" y="144542"/>
                  <a:pt x="388968" y="144542"/>
                </a:cubicBezTo>
                <a:cubicBezTo>
                  <a:pt x="254236" y="144542"/>
                  <a:pt x="143563" y="254407"/>
                  <a:pt x="143563" y="389330"/>
                </a:cubicBezTo>
                <a:cubicBezTo>
                  <a:pt x="143563" y="482812"/>
                  <a:pt x="195531" y="563765"/>
                  <a:pt x="271559" y="605206"/>
                </a:cubicBezTo>
                <a:cubicBezTo>
                  <a:pt x="266747" y="614843"/>
                  <a:pt x="266747" y="614843"/>
                  <a:pt x="266747" y="614843"/>
                </a:cubicBezTo>
                <a:cubicBezTo>
                  <a:pt x="186870" y="571475"/>
                  <a:pt x="132977" y="486667"/>
                  <a:pt x="132977" y="389330"/>
                </a:cubicBezTo>
                <a:cubicBezTo>
                  <a:pt x="132977" y="248625"/>
                  <a:pt x="248462" y="132977"/>
                  <a:pt x="388968" y="132977"/>
                </a:cubicBezTo>
                <a:close/>
                <a:moveTo>
                  <a:pt x="518635" y="121172"/>
                </a:moveTo>
                <a:cubicBezTo>
                  <a:pt x="519485" y="119622"/>
                  <a:pt x="520941" y="119145"/>
                  <a:pt x="523368" y="121530"/>
                </a:cubicBezTo>
                <a:cubicBezTo>
                  <a:pt x="523368" y="121530"/>
                  <a:pt x="534047" y="132977"/>
                  <a:pt x="535988" y="136792"/>
                </a:cubicBezTo>
                <a:cubicBezTo>
                  <a:pt x="537930" y="139654"/>
                  <a:pt x="536959" y="149193"/>
                  <a:pt x="529192" y="148239"/>
                </a:cubicBezTo>
                <a:cubicBezTo>
                  <a:pt x="520455" y="147285"/>
                  <a:pt x="518514" y="132023"/>
                  <a:pt x="517543" y="127253"/>
                </a:cubicBezTo>
                <a:cubicBezTo>
                  <a:pt x="517543" y="125345"/>
                  <a:pt x="517786" y="122722"/>
                  <a:pt x="518635" y="121172"/>
                </a:cubicBezTo>
                <a:close/>
                <a:moveTo>
                  <a:pt x="2396299" y="98986"/>
                </a:moveTo>
                <a:cubicBezTo>
                  <a:pt x="2399665" y="99227"/>
                  <a:pt x="2403512" y="100673"/>
                  <a:pt x="2405916" y="103082"/>
                </a:cubicBezTo>
                <a:cubicBezTo>
                  <a:pt x="2409763" y="108863"/>
                  <a:pt x="2412648" y="114645"/>
                  <a:pt x="2414571" y="118499"/>
                </a:cubicBezTo>
                <a:cubicBezTo>
                  <a:pt x="2416495" y="121390"/>
                  <a:pt x="2410725" y="123317"/>
                  <a:pt x="2404954" y="125244"/>
                </a:cubicBezTo>
                <a:cubicBezTo>
                  <a:pt x="2399184" y="127171"/>
                  <a:pt x="2404954" y="131026"/>
                  <a:pt x="2404954" y="138734"/>
                </a:cubicBezTo>
                <a:cubicBezTo>
                  <a:pt x="2405916" y="145479"/>
                  <a:pt x="2417457" y="141625"/>
                  <a:pt x="2423227" y="149334"/>
                </a:cubicBezTo>
                <a:cubicBezTo>
                  <a:pt x="2428997" y="156079"/>
                  <a:pt x="2418418" y="166678"/>
                  <a:pt x="2408801" y="171496"/>
                </a:cubicBezTo>
                <a:cubicBezTo>
                  <a:pt x="2399184" y="175351"/>
                  <a:pt x="2396299" y="182096"/>
                  <a:pt x="2399184" y="184023"/>
                </a:cubicBezTo>
                <a:cubicBezTo>
                  <a:pt x="2402069" y="185950"/>
                  <a:pt x="2408801" y="197513"/>
                  <a:pt x="2413610" y="203295"/>
                </a:cubicBezTo>
                <a:cubicBezTo>
                  <a:pt x="2417457" y="209076"/>
                  <a:pt x="2411686" y="211967"/>
                  <a:pt x="2407839" y="225457"/>
                </a:cubicBezTo>
                <a:cubicBezTo>
                  <a:pt x="2403993" y="237984"/>
                  <a:pt x="2395337" y="245693"/>
                  <a:pt x="2389567" y="252438"/>
                </a:cubicBezTo>
                <a:cubicBezTo>
                  <a:pt x="2383797" y="258219"/>
                  <a:pt x="2388605" y="262074"/>
                  <a:pt x="2393414" y="261110"/>
                </a:cubicBezTo>
                <a:cubicBezTo>
                  <a:pt x="2398222" y="259183"/>
                  <a:pt x="2418418" y="254365"/>
                  <a:pt x="2436691" y="255329"/>
                </a:cubicBezTo>
                <a:cubicBezTo>
                  <a:pt x="2454002" y="256292"/>
                  <a:pt x="2461695" y="286163"/>
                  <a:pt x="2459772" y="290018"/>
                </a:cubicBezTo>
                <a:cubicBezTo>
                  <a:pt x="2457848" y="294836"/>
                  <a:pt x="2438614" y="294836"/>
                  <a:pt x="2424189" y="298690"/>
                </a:cubicBezTo>
                <a:cubicBezTo>
                  <a:pt x="2410725" y="302544"/>
                  <a:pt x="2406878" y="302544"/>
                  <a:pt x="2406878" y="302544"/>
                </a:cubicBezTo>
                <a:cubicBezTo>
                  <a:pt x="2406878" y="302544"/>
                  <a:pt x="2404954" y="297726"/>
                  <a:pt x="2408801" y="294836"/>
                </a:cubicBezTo>
                <a:cubicBezTo>
                  <a:pt x="2413610" y="292909"/>
                  <a:pt x="2422265" y="285200"/>
                  <a:pt x="2424189" y="280382"/>
                </a:cubicBezTo>
                <a:cubicBezTo>
                  <a:pt x="2427074" y="276528"/>
                  <a:pt x="2424189" y="268819"/>
                  <a:pt x="2408801" y="270746"/>
                </a:cubicBezTo>
                <a:cubicBezTo>
                  <a:pt x="2393414" y="272673"/>
                  <a:pt x="2361677" y="288091"/>
                  <a:pt x="2347252" y="293872"/>
                </a:cubicBezTo>
                <a:cubicBezTo>
                  <a:pt x="2332826" y="300617"/>
                  <a:pt x="2317439" y="310253"/>
                  <a:pt x="2300128" y="323743"/>
                </a:cubicBezTo>
                <a:cubicBezTo>
                  <a:pt x="2290511" y="332416"/>
                  <a:pt x="2278009" y="347833"/>
                  <a:pt x="2264545" y="353615"/>
                </a:cubicBezTo>
                <a:cubicBezTo>
                  <a:pt x="2253966" y="358433"/>
                  <a:pt x="2242425" y="353615"/>
                  <a:pt x="2239540" y="352651"/>
                </a:cubicBezTo>
                <a:cubicBezTo>
                  <a:pt x="2234732" y="347833"/>
                  <a:pt x="2232808" y="338197"/>
                  <a:pt x="2234732" y="331452"/>
                </a:cubicBezTo>
                <a:cubicBezTo>
                  <a:pt x="2236655" y="324707"/>
                  <a:pt x="2243387" y="326634"/>
                  <a:pt x="2248196" y="325671"/>
                </a:cubicBezTo>
                <a:cubicBezTo>
                  <a:pt x="2253004" y="324707"/>
                  <a:pt x="2270315" y="319889"/>
                  <a:pt x="2270315" y="319889"/>
                </a:cubicBezTo>
                <a:cubicBezTo>
                  <a:pt x="2270315" y="319889"/>
                  <a:pt x="2321286" y="291945"/>
                  <a:pt x="2327056" y="288091"/>
                </a:cubicBezTo>
                <a:cubicBezTo>
                  <a:pt x="2333788" y="284236"/>
                  <a:pt x="2332826" y="283273"/>
                  <a:pt x="2335711" y="280382"/>
                </a:cubicBezTo>
                <a:cubicBezTo>
                  <a:pt x="2338596" y="277491"/>
                  <a:pt x="2327056" y="272673"/>
                  <a:pt x="2327056" y="272673"/>
                </a:cubicBezTo>
                <a:cubicBezTo>
                  <a:pt x="2327056" y="272673"/>
                  <a:pt x="2321286" y="270746"/>
                  <a:pt x="2319362" y="277491"/>
                </a:cubicBezTo>
                <a:cubicBezTo>
                  <a:pt x="2317439" y="283273"/>
                  <a:pt x="2309745" y="281345"/>
                  <a:pt x="2309745" y="281345"/>
                </a:cubicBezTo>
                <a:cubicBezTo>
                  <a:pt x="2309745" y="281345"/>
                  <a:pt x="2303975" y="270746"/>
                  <a:pt x="2301090" y="266892"/>
                </a:cubicBezTo>
                <a:cubicBezTo>
                  <a:pt x="2297243" y="263037"/>
                  <a:pt x="2300128" y="247620"/>
                  <a:pt x="2300128" y="241838"/>
                </a:cubicBezTo>
                <a:cubicBezTo>
                  <a:pt x="2300128" y="236057"/>
                  <a:pt x="2302051" y="212931"/>
                  <a:pt x="2302051" y="209076"/>
                </a:cubicBezTo>
                <a:cubicBezTo>
                  <a:pt x="2303013" y="206186"/>
                  <a:pt x="2296281" y="199440"/>
                  <a:pt x="2292434" y="195586"/>
                </a:cubicBezTo>
                <a:cubicBezTo>
                  <a:pt x="2289549" y="192695"/>
                  <a:pt x="2285702" y="184987"/>
                  <a:pt x="2284741" y="182096"/>
                </a:cubicBezTo>
                <a:cubicBezTo>
                  <a:pt x="2284741" y="178241"/>
                  <a:pt x="2288587" y="168606"/>
                  <a:pt x="2292434" y="168606"/>
                </a:cubicBezTo>
                <a:cubicBezTo>
                  <a:pt x="2297243" y="169569"/>
                  <a:pt x="2311668" y="181132"/>
                  <a:pt x="2315515" y="189805"/>
                </a:cubicBezTo>
                <a:cubicBezTo>
                  <a:pt x="2318400" y="198477"/>
                  <a:pt x="2317439" y="214858"/>
                  <a:pt x="2314554" y="228348"/>
                </a:cubicBezTo>
                <a:cubicBezTo>
                  <a:pt x="2312630" y="241838"/>
                  <a:pt x="2328979" y="229312"/>
                  <a:pt x="2329941" y="226421"/>
                </a:cubicBezTo>
                <a:cubicBezTo>
                  <a:pt x="2330903" y="222567"/>
                  <a:pt x="2332826" y="206186"/>
                  <a:pt x="2332826" y="203295"/>
                </a:cubicBezTo>
                <a:cubicBezTo>
                  <a:pt x="2331864" y="200404"/>
                  <a:pt x="2333788" y="175351"/>
                  <a:pt x="2332826" y="167642"/>
                </a:cubicBezTo>
                <a:cubicBezTo>
                  <a:pt x="2331864" y="159933"/>
                  <a:pt x="2324171" y="151261"/>
                  <a:pt x="2324171" y="145479"/>
                </a:cubicBezTo>
                <a:cubicBezTo>
                  <a:pt x="2324171" y="139698"/>
                  <a:pt x="2338596" y="131989"/>
                  <a:pt x="2343405" y="134880"/>
                </a:cubicBezTo>
                <a:cubicBezTo>
                  <a:pt x="2348213" y="138734"/>
                  <a:pt x="2353984" y="141625"/>
                  <a:pt x="2352060" y="158006"/>
                </a:cubicBezTo>
                <a:cubicBezTo>
                  <a:pt x="2349175" y="174387"/>
                  <a:pt x="2339558" y="201368"/>
                  <a:pt x="2338596" y="210040"/>
                </a:cubicBezTo>
                <a:cubicBezTo>
                  <a:pt x="2336673" y="217749"/>
                  <a:pt x="2341481" y="214858"/>
                  <a:pt x="2347252" y="212931"/>
                </a:cubicBezTo>
                <a:cubicBezTo>
                  <a:pt x="2353984" y="210040"/>
                  <a:pt x="2348213" y="219676"/>
                  <a:pt x="2353022" y="219676"/>
                </a:cubicBezTo>
                <a:cubicBezTo>
                  <a:pt x="2358792" y="220639"/>
                  <a:pt x="2354945" y="225457"/>
                  <a:pt x="2354945" y="229312"/>
                </a:cubicBezTo>
                <a:cubicBezTo>
                  <a:pt x="2353984" y="233166"/>
                  <a:pt x="2351099" y="251474"/>
                  <a:pt x="2348213" y="263037"/>
                </a:cubicBezTo>
                <a:cubicBezTo>
                  <a:pt x="2344367" y="274600"/>
                  <a:pt x="2357831" y="270746"/>
                  <a:pt x="2357831" y="270746"/>
                </a:cubicBezTo>
                <a:cubicBezTo>
                  <a:pt x="2357831" y="270746"/>
                  <a:pt x="2370333" y="266892"/>
                  <a:pt x="2374180" y="263037"/>
                </a:cubicBezTo>
                <a:cubicBezTo>
                  <a:pt x="2378026" y="260147"/>
                  <a:pt x="2375141" y="250511"/>
                  <a:pt x="2375141" y="244729"/>
                </a:cubicBezTo>
                <a:cubicBezTo>
                  <a:pt x="2375141" y="239911"/>
                  <a:pt x="2367448" y="241838"/>
                  <a:pt x="2366486" y="237020"/>
                </a:cubicBezTo>
                <a:cubicBezTo>
                  <a:pt x="2365524" y="233166"/>
                  <a:pt x="2377065" y="209076"/>
                  <a:pt x="2379950" y="198477"/>
                </a:cubicBezTo>
                <a:cubicBezTo>
                  <a:pt x="2381873" y="188841"/>
                  <a:pt x="2374180" y="190768"/>
                  <a:pt x="2372256" y="189805"/>
                </a:cubicBezTo>
                <a:cubicBezTo>
                  <a:pt x="2369371" y="187877"/>
                  <a:pt x="2369371" y="174387"/>
                  <a:pt x="2372256" y="168606"/>
                </a:cubicBezTo>
                <a:cubicBezTo>
                  <a:pt x="2374180" y="163788"/>
                  <a:pt x="2378026" y="163788"/>
                  <a:pt x="2385720" y="159933"/>
                </a:cubicBezTo>
                <a:cubicBezTo>
                  <a:pt x="2392452" y="156079"/>
                  <a:pt x="2392452" y="150297"/>
                  <a:pt x="2393414" y="147407"/>
                </a:cubicBezTo>
                <a:cubicBezTo>
                  <a:pt x="2394376" y="143552"/>
                  <a:pt x="2393414" y="141625"/>
                  <a:pt x="2389567" y="137771"/>
                </a:cubicBezTo>
                <a:cubicBezTo>
                  <a:pt x="2386682" y="133916"/>
                  <a:pt x="2387644" y="127171"/>
                  <a:pt x="2387644" y="122353"/>
                </a:cubicBezTo>
                <a:cubicBezTo>
                  <a:pt x="2387644" y="117535"/>
                  <a:pt x="2387644" y="107899"/>
                  <a:pt x="2389567" y="102118"/>
                </a:cubicBezTo>
                <a:cubicBezTo>
                  <a:pt x="2390048" y="99709"/>
                  <a:pt x="2392933" y="98745"/>
                  <a:pt x="2396299" y="98986"/>
                </a:cubicBezTo>
                <a:close/>
                <a:moveTo>
                  <a:pt x="238740" y="87652"/>
                </a:moveTo>
                <a:cubicBezTo>
                  <a:pt x="241613" y="85717"/>
                  <a:pt x="243528" y="89587"/>
                  <a:pt x="245443" y="91522"/>
                </a:cubicBezTo>
                <a:cubicBezTo>
                  <a:pt x="248316" y="94425"/>
                  <a:pt x="248316" y="97328"/>
                  <a:pt x="248316" y="100230"/>
                </a:cubicBezTo>
                <a:cubicBezTo>
                  <a:pt x="249273" y="103133"/>
                  <a:pt x="252146" y="111841"/>
                  <a:pt x="253104" y="114743"/>
                </a:cubicBezTo>
                <a:cubicBezTo>
                  <a:pt x="255019" y="117646"/>
                  <a:pt x="260764" y="138932"/>
                  <a:pt x="260764" y="141835"/>
                </a:cubicBezTo>
                <a:cubicBezTo>
                  <a:pt x="261722" y="144737"/>
                  <a:pt x="263637" y="149575"/>
                  <a:pt x="258849" y="150542"/>
                </a:cubicBezTo>
                <a:cubicBezTo>
                  <a:pt x="255019" y="151510"/>
                  <a:pt x="254061" y="145705"/>
                  <a:pt x="254061" y="143770"/>
                </a:cubicBezTo>
                <a:cubicBezTo>
                  <a:pt x="254061" y="141835"/>
                  <a:pt x="254061" y="136997"/>
                  <a:pt x="253104" y="134094"/>
                </a:cubicBezTo>
                <a:cubicBezTo>
                  <a:pt x="252146" y="131192"/>
                  <a:pt x="247358" y="114743"/>
                  <a:pt x="244485" y="107003"/>
                </a:cubicBezTo>
                <a:cubicBezTo>
                  <a:pt x="242570" y="98295"/>
                  <a:pt x="239698" y="99263"/>
                  <a:pt x="236825" y="95392"/>
                </a:cubicBezTo>
                <a:cubicBezTo>
                  <a:pt x="234910" y="90555"/>
                  <a:pt x="235867" y="88620"/>
                  <a:pt x="238740" y="87652"/>
                </a:cubicBezTo>
                <a:close/>
                <a:moveTo>
                  <a:pt x="258716" y="82972"/>
                </a:moveTo>
                <a:cubicBezTo>
                  <a:pt x="259687" y="82972"/>
                  <a:pt x="262599" y="82010"/>
                  <a:pt x="265512" y="84897"/>
                </a:cubicBezTo>
                <a:cubicBezTo>
                  <a:pt x="267453" y="87784"/>
                  <a:pt x="270366" y="91633"/>
                  <a:pt x="270366" y="95482"/>
                </a:cubicBezTo>
                <a:cubicBezTo>
                  <a:pt x="270366" y="98369"/>
                  <a:pt x="271337" y="101256"/>
                  <a:pt x="273278" y="102218"/>
                </a:cubicBezTo>
                <a:cubicBezTo>
                  <a:pt x="274249" y="104143"/>
                  <a:pt x="275220" y="108955"/>
                  <a:pt x="275220" y="112804"/>
                </a:cubicBezTo>
                <a:cubicBezTo>
                  <a:pt x="275220" y="116653"/>
                  <a:pt x="273278" y="119540"/>
                  <a:pt x="271337" y="118578"/>
                </a:cubicBezTo>
                <a:cubicBezTo>
                  <a:pt x="269395" y="117615"/>
                  <a:pt x="263570" y="103181"/>
                  <a:pt x="263570" y="100294"/>
                </a:cubicBezTo>
                <a:cubicBezTo>
                  <a:pt x="262599" y="98369"/>
                  <a:pt x="260658" y="96445"/>
                  <a:pt x="258716" y="94520"/>
                </a:cubicBezTo>
                <a:cubicBezTo>
                  <a:pt x="257745" y="92595"/>
                  <a:pt x="254833" y="89708"/>
                  <a:pt x="254833" y="86822"/>
                </a:cubicBezTo>
                <a:cubicBezTo>
                  <a:pt x="254833" y="83935"/>
                  <a:pt x="256774" y="83935"/>
                  <a:pt x="258716" y="82972"/>
                </a:cubicBezTo>
                <a:close/>
                <a:moveTo>
                  <a:pt x="540740" y="68641"/>
                </a:moveTo>
                <a:cubicBezTo>
                  <a:pt x="541702" y="69602"/>
                  <a:pt x="542665" y="75367"/>
                  <a:pt x="541702" y="77288"/>
                </a:cubicBezTo>
                <a:cubicBezTo>
                  <a:pt x="540740" y="80170"/>
                  <a:pt x="537851" y="82092"/>
                  <a:pt x="536888" y="82092"/>
                </a:cubicBezTo>
                <a:cubicBezTo>
                  <a:pt x="535926" y="83052"/>
                  <a:pt x="534963" y="84013"/>
                  <a:pt x="533037" y="85935"/>
                </a:cubicBezTo>
                <a:cubicBezTo>
                  <a:pt x="533037" y="86895"/>
                  <a:pt x="531112" y="88817"/>
                  <a:pt x="530149" y="90738"/>
                </a:cubicBezTo>
                <a:cubicBezTo>
                  <a:pt x="532075" y="91699"/>
                  <a:pt x="534963" y="91699"/>
                  <a:pt x="534963" y="91699"/>
                </a:cubicBezTo>
                <a:cubicBezTo>
                  <a:pt x="536888" y="91699"/>
                  <a:pt x="540740" y="91699"/>
                  <a:pt x="543628" y="90738"/>
                </a:cubicBezTo>
                <a:cubicBezTo>
                  <a:pt x="546516" y="89778"/>
                  <a:pt x="548442" y="92660"/>
                  <a:pt x="550367" y="95542"/>
                </a:cubicBezTo>
                <a:cubicBezTo>
                  <a:pt x="552293" y="98424"/>
                  <a:pt x="548442" y="99385"/>
                  <a:pt x="545553" y="99385"/>
                </a:cubicBezTo>
                <a:cubicBezTo>
                  <a:pt x="542665" y="100346"/>
                  <a:pt x="540740" y="98424"/>
                  <a:pt x="538814" y="98424"/>
                </a:cubicBezTo>
                <a:cubicBezTo>
                  <a:pt x="536888" y="98424"/>
                  <a:pt x="529186" y="98424"/>
                  <a:pt x="524373" y="98424"/>
                </a:cubicBezTo>
                <a:cubicBezTo>
                  <a:pt x="521484" y="103228"/>
                  <a:pt x="515708" y="110914"/>
                  <a:pt x="512819" y="113796"/>
                </a:cubicBezTo>
                <a:cubicBezTo>
                  <a:pt x="508968" y="117639"/>
                  <a:pt x="501266" y="121482"/>
                  <a:pt x="496452" y="123403"/>
                </a:cubicBezTo>
                <a:cubicBezTo>
                  <a:pt x="491638" y="126286"/>
                  <a:pt x="487787" y="130129"/>
                  <a:pt x="483936" y="131089"/>
                </a:cubicBezTo>
                <a:cubicBezTo>
                  <a:pt x="479123" y="132050"/>
                  <a:pt x="479123" y="130129"/>
                  <a:pt x="480085" y="128207"/>
                </a:cubicBezTo>
                <a:cubicBezTo>
                  <a:pt x="480085" y="126286"/>
                  <a:pt x="478160" y="122443"/>
                  <a:pt x="481048" y="120521"/>
                </a:cubicBezTo>
                <a:cubicBezTo>
                  <a:pt x="483936" y="118600"/>
                  <a:pt x="485862" y="116678"/>
                  <a:pt x="486825" y="119560"/>
                </a:cubicBezTo>
                <a:cubicBezTo>
                  <a:pt x="486825" y="122443"/>
                  <a:pt x="489713" y="122443"/>
                  <a:pt x="488750" y="121482"/>
                </a:cubicBezTo>
                <a:cubicBezTo>
                  <a:pt x="488750" y="121482"/>
                  <a:pt x="498378" y="116678"/>
                  <a:pt x="502229" y="114757"/>
                </a:cubicBezTo>
                <a:cubicBezTo>
                  <a:pt x="506080" y="111875"/>
                  <a:pt x="511857" y="105149"/>
                  <a:pt x="513782" y="103228"/>
                </a:cubicBezTo>
                <a:cubicBezTo>
                  <a:pt x="513782" y="103228"/>
                  <a:pt x="514745" y="101306"/>
                  <a:pt x="516670" y="99385"/>
                </a:cubicBezTo>
                <a:cubicBezTo>
                  <a:pt x="514745" y="99385"/>
                  <a:pt x="512819" y="100346"/>
                  <a:pt x="510894" y="100346"/>
                </a:cubicBezTo>
                <a:cubicBezTo>
                  <a:pt x="507043" y="101306"/>
                  <a:pt x="506080" y="102267"/>
                  <a:pt x="502229" y="97464"/>
                </a:cubicBezTo>
                <a:cubicBezTo>
                  <a:pt x="498378" y="93621"/>
                  <a:pt x="498378" y="90738"/>
                  <a:pt x="499341" y="87856"/>
                </a:cubicBezTo>
                <a:cubicBezTo>
                  <a:pt x="500303" y="84974"/>
                  <a:pt x="502229" y="84013"/>
                  <a:pt x="504154" y="84974"/>
                </a:cubicBezTo>
                <a:cubicBezTo>
                  <a:pt x="505117" y="84974"/>
                  <a:pt x="508968" y="87856"/>
                  <a:pt x="511857" y="88817"/>
                </a:cubicBezTo>
                <a:cubicBezTo>
                  <a:pt x="513782" y="90738"/>
                  <a:pt x="520521" y="90738"/>
                  <a:pt x="522447" y="90738"/>
                </a:cubicBezTo>
                <a:cubicBezTo>
                  <a:pt x="522447" y="90738"/>
                  <a:pt x="522447" y="90738"/>
                  <a:pt x="523410" y="90738"/>
                </a:cubicBezTo>
                <a:cubicBezTo>
                  <a:pt x="526298" y="84974"/>
                  <a:pt x="530149" y="80170"/>
                  <a:pt x="530149" y="80170"/>
                </a:cubicBezTo>
                <a:cubicBezTo>
                  <a:pt x="531112" y="80170"/>
                  <a:pt x="532075" y="73445"/>
                  <a:pt x="534000" y="70563"/>
                </a:cubicBezTo>
                <a:cubicBezTo>
                  <a:pt x="534963" y="67681"/>
                  <a:pt x="538814" y="66720"/>
                  <a:pt x="540740" y="68641"/>
                </a:cubicBezTo>
                <a:close/>
                <a:moveTo>
                  <a:pt x="272252" y="49113"/>
                </a:moveTo>
                <a:cubicBezTo>
                  <a:pt x="273219" y="49113"/>
                  <a:pt x="279981" y="51038"/>
                  <a:pt x="280947" y="53925"/>
                </a:cubicBezTo>
                <a:cubicBezTo>
                  <a:pt x="282880" y="56811"/>
                  <a:pt x="280947" y="60661"/>
                  <a:pt x="280947" y="64510"/>
                </a:cubicBezTo>
                <a:cubicBezTo>
                  <a:pt x="280947" y="67397"/>
                  <a:pt x="283846" y="77020"/>
                  <a:pt x="284812" y="79907"/>
                </a:cubicBezTo>
                <a:cubicBezTo>
                  <a:pt x="285778" y="81831"/>
                  <a:pt x="299303" y="113588"/>
                  <a:pt x="302202" y="119361"/>
                </a:cubicBezTo>
                <a:cubicBezTo>
                  <a:pt x="306066" y="125135"/>
                  <a:pt x="306066" y="124173"/>
                  <a:pt x="307998" y="127060"/>
                </a:cubicBezTo>
                <a:cubicBezTo>
                  <a:pt x="310897" y="129947"/>
                  <a:pt x="308965" y="136683"/>
                  <a:pt x="305100" y="134758"/>
                </a:cubicBezTo>
                <a:cubicBezTo>
                  <a:pt x="301236" y="131871"/>
                  <a:pt x="296405" y="120324"/>
                  <a:pt x="293507" y="113588"/>
                </a:cubicBezTo>
                <a:cubicBezTo>
                  <a:pt x="290609" y="107814"/>
                  <a:pt x="286744" y="97228"/>
                  <a:pt x="284812" y="92417"/>
                </a:cubicBezTo>
                <a:cubicBezTo>
                  <a:pt x="282880" y="87605"/>
                  <a:pt x="274185" y="68359"/>
                  <a:pt x="273219" y="66435"/>
                </a:cubicBezTo>
                <a:cubicBezTo>
                  <a:pt x="273219" y="64510"/>
                  <a:pt x="271286" y="61623"/>
                  <a:pt x="269354" y="58736"/>
                </a:cubicBezTo>
                <a:cubicBezTo>
                  <a:pt x="266456" y="56811"/>
                  <a:pt x="265490" y="53925"/>
                  <a:pt x="266456" y="52000"/>
                </a:cubicBezTo>
                <a:cubicBezTo>
                  <a:pt x="267422" y="50075"/>
                  <a:pt x="270320" y="49113"/>
                  <a:pt x="272252" y="49113"/>
                </a:cubicBezTo>
                <a:close/>
                <a:moveTo>
                  <a:pt x="388719" y="13486"/>
                </a:moveTo>
                <a:cubicBezTo>
                  <a:pt x="181851" y="13486"/>
                  <a:pt x="13470" y="182068"/>
                  <a:pt x="13470" y="389181"/>
                </a:cubicBezTo>
                <a:cubicBezTo>
                  <a:pt x="13470" y="596295"/>
                  <a:pt x="181851" y="765840"/>
                  <a:pt x="388719" y="765840"/>
                </a:cubicBezTo>
                <a:cubicBezTo>
                  <a:pt x="595586" y="765840"/>
                  <a:pt x="764929" y="596295"/>
                  <a:pt x="764929" y="389181"/>
                </a:cubicBezTo>
                <a:cubicBezTo>
                  <a:pt x="764929" y="182068"/>
                  <a:pt x="595586" y="13486"/>
                  <a:pt x="388719" y="13486"/>
                </a:cubicBezTo>
                <a:close/>
                <a:moveTo>
                  <a:pt x="388719" y="0"/>
                </a:moveTo>
                <a:cubicBezTo>
                  <a:pt x="603284" y="0"/>
                  <a:pt x="778400" y="175324"/>
                  <a:pt x="778400" y="389181"/>
                </a:cubicBezTo>
                <a:cubicBezTo>
                  <a:pt x="778400" y="604002"/>
                  <a:pt x="603284" y="779326"/>
                  <a:pt x="388719" y="779326"/>
                </a:cubicBezTo>
                <a:cubicBezTo>
                  <a:pt x="174154" y="779326"/>
                  <a:pt x="0" y="604002"/>
                  <a:pt x="0" y="389181"/>
                </a:cubicBezTo>
                <a:cubicBezTo>
                  <a:pt x="0" y="175324"/>
                  <a:pt x="174154" y="0"/>
                  <a:pt x="388719" y="0"/>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algn="ctr"/>
            <a:endParaRPr>
              <a:solidFill>
                <a:schemeClr val="accent1"/>
              </a:solidFill>
            </a:endParaRPr>
          </a:p>
        </p:txBody>
      </p:sp>
      <p:sp>
        <p:nvSpPr>
          <p:cNvPr id="86" name="任意多边形: 形状 85"/>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4" name="图片 83"/>
          <p:cNvPicPr>
            <a:picLocks noChangeAspect="1"/>
          </p:cNvPicPr>
          <p:nvPr userDrawn="1"/>
        </p:nvPicPr>
        <p:blipFill rotWithShape="1">
          <a:blip r:embed="rId2" cstate="print">
            <a:extLst>
              <a:ext uri="{28A0092B-C50C-407E-A947-70E740481C1C}">
                <a14:useLocalDpi xmlns:a14="http://schemas.microsoft.com/office/drawing/2010/main" val="0"/>
              </a:ext>
            </a:extLst>
          </a:blip>
          <a:srcRect l="2172" t="9294" r="3717" b="49559"/>
          <a:stretch>
            <a:fillRect/>
          </a:stretch>
        </p:blipFill>
        <p:spPr>
          <a:xfrm>
            <a:off x="0" y="4013200"/>
            <a:ext cx="12192000" cy="2844800"/>
          </a:xfrm>
          <a:prstGeom prst="rect">
            <a:avLst/>
          </a:prstGeom>
        </p:spPr>
      </p:pic>
      <p:pic>
        <p:nvPicPr>
          <p:cNvPr id="24" name="图片 23"/>
          <p:cNvPicPr>
            <a:picLocks noChangeAspect="1"/>
          </p:cNvPicPr>
          <p:nvPr userDrawn="1"/>
        </p:nvPicPr>
        <p:blipFill>
          <a:blip r:embed="rId3" cstate="print">
            <a:extLst>
              <a:ext uri="{28A0092B-C50C-407E-A947-70E740481C1C}">
                <a14:useLocalDpi xmlns:a14="http://schemas.microsoft.com/office/drawing/2010/main" val="0"/>
              </a:ext>
            </a:extLst>
          </a:blip>
          <a:srcRect l="2172" t="22257" r="3717" b="49559"/>
          <a:stretch>
            <a:fillRect/>
          </a:stretch>
        </p:blipFill>
        <p:spPr>
          <a:xfrm>
            <a:off x="0" y="4909403"/>
            <a:ext cx="12192000" cy="1948597"/>
          </a:xfrm>
          <a:custGeom>
            <a:avLst/>
            <a:gdLst>
              <a:gd name="connsiteX0" fmla="*/ 0 w 12192000"/>
              <a:gd name="connsiteY0" fmla="*/ 0 h 1948597"/>
              <a:gd name="connsiteX1" fmla="*/ 422666 w 12192000"/>
              <a:gd name="connsiteY1" fmla="*/ 127337 h 1948597"/>
              <a:gd name="connsiteX2" fmla="*/ 6096000 w 12192000"/>
              <a:gd name="connsiteY2" fmla="*/ 923262 h 1948597"/>
              <a:gd name="connsiteX3" fmla="*/ 11769333 w 12192000"/>
              <a:gd name="connsiteY3" fmla="*/ 127337 h 1948597"/>
              <a:gd name="connsiteX4" fmla="*/ 12191999 w 12192000"/>
              <a:gd name="connsiteY4" fmla="*/ 0 h 1948597"/>
              <a:gd name="connsiteX5" fmla="*/ 12191999 w 12192000"/>
              <a:gd name="connsiteY5" fmla="*/ 1896565 h 1948597"/>
              <a:gd name="connsiteX6" fmla="*/ 12192000 w 12192000"/>
              <a:gd name="connsiteY6" fmla="*/ 1896565 h 1948597"/>
              <a:gd name="connsiteX7" fmla="*/ 12192000 w 12192000"/>
              <a:gd name="connsiteY7" fmla="*/ 1948597 h 1948597"/>
              <a:gd name="connsiteX8" fmla="*/ 0 w 12192000"/>
              <a:gd name="connsiteY8" fmla="*/ 1948597 h 1948597"/>
              <a:gd name="connsiteX9" fmla="*/ 0 w 12192000"/>
              <a:gd name="connsiteY9" fmla="*/ 1896566 h 1948597"/>
              <a:gd name="connsiteX10" fmla="*/ 0 w 12192000"/>
              <a:gd name="connsiteY10" fmla="*/ 1896565 h 194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7">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7"/>
                </a:lnTo>
                <a:lnTo>
                  <a:pt x="0" y="1948597"/>
                </a:lnTo>
                <a:lnTo>
                  <a:pt x="0" y="1896566"/>
                </a:lnTo>
                <a:lnTo>
                  <a:pt x="0" y="1896565"/>
                </a:lnTo>
                <a:close/>
              </a:path>
            </a:pathLst>
          </a:custGeom>
        </p:spPr>
      </p:pic>
      <p:sp>
        <p:nvSpPr>
          <p:cNvPr id="26" name="任意多边形: 形状 25"/>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目录">
    <p:spTree>
      <p:nvGrpSpPr>
        <p:cNvPr id="1" name=""/>
        <p:cNvGrpSpPr/>
        <p:nvPr/>
      </p:nvGrpSpPr>
      <p:grpSpPr>
        <a:xfrm>
          <a:off x="0" y="0"/>
          <a:ext cx="0" cy="0"/>
          <a:chOff x="0" y="0"/>
          <a:chExt cx="0" cy="0"/>
        </a:xfrm>
      </p:grpSpPr>
      <p:sp>
        <p:nvSpPr>
          <p:cNvPr id="22" name="矩形 21"/>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idx="10" hasCustomPrompt="1"/>
          </p:nvPr>
        </p:nvSpPr>
        <p:spPr>
          <a:xfrm>
            <a:off x="3730585"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3" name="文本占位符 2"/>
          <p:cNvSpPr>
            <a:spLocks noGrp="1"/>
          </p:cNvSpPr>
          <p:nvPr>
            <p:ph type="body" sz="quarter" idx="11" hasCustomPrompt="1"/>
          </p:nvPr>
        </p:nvSpPr>
        <p:spPr>
          <a:xfrm>
            <a:off x="3730585"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4" name="文本占位符 3"/>
          <p:cNvSpPr>
            <a:spLocks noGrp="1"/>
          </p:cNvSpPr>
          <p:nvPr>
            <p:ph type="body" sz="quarter" idx="12" hasCustomPrompt="1"/>
          </p:nvPr>
        </p:nvSpPr>
        <p:spPr>
          <a:xfrm>
            <a:off x="3730585"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5</a:t>
            </a:r>
            <a:endParaRPr lang="zh-CN" altLang="en-US" dirty="0"/>
          </a:p>
        </p:txBody>
      </p:sp>
      <p:sp>
        <p:nvSpPr>
          <p:cNvPr id="5" name="文本占位符 4"/>
          <p:cNvSpPr>
            <a:spLocks noGrp="1"/>
          </p:cNvSpPr>
          <p:nvPr>
            <p:ph type="body" sz="quarter" idx="13" hasCustomPrompt="1"/>
          </p:nvPr>
        </p:nvSpPr>
        <p:spPr>
          <a:xfrm>
            <a:off x="7796401"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6</a:t>
            </a:r>
            <a:endParaRPr lang="zh-CN" altLang="en-US" dirty="0"/>
          </a:p>
        </p:txBody>
      </p:sp>
      <p:sp>
        <p:nvSpPr>
          <p:cNvPr id="6" name="文本占位符 5"/>
          <p:cNvSpPr>
            <a:spLocks noGrp="1"/>
          </p:cNvSpPr>
          <p:nvPr>
            <p:ph type="body" sz="quarter" idx="14" hasCustomPrompt="1"/>
          </p:nvPr>
        </p:nvSpPr>
        <p:spPr>
          <a:xfrm>
            <a:off x="7796401"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7" name="文本占位符 6"/>
          <p:cNvSpPr>
            <a:spLocks noGrp="1"/>
          </p:cNvSpPr>
          <p:nvPr>
            <p:ph type="body" sz="quarter" idx="15" hasCustomPrompt="1"/>
          </p:nvPr>
        </p:nvSpPr>
        <p:spPr>
          <a:xfrm>
            <a:off x="7796401"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8" name="文本占位符 7"/>
          <p:cNvSpPr>
            <a:spLocks noGrp="1"/>
          </p:cNvSpPr>
          <p:nvPr>
            <p:ph type="body" sz="quarter" idx="16" hasCustomPrompt="1"/>
          </p:nvPr>
        </p:nvSpPr>
        <p:spPr>
          <a:xfrm>
            <a:off x="4369569"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9" name="文本占位符 8"/>
          <p:cNvSpPr>
            <a:spLocks noGrp="1"/>
          </p:cNvSpPr>
          <p:nvPr>
            <p:ph type="body" sz="quarter" idx="17" hasCustomPrompt="1"/>
          </p:nvPr>
        </p:nvSpPr>
        <p:spPr>
          <a:xfrm>
            <a:off x="4369569" y="4883428"/>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0" name="文本占位符 9"/>
          <p:cNvSpPr>
            <a:spLocks noGrp="1"/>
          </p:cNvSpPr>
          <p:nvPr>
            <p:ph type="body" sz="quarter" idx="18" hasCustomPrompt="1"/>
          </p:nvPr>
        </p:nvSpPr>
        <p:spPr>
          <a:xfrm>
            <a:off x="4369569" y="5706207"/>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1" name="文本占位符 10"/>
          <p:cNvSpPr>
            <a:spLocks noGrp="1"/>
          </p:cNvSpPr>
          <p:nvPr>
            <p:ph type="body" sz="quarter" idx="19" hasCustomPrompt="1"/>
          </p:nvPr>
        </p:nvSpPr>
        <p:spPr>
          <a:xfrm>
            <a:off x="8435385" y="5706207"/>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2" name="文本占位符 11"/>
          <p:cNvSpPr>
            <a:spLocks noGrp="1"/>
          </p:cNvSpPr>
          <p:nvPr>
            <p:ph type="body" sz="quarter" idx="20" hasCustomPrompt="1"/>
          </p:nvPr>
        </p:nvSpPr>
        <p:spPr>
          <a:xfrm>
            <a:off x="8435385" y="4883428"/>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3" name="文本占位符 12"/>
          <p:cNvSpPr>
            <a:spLocks noGrp="1"/>
          </p:cNvSpPr>
          <p:nvPr>
            <p:ph type="body" sz="quarter" idx="21" hasCustomPrompt="1"/>
          </p:nvPr>
        </p:nvSpPr>
        <p:spPr>
          <a:xfrm>
            <a:off x="8435385"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14" name="任意多边形: 形状 13"/>
          <p:cNvSpPr/>
          <p:nvPr userDrawn="1"/>
        </p:nvSpPr>
        <p:spPr>
          <a:xfrm>
            <a:off x="1" y="3429001"/>
            <a:ext cx="6096000" cy="76200"/>
          </a:xfrm>
          <a:custGeom>
            <a:avLst/>
            <a:gdLst>
              <a:gd name="connsiteX0" fmla="*/ 0 w 6096000"/>
              <a:gd name="connsiteY0" fmla="*/ 0 h 136003"/>
              <a:gd name="connsiteX1" fmla="*/ 6096000 w 6096000"/>
              <a:gd name="connsiteY1" fmla="*/ 0 h 136003"/>
              <a:gd name="connsiteX2" fmla="*/ 6096000 w 6096000"/>
              <a:gd name="connsiteY2" fmla="*/ 136003 h 136003"/>
              <a:gd name="connsiteX3" fmla="*/ 0 w 6096000"/>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6000" h="136003">
                <a:moveTo>
                  <a:pt x="0" y="0"/>
                </a:moveTo>
                <a:lnTo>
                  <a:pt x="6096000" y="0"/>
                </a:lnTo>
                <a:lnTo>
                  <a:pt x="6096000" y="136003"/>
                </a:lnTo>
                <a:lnTo>
                  <a:pt x="0" y="136003"/>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p:cNvPicPr>
            <a:picLocks noChangeAspect="1"/>
          </p:cNvPicPr>
          <p:nvPr userDrawn="1"/>
        </p:nvPicPr>
        <p:blipFill rotWithShape="1">
          <a:blip r:embed="rId2">
            <a:extLst>
              <a:ext uri="{28A0092B-C50C-407E-A947-70E740481C1C}">
                <a14:useLocalDpi xmlns:a14="http://schemas.microsoft.com/office/drawing/2010/main" val="0"/>
              </a:ext>
            </a:extLst>
          </a:blip>
          <a:srcRect t="15883" r="26138" b="47734"/>
          <a:stretch>
            <a:fillRect/>
          </a:stretch>
        </p:blipFill>
        <p:spPr>
          <a:xfrm>
            <a:off x="1" y="0"/>
            <a:ext cx="12191999" cy="3429000"/>
          </a:xfrm>
          <a:prstGeom prst="rect">
            <a:avLst/>
          </a:prstGeom>
        </p:spPr>
      </p:pic>
      <p:pic>
        <p:nvPicPr>
          <p:cNvPr id="24" name="图片 23"/>
          <p:cNvPicPr>
            <a:picLocks noChangeAspect="1"/>
          </p:cNvPicPr>
          <p:nvPr userDrawn="1"/>
        </p:nvPicPr>
        <p:blipFill rotWithShape="1">
          <a:blip r:embed="rId3" cstate="print">
            <a:extLst>
              <a:ext uri="{28A0092B-C50C-407E-A947-70E740481C1C}">
                <a14:useLocalDpi xmlns:a14="http://schemas.microsoft.com/office/drawing/2010/main" val="0"/>
              </a:ext>
            </a:extLst>
          </a:blip>
          <a:srcRect t="10847" r="22329" b="47823"/>
          <a:stretch>
            <a:fillRect/>
          </a:stretch>
        </p:blipFill>
        <p:spPr>
          <a:xfrm>
            <a:off x="1112520" y="0"/>
            <a:ext cx="11079480" cy="3426488"/>
          </a:xfrm>
          <a:prstGeom prst="rect">
            <a:avLst/>
          </a:prstGeom>
        </p:spPr>
      </p:pic>
      <p:sp>
        <p:nvSpPr>
          <p:cNvPr id="16" name="矩形 15"/>
          <p:cNvSpPr/>
          <p:nvPr userDrawn="1"/>
        </p:nvSpPr>
        <p:spPr>
          <a:xfrm>
            <a:off x="1" y="0"/>
            <a:ext cx="12191999" cy="3429000"/>
          </a:xfrm>
          <a:prstGeom prst="rect">
            <a:avLst/>
          </a:prstGeom>
          <a:gradFill flip="none" rotWithShape="1">
            <a:gsLst>
              <a:gs pos="100000">
                <a:schemeClr val="accent1">
                  <a:alpha val="0"/>
                </a:schemeClr>
              </a:gs>
              <a:gs pos="0">
                <a:schemeClr val="accent1">
                  <a:alpha val="70000"/>
                </a:schemeClr>
              </a:gs>
            </a:gsLst>
            <a:lin ang="186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667344" y="0"/>
            <a:ext cx="2380657" cy="613410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p:cNvSpPr/>
          <p:nvPr userDrawn="1"/>
        </p:nvSpPr>
        <p:spPr>
          <a:xfrm>
            <a:off x="6096001" y="3429001"/>
            <a:ext cx="6095999" cy="76200"/>
          </a:xfrm>
          <a:custGeom>
            <a:avLst/>
            <a:gdLst>
              <a:gd name="connsiteX0" fmla="*/ 0 w 6095999"/>
              <a:gd name="connsiteY0" fmla="*/ 0 h 136003"/>
              <a:gd name="connsiteX1" fmla="*/ 6095999 w 6095999"/>
              <a:gd name="connsiteY1" fmla="*/ 0 h 136003"/>
              <a:gd name="connsiteX2" fmla="*/ 6095999 w 6095999"/>
              <a:gd name="connsiteY2" fmla="*/ 136003 h 136003"/>
              <a:gd name="connsiteX3" fmla="*/ 0 w 6095999"/>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5999" h="136003">
                <a:moveTo>
                  <a:pt x="0" y="0"/>
                </a:moveTo>
                <a:lnTo>
                  <a:pt x="6095999" y="0"/>
                </a:lnTo>
                <a:lnTo>
                  <a:pt x="6095999" y="136003"/>
                </a:lnTo>
                <a:lnTo>
                  <a:pt x="0" y="13600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p:cNvSpPr txBox="1"/>
          <p:nvPr userDrawn="1"/>
        </p:nvSpPr>
        <p:spPr>
          <a:xfrm>
            <a:off x="918954" y="3598985"/>
            <a:ext cx="1877437" cy="1015663"/>
          </a:xfrm>
          <a:prstGeom prst="rect">
            <a:avLst/>
          </a:prstGeom>
          <a:noFill/>
        </p:spPr>
        <p:txBody>
          <a:bodyPr wrap="none" rtlCol="0">
            <a:spAutoFit/>
          </a:bodyPr>
          <a:lstStyle/>
          <a:p>
            <a:pPr algn="ctr"/>
            <a:r>
              <a:rPr lang="zh-CN" altLang="en-US" sz="6000" b="1" spc="600" dirty="0">
                <a:solidFill>
                  <a:schemeClr val="bg1"/>
                </a:solidFill>
                <a:latin typeface="微软雅黑" panose="020B0503020204020204" pitchFamily="34" charset="-122"/>
                <a:ea typeface="微软雅黑" panose="020B0503020204020204" pitchFamily="34" charset="-122"/>
              </a:rPr>
              <a:t>目录</a:t>
            </a:r>
          </a:p>
        </p:txBody>
      </p:sp>
      <p:cxnSp>
        <p:nvCxnSpPr>
          <p:cNvPr id="20" name="直接连接符 19"/>
          <p:cNvCxnSpPr/>
          <p:nvPr userDrawn="1"/>
        </p:nvCxnSpPr>
        <p:spPr>
          <a:xfrm>
            <a:off x="975672" y="3358661"/>
            <a:ext cx="1764000" cy="0"/>
          </a:xfrm>
          <a:prstGeom prst="line">
            <a:avLst/>
          </a:prstGeom>
          <a:ln w="3175">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userDrawn="1"/>
        </p:nvSpPr>
        <p:spPr>
          <a:xfrm>
            <a:off x="916645" y="4607166"/>
            <a:ext cx="1882054" cy="584775"/>
          </a:xfrm>
          <a:prstGeom prst="rect">
            <a:avLst/>
          </a:prstGeom>
          <a:noFill/>
        </p:spPr>
        <p:txBody>
          <a:bodyPr wrap="non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章节目录">
    <p:spTree>
      <p:nvGrpSpPr>
        <p:cNvPr id="1" name=""/>
        <p:cNvGrpSpPr/>
        <p:nvPr/>
      </p:nvGrpSpPr>
      <p:grpSpPr>
        <a:xfrm>
          <a:off x="0" y="0"/>
          <a:ext cx="0" cy="0"/>
          <a:chOff x="0" y="0"/>
          <a:chExt cx="0" cy="0"/>
        </a:xfrm>
      </p:grpSpPr>
      <p:sp>
        <p:nvSpPr>
          <p:cNvPr id="34" name="矩形 33"/>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idx="10" hasCustomPrompt="1"/>
          </p:nvPr>
        </p:nvSpPr>
        <p:spPr>
          <a:xfrm>
            <a:off x="3790493" y="4231638"/>
            <a:ext cx="7872102" cy="1107996"/>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6600" b="1" strike="noStrike"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是章节标题</a:t>
            </a:r>
          </a:p>
        </p:txBody>
      </p:sp>
      <p:sp>
        <p:nvSpPr>
          <p:cNvPr id="3" name="文本占位符 2"/>
          <p:cNvSpPr>
            <a:spLocks noGrp="1"/>
          </p:cNvSpPr>
          <p:nvPr>
            <p:ph type="body" sz="quarter" idx="11" hasCustomPrompt="1"/>
          </p:nvPr>
        </p:nvSpPr>
        <p:spPr>
          <a:xfrm>
            <a:off x="3777066" y="5527894"/>
            <a:ext cx="7872103"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300">
                <a:solidFill>
                  <a:srgbClr val="595959"/>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翻译标题为英文，用做装饰，按</a:t>
            </a:r>
            <a:r>
              <a:rPr lang="en-US" altLang="zh-CN" dirty="0"/>
              <a:t>delete</a:t>
            </a:r>
            <a:r>
              <a:rPr lang="zh-CN" altLang="en-US" dirty="0"/>
              <a:t>可删除</a:t>
            </a:r>
          </a:p>
        </p:txBody>
      </p:sp>
      <p:sp>
        <p:nvSpPr>
          <p:cNvPr id="4" name="文本占位符 3"/>
          <p:cNvSpPr>
            <a:spLocks noGrp="1"/>
          </p:cNvSpPr>
          <p:nvPr>
            <p:ph type="body" sz="quarter" idx="12" hasCustomPrompt="1"/>
          </p:nvPr>
        </p:nvSpPr>
        <p:spPr>
          <a:xfrm>
            <a:off x="648620" y="3585308"/>
            <a:ext cx="2323072" cy="2400657"/>
          </a:xfrm>
          <a:prstGeom prst="rect">
            <a:avLst/>
          </a:prstGeom>
        </p:spPr>
        <p:txBody>
          <a:bodyPr vert="horz" wrap="none" lIns="0" tIns="45720" rIns="0" bIns="4572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5000" spc="0">
                <a:solidFill>
                  <a:srgbClr val="979797"/>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pic>
        <p:nvPicPr>
          <p:cNvPr id="5" name="图片 4"/>
          <p:cNvPicPr>
            <a:picLocks noChangeAspect="1"/>
          </p:cNvPicPr>
          <p:nvPr userDrawn="1"/>
        </p:nvPicPr>
        <p:blipFill rotWithShape="1">
          <a:blip r:embed="rId2">
            <a:extLst>
              <a:ext uri="{28A0092B-C50C-407E-A947-70E740481C1C}">
                <a14:useLocalDpi xmlns:a14="http://schemas.microsoft.com/office/drawing/2010/main" val="0"/>
              </a:ext>
            </a:extLst>
          </a:blip>
          <a:srcRect l="27077" t="17414" r="287" b="48564"/>
          <a:stretch>
            <a:fillRect/>
          </a:stretch>
        </p:blipFill>
        <p:spPr>
          <a:xfrm>
            <a:off x="0" y="819640"/>
            <a:ext cx="9355014" cy="2501900"/>
          </a:xfrm>
          <a:prstGeom prst="rect">
            <a:avLst/>
          </a:prstGeom>
        </p:spPr>
      </p:pic>
      <p:pic>
        <p:nvPicPr>
          <p:cNvPr id="36" name="图片 35"/>
          <p:cNvPicPr>
            <a:picLocks noChangeAspect="1"/>
          </p:cNvPicPr>
          <p:nvPr userDrawn="1"/>
        </p:nvPicPr>
        <p:blipFill rotWithShape="1">
          <a:blip r:embed="rId3" cstate="print">
            <a:extLst>
              <a:ext uri="{28A0092B-C50C-407E-A947-70E740481C1C}">
                <a14:useLocalDpi xmlns:a14="http://schemas.microsoft.com/office/drawing/2010/main" val="0"/>
              </a:ext>
            </a:extLst>
          </a:blip>
          <a:srcRect l="23519" t="12258" b="47938"/>
          <a:stretch>
            <a:fillRect/>
          </a:stretch>
        </p:blipFill>
        <p:spPr>
          <a:xfrm>
            <a:off x="1" y="819640"/>
            <a:ext cx="8503920" cy="2502294"/>
          </a:xfrm>
          <a:prstGeom prst="rect">
            <a:avLst/>
          </a:prstGeom>
        </p:spPr>
      </p:pic>
      <p:sp>
        <p:nvSpPr>
          <p:cNvPr id="6" name="矩形 5"/>
          <p:cNvSpPr/>
          <p:nvPr userDrawn="1"/>
        </p:nvSpPr>
        <p:spPr>
          <a:xfrm>
            <a:off x="0" y="819640"/>
            <a:ext cx="8976360" cy="2501900"/>
          </a:xfrm>
          <a:prstGeom prst="rect">
            <a:avLst/>
          </a:prstGeom>
          <a:gradFill flip="none" rotWithShape="1">
            <a:gsLst>
              <a:gs pos="79000">
                <a:schemeClr val="accent1">
                  <a:alpha val="0"/>
                </a:schemeClr>
              </a:gs>
              <a:gs pos="0">
                <a:schemeClr val="accent1">
                  <a:alpha val="70000"/>
                </a:schemeClr>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a:grpSpLocks noChangeAspect="1"/>
          </p:cNvGrpSpPr>
          <p:nvPr userDrawn="1"/>
        </p:nvGrpSpPr>
        <p:grpSpPr>
          <a:xfrm>
            <a:off x="658156" y="5856460"/>
            <a:ext cx="2304000" cy="48920"/>
            <a:chOff x="683847" y="6106563"/>
            <a:chExt cx="2153154" cy="45719"/>
          </a:xfrm>
        </p:grpSpPr>
        <p:sp>
          <p:nvSpPr>
            <p:cNvPr id="32" name="任意多边形: 形状 31"/>
            <p:cNvSpPr/>
            <p:nvPr/>
          </p:nvSpPr>
          <p:spPr>
            <a:xfrm>
              <a:off x="683847"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p:cNvSpPr/>
            <p:nvPr/>
          </p:nvSpPr>
          <p:spPr>
            <a:xfrm>
              <a:off x="1760424"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p:cNvSpPr/>
          <p:nvPr userDrawn="1"/>
        </p:nvSpPr>
        <p:spPr>
          <a:xfrm>
            <a:off x="7766042" y="819640"/>
            <a:ext cx="227090" cy="250190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7948246" y="819640"/>
            <a:ext cx="4243754" cy="25019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p:cNvSpPr/>
          <p:nvPr/>
        </p:nvSpPr>
        <p:spPr bwMode="auto">
          <a:xfrm>
            <a:off x="8748965" y="1658818"/>
            <a:ext cx="2769934" cy="848328"/>
          </a:xfrm>
          <a:custGeom>
            <a:avLst/>
            <a:gdLst>
              <a:gd name="connsiteX0" fmla="*/ 364551 w 2769934"/>
              <a:gd name="connsiteY0" fmla="*/ 737185 h 848328"/>
              <a:gd name="connsiteX1" fmla="*/ 394920 w 2769934"/>
              <a:gd name="connsiteY1" fmla="*/ 739281 h 848328"/>
              <a:gd name="connsiteX2" fmla="*/ 394920 w 2769934"/>
              <a:gd name="connsiteY2" fmla="*/ 741377 h 848328"/>
              <a:gd name="connsiteX3" fmla="*/ 388637 w 2769934"/>
              <a:gd name="connsiteY3" fmla="*/ 743474 h 848328"/>
              <a:gd name="connsiteX4" fmla="*/ 386542 w 2769934"/>
              <a:gd name="connsiteY4" fmla="*/ 748714 h 848328"/>
              <a:gd name="connsiteX5" fmla="*/ 384448 w 2769934"/>
              <a:gd name="connsiteY5" fmla="*/ 778059 h 848328"/>
              <a:gd name="connsiteX6" fmla="*/ 386542 w 2769934"/>
              <a:gd name="connsiteY6" fmla="*/ 787491 h 848328"/>
              <a:gd name="connsiteX7" fmla="*/ 393873 w 2769934"/>
              <a:gd name="connsiteY7" fmla="*/ 790635 h 848328"/>
              <a:gd name="connsiteX8" fmla="*/ 403297 w 2769934"/>
              <a:gd name="connsiteY8" fmla="*/ 787491 h 848328"/>
              <a:gd name="connsiteX9" fmla="*/ 407486 w 2769934"/>
              <a:gd name="connsiteY9" fmla="*/ 774914 h 848328"/>
              <a:gd name="connsiteX10" fmla="*/ 409580 w 2769934"/>
              <a:gd name="connsiteY10" fmla="*/ 750810 h 848328"/>
              <a:gd name="connsiteX11" fmla="*/ 408533 w 2769934"/>
              <a:gd name="connsiteY11" fmla="*/ 744522 h 848328"/>
              <a:gd name="connsiteX12" fmla="*/ 403297 w 2769934"/>
              <a:gd name="connsiteY12" fmla="*/ 742425 h 848328"/>
              <a:gd name="connsiteX13" fmla="*/ 404344 w 2769934"/>
              <a:gd name="connsiteY13" fmla="*/ 740329 h 848328"/>
              <a:gd name="connsiteX14" fmla="*/ 421099 w 2769934"/>
              <a:gd name="connsiteY14" fmla="*/ 741377 h 848328"/>
              <a:gd name="connsiteX15" fmla="*/ 421099 w 2769934"/>
              <a:gd name="connsiteY15" fmla="*/ 743474 h 848328"/>
              <a:gd name="connsiteX16" fmla="*/ 415863 w 2769934"/>
              <a:gd name="connsiteY16" fmla="*/ 745570 h 848328"/>
              <a:gd name="connsiteX17" fmla="*/ 413769 w 2769934"/>
              <a:gd name="connsiteY17" fmla="*/ 750810 h 848328"/>
              <a:gd name="connsiteX18" fmla="*/ 411675 w 2769934"/>
              <a:gd name="connsiteY18" fmla="*/ 774914 h 848328"/>
              <a:gd name="connsiteX19" fmla="*/ 409580 w 2769934"/>
              <a:gd name="connsiteY19" fmla="*/ 784347 h 848328"/>
              <a:gd name="connsiteX20" fmla="*/ 406439 w 2769934"/>
              <a:gd name="connsiteY20" fmla="*/ 789587 h 848328"/>
              <a:gd name="connsiteX21" fmla="*/ 398061 w 2769934"/>
              <a:gd name="connsiteY21" fmla="*/ 793779 h 848328"/>
              <a:gd name="connsiteX22" fmla="*/ 387590 w 2769934"/>
              <a:gd name="connsiteY22" fmla="*/ 794827 h 848328"/>
              <a:gd name="connsiteX23" fmla="*/ 371882 w 2769934"/>
              <a:gd name="connsiteY23" fmla="*/ 788539 h 848328"/>
              <a:gd name="connsiteX24" fmla="*/ 367693 w 2769934"/>
              <a:gd name="connsiteY24" fmla="*/ 772818 h 848328"/>
              <a:gd name="connsiteX25" fmla="*/ 369787 w 2769934"/>
              <a:gd name="connsiteY25" fmla="*/ 747666 h 848328"/>
              <a:gd name="connsiteX26" fmla="*/ 368740 w 2769934"/>
              <a:gd name="connsiteY26" fmla="*/ 741377 h 848328"/>
              <a:gd name="connsiteX27" fmla="*/ 364551 w 2769934"/>
              <a:gd name="connsiteY27" fmla="*/ 739281 h 848328"/>
              <a:gd name="connsiteX28" fmla="*/ 364551 w 2769934"/>
              <a:gd name="connsiteY28" fmla="*/ 737185 h 848328"/>
              <a:gd name="connsiteX29" fmla="*/ 487072 w 2769934"/>
              <a:gd name="connsiteY29" fmla="*/ 734041 h 848328"/>
              <a:gd name="connsiteX30" fmla="*/ 487072 w 2769934"/>
              <a:gd name="connsiteY30" fmla="*/ 736137 h 848328"/>
              <a:gd name="connsiteX31" fmla="*/ 481836 w 2769934"/>
              <a:gd name="connsiteY31" fmla="*/ 739281 h 848328"/>
              <a:gd name="connsiteX32" fmla="*/ 481836 w 2769934"/>
              <a:gd name="connsiteY32" fmla="*/ 744522 h 848328"/>
              <a:gd name="connsiteX33" fmla="*/ 487072 w 2769934"/>
              <a:gd name="connsiteY33" fmla="*/ 788539 h 848328"/>
              <a:gd name="connsiteX34" fmla="*/ 481836 w 2769934"/>
              <a:gd name="connsiteY34" fmla="*/ 789587 h 848328"/>
              <a:gd name="connsiteX35" fmla="*/ 440996 w 2769934"/>
              <a:gd name="connsiteY35" fmla="*/ 751858 h 848328"/>
              <a:gd name="connsiteX36" fmla="*/ 445184 w 2769934"/>
              <a:gd name="connsiteY36" fmla="*/ 784347 h 848328"/>
              <a:gd name="connsiteX37" fmla="*/ 448326 w 2769934"/>
              <a:gd name="connsiteY37" fmla="*/ 790635 h 848328"/>
              <a:gd name="connsiteX38" fmla="*/ 453562 w 2769934"/>
              <a:gd name="connsiteY38" fmla="*/ 791683 h 848328"/>
              <a:gd name="connsiteX39" fmla="*/ 453562 w 2769934"/>
              <a:gd name="connsiteY39" fmla="*/ 793779 h 848328"/>
              <a:gd name="connsiteX40" fmla="*/ 436807 w 2769934"/>
              <a:gd name="connsiteY40" fmla="*/ 795875 h 848328"/>
              <a:gd name="connsiteX41" fmla="*/ 435760 w 2769934"/>
              <a:gd name="connsiteY41" fmla="*/ 793779 h 848328"/>
              <a:gd name="connsiteX42" fmla="*/ 440996 w 2769934"/>
              <a:gd name="connsiteY42" fmla="*/ 791683 h 848328"/>
              <a:gd name="connsiteX43" fmla="*/ 442043 w 2769934"/>
              <a:gd name="connsiteY43" fmla="*/ 785395 h 848328"/>
              <a:gd name="connsiteX44" fmla="*/ 436807 w 2769934"/>
              <a:gd name="connsiteY44" fmla="*/ 750810 h 848328"/>
              <a:gd name="connsiteX45" fmla="*/ 434713 w 2769934"/>
              <a:gd name="connsiteY45" fmla="*/ 745570 h 848328"/>
              <a:gd name="connsiteX46" fmla="*/ 429477 w 2769934"/>
              <a:gd name="connsiteY46" fmla="*/ 744522 h 848328"/>
              <a:gd name="connsiteX47" fmla="*/ 428430 w 2769934"/>
              <a:gd name="connsiteY47" fmla="*/ 742425 h 848328"/>
              <a:gd name="connsiteX48" fmla="*/ 451468 w 2769934"/>
              <a:gd name="connsiteY48" fmla="*/ 739281 h 848328"/>
              <a:gd name="connsiteX49" fmla="*/ 480789 w 2769934"/>
              <a:gd name="connsiteY49" fmla="*/ 766530 h 848328"/>
              <a:gd name="connsiteX50" fmla="*/ 477647 w 2769934"/>
              <a:gd name="connsiteY50" fmla="*/ 745570 h 848328"/>
              <a:gd name="connsiteX51" fmla="*/ 475553 w 2769934"/>
              <a:gd name="connsiteY51" fmla="*/ 740329 h 848328"/>
              <a:gd name="connsiteX52" fmla="*/ 470317 w 2769934"/>
              <a:gd name="connsiteY52" fmla="*/ 738233 h 848328"/>
              <a:gd name="connsiteX53" fmla="*/ 469270 w 2769934"/>
              <a:gd name="connsiteY53" fmla="*/ 737185 h 848328"/>
              <a:gd name="connsiteX54" fmla="*/ 487072 w 2769934"/>
              <a:gd name="connsiteY54" fmla="*/ 734041 h 848328"/>
              <a:gd name="connsiteX55" fmla="*/ 528959 w 2769934"/>
              <a:gd name="connsiteY55" fmla="*/ 723561 h 848328"/>
              <a:gd name="connsiteX56" fmla="*/ 528959 w 2769934"/>
              <a:gd name="connsiteY56" fmla="*/ 725657 h 848328"/>
              <a:gd name="connsiteX57" fmla="*/ 524770 w 2769934"/>
              <a:gd name="connsiteY57" fmla="*/ 728801 h 848328"/>
              <a:gd name="connsiteX58" fmla="*/ 524770 w 2769934"/>
              <a:gd name="connsiteY58" fmla="*/ 735089 h 848328"/>
              <a:gd name="connsiteX59" fmla="*/ 534195 w 2769934"/>
              <a:gd name="connsiteY59" fmla="*/ 767578 h 848328"/>
              <a:gd name="connsiteX60" fmla="*/ 537337 w 2769934"/>
              <a:gd name="connsiteY60" fmla="*/ 772818 h 848328"/>
              <a:gd name="connsiteX61" fmla="*/ 542572 w 2769934"/>
              <a:gd name="connsiteY61" fmla="*/ 773866 h 848328"/>
              <a:gd name="connsiteX62" fmla="*/ 543620 w 2769934"/>
              <a:gd name="connsiteY62" fmla="*/ 774914 h 848328"/>
              <a:gd name="connsiteX63" fmla="*/ 514299 w 2769934"/>
              <a:gd name="connsiteY63" fmla="*/ 783299 h 848328"/>
              <a:gd name="connsiteX64" fmla="*/ 513251 w 2769934"/>
              <a:gd name="connsiteY64" fmla="*/ 782251 h 848328"/>
              <a:gd name="connsiteX65" fmla="*/ 518487 w 2769934"/>
              <a:gd name="connsiteY65" fmla="*/ 778059 h 848328"/>
              <a:gd name="connsiteX66" fmla="*/ 518487 w 2769934"/>
              <a:gd name="connsiteY66" fmla="*/ 772818 h 848328"/>
              <a:gd name="connsiteX67" fmla="*/ 508015 w 2769934"/>
              <a:gd name="connsiteY67" fmla="*/ 739281 h 848328"/>
              <a:gd name="connsiteX68" fmla="*/ 504874 w 2769934"/>
              <a:gd name="connsiteY68" fmla="*/ 734041 h 848328"/>
              <a:gd name="connsiteX69" fmla="*/ 499638 w 2769934"/>
              <a:gd name="connsiteY69" fmla="*/ 734041 h 848328"/>
              <a:gd name="connsiteX70" fmla="*/ 499638 w 2769934"/>
              <a:gd name="connsiteY70" fmla="*/ 731945 h 848328"/>
              <a:gd name="connsiteX71" fmla="*/ 528959 w 2769934"/>
              <a:gd name="connsiteY71" fmla="*/ 723561 h 848328"/>
              <a:gd name="connsiteX72" fmla="*/ 272399 w 2769934"/>
              <a:gd name="connsiteY72" fmla="*/ 702600 h 848328"/>
              <a:gd name="connsiteX73" fmla="*/ 292296 w 2769934"/>
              <a:gd name="connsiteY73" fmla="*/ 712033 h 848328"/>
              <a:gd name="connsiteX74" fmla="*/ 301721 w 2769934"/>
              <a:gd name="connsiteY74" fmla="*/ 750810 h 848328"/>
              <a:gd name="connsiteX75" fmla="*/ 311145 w 2769934"/>
              <a:gd name="connsiteY75" fmla="*/ 731945 h 848328"/>
              <a:gd name="connsiteX76" fmla="*/ 312192 w 2769934"/>
              <a:gd name="connsiteY76" fmla="*/ 725657 h 848328"/>
              <a:gd name="connsiteX77" fmla="*/ 308004 w 2769934"/>
              <a:gd name="connsiteY77" fmla="*/ 721465 h 848328"/>
              <a:gd name="connsiteX78" fmla="*/ 309051 w 2769934"/>
              <a:gd name="connsiteY78" fmla="*/ 719369 h 848328"/>
              <a:gd name="connsiteX79" fmla="*/ 324759 w 2769934"/>
              <a:gd name="connsiteY79" fmla="*/ 726705 h 848328"/>
              <a:gd name="connsiteX80" fmla="*/ 323711 w 2769934"/>
              <a:gd name="connsiteY80" fmla="*/ 728801 h 848328"/>
              <a:gd name="connsiteX81" fmla="*/ 318475 w 2769934"/>
              <a:gd name="connsiteY81" fmla="*/ 728801 h 848328"/>
              <a:gd name="connsiteX82" fmla="*/ 314287 w 2769934"/>
              <a:gd name="connsiteY82" fmla="*/ 732993 h 848328"/>
              <a:gd name="connsiteX83" fmla="*/ 296485 w 2769934"/>
              <a:gd name="connsiteY83" fmla="*/ 772818 h 848328"/>
              <a:gd name="connsiteX84" fmla="*/ 290202 w 2769934"/>
              <a:gd name="connsiteY84" fmla="*/ 770722 h 848328"/>
              <a:gd name="connsiteX85" fmla="*/ 276588 w 2769934"/>
              <a:gd name="connsiteY85" fmla="*/ 717273 h 848328"/>
              <a:gd name="connsiteX86" fmla="*/ 262975 w 2769934"/>
              <a:gd name="connsiteY86" fmla="*/ 746618 h 848328"/>
              <a:gd name="connsiteX87" fmla="*/ 261928 w 2769934"/>
              <a:gd name="connsiteY87" fmla="*/ 752906 h 848328"/>
              <a:gd name="connsiteX88" fmla="*/ 266116 w 2769934"/>
              <a:gd name="connsiteY88" fmla="*/ 757098 h 848328"/>
              <a:gd name="connsiteX89" fmla="*/ 265069 w 2769934"/>
              <a:gd name="connsiteY89" fmla="*/ 759194 h 848328"/>
              <a:gd name="connsiteX90" fmla="*/ 249361 w 2769934"/>
              <a:gd name="connsiteY90" fmla="*/ 750810 h 848328"/>
              <a:gd name="connsiteX91" fmla="*/ 250409 w 2769934"/>
              <a:gd name="connsiteY91" fmla="*/ 749762 h 848328"/>
              <a:gd name="connsiteX92" fmla="*/ 255645 w 2769934"/>
              <a:gd name="connsiteY92" fmla="*/ 749762 h 848328"/>
              <a:gd name="connsiteX93" fmla="*/ 259833 w 2769934"/>
              <a:gd name="connsiteY93" fmla="*/ 745570 h 848328"/>
              <a:gd name="connsiteX94" fmla="*/ 274494 w 2769934"/>
              <a:gd name="connsiteY94" fmla="*/ 714129 h 848328"/>
              <a:gd name="connsiteX95" fmla="*/ 275541 w 2769934"/>
              <a:gd name="connsiteY95" fmla="*/ 707840 h 848328"/>
              <a:gd name="connsiteX96" fmla="*/ 271352 w 2769934"/>
              <a:gd name="connsiteY96" fmla="*/ 704696 h 848328"/>
              <a:gd name="connsiteX97" fmla="*/ 272399 w 2769934"/>
              <a:gd name="connsiteY97" fmla="*/ 702600 h 848328"/>
              <a:gd name="connsiteX98" fmla="*/ 584460 w 2769934"/>
              <a:gd name="connsiteY98" fmla="*/ 696312 h 848328"/>
              <a:gd name="connsiteX99" fmla="*/ 585507 w 2769934"/>
              <a:gd name="connsiteY99" fmla="*/ 698408 h 848328"/>
              <a:gd name="connsiteX100" fmla="*/ 582365 w 2769934"/>
              <a:gd name="connsiteY100" fmla="*/ 701552 h 848328"/>
              <a:gd name="connsiteX101" fmla="*/ 582365 w 2769934"/>
              <a:gd name="connsiteY101" fmla="*/ 706792 h 848328"/>
              <a:gd name="connsiteX102" fmla="*/ 586554 w 2769934"/>
              <a:gd name="connsiteY102" fmla="*/ 758146 h 848328"/>
              <a:gd name="connsiteX103" fmla="*/ 583413 w 2769934"/>
              <a:gd name="connsiteY103" fmla="*/ 759194 h 848328"/>
              <a:gd name="connsiteX104" fmla="*/ 544667 w 2769934"/>
              <a:gd name="connsiteY104" fmla="*/ 726705 h 848328"/>
              <a:gd name="connsiteX105" fmla="*/ 540478 w 2769934"/>
              <a:gd name="connsiteY105" fmla="*/ 723561 h 848328"/>
              <a:gd name="connsiteX106" fmla="*/ 536289 w 2769934"/>
              <a:gd name="connsiteY106" fmla="*/ 724609 h 848328"/>
              <a:gd name="connsiteX107" fmla="*/ 535242 w 2769934"/>
              <a:gd name="connsiteY107" fmla="*/ 722513 h 848328"/>
              <a:gd name="connsiteX108" fmla="*/ 560375 w 2769934"/>
              <a:gd name="connsiteY108" fmla="*/ 709936 h 848328"/>
              <a:gd name="connsiteX109" fmla="*/ 560375 w 2769934"/>
              <a:gd name="connsiteY109" fmla="*/ 710985 h 848328"/>
              <a:gd name="connsiteX110" fmla="*/ 560375 w 2769934"/>
              <a:gd name="connsiteY110" fmla="*/ 712033 h 848328"/>
              <a:gd name="connsiteX111" fmla="*/ 557233 w 2769934"/>
              <a:gd name="connsiteY111" fmla="*/ 714129 h 848328"/>
              <a:gd name="connsiteX112" fmla="*/ 557233 w 2769934"/>
              <a:gd name="connsiteY112" fmla="*/ 716225 h 848328"/>
              <a:gd name="connsiteX113" fmla="*/ 558280 w 2769934"/>
              <a:gd name="connsiteY113" fmla="*/ 717273 h 848328"/>
              <a:gd name="connsiteX114" fmla="*/ 559327 w 2769934"/>
              <a:gd name="connsiteY114" fmla="*/ 718321 h 848328"/>
              <a:gd name="connsiteX115" fmla="*/ 581318 w 2769934"/>
              <a:gd name="connsiteY115" fmla="*/ 737185 h 848328"/>
              <a:gd name="connsiteX116" fmla="*/ 578177 w 2769934"/>
              <a:gd name="connsiteY116" fmla="*/ 709936 h 848328"/>
              <a:gd name="connsiteX117" fmla="*/ 578177 w 2769934"/>
              <a:gd name="connsiteY117" fmla="*/ 707840 h 848328"/>
              <a:gd name="connsiteX118" fmla="*/ 578177 w 2769934"/>
              <a:gd name="connsiteY118" fmla="*/ 706792 h 848328"/>
              <a:gd name="connsiteX119" fmla="*/ 575035 w 2769934"/>
              <a:gd name="connsiteY119" fmla="*/ 704696 h 848328"/>
              <a:gd name="connsiteX120" fmla="*/ 570846 w 2769934"/>
              <a:gd name="connsiteY120" fmla="*/ 705744 h 848328"/>
              <a:gd name="connsiteX121" fmla="*/ 569799 w 2769934"/>
              <a:gd name="connsiteY121" fmla="*/ 704696 h 848328"/>
              <a:gd name="connsiteX122" fmla="*/ 584460 w 2769934"/>
              <a:gd name="connsiteY122" fmla="*/ 696312 h 848328"/>
              <a:gd name="connsiteX123" fmla="*/ 228418 w 2769934"/>
              <a:gd name="connsiteY123" fmla="*/ 695264 h 848328"/>
              <a:gd name="connsiteX124" fmla="*/ 214804 w 2769934"/>
              <a:gd name="connsiteY124" fmla="*/ 704696 h 848328"/>
              <a:gd name="connsiteX125" fmla="*/ 223182 w 2769934"/>
              <a:gd name="connsiteY125" fmla="*/ 710985 h 848328"/>
              <a:gd name="connsiteX126" fmla="*/ 228418 w 2769934"/>
              <a:gd name="connsiteY126" fmla="*/ 695264 h 848328"/>
              <a:gd name="connsiteX127" fmla="*/ 240984 w 2769934"/>
              <a:gd name="connsiteY127" fmla="*/ 682688 h 848328"/>
              <a:gd name="connsiteX128" fmla="*/ 246220 w 2769934"/>
              <a:gd name="connsiteY128" fmla="*/ 686880 h 848328"/>
              <a:gd name="connsiteX129" fmla="*/ 233654 w 2769934"/>
              <a:gd name="connsiteY129" fmla="*/ 736137 h 848328"/>
              <a:gd name="connsiteX130" fmla="*/ 232607 w 2769934"/>
              <a:gd name="connsiteY130" fmla="*/ 740329 h 848328"/>
              <a:gd name="connsiteX131" fmla="*/ 234701 w 2769934"/>
              <a:gd name="connsiteY131" fmla="*/ 742425 h 848328"/>
              <a:gd name="connsiteX132" fmla="*/ 233654 w 2769934"/>
              <a:gd name="connsiteY132" fmla="*/ 743474 h 848328"/>
              <a:gd name="connsiteX133" fmla="*/ 210616 w 2769934"/>
              <a:gd name="connsiteY133" fmla="*/ 727753 h 848328"/>
              <a:gd name="connsiteX134" fmla="*/ 211663 w 2769934"/>
              <a:gd name="connsiteY134" fmla="*/ 725657 h 848328"/>
              <a:gd name="connsiteX135" fmla="*/ 216899 w 2769934"/>
              <a:gd name="connsiteY135" fmla="*/ 728801 h 848328"/>
              <a:gd name="connsiteX136" fmla="*/ 218993 w 2769934"/>
              <a:gd name="connsiteY136" fmla="*/ 726705 h 848328"/>
              <a:gd name="connsiteX137" fmla="*/ 218993 w 2769934"/>
              <a:gd name="connsiteY137" fmla="*/ 725657 h 848328"/>
              <a:gd name="connsiteX138" fmla="*/ 220040 w 2769934"/>
              <a:gd name="connsiteY138" fmla="*/ 724609 h 848328"/>
              <a:gd name="connsiteX139" fmla="*/ 223182 w 2769934"/>
              <a:gd name="connsiteY139" fmla="*/ 715177 h 848328"/>
              <a:gd name="connsiteX140" fmla="*/ 211663 w 2769934"/>
              <a:gd name="connsiteY140" fmla="*/ 706792 h 848328"/>
              <a:gd name="connsiteX141" fmla="*/ 204333 w 2769934"/>
              <a:gd name="connsiteY141" fmla="*/ 710985 h 848328"/>
              <a:gd name="connsiteX142" fmla="*/ 202238 w 2769934"/>
              <a:gd name="connsiteY142" fmla="*/ 712033 h 848328"/>
              <a:gd name="connsiteX143" fmla="*/ 201191 w 2769934"/>
              <a:gd name="connsiteY143" fmla="*/ 713081 h 848328"/>
              <a:gd name="connsiteX144" fmla="*/ 201191 w 2769934"/>
              <a:gd name="connsiteY144" fmla="*/ 716225 h 848328"/>
              <a:gd name="connsiteX145" fmla="*/ 203285 w 2769934"/>
              <a:gd name="connsiteY145" fmla="*/ 719369 h 848328"/>
              <a:gd name="connsiteX146" fmla="*/ 204333 w 2769934"/>
              <a:gd name="connsiteY146" fmla="*/ 720417 h 848328"/>
              <a:gd name="connsiteX147" fmla="*/ 203285 w 2769934"/>
              <a:gd name="connsiteY147" fmla="*/ 721465 h 848328"/>
              <a:gd name="connsiteX148" fmla="*/ 189672 w 2769934"/>
              <a:gd name="connsiteY148" fmla="*/ 712033 h 848328"/>
              <a:gd name="connsiteX149" fmla="*/ 190719 w 2769934"/>
              <a:gd name="connsiteY149" fmla="*/ 710985 h 848328"/>
              <a:gd name="connsiteX150" fmla="*/ 194908 w 2769934"/>
              <a:gd name="connsiteY150" fmla="*/ 712033 h 848328"/>
              <a:gd name="connsiteX151" fmla="*/ 199097 w 2769934"/>
              <a:gd name="connsiteY151" fmla="*/ 709936 h 848328"/>
              <a:gd name="connsiteX152" fmla="*/ 240984 w 2769934"/>
              <a:gd name="connsiteY152" fmla="*/ 682688 h 848328"/>
              <a:gd name="connsiteX153" fmla="*/ 627394 w 2769934"/>
              <a:gd name="connsiteY153" fmla="*/ 665919 h 848328"/>
              <a:gd name="connsiteX154" fmla="*/ 636819 w 2769934"/>
              <a:gd name="connsiteY154" fmla="*/ 676399 h 848328"/>
              <a:gd name="connsiteX155" fmla="*/ 635772 w 2769934"/>
              <a:gd name="connsiteY155" fmla="*/ 678496 h 848328"/>
              <a:gd name="connsiteX156" fmla="*/ 626347 w 2769934"/>
              <a:gd name="connsiteY156" fmla="*/ 674303 h 848328"/>
              <a:gd name="connsiteX157" fmla="*/ 616922 w 2769934"/>
              <a:gd name="connsiteY157" fmla="*/ 678496 h 848328"/>
              <a:gd name="connsiteX158" fmla="*/ 611686 w 2769934"/>
              <a:gd name="connsiteY158" fmla="*/ 682688 h 848328"/>
              <a:gd name="connsiteX159" fmla="*/ 624253 w 2769934"/>
              <a:gd name="connsiteY159" fmla="*/ 699456 h 848328"/>
              <a:gd name="connsiteX160" fmla="*/ 625300 w 2769934"/>
              <a:gd name="connsiteY160" fmla="*/ 698408 h 848328"/>
              <a:gd name="connsiteX161" fmla="*/ 628441 w 2769934"/>
              <a:gd name="connsiteY161" fmla="*/ 693168 h 848328"/>
              <a:gd name="connsiteX162" fmla="*/ 625300 w 2769934"/>
              <a:gd name="connsiteY162" fmla="*/ 684784 h 848328"/>
              <a:gd name="connsiteX163" fmla="*/ 627394 w 2769934"/>
              <a:gd name="connsiteY163" fmla="*/ 682688 h 848328"/>
              <a:gd name="connsiteX164" fmla="*/ 643102 w 2769934"/>
              <a:gd name="connsiteY164" fmla="*/ 703648 h 848328"/>
              <a:gd name="connsiteX165" fmla="*/ 642055 w 2769934"/>
              <a:gd name="connsiteY165" fmla="*/ 704696 h 848328"/>
              <a:gd name="connsiteX166" fmla="*/ 634724 w 2769934"/>
              <a:gd name="connsiteY166" fmla="*/ 699456 h 848328"/>
              <a:gd name="connsiteX167" fmla="*/ 627394 w 2769934"/>
              <a:gd name="connsiteY167" fmla="*/ 701552 h 848328"/>
              <a:gd name="connsiteX168" fmla="*/ 627394 w 2769934"/>
              <a:gd name="connsiteY168" fmla="*/ 702600 h 848328"/>
              <a:gd name="connsiteX169" fmla="*/ 637866 w 2769934"/>
              <a:gd name="connsiteY169" fmla="*/ 715177 h 848328"/>
              <a:gd name="connsiteX170" fmla="*/ 641008 w 2769934"/>
              <a:gd name="connsiteY170" fmla="*/ 718321 h 848328"/>
              <a:gd name="connsiteX171" fmla="*/ 646244 w 2769934"/>
              <a:gd name="connsiteY171" fmla="*/ 715177 h 848328"/>
              <a:gd name="connsiteX172" fmla="*/ 653574 w 2769934"/>
              <a:gd name="connsiteY172" fmla="*/ 705744 h 848328"/>
              <a:gd name="connsiteX173" fmla="*/ 651479 w 2769934"/>
              <a:gd name="connsiteY173" fmla="*/ 693168 h 848328"/>
              <a:gd name="connsiteX174" fmla="*/ 653574 w 2769934"/>
              <a:gd name="connsiteY174" fmla="*/ 692120 h 848328"/>
              <a:gd name="connsiteX175" fmla="*/ 661951 w 2769934"/>
              <a:gd name="connsiteY175" fmla="*/ 706792 h 848328"/>
              <a:gd name="connsiteX176" fmla="*/ 624253 w 2769934"/>
              <a:gd name="connsiteY176" fmla="*/ 737185 h 848328"/>
              <a:gd name="connsiteX177" fmla="*/ 623206 w 2769934"/>
              <a:gd name="connsiteY177" fmla="*/ 736137 h 848328"/>
              <a:gd name="connsiteX178" fmla="*/ 626347 w 2769934"/>
              <a:gd name="connsiteY178" fmla="*/ 730897 h 848328"/>
              <a:gd name="connsiteX179" fmla="*/ 624253 w 2769934"/>
              <a:gd name="connsiteY179" fmla="*/ 725657 h 848328"/>
              <a:gd name="connsiteX180" fmla="*/ 602262 w 2769934"/>
              <a:gd name="connsiteY180" fmla="*/ 698408 h 848328"/>
              <a:gd name="connsiteX181" fmla="*/ 597026 w 2769934"/>
              <a:gd name="connsiteY181" fmla="*/ 695264 h 848328"/>
              <a:gd name="connsiteX182" fmla="*/ 591790 w 2769934"/>
              <a:gd name="connsiteY182" fmla="*/ 696312 h 848328"/>
              <a:gd name="connsiteX183" fmla="*/ 590743 w 2769934"/>
              <a:gd name="connsiteY183" fmla="*/ 695264 h 848328"/>
              <a:gd name="connsiteX184" fmla="*/ 627394 w 2769934"/>
              <a:gd name="connsiteY184" fmla="*/ 665919 h 848328"/>
              <a:gd name="connsiteX185" fmla="*/ 404364 w 2769934"/>
              <a:gd name="connsiteY185" fmla="*/ 665053 h 848328"/>
              <a:gd name="connsiteX186" fmla="*/ 399135 w 2769934"/>
              <a:gd name="connsiteY186" fmla="*/ 668195 h 848328"/>
              <a:gd name="connsiteX187" fmla="*/ 398090 w 2769934"/>
              <a:gd name="connsiteY187" fmla="*/ 672385 h 848328"/>
              <a:gd name="connsiteX188" fmla="*/ 401227 w 2769934"/>
              <a:gd name="connsiteY188" fmla="*/ 678671 h 848328"/>
              <a:gd name="connsiteX189" fmla="*/ 408546 w 2769934"/>
              <a:gd name="connsiteY189" fmla="*/ 680766 h 848328"/>
              <a:gd name="connsiteX190" fmla="*/ 414821 w 2769934"/>
              <a:gd name="connsiteY190" fmla="*/ 678671 h 848328"/>
              <a:gd name="connsiteX191" fmla="*/ 416912 w 2769934"/>
              <a:gd name="connsiteY191" fmla="*/ 674481 h 848328"/>
              <a:gd name="connsiteX192" fmla="*/ 413775 w 2769934"/>
              <a:gd name="connsiteY192" fmla="*/ 669243 h 848328"/>
              <a:gd name="connsiteX193" fmla="*/ 404364 w 2769934"/>
              <a:gd name="connsiteY193" fmla="*/ 665053 h 848328"/>
              <a:gd name="connsiteX194" fmla="*/ 490111 w 2769934"/>
              <a:gd name="connsiteY194" fmla="*/ 661910 h 848328"/>
              <a:gd name="connsiteX195" fmla="*/ 484883 w 2769934"/>
              <a:gd name="connsiteY195" fmla="*/ 664005 h 848328"/>
              <a:gd name="connsiteX196" fmla="*/ 483837 w 2769934"/>
              <a:gd name="connsiteY196" fmla="*/ 669243 h 848328"/>
              <a:gd name="connsiteX197" fmla="*/ 485928 w 2769934"/>
              <a:gd name="connsiteY197" fmla="*/ 677623 h 848328"/>
              <a:gd name="connsiteX198" fmla="*/ 491157 w 2769934"/>
              <a:gd name="connsiteY198" fmla="*/ 680766 h 848328"/>
              <a:gd name="connsiteX199" fmla="*/ 496385 w 2769934"/>
              <a:gd name="connsiteY199" fmla="*/ 678671 h 848328"/>
              <a:gd name="connsiteX200" fmla="*/ 497431 w 2769934"/>
              <a:gd name="connsiteY200" fmla="*/ 672385 h 848328"/>
              <a:gd name="connsiteX201" fmla="*/ 496385 w 2769934"/>
              <a:gd name="connsiteY201" fmla="*/ 665053 h 848328"/>
              <a:gd name="connsiteX202" fmla="*/ 490111 w 2769934"/>
              <a:gd name="connsiteY202" fmla="*/ 661910 h 848328"/>
              <a:gd name="connsiteX203" fmla="*/ 1535938 w 2769934"/>
              <a:gd name="connsiteY203" fmla="*/ 660779 h 848328"/>
              <a:gd name="connsiteX204" fmla="*/ 1522320 w 2769934"/>
              <a:gd name="connsiteY204" fmla="*/ 695385 h 848328"/>
              <a:gd name="connsiteX205" fmla="*/ 1548508 w 2769934"/>
              <a:gd name="connsiteY205" fmla="*/ 695385 h 848328"/>
              <a:gd name="connsiteX206" fmla="*/ 1535938 w 2769934"/>
              <a:gd name="connsiteY206" fmla="*/ 660779 h 848328"/>
              <a:gd name="connsiteX207" fmla="*/ 447237 w 2769934"/>
              <a:gd name="connsiteY207" fmla="*/ 646198 h 848328"/>
              <a:gd name="connsiteX208" fmla="*/ 442009 w 2769934"/>
              <a:gd name="connsiteY208" fmla="*/ 649340 h 848328"/>
              <a:gd name="connsiteX209" fmla="*/ 440963 w 2769934"/>
              <a:gd name="connsiteY209" fmla="*/ 655625 h 848328"/>
              <a:gd name="connsiteX210" fmla="*/ 443055 w 2769934"/>
              <a:gd name="connsiteY210" fmla="*/ 662958 h 848328"/>
              <a:gd name="connsiteX211" fmla="*/ 448283 w 2769934"/>
              <a:gd name="connsiteY211" fmla="*/ 665053 h 848328"/>
              <a:gd name="connsiteX212" fmla="*/ 453512 w 2769934"/>
              <a:gd name="connsiteY212" fmla="*/ 662958 h 848328"/>
              <a:gd name="connsiteX213" fmla="*/ 455603 w 2769934"/>
              <a:gd name="connsiteY213" fmla="*/ 657720 h 848328"/>
              <a:gd name="connsiteX214" fmla="*/ 453512 w 2769934"/>
              <a:gd name="connsiteY214" fmla="*/ 649340 h 848328"/>
              <a:gd name="connsiteX215" fmla="*/ 447237 w 2769934"/>
              <a:gd name="connsiteY215" fmla="*/ 646198 h 848328"/>
              <a:gd name="connsiteX216" fmla="*/ 406455 w 2769934"/>
              <a:gd name="connsiteY216" fmla="*/ 646198 h 848328"/>
              <a:gd name="connsiteX217" fmla="*/ 401227 w 2769934"/>
              <a:gd name="connsiteY217" fmla="*/ 647245 h 848328"/>
              <a:gd name="connsiteX218" fmla="*/ 399135 w 2769934"/>
              <a:gd name="connsiteY218" fmla="*/ 650388 h 848328"/>
              <a:gd name="connsiteX219" fmla="*/ 402272 w 2769934"/>
              <a:gd name="connsiteY219" fmla="*/ 654578 h 848328"/>
              <a:gd name="connsiteX220" fmla="*/ 409592 w 2769934"/>
              <a:gd name="connsiteY220" fmla="*/ 658768 h 848328"/>
              <a:gd name="connsiteX221" fmla="*/ 413775 w 2769934"/>
              <a:gd name="connsiteY221" fmla="*/ 655625 h 848328"/>
              <a:gd name="connsiteX222" fmla="*/ 414821 w 2769934"/>
              <a:gd name="connsiteY222" fmla="*/ 651435 h 848328"/>
              <a:gd name="connsiteX223" fmla="*/ 412729 w 2769934"/>
              <a:gd name="connsiteY223" fmla="*/ 647245 h 848328"/>
              <a:gd name="connsiteX224" fmla="*/ 406455 w 2769934"/>
              <a:gd name="connsiteY224" fmla="*/ 646198 h 848328"/>
              <a:gd name="connsiteX225" fmla="*/ 496385 w 2769934"/>
              <a:gd name="connsiteY225" fmla="*/ 643055 h 848328"/>
              <a:gd name="connsiteX226" fmla="*/ 502660 w 2769934"/>
              <a:gd name="connsiteY226" fmla="*/ 644103 h 848328"/>
              <a:gd name="connsiteX227" fmla="*/ 507888 w 2769934"/>
              <a:gd name="connsiteY227" fmla="*/ 647245 h 848328"/>
              <a:gd name="connsiteX228" fmla="*/ 503705 w 2769934"/>
              <a:gd name="connsiteY228" fmla="*/ 649340 h 848328"/>
              <a:gd name="connsiteX229" fmla="*/ 500568 w 2769934"/>
              <a:gd name="connsiteY229" fmla="*/ 648293 h 848328"/>
              <a:gd name="connsiteX230" fmla="*/ 496385 w 2769934"/>
              <a:gd name="connsiteY230" fmla="*/ 647245 h 848328"/>
              <a:gd name="connsiteX231" fmla="*/ 486974 w 2769934"/>
              <a:gd name="connsiteY231" fmla="*/ 651435 h 848328"/>
              <a:gd name="connsiteX232" fmla="*/ 482791 w 2769934"/>
              <a:gd name="connsiteY232" fmla="*/ 662958 h 848328"/>
              <a:gd name="connsiteX233" fmla="*/ 488020 w 2769934"/>
              <a:gd name="connsiteY233" fmla="*/ 658768 h 848328"/>
              <a:gd name="connsiteX234" fmla="*/ 495340 w 2769934"/>
              <a:gd name="connsiteY234" fmla="*/ 656673 h 848328"/>
              <a:gd name="connsiteX235" fmla="*/ 504751 w 2769934"/>
              <a:gd name="connsiteY235" fmla="*/ 659815 h 848328"/>
              <a:gd name="connsiteX236" fmla="*/ 507888 w 2769934"/>
              <a:gd name="connsiteY236" fmla="*/ 669243 h 848328"/>
              <a:gd name="connsiteX237" fmla="*/ 503705 w 2769934"/>
              <a:gd name="connsiteY237" fmla="*/ 679718 h 848328"/>
              <a:gd name="connsiteX238" fmla="*/ 491157 w 2769934"/>
              <a:gd name="connsiteY238" fmla="*/ 683908 h 848328"/>
              <a:gd name="connsiteX239" fmla="*/ 477563 w 2769934"/>
              <a:gd name="connsiteY239" fmla="*/ 679718 h 848328"/>
              <a:gd name="connsiteX240" fmla="*/ 472334 w 2769934"/>
              <a:gd name="connsiteY240" fmla="*/ 666100 h 848328"/>
              <a:gd name="connsiteX241" fmla="*/ 474426 w 2769934"/>
              <a:gd name="connsiteY241" fmla="*/ 656673 h 848328"/>
              <a:gd name="connsiteX242" fmla="*/ 479654 w 2769934"/>
              <a:gd name="connsiteY242" fmla="*/ 650388 h 848328"/>
              <a:gd name="connsiteX243" fmla="*/ 486974 w 2769934"/>
              <a:gd name="connsiteY243" fmla="*/ 645150 h 848328"/>
              <a:gd name="connsiteX244" fmla="*/ 496385 w 2769934"/>
              <a:gd name="connsiteY244" fmla="*/ 643055 h 848328"/>
              <a:gd name="connsiteX245" fmla="*/ 448283 w 2769934"/>
              <a:gd name="connsiteY245" fmla="*/ 643055 h 848328"/>
              <a:gd name="connsiteX246" fmla="*/ 460832 w 2769934"/>
              <a:gd name="connsiteY246" fmla="*/ 648293 h 848328"/>
              <a:gd name="connsiteX247" fmla="*/ 466060 w 2769934"/>
              <a:gd name="connsiteY247" fmla="*/ 660863 h 848328"/>
              <a:gd name="connsiteX248" fmla="*/ 463969 w 2769934"/>
              <a:gd name="connsiteY248" fmla="*/ 670290 h 848328"/>
              <a:gd name="connsiteX249" fmla="*/ 459786 w 2769934"/>
              <a:gd name="connsiteY249" fmla="*/ 677623 h 848328"/>
              <a:gd name="connsiteX250" fmla="*/ 451420 w 2769934"/>
              <a:gd name="connsiteY250" fmla="*/ 682861 h 848328"/>
              <a:gd name="connsiteX251" fmla="*/ 442009 w 2769934"/>
              <a:gd name="connsiteY251" fmla="*/ 683908 h 848328"/>
              <a:gd name="connsiteX252" fmla="*/ 435735 w 2769934"/>
              <a:gd name="connsiteY252" fmla="*/ 682861 h 848328"/>
              <a:gd name="connsiteX253" fmla="*/ 431552 w 2769934"/>
              <a:gd name="connsiteY253" fmla="*/ 680766 h 848328"/>
              <a:gd name="connsiteX254" fmla="*/ 434689 w 2769934"/>
              <a:gd name="connsiteY254" fmla="*/ 677623 h 848328"/>
              <a:gd name="connsiteX255" fmla="*/ 437826 w 2769934"/>
              <a:gd name="connsiteY255" fmla="*/ 679718 h 848328"/>
              <a:gd name="connsiteX256" fmla="*/ 442009 w 2769934"/>
              <a:gd name="connsiteY256" fmla="*/ 680766 h 848328"/>
              <a:gd name="connsiteX257" fmla="*/ 452466 w 2769934"/>
              <a:gd name="connsiteY257" fmla="*/ 675528 h 848328"/>
              <a:gd name="connsiteX258" fmla="*/ 455603 w 2769934"/>
              <a:gd name="connsiteY258" fmla="*/ 664005 h 848328"/>
              <a:gd name="connsiteX259" fmla="*/ 450374 w 2769934"/>
              <a:gd name="connsiteY259" fmla="*/ 669243 h 848328"/>
              <a:gd name="connsiteX260" fmla="*/ 443055 w 2769934"/>
              <a:gd name="connsiteY260" fmla="*/ 670290 h 848328"/>
              <a:gd name="connsiteX261" fmla="*/ 433643 w 2769934"/>
              <a:gd name="connsiteY261" fmla="*/ 667148 h 848328"/>
              <a:gd name="connsiteX262" fmla="*/ 430506 w 2769934"/>
              <a:gd name="connsiteY262" fmla="*/ 658768 h 848328"/>
              <a:gd name="connsiteX263" fmla="*/ 435735 w 2769934"/>
              <a:gd name="connsiteY263" fmla="*/ 647245 h 848328"/>
              <a:gd name="connsiteX264" fmla="*/ 448283 w 2769934"/>
              <a:gd name="connsiteY264" fmla="*/ 643055 h 848328"/>
              <a:gd name="connsiteX265" fmla="*/ 408546 w 2769934"/>
              <a:gd name="connsiteY265" fmla="*/ 643055 h 848328"/>
              <a:gd name="connsiteX266" fmla="*/ 419004 w 2769934"/>
              <a:gd name="connsiteY266" fmla="*/ 646198 h 848328"/>
              <a:gd name="connsiteX267" fmla="*/ 423186 w 2769934"/>
              <a:gd name="connsiteY267" fmla="*/ 651435 h 848328"/>
              <a:gd name="connsiteX268" fmla="*/ 421095 w 2769934"/>
              <a:gd name="connsiteY268" fmla="*/ 656673 h 848328"/>
              <a:gd name="connsiteX269" fmla="*/ 413775 w 2769934"/>
              <a:gd name="connsiteY269" fmla="*/ 660863 h 848328"/>
              <a:gd name="connsiteX270" fmla="*/ 422141 w 2769934"/>
              <a:gd name="connsiteY270" fmla="*/ 665053 h 848328"/>
              <a:gd name="connsiteX271" fmla="*/ 425278 w 2769934"/>
              <a:gd name="connsiteY271" fmla="*/ 672385 h 848328"/>
              <a:gd name="connsiteX272" fmla="*/ 420049 w 2769934"/>
              <a:gd name="connsiteY272" fmla="*/ 680766 h 848328"/>
              <a:gd name="connsiteX273" fmla="*/ 407501 w 2769934"/>
              <a:gd name="connsiteY273" fmla="*/ 683908 h 848328"/>
              <a:gd name="connsiteX274" fmla="*/ 393907 w 2769934"/>
              <a:gd name="connsiteY274" fmla="*/ 680766 h 848328"/>
              <a:gd name="connsiteX275" fmla="*/ 388678 w 2769934"/>
              <a:gd name="connsiteY275" fmla="*/ 673433 h 848328"/>
              <a:gd name="connsiteX276" fmla="*/ 391815 w 2769934"/>
              <a:gd name="connsiteY276" fmla="*/ 667148 h 848328"/>
              <a:gd name="connsiteX277" fmla="*/ 400181 w 2769934"/>
              <a:gd name="connsiteY277" fmla="*/ 662958 h 848328"/>
              <a:gd name="connsiteX278" fmla="*/ 393907 w 2769934"/>
              <a:gd name="connsiteY278" fmla="*/ 658768 h 848328"/>
              <a:gd name="connsiteX279" fmla="*/ 391815 w 2769934"/>
              <a:gd name="connsiteY279" fmla="*/ 653530 h 848328"/>
              <a:gd name="connsiteX280" fmla="*/ 395998 w 2769934"/>
              <a:gd name="connsiteY280" fmla="*/ 646198 h 848328"/>
              <a:gd name="connsiteX281" fmla="*/ 408546 w 2769934"/>
              <a:gd name="connsiteY281" fmla="*/ 643055 h 848328"/>
              <a:gd name="connsiteX282" fmla="*/ 368810 w 2769934"/>
              <a:gd name="connsiteY282" fmla="*/ 643055 h 848328"/>
              <a:gd name="connsiteX283" fmla="*/ 370901 w 2769934"/>
              <a:gd name="connsiteY283" fmla="*/ 643055 h 848328"/>
              <a:gd name="connsiteX284" fmla="*/ 370901 w 2769934"/>
              <a:gd name="connsiteY284" fmla="*/ 677623 h 848328"/>
              <a:gd name="connsiteX285" fmla="*/ 372993 w 2769934"/>
              <a:gd name="connsiteY285" fmla="*/ 679718 h 848328"/>
              <a:gd name="connsiteX286" fmla="*/ 380313 w 2769934"/>
              <a:gd name="connsiteY286" fmla="*/ 680766 h 848328"/>
              <a:gd name="connsiteX287" fmla="*/ 380313 w 2769934"/>
              <a:gd name="connsiteY287" fmla="*/ 682861 h 848328"/>
              <a:gd name="connsiteX288" fmla="*/ 372993 w 2769934"/>
              <a:gd name="connsiteY288" fmla="*/ 682861 h 848328"/>
              <a:gd name="connsiteX289" fmla="*/ 365673 w 2769934"/>
              <a:gd name="connsiteY289" fmla="*/ 682861 h 848328"/>
              <a:gd name="connsiteX290" fmla="*/ 357307 w 2769934"/>
              <a:gd name="connsiteY290" fmla="*/ 682861 h 848328"/>
              <a:gd name="connsiteX291" fmla="*/ 351033 w 2769934"/>
              <a:gd name="connsiteY291" fmla="*/ 682861 h 848328"/>
              <a:gd name="connsiteX292" fmla="*/ 351033 w 2769934"/>
              <a:gd name="connsiteY292" fmla="*/ 680766 h 848328"/>
              <a:gd name="connsiteX293" fmla="*/ 359399 w 2769934"/>
              <a:gd name="connsiteY293" fmla="*/ 679718 h 848328"/>
              <a:gd name="connsiteX294" fmla="*/ 360444 w 2769934"/>
              <a:gd name="connsiteY294" fmla="*/ 677623 h 848328"/>
              <a:gd name="connsiteX295" fmla="*/ 360444 w 2769934"/>
              <a:gd name="connsiteY295" fmla="*/ 653530 h 848328"/>
              <a:gd name="connsiteX296" fmla="*/ 359399 w 2769934"/>
              <a:gd name="connsiteY296" fmla="*/ 650388 h 848328"/>
              <a:gd name="connsiteX297" fmla="*/ 356262 w 2769934"/>
              <a:gd name="connsiteY297" fmla="*/ 650388 h 848328"/>
              <a:gd name="connsiteX298" fmla="*/ 354170 w 2769934"/>
              <a:gd name="connsiteY298" fmla="*/ 650388 h 848328"/>
              <a:gd name="connsiteX299" fmla="*/ 352079 w 2769934"/>
              <a:gd name="connsiteY299" fmla="*/ 650388 h 848328"/>
              <a:gd name="connsiteX300" fmla="*/ 352079 w 2769934"/>
              <a:gd name="connsiteY300" fmla="*/ 648293 h 848328"/>
              <a:gd name="connsiteX301" fmla="*/ 360444 w 2769934"/>
              <a:gd name="connsiteY301" fmla="*/ 646198 h 848328"/>
              <a:gd name="connsiteX302" fmla="*/ 368810 w 2769934"/>
              <a:gd name="connsiteY302" fmla="*/ 643055 h 848328"/>
              <a:gd name="connsiteX303" fmla="*/ 2342540 w 2769934"/>
              <a:gd name="connsiteY303" fmla="*/ 640854 h 848328"/>
              <a:gd name="connsiteX304" fmla="*/ 2340444 w 2769934"/>
              <a:gd name="connsiteY304" fmla="*/ 641903 h 848328"/>
              <a:gd name="connsiteX305" fmla="*/ 2340444 w 2769934"/>
              <a:gd name="connsiteY305" fmla="*/ 682801 h 848328"/>
              <a:gd name="connsiteX306" fmla="*/ 2346730 w 2769934"/>
              <a:gd name="connsiteY306" fmla="*/ 682801 h 848328"/>
              <a:gd name="connsiteX307" fmla="*/ 2362443 w 2769934"/>
              <a:gd name="connsiteY307" fmla="*/ 677558 h 848328"/>
              <a:gd name="connsiteX308" fmla="*/ 2367680 w 2769934"/>
              <a:gd name="connsiteY308" fmla="*/ 661828 h 848328"/>
              <a:gd name="connsiteX309" fmla="*/ 2362443 w 2769934"/>
              <a:gd name="connsiteY309" fmla="*/ 646098 h 848328"/>
              <a:gd name="connsiteX310" fmla="*/ 2345682 w 2769934"/>
              <a:gd name="connsiteY310" fmla="*/ 640854 h 848328"/>
              <a:gd name="connsiteX311" fmla="*/ 2342540 w 2769934"/>
              <a:gd name="connsiteY311" fmla="*/ 640854 h 848328"/>
              <a:gd name="connsiteX312" fmla="*/ 665093 w 2769934"/>
              <a:gd name="connsiteY312" fmla="*/ 636574 h 848328"/>
              <a:gd name="connsiteX313" fmla="*/ 657762 w 2769934"/>
              <a:gd name="connsiteY313" fmla="*/ 641814 h 848328"/>
              <a:gd name="connsiteX314" fmla="*/ 674517 w 2769934"/>
              <a:gd name="connsiteY314" fmla="*/ 656487 h 848328"/>
              <a:gd name="connsiteX315" fmla="*/ 675565 w 2769934"/>
              <a:gd name="connsiteY315" fmla="*/ 655439 h 848328"/>
              <a:gd name="connsiteX316" fmla="*/ 678706 w 2769934"/>
              <a:gd name="connsiteY316" fmla="*/ 648103 h 848328"/>
              <a:gd name="connsiteX317" fmla="*/ 673470 w 2769934"/>
              <a:gd name="connsiteY317" fmla="*/ 640766 h 848328"/>
              <a:gd name="connsiteX318" fmla="*/ 665093 w 2769934"/>
              <a:gd name="connsiteY318" fmla="*/ 636574 h 848328"/>
              <a:gd name="connsiteX319" fmla="*/ 2671466 w 2769934"/>
              <a:gd name="connsiteY319" fmla="*/ 634562 h 848328"/>
              <a:gd name="connsiteX320" fmla="*/ 2684036 w 2769934"/>
              <a:gd name="connsiteY320" fmla="*/ 634562 h 848328"/>
              <a:gd name="connsiteX321" fmla="*/ 2695559 w 2769934"/>
              <a:gd name="connsiteY321" fmla="*/ 635611 h 848328"/>
              <a:gd name="connsiteX322" fmla="*/ 2709177 w 2769934"/>
              <a:gd name="connsiteY322" fmla="*/ 634562 h 848328"/>
              <a:gd name="connsiteX323" fmla="*/ 2719652 w 2769934"/>
              <a:gd name="connsiteY323" fmla="*/ 634562 h 848328"/>
              <a:gd name="connsiteX324" fmla="*/ 2719652 w 2769934"/>
              <a:gd name="connsiteY324" fmla="*/ 639806 h 848328"/>
              <a:gd name="connsiteX325" fmla="*/ 2711272 w 2769934"/>
              <a:gd name="connsiteY325" fmla="*/ 640854 h 848328"/>
              <a:gd name="connsiteX326" fmla="*/ 2709177 w 2769934"/>
              <a:gd name="connsiteY326" fmla="*/ 644000 h 848328"/>
              <a:gd name="connsiteX327" fmla="*/ 2709177 w 2769934"/>
              <a:gd name="connsiteY327" fmla="*/ 645049 h 848328"/>
              <a:gd name="connsiteX328" fmla="*/ 2709177 w 2769934"/>
              <a:gd name="connsiteY328" fmla="*/ 646098 h 848328"/>
              <a:gd name="connsiteX329" fmla="*/ 2730128 w 2769934"/>
              <a:gd name="connsiteY329" fmla="*/ 682801 h 848328"/>
              <a:gd name="connsiteX330" fmla="*/ 2750031 w 2769934"/>
              <a:gd name="connsiteY330" fmla="*/ 646098 h 848328"/>
              <a:gd name="connsiteX331" fmla="*/ 2750031 w 2769934"/>
              <a:gd name="connsiteY331" fmla="*/ 644000 h 848328"/>
              <a:gd name="connsiteX332" fmla="*/ 2750031 w 2769934"/>
              <a:gd name="connsiteY332" fmla="*/ 642952 h 848328"/>
              <a:gd name="connsiteX333" fmla="*/ 2747936 w 2769934"/>
              <a:gd name="connsiteY333" fmla="*/ 640854 h 848328"/>
              <a:gd name="connsiteX334" fmla="*/ 2739556 w 2769934"/>
              <a:gd name="connsiteY334" fmla="*/ 639806 h 848328"/>
              <a:gd name="connsiteX335" fmla="*/ 2739556 w 2769934"/>
              <a:gd name="connsiteY335" fmla="*/ 634562 h 848328"/>
              <a:gd name="connsiteX336" fmla="*/ 2748983 w 2769934"/>
              <a:gd name="connsiteY336" fmla="*/ 634562 h 848328"/>
              <a:gd name="connsiteX337" fmla="*/ 2755268 w 2769934"/>
              <a:gd name="connsiteY337" fmla="*/ 635611 h 848328"/>
              <a:gd name="connsiteX338" fmla="*/ 2762601 w 2769934"/>
              <a:gd name="connsiteY338" fmla="*/ 634562 h 848328"/>
              <a:gd name="connsiteX339" fmla="*/ 2769934 w 2769934"/>
              <a:gd name="connsiteY339" fmla="*/ 634562 h 848328"/>
              <a:gd name="connsiteX340" fmla="*/ 2769934 w 2769934"/>
              <a:gd name="connsiteY340" fmla="*/ 639806 h 848328"/>
              <a:gd name="connsiteX341" fmla="*/ 2763649 w 2769934"/>
              <a:gd name="connsiteY341" fmla="*/ 640854 h 848328"/>
              <a:gd name="connsiteX342" fmla="*/ 2759459 w 2769934"/>
              <a:gd name="connsiteY342" fmla="*/ 646098 h 848328"/>
              <a:gd name="connsiteX343" fmla="*/ 2732223 w 2769934"/>
              <a:gd name="connsiteY343" fmla="*/ 691190 h 848328"/>
              <a:gd name="connsiteX344" fmla="*/ 2732223 w 2769934"/>
              <a:gd name="connsiteY344" fmla="*/ 717407 h 848328"/>
              <a:gd name="connsiteX345" fmla="*/ 2735365 w 2769934"/>
              <a:gd name="connsiteY345" fmla="*/ 727893 h 848328"/>
              <a:gd name="connsiteX346" fmla="*/ 2744793 w 2769934"/>
              <a:gd name="connsiteY346" fmla="*/ 729991 h 848328"/>
              <a:gd name="connsiteX347" fmla="*/ 2746888 w 2769934"/>
              <a:gd name="connsiteY347" fmla="*/ 729991 h 848328"/>
              <a:gd name="connsiteX348" fmla="*/ 2746888 w 2769934"/>
              <a:gd name="connsiteY348" fmla="*/ 736283 h 848328"/>
              <a:gd name="connsiteX349" fmla="*/ 2732223 w 2769934"/>
              <a:gd name="connsiteY349" fmla="*/ 735234 h 848328"/>
              <a:gd name="connsiteX350" fmla="*/ 2721747 w 2769934"/>
              <a:gd name="connsiteY350" fmla="*/ 735234 h 848328"/>
              <a:gd name="connsiteX351" fmla="*/ 2710224 w 2769934"/>
              <a:gd name="connsiteY351" fmla="*/ 735234 h 848328"/>
              <a:gd name="connsiteX352" fmla="*/ 2694512 w 2769934"/>
              <a:gd name="connsiteY352" fmla="*/ 736283 h 848328"/>
              <a:gd name="connsiteX353" fmla="*/ 2694512 w 2769934"/>
              <a:gd name="connsiteY353" fmla="*/ 729991 h 848328"/>
              <a:gd name="connsiteX354" fmla="*/ 2697654 w 2769934"/>
              <a:gd name="connsiteY354" fmla="*/ 729991 h 848328"/>
              <a:gd name="connsiteX355" fmla="*/ 2707082 w 2769934"/>
              <a:gd name="connsiteY355" fmla="*/ 727893 h 848328"/>
              <a:gd name="connsiteX356" fmla="*/ 2709177 w 2769934"/>
              <a:gd name="connsiteY356" fmla="*/ 717407 h 848328"/>
              <a:gd name="connsiteX357" fmla="*/ 2709177 w 2769934"/>
              <a:gd name="connsiteY357" fmla="*/ 691190 h 848328"/>
              <a:gd name="connsiteX358" fmla="*/ 2682989 w 2769934"/>
              <a:gd name="connsiteY358" fmla="*/ 647146 h 848328"/>
              <a:gd name="connsiteX359" fmla="*/ 2673561 w 2769934"/>
              <a:gd name="connsiteY359" fmla="*/ 639806 h 848328"/>
              <a:gd name="connsiteX360" fmla="*/ 2671466 w 2769934"/>
              <a:gd name="connsiteY360" fmla="*/ 639806 h 848328"/>
              <a:gd name="connsiteX361" fmla="*/ 2671466 w 2769934"/>
              <a:gd name="connsiteY361" fmla="*/ 634562 h 848328"/>
              <a:gd name="connsiteX362" fmla="*/ 2577188 w 2769934"/>
              <a:gd name="connsiteY362" fmla="*/ 634562 h 848328"/>
              <a:gd name="connsiteX363" fmla="*/ 2583473 w 2769934"/>
              <a:gd name="connsiteY363" fmla="*/ 634562 h 848328"/>
              <a:gd name="connsiteX364" fmla="*/ 2596043 w 2769934"/>
              <a:gd name="connsiteY364" fmla="*/ 634562 h 848328"/>
              <a:gd name="connsiteX365" fmla="*/ 2618041 w 2769934"/>
              <a:gd name="connsiteY365" fmla="*/ 634562 h 848328"/>
              <a:gd name="connsiteX366" fmla="*/ 2640040 w 2769934"/>
              <a:gd name="connsiteY366" fmla="*/ 634562 h 848328"/>
              <a:gd name="connsiteX367" fmla="*/ 2653658 w 2769934"/>
              <a:gd name="connsiteY367" fmla="*/ 634562 h 848328"/>
              <a:gd name="connsiteX368" fmla="*/ 2659943 w 2769934"/>
              <a:gd name="connsiteY368" fmla="*/ 634562 h 848328"/>
              <a:gd name="connsiteX369" fmla="*/ 2660990 w 2769934"/>
              <a:gd name="connsiteY369" fmla="*/ 659730 h 848328"/>
              <a:gd name="connsiteX370" fmla="*/ 2655753 w 2769934"/>
              <a:gd name="connsiteY370" fmla="*/ 659730 h 848328"/>
              <a:gd name="connsiteX371" fmla="*/ 2648420 w 2769934"/>
              <a:gd name="connsiteY371" fmla="*/ 646098 h 848328"/>
              <a:gd name="connsiteX372" fmla="*/ 2633754 w 2769934"/>
              <a:gd name="connsiteY372" fmla="*/ 641903 h 848328"/>
              <a:gd name="connsiteX373" fmla="*/ 2630612 w 2769934"/>
              <a:gd name="connsiteY373" fmla="*/ 641903 h 848328"/>
              <a:gd name="connsiteX374" fmla="*/ 2630612 w 2769934"/>
              <a:gd name="connsiteY374" fmla="*/ 719504 h 848328"/>
              <a:gd name="connsiteX375" fmla="*/ 2632707 w 2769934"/>
              <a:gd name="connsiteY375" fmla="*/ 727893 h 848328"/>
              <a:gd name="connsiteX376" fmla="*/ 2642135 w 2769934"/>
              <a:gd name="connsiteY376" fmla="*/ 729991 h 848328"/>
              <a:gd name="connsiteX377" fmla="*/ 2643182 w 2769934"/>
              <a:gd name="connsiteY377" fmla="*/ 729991 h 848328"/>
              <a:gd name="connsiteX378" fmla="*/ 2643182 w 2769934"/>
              <a:gd name="connsiteY378" fmla="*/ 736283 h 848328"/>
              <a:gd name="connsiteX379" fmla="*/ 2628517 w 2769934"/>
              <a:gd name="connsiteY379" fmla="*/ 735234 h 848328"/>
              <a:gd name="connsiteX380" fmla="*/ 2618041 w 2769934"/>
              <a:gd name="connsiteY380" fmla="*/ 735234 h 848328"/>
              <a:gd name="connsiteX381" fmla="*/ 2605471 w 2769934"/>
              <a:gd name="connsiteY381" fmla="*/ 735234 h 848328"/>
              <a:gd name="connsiteX382" fmla="*/ 2592900 w 2769934"/>
              <a:gd name="connsiteY382" fmla="*/ 736283 h 848328"/>
              <a:gd name="connsiteX383" fmla="*/ 2592900 w 2769934"/>
              <a:gd name="connsiteY383" fmla="*/ 729991 h 848328"/>
              <a:gd name="connsiteX384" fmla="*/ 2594996 w 2769934"/>
              <a:gd name="connsiteY384" fmla="*/ 729991 h 848328"/>
              <a:gd name="connsiteX385" fmla="*/ 2603376 w 2769934"/>
              <a:gd name="connsiteY385" fmla="*/ 727893 h 848328"/>
              <a:gd name="connsiteX386" fmla="*/ 2606518 w 2769934"/>
              <a:gd name="connsiteY386" fmla="*/ 720553 h 848328"/>
              <a:gd name="connsiteX387" fmla="*/ 2606518 w 2769934"/>
              <a:gd name="connsiteY387" fmla="*/ 641903 h 848328"/>
              <a:gd name="connsiteX388" fmla="*/ 2603376 w 2769934"/>
              <a:gd name="connsiteY388" fmla="*/ 641903 h 848328"/>
              <a:gd name="connsiteX389" fmla="*/ 2587663 w 2769934"/>
              <a:gd name="connsiteY389" fmla="*/ 646098 h 848328"/>
              <a:gd name="connsiteX390" fmla="*/ 2581378 w 2769934"/>
              <a:gd name="connsiteY390" fmla="*/ 659730 h 848328"/>
              <a:gd name="connsiteX391" fmla="*/ 2576140 w 2769934"/>
              <a:gd name="connsiteY391" fmla="*/ 659730 h 848328"/>
              <a:gd name="connsiteX392" fmla="*/ 2577188 w 2769934"/>
              <a:gd name="connsiteY392" fmla="*/ 634562 h 848328"/>
              <a:gd name="connsiteX393" fmla="*/ 2512240 w 2769934"/>
              <a:gd name="connsiteY393" fmla="*/ 634562 h 848328"/>
              <a:gd name="connsiteX394" fmla="*/ 2524811 w 2769934"/>
              <a:gd name="connsiteY394" fmla="*/ 634562 h 848328"/>
              <a:gd name="connsiteX395" fmla="*/ 2536334 w 2769934"/>
              <a:gd name="connsiteY395" fmla="*/ 635611 h 848328"/>
              <a:gd name="connsiteX396" fmla="*/ 2548904 w 2769934"/>
              <a:gd name="connsiteY396" fmla="*/ 634562 h 848328"/>
              <a:gd name="connsiteX397" fmla="*/ 2560427 w 2769934"/>
              <a:gd name="connsiteY397" fmla="*/ 634562 h 848328"/>
              <a:gd name="connsiteX398" fmla="*/ 2560427 w 2769934"/>
              <a:gd name="connsiteY398" fmla="*/ 639806 h 848328"/>
              <a:gd name="connsiteX399" fmla="*/ 2550999 w 2769934"/>
              <a:gd name="connsiteY399" fmla="*/ 641903 h 848328"/>
              <a:gd name="connsiteX400" fmla="*/ 2548904 w 2769934"/>
              <a:gd name="connsiteY400" fmla="*/ 649244 h 848328"/>
              <a:gd name="connsiteX401" fmla="*/ 2548904 w 2769934"/>
              <a:gd name="connsiteY401" fmla="*/ 717407 h 848328"/>
              <a:gd name="connsiteX402" fmla="*/ 2550999 w 2769934"/>
              <a:gd name="connsiteY402" fmla="*/ 727893 h 848328"/>
              <a:gd name="connsiteX403" fmla="*/ 2559379 w 2769934"/>
              <a:gd name="connsiteY403" fmla="*/ 729991 h 848328"/>
              <a:gd name="connsiteX404" fmla="*/ 2560427 w 2769934"/>
              <a:gd name="connsiteY404" fmla="*/ 729991 h 848328"/>
              <a:gd name="connsiteX405" fmla="*/ 2560427 w 2769934"/>
              <a:gd name="connsiteY405" fmla="*/ 736283 h 848328"/>
              <a:gd name="connsiteX406" fmla="*/ 2548904 w 2769934"/>
              <a:gd name="connsiteY406" fmla="*/ 735234 h 848328"/>
              <a:gd name="connsiteX407" fmla="*/ 2536334 w 2769934"/>
              <a:gd name="connsiteY407" fmla="*/ 735234 h 848328"/>
              <a:gd name="connsiteX408" fmla="*/ 2525858 w 2769934"/>
              <a:gd name="connsiteY408" fmla="*/ 735234 h 848328"/>
              <a:gd name="connsiteX409" fmla="*/ 2512240 w 2769934"/>
              <a:gd name="connsiteY409" fmla="*/ 736283 h 848328"/>
              <a:gd name="connsiteX410" fmla="*/ 2512240 w 2769934"/>
              <a:gd name="connsiteY410" fmla="*/ 729991 h 848328"/>
              <a:gd name="connsiteX411" fmla="*/ 2513288 w 2769934"/>
              <a:gd name="connsiteY411" fmla="*/ 729991 h 848328"/>
              <a:gd name="connsiteX412" fmla="*/ 2522716 w 2769934"/>
              <a:gd name="connsiteY412" fmla="*/ 727893 h 848328"/>
              <a:gd name="connsiteX413" fmla="*/ 2524811 w 2769934"/>
              <a:gd name="connsiteY413" fmla="*/ 717407 h 848328"/>
              <a:gd name="connsiteX414" fmla="*/ 2524811 w 2769934"/>
              <a:gd name="connsiteY414" fmla="*/ 649244 h 848328"/>
              <a:gd name="connsiteX415" fmla="*/ 2521668 w 2769934"/>
              <a:gd name="connsiteY415" fmla="*/ 641903 h 848328"/>
              <a:gd name="connsiteX416" fmla="*/ 2514335 w 2769934"/>
              <a:gd name="connsiteY416" fmla="*/ 639806 h 848328"/>
              <a:gd name="connsiteX417" fmla="*/ 2512240 w 2769934"/>
              <a:gd name="connsiteY417" fmla="*/ 639806 h 848328"/>
              <a:gd name="connsiteX418" fmla="*/ 2512240 w 2769934"/>
              <a:gd name="connsiteY418" fmla="*/ 634562 h 848328"/>
              <a:gd name="connsiteX419" fmla="*/ 2305876 w 2769934"/>
              <a:gd name="connsiteY419" fmla="*/ 634562 h 848328"/>
              <a:gd name="connsiteX420" fmla="*/ 2315304 w 2769934"/>
              <a:gd name="connsiteY420" fmla="*/ 634562 h 848328"/>
              <a:gd name="connsiteX421" fmla="*/ 2324732 w 2769934"/>
              <a:gd name="connsiteY421" fmla="*/ 635611 h 848328"/>
              <a:gd name="connsiteX422" fmla="*/ 2340444 w 2769934"/>
              <a:gd name="connsiteY422" fmla="*/ 634562 h 848328"/>
              <a:gd name="connsiteX423" fmla="*/ 2354062 w 2769934"/>
              <a:gd name="connsiteY423" fmla="*/ 634562 h 848328"/>
              <a:gd name="connsiteX424" fmla="*/ 2380251 w 2769934"/>
              <a:gd name="connsiteY424" fmla="*/ 639806 h 848328"/>
              <a:gd name="connsiteX425" fmla="*/ 2389679 w 2769934"/>
              <a:gd name="connsiteY425" fmla="*/ 657633 h 848328"/>
              <a:gd name="connsiteX426" fmla="*/ 2383394 w 2769934"/>
              <a:gd name="connsiteY426" fmla="*/ 674412 h 848328"/>
              <a:gd name="connsiteX427" fmla="*/ 2365585 w 2769934"/>
              <a:gd name="connsiteY427" fmla="*/ 685947 h 848328"/>
              <a:gd name="connsiteX428" fmla="*/ 2378156 w 2769934"/>
              <a:gd name="connsiteY428" fmla="*/ 696434 h 848328"/>
              <a:gd name="connsiteX429" fmla="*/ 2391774 w 2769934"/>
              <a:gd name="connsiteY429" fmla="*/ 718456 h 848328"/>
              <a:gd name="connsiteX430" fmla="*/ 2392821 w 2769934"/>
              <a:gd name="connsiteY430" fmla="*/ 721602 h 848328"/>
              <a:gd name="connsiteX431" fmla="*/ 2402249 w 2769934"/>
              <a:gd name="connsiteY431" fmla="*/ 732088 h 848328"/>
              <a:gd name="connsiteX432" fmla="*/ 2403297 w 2769934"/>
              <a:gd name="connsiteY432" fmla="*/ 732088 h 848328"/>
              <a:gd name="connsiteX433" fmla="*/ 2403297 w 2769934"/>
              <a:gd name="connsiteY433" fmla="*/ 737331 h 848328"/>
              <a:gd name="connsiteX434" fmla="*/ 2384441 w 2769934"/>
              <a:gd name="connsiteY434" fmla="*/ 735234 h 848328"/>
              <a:gd name="connsiteX435" fmla="*/ 2382346 w 2769934"/>
              <a:gd name="connsiteY435" fmla="*/ 735234 h 848328"/>
              <a:gd name="connsiteX436" fmla="*/ 2373966 w 2769934"/>
              <a:gd name="connsiteY436" fmla="*/ 733137 h 848328"/>
              <a:gd name="connsiteX437" fmla="*/ 2367680 w 2769934"/>
              <a:gd name="connsiteY437" fmla="*/ 722650 h 848328"/>
              <a:gd name="connsiteX438" fmla="*/ 2363490 w 2769934"/>
              <a:gd name="connsiteY438" fmla="*/ 711115 h 848328"/>
              <a:gd name="connsiteX439" fmla="*/ 2353015 w 2769934"/>
              <a:gd name="connsiteY439" fmla="*/ 691190 h 848328"/>
              <a:gd name="connsiteX440" fmla="*/ 2349872 w 2769934"/>
              <a:gd name="connsiteY440" fmla="*/ 690142 h 848328"/>
              <a:gd name="connsiteX441" fmla="*/ 2344635 w 2769934"/>
              <a:gd name="connsiteY441" fmla="*/ 690142 h 848328"/>
              <a:gd name="connsiteX442" fmla="*/ 2343587 w 2769934"/>
              <a:gd name="connsiteY442" fmla="*/ 690142 h 848328"/>
              <a:gd name="connsiteX443" fmla="*/ 2340444 w 2769934"/>
              <a:gd name="connsiteY443" fmla="*/ 690142 h 848328"/>
              <a:gd name="connsiteX444" fmla="*/ 2340444 w 2769934"/>
              <a:gd name="connsiteY444" fmla="*/ 717407 h 848328"/>
              <a:gd name="connsiteX445" fmla="*/ 2342540 w 2769934"/>
              <a:gd name="connsiteY445" fmla="*/ 726845 h 848328"/>
              <a:gd name="connsiteX446" fmla="*/ 2350920 w 2769934"/>
              <a:gd name="connsiteY446" fmla="*/ 729991 h 848328"/>
              <a:gd name="connsiteX447" fmla="*/ 2350920 w 2769934"/>
              <a:gd name="connsiteY447" fmla="*/ 736283 h 848328"/>
              <a:gd name="connsiteX448" fmla="*/ 2337302 w 2769934"/>
              <a:gd name="connsiteY448" fmla="*/ 735234 h 848328"/>
              <a:gd name="connsiteX449" fmla="*/ 2328922 w 2769934"/>
              <a:gd name="connsiteY449" fmla="*/ 735234 h 848328"/>
              <a:gd name="connsiteX450" fmla="*/ 2317399 w 2769934"/>
              <a:gd name="connsiteY450" fmla="*/ 735234 h 848328"/>
              <a:gd name="connsiteX451" fmla="*/ 2305876 w 2769934"/>
              <a:gd name="connsiteY451" fmla="*/ 736283 h 848328"/>
              <a:gd name="connsiteX452" fmla="*/ 2305876 w 2769934"/>
              <a:gd name="connsiteY452" fmla="*/ 729991 h 848328"/>
              <a:gd name="connsiteX453" fmla="*/ 2314256 w 2769934"/>
              <a:gd name="connsiteY453" fmla="*/ 727893 h 848328"/>
              <a:gd name="connsiteX454" fmla="*/ 2317399 w 2769934"/>
              <a:gd name="connsiteY454" fmla="*/ 717407 h 848328"/>
              <a:gd name="connsiteX455" fmla="*/ 2317399 w 2769934"/>
              <a:gd name="connsiteY455" fmla="*/ 649244 h 848328"/>
              <a:gd name="connsiteX456" fmla="*/ 2314256 w 2769934"/>
              <a:gd name="connsiteY456" fmla="*/ 641903 h 848328"/>
              <a:gd name="connsiteX457" fmla="*/ 2306923 w 2769934"/>
              <a:gd name="connsiteY457" fmla="*/ 639806 h 848328"/>
              <a:gd name="connsiteX458" fmla="*/ 2305876 w 2769934"/>
              <a:gd name="connsiteY458" fmla="*/ 639806 h 848328"/>
              <a:gd name="connsiteX459" fmla="*/ 2305876 w 2769934"/>
              <a:gd name="connsiteY459" fmla="*/ 634562 h 848328"/>
              <a:gd name="connsiteX460" fmla="*/ 2205312 w 2769934"/>
              <a:gd name="connsiteY460" fmla="*/ 634562 h 848328"/>
              <a:gd name="connsiteX461" fmla="*/ 2216835 w 2769934"/>
              <a:gd name="connsiteY461" fmla="*/ 634562 h 848328"/>
              <a:gd name="connsiteX462" fmla="*/ 2236738 w 2769934"/>
              <a:gd name="connsiteY462" fmla="*/ 634562 h 848328"/>
              <a:gd name="connsiteX463" fmla="*/ 2251404 w 2769934"/>
              <a:gd name="connsiteY463" fmla="*/ 634562 h 848328"/>
              <a:gd name="connsiteX464" fmla="*/ 2269212 w 2769934"/>
              <a:gd name="connsiteY464" fmla="*/ 634562 h 848328"/>
              <a:gd name="connsiteX465" fmla="*/ 2281783 w 2769934"/>
              <a:gd name="connsiteY465" fmla="*/ 634562 h 848328"/>
              <a:gd name="connsiteX466" fmla="*/ 2281783 w 2769934"/>
              <a:gd name="connsiteY466" fmla="*/ 646098 h 848328"/>
              <a:gd name="connsiteX467" fmla="*/ 2282830 w 2769934"/>
              <a:gd name="connsiteY467" fmla="*/ 658682 h 848328"/>
              <a:gd name="connsiteX468" fmla="*/ 2276545 w 2769934"/>
              <a:gd name="connsiteY468" fmla="*/ 658682 h 848328"/>
              <a:gd name="connsiteX469" fmla="*/ 2270260 w 2769934"/>
              <a:gd name="connsiteY469" fmla="*/ 645049 h 848328"/>
              <a:gd name="connsiteX470" fmla="*/ 2252452 w 2769934"/>
              <a:gd name="connsiteY470" fmla="*/ 641903 h 848328"/>
              <a:gd name="connsiteX471" fmla="*/ 2244071 w 2769934"/>
              <a:gd name="connsiteY471" fmla="*/ 642952 h 848328"/>
              <a:gd name="connsiteX472" fmla="*/ 2241976 w 2769934"/>
              <a:gd name="connsiteY472" fmla="*/ 646098 h 848328"/>
              <a:gd name="connsiteX473" fmla="*/ 2241976 w 2769934"/>
              <a:gd name="connsiteY473" fmla="*/ 680704 h 848328"/>
              <a:gd name="connsiteX474" fmla="*/ 2254547 w 2769934"/>
              <a:gd name="connsiteY474" fmla="*/ 680704 h 848328"/>
              <a:gd name="connsiteX475" fmla="*/ 2263974 w 2769934"/>
              <a:gd name="connsiteY475" fmla="*/ 676509 h 848328"/>
              <a:gd name="connsiteX476" fmla="*/ 2267117 w 2769934"/>
              <a:gd name="connsiteY476" fmla="*/ 666022 h 848328"/>
              <a:gd name="connsiteX477" fmla="*/ 2272355 w 2769934"/>
              <a:gd name="connsiteY477" fmla="*/ 666022 h 848328"/>
              <a:gd name="connsiteX478" fmla="*/ 2272355 w 2769934"/>
              <a:gd name="connsiteY478" fmla="*/ 674412 h 848328"/>
              <a:gd name="connsiteX479" fmla="*/ 2272355 w 2769934"/>
              <a:gd name="connsiteY479" fmla="*/ 683850 h 848328"/>
              <a:gd name="connsiteX480" fmla="*/ 2272355 w 2769934"/>
              <a:gd name="connsiteY480" fmla="*/ 692239 h 848328"/>
              <a:gd name="connsiteX481" fmla="*/ 2272355 w 2769934"/>
              <a:gd name="connsiteY481" fmla="*/ 700628 h 848328"/>
              <a:gd name="connsiteX482" fmla="*/ 2267117 w 2769934"/>
              <a:gd name="connsiteY482" fmla="*/ 700628 h 848328"/>
              <a:gd name="connsiteX483" fmla="*/ 2263974 w 2769934"/>
              <a:gd name="connsiteY483" fmla="*/ 690142 h 848328"/>
              <a:gd name="connsiteX484" fmla="*/ 2255594 w 2769934"/>
              <a:gd name="connsiteY484" fmla="*/ 686996 h 848328"/>
              <a:gd name="connsiteX485" fmla="*/ 2241976 w 2769934"/>
              <a:gd name="connsiteY485" fmla="*/ 686996 h 848328"/>
              <a:gd name="connsiteX486" fmla="*/ 2241976 w 2769934"/>
              <a:gd name="connsiteY486" fmla="*/ 721602 h 848328"/>
              <a:gd name="connsiteX487" fmla="*/ 2243024 w 2769934"/>
              <a:gd name="connsiteY487" fmla="*/ 725796 h 848328"/>
              <a:gd name="connsiteX488" fmla="*/ 2249309 w 2769934"/>
              <a:gd name="connsiteY488" fmla="*/ 726845 h 848328"/>
              <a:gd name="connsiteX489" fmla="*/ 2274450 w 2769934"/>
              <a:gd name="connsiteY489" fmla="*/ 722650 h 848328"/>
              <a:gd name="connsiteX490" fmla="*/ 2283878 w 2769934"/>
              <a:gd name="connsiteY490" fmla="*/ 706920 h 848328"/>
              <a:gd name="connsiteX491" fmla="*/ 2290163 w 2769934"/>
              <a:gd name="connsiteY491" fmla="*/ 706920 h 848328"/>
              <a:gd name="connsiteX492" fmla="*/ 2287020 w 2769934"/>
              <a:gd name="connsiteY492" fmla="*/ 721602 h 848328"/>
              <a:gd name="connsiteX493" fmla="*/ 2284925 w 2769934"/>
              <a:gd name="connsiteY493" fmla="*/ 736283 h 848328"/>
              <a:gd name="connsiteX494" fmla="*/ 2266070 w 2769934"/>
              <a:gd name="connsiteY494" fmla="*/ 735234 h 848328"/>
              <a:gd name="connsiteX495" fmla="*/ 2245119 w 2769934"/>
              <a:gd name="connsiteY495" fmla="*/ 735234 h 848328"/>
              <a:gd name="connsiteX496" fmla="*/ 2223121 w 2769934"/>
              <a:gd name="connsiteY496" fmla="*/ 735234 h 848328"/>
              <a:gd name="connsiteX497" fmla="*/ 2205312 w 2769934"/>
              <a:gd name="connsiteY497" fmla="*/ 736283 h 848328"/>
              <a:gd name="connsiteX498" fmla="*/ 2205312 w 2769934"/>
              <a:gd name="connsiteY498" fmla="*/ 729991 h 848328"/>
              <a:gd name="connsiteX499" fmla="*/ 2207408 w 2769934"/>
              <a:gd name="connsiteY499" fmla="*/ 729991 h 848328"/>
              <a:gd name="connsiteX500" fmla="*/ 2215788 w 2769934"/>
              <a:gd name="connsiteY500" fmla="*/ 727893 h 848328"/>
              <a:gd name="connsiteX501" fmla="*/ 2217883 w 2769934"/>
              <a:gd name="connsiteY501" fmla="*/ 720553 h 848328"/>
              <a:gd name="connsiteX502" fmla="*/ 2217883 w 2769934"/>
              <a:gd name="connsiteY502" fmla="*/ 649244 h 848328"/>
              <a:gd name="connsiteX503" fmla="*/ 2215788 w 2769934"/>
              <a:gd name="connsiteY503" fmla="*/ 642952 h 848328"/>
              <a:gd name="connsiteX504" fmla="*/ 2207408 w 2769934"/>
              <a:gd name="connsiteY504" fmla="*/ 639806 h 848328"/>
              <a:gd name="connsiteX505" fmla="*/ 2205312 w 2769934"/>
              <a:gd name="connsiteY505" fmla="*/ 639806 h 848328"/>
              <a:gd name="connsiteX506" fmla="*/ 2205312 w 2769934"/>
              <a:gd name="connsiteY506" fmla="*/ 634562 h 848328"/>
              <a:gd name="connsiteX507" fmla="*/ 2091131 w 2769934"/>
              <a:gd name="connsiteY507" fmla="*/ 634562 h 848328"/>
              <a:gd name="connsiteX508" fmla="*/ 2103702 w 2769934"/>
              <a:gd name="connsiteY508" fmla="*/ 634562 h 848328"/>
              <a:gd name="connsiteX509" fmla="*/ 2114177 w 2769934"/>
              <a:gd name="connsiteY509" fmla="*/ 635611 h 848328"/>
              <a:gd name="connsiteX510" fmla="*/ 2123605 w 2769934"/>
              <a:gd name="connsiteY510" fmla="*/ 634562 h 848328"/>
              <a:gd name="connsiteX511" fmla="*/ 2139318 w 2769934"/>
              <a:gd name="connsiteY511" fmla="*/ 634562 h 848328"/>
              <a:gd name="connsiteX512" fmla="*/ 2139318 w 2769934"/>
              <a:gd name="connsiteY512" fmla="*/ 639806 h 848328"/>
              <a:gd name="connsiteX513" fmla="*/ 2138270 w 2769934"/>
              <a:gd name="connsiteY513" fmla="*/ 639806 h 848328"/>
              <a:gd name="connsiteX514" fmla="*/ 2130938 w 2769934"/>
              <a:gd name="connsiteY514" fmla="*/ 640854 h 848328"/>
              <a:gd name="connsiteX515" fmla="*/ 2127795 w 2769934"/>
              <a:gd name="connsiteY515" fmla="*/ 645049 h 848328"/>
              <a:gd name="connsiteX516" fmla="*/ 2128842 w 2769934"/>
              <a:gd name="connsiteY516" fmla="*/ 647146 h 848328"/>
              <a:gd name="connsiteX517" fmla="*/ 2128842 w 2769934"/>
              <a:gd name="connsiteY517" fmla="*/ 648195 h 848328"/>
              <a:gd name="connsiteX518" fmla="*/ 2149793 w 2769934"/>
              <a:gd name="connsiteY518" fmla="*/ 710066 h 848328"/>
              <a:gd name="connsiteX519" fmla="*/ 2173886 w 2769934"/>
              <a:gd name="connsiteY519" fmla="*/ 649244 h 848328"/>
              <a:gd name="connsiteX520" fmla="*/ 2174934 w 2769934"/>
              <a:gd name="connsiteY520" fmla="*/ 646098 h 848328"/>
              <a:gd name="connsiteX521" fmla="*/ 2175982 w 2769934"/>
              <a:gd name="connsiteY521" fmla="*/ 644000 h 848328"/>
              <a:gd name="connsiteX522" fmla="*/ 2172839 w 2769934"/>
              <a:gd name="connsiteY522" fmla="*/ 640854 h 848328"/>
              <a:gd name="connsiteX523" fmla="*/ 2165506 w 2769934"/>
              <a:gd name="connsiteY523" fmla="*/ 639806 h 848328"/>
              <a:gd name="connsiteX524" fmla="*/ 2164459 w 2769934"/>
              <a:gd name="connsiteY524" fmla="*/ 639806 h 848328"/>
              <a:gd name="connsiteX525" fmla="*/ 2164459 w 2769934"/>
              <a:gd name="connsiteY525" fmla="*/ 634562 h 848328"/>
              <a:gd name="connsiteX526" fmla="*/ 2170744 w 2769934"/>
              <a:gd name="connsiteY526" fmla="*/ 634562 h 848328"/>
              <a:gd name="connsiteX527" fmla="*/ 2178077 w 2769934"/>
              <a:gd name="connsiteY527" fmla="*/ 634562 h 848328"/>
              <a:gd name="connsiteX528" fmla="*/ 2186457 w 2769934"/>
              <a:gd name="connsiteY528" fmla="*/ 634562 h 848328"/>
              <a:gd name="connsiteX529" fmla="*/ 2192742 w 2769934"/>
              <a:gd name="connsiteY529" fmla="*/ 634562 h 848328"/>
              <a:gd name="connsiteX530" fmla="*/ 2193790 w 2769934"/>
              <a:gd name="connsiteY530" fmla="*/ 639806 h 848328"/>
              <a:gd name="connsiteX531" fmla="*/ 2187504 w 2769934"/>
              <a:gd name="connsiteY531" fmla="*/ 641903 h 848328"/>
              <a:gd name="connsiteX532" fmla="*/ 2184362 w 2769934"/>
              <a:gd name="connsiteY532" fmla="*/ 648195 h 848328"/>
              <a:gd name="connsiteX533" fmla="*/ 2146650 w 2769934"/>
              <a:gd name="connsiteY533" fmla="*/ 737331 h 848328"/>
              <a:gd name="connsiteX534" fmla="*/ 2136175 w 2769934"/>
              <a:gd name="connsiteY534" fmla="*/ 737331 h 848328"/>
              <a:gd name="connsiteX535" fmla="*/ 2103702 w 2769934"/>
              <a:gd name="connsiteY535" fmla="*/ 649244 h 848328"/>
              <a:gd name="connsiteX536" fmla="*/ 2099512 w 2769934"/>
              <a:gd name="connsiteY536" fmla="*/ 641903 h 848328"/>
              <a:gd name="connsiteX537" fmla="*/ 2092179 w 2769934"/>
              <a:gd name="connsiteY537" fmla="*/ 639806 h 848328"/>
              <a:gd name="connsiteX538" fmla="*/ 2091131 w 2769934"/>
              <a:gd name="connsiteY538" fmla="*/ 639806 h 848328"/>
              <a:gd name="connsiteX539" fmla="*/ 2091131 w 2769934"/>
              <a:gd name="connsiteY539" fmla="*/ 634562 h 848328"/>
              <a:gd name="connsiteX540" fmla="*/ 2031422 w 2769934"/>
              <a:gd name="connsiteY540" fmla="*/ 634562 h 848328"/>
              <a:gd name="connsiteX541" fmla="*/ 2042944 w 2769934"/>
              <a:gd name="connsiteY541" fmla="*/ 634562 h 848328"/>
              <a:gd name="connsiteX542" fmla="*/ 2055515 w 2769934"/>
              <a:gd name="connsiteY542" fmla="*/ 635611 h 848328"/>
              <a:gd name="connsiteX543" fmla="*/ 2067038 w 2769934"/>
              <a:gd name="connsiteY543" fmla="*/ 634562 h 848328"/>
              <a:gd name="connsiteX544" fmla="*/ 2078561 w 2769934"/>
              <a:gd name="connsiteY544" fmla="*/ 634562 h 848328"/>
              <a:gd name="connsiteX545" fmla="*/ 2078561 w 2769934"/>
              <a:gd name="connsiteY545" fmla="*/ 639806 h 848328"/>
              <a:gd name="connsiteX546" fmla="*/ 2070180 w 2769934"/>
              <a:gd name="connsiteY546" fmla="*/ 641903 h 848328"/>
              <a:gd name="connsiteX547" fmla="*/ 2067038 w 2769934"/>
              <a:gd name="connsiteY547" fmla="*/ 649244 h 848328"/>
              <a:gd name="connsiteX548" fmla="*/ 2067038 w 2769934"/>
              <a:gd name="connsiteY548" fmla="*/ 717407 h 848328"/>
              <a:gd name="connsiteX549" fmla="*/ 2069133 w 2769934"/>
              <a:gd name="connsiteY549" fmla="*/ 727893 h 848328"/>
              <a:gd name="connsiteX550" fmla="*/ 2078561 w 2769934"/>
              <a:gd name="connsiteY550" fmla="*/ 729991 h 848328"/>
              <a:gd name="connsiteX551" fmla="*/ 2078561 w 2769934"/>
              <a:gd name="connsiteY551" fmla="*/ 736283 h 848328"/>
              <a:gd name="connsiteX552" fmla="*/ 2067038 w 2769934"/>
              <a:gd name="connsiteY552" fmla="*/ 735234 h 848328"/>
              <a:gd name="connsiteX553" fmla="*/ 2055515 w 2769934"/>
              <a:gd name="connsiteY553" fmla="*/ 735234 h 848328"/>
              <a:gd name="connsiteX554" fmla="*/ 2043992 w 2769934"/>
              <a:gd name="connsiteY554" fmla="*/ 735234 h 848328"/>
              <a:gd name="connsiteX555" fmla="*/ 2031422 w 2769934"/>
              <a:gd name="connsiteY555" fmla="*/ 736283 h 848328"/>
              <a:gd name="connsiteX556" fmla="*/ 2031422 w 2769934"/>
              <a:gd name="connsiteY556" fmla="*/ 729991 h 848328"/>
              <a:gd name="connsiteX557" fmla="*/ 2040850 w 2769934"/>
              <a:gd name="connsiteY557" fmla="*/ 727893 h 848328"/>
              <a:gd name="connsiteX558" fmla="*/ 2042944 w 2769934"/>
              <a:gd name="connsiteY558" fmla="*/ 717407 h 848328"/>
              <a:gd name="connsiteX559" fmla="*/ 2042944 w 2769934"/>
              <a:gd name="connsiteY559" fmla="*/ 649244 h 848328"/>
              <a:gd name="connsiteX560" fmla="*/ 2040850 w 2769934"/>
              <a:gd name="connsiteY560" fmla="*/ 641903 h 848328"/>
              <a:gd name="connsiteX561" fmla="*/ 2032469 w 2769934"/>
              <a:gd name="connsiteY561" fmla="*/ 639806 h 848328"/>
              <a:gd name="connsiteX562" fmla="*/ 2031422 w 2769934"/>
              <a:gd name="connsiteY562" fmla="*/ 639806 h 848328"/>
              <a:gd name="connsiteX563" fmla="*/ 2031422 w 2769934"/>
              <a:gd name="connsiteY563" fmla="*/ 634562 h 848328"/>
              <a:gd name="connsiteX564" fmla="*/ 1910955 w 2769934"/>
              <a:gd name="connsiteY564" fmla="*/ 634562 h 848328"/>
              <a:gd name="connsiteX565" fmla="*/ 1921430 w 2769934"/>
              <a:gd name="connsiteY565" fmla="*/ 634562 h 848328"/>
              <a:gd name="connsiteX566" fmla="*/ 1928763 w 2769934"/>
              <a:gd name="connsiteY566" fmla="*/ 635611 h 848328"/>
              <a:gd name="connsiteX567" fmla="*/ 1936096 w 2769934"/>
              <a:gd name="connsiteY567" fmla="*/ 634562 h 848328"/>
              <a:gd name="connsiteX568" fmla="*/ 1945524 w 2769934"/>
              <a:gd name="connsiteY568" fmla="*/ 634562 h 848328"/>
              <a:gd name="connsiteX569" fmla="*/ 1995805 w 2769934"/>
              <a:gd name="connsiteY569" fmla="*/ 699580 h 848328"/>
              <a:gd name="connsiteX570" fmla="*/ 1995805 w 2769934"/>
              <a:gd name="connsiteY570" fmla="*/ 650292 h 848328"/>
              <a:gd name="connsiteX571" fmla="*/ 1993710 w 2769934"/>
              <a:gd name="connsiteY571" fmla="*/ 641903 h 848328"/>
              <a:gd name="connsiteX572" fmla="*/ 1982188 w 2769934"/>
              <a:gd name="connsiteY572" fmla="*/ 639806 h 848328"/>
              <a:gd name="connsiteX573" fmla="*/ 1982188 w 2769934"/>
              <a:gd name="connsiteY573" fmla="*/ 634562 h 848328"/>
              <a:gd name="connsiteX574" fmla="*/ 1990568 w 2769934"/>
              <a:gd name="connsiteY574" fmla="*/ 634562 h 848328"/>
              <a:gd name="connsiteX575" fmla="*/ 1998948 w 2769934"/>
              <a:gd name="connsiteY575" fmla="*/ 634562 h 848328"/>
              <a:gd name="connsiteX576" fmla="*/ 2007328 w 2769934"/>
              <a:gd name="connsiteY576" fmla="*/ 634562 h 848328"/>
              <a:gd name="connsiteX577" fmla="*/ 2014661 w 2769934"/>
              <a:gd name="connsiteY577" fmla="*/ 634562 h 848328"/>
              <a:gd name="connsiteX578" fmla="*/ 2014661 w 2769934"/>
              <a:gd name="connsiteY578" fmla="*/ 639806 h 848328"/>
              <a:gd name="connsiteX579" fmla="*/ 2013614 w 2769934"/>
              <a:gd name="connsiteY579" fmla="*/ 639806 h 848328"/>
              <a:gd name="connsiteX580" fmla="*/ 2006281 w 2769934"/>
              <a:gd name="connsiteY580" fmla="*/ 641903 h 848328"/>
              <a:gd name="connsiteX581" fmla="*/ 2004186 w 2769934"/>
              <a:gd name="connsiteY581" fmla="*/ 650292 h 848328"/>
              <a:gd name="connsiteX582" fmla="*/ 2004186 w 2769934"/>
              <a:gd name="connsiteY582" fmla="*/ 736283 h 848328"/>
              <a:gd name="connsiteX583" fmla="*/ 1995805 w 2769934"/>
              <a:gd name="connsiteY583" fmla="*/ 736283 h 848328"/>
              <a:gd name="connsiteX584" fmla="*/ 1930858 w 2769934"/>
              <a:gd name="connsiteY584" fmla="*/ 653438 h 848328"/>
              <a:gd name="connsiteX585" fmla="*/ 1930858 w 2769934"/>
              <a:gd name="connsiteY585" fmla="*/ 717407 h 848328"/>
              <a:gd name="connsiteX586" fmla="*/ 1934001 w 2769934"/>
              <a:gd name="connsiteY586" fmla="*/ 727893 h 848328"/>
              <a:gd name="connsiteX587" fmla="*/ 1944476 w 2769934"/>
              <a:gd name="connsiteY587" fmla="*/ 729991 h 848328"/>
              <a:gd name="connsiteX588" fmla="*/ 1944476 w 2769934"/>
              <a:gd name="connsiteY588" fmla="*/ 736283 h 848328"/>
              <a:gd name="connsiteX589" fmla="*/ 1935048 w 2769934"/>
              <a:gd name="connsiteY589" fmla="*/ 735234 h 848328"/>
              <a:gd name="connsiteX590" fmla="*/ 1926668 w 2769934"/>
              <a:gd name="connsiteY590" fmla="*/ 735234 h 848328"/>
              <a:gd name="connsiteX591" fmla="*/ 1918288 w 2769934"/>
              <a:gd name="connsiteY591" fmla="*/ 735234 h 848328"/>
              <a:gd name="connsiteX592" fmla="*/ 1909908 w 2769934"/>
              <a:gd name="connsiteY592" fmla="*/ 736283 h 848328"/>
              <a:gd name="connsiteX593" fmla="*/ 1909908 w 2769934"/>
              <a:gd name="connsiteY593" fmla="*/ 729991 h 848328"/>
              <a:gd name="connsiteX594" fmla="*/ 1920383 w 2769934"/>
              <a:gd name="connsiteY594" fmla="*/ 727893 h 848328"/>
              <a:gd name="connsiteX595" fmla="*/ 1922478 w 2769934"/>
              <a:gd name="connsiteY595" fmla="*/ 717407 h 848328"/>
              <a:gd name="connsiteX596" fmla="*/ 1922478 w 2769934"/>
              <a:gd name="connsiteY596" fmla="*/ 650292 h 848328"/>
              <a:gd name="connsiteX597" fmla="*/ 1920383 w 2769934"/>
              <a:gd name="connsiteY597" fmla="*/ 641903 h 848328"/>
              <a:gd name="connsiteX598" fmla="*/ 1910955 w 2769934"/>
              <a:gd name="connsiteY598" fmla="*/ 639806 h 848328"/>
              <a:gd name="connsiteX599" fmla="*/ 1910955 w 2769934"/>
              <a:gd name="connsiteY599" fmla="*/ 634562 h 848328"/>
              <a:gd name="connsiteX600" fmla="*/ 1793631 w 2769934"/>
              <a:gd name="connsiteY600" fmla="*/ 634562 h 848328"/>
              <a:gd name="connsiteX601" fmla="*/ 1806202 w 2769934"/>
              <a:gd name="connsiteY601" fmla="*/ 635611 h 848328"/>
              <a:gd name="connsiteX602" fmla="*/ 1817724 w 2769934"/>
              <a:gd name="connsiteY602" fmla="*/ 635611 h 848328"/>
              <a:gd name="connsiteX603" fmla="*/ 1828200 w 2769934"/>
              <a:gd name="connsiteY603" fmla="*/ 635611 h 848328"/>
              <a:gd name="connsiteX604" fmla="*/ 1840770 w 2769934"/>
              <a:gd name="connsiteY604" fmla="*/ 634562 h 848328"/>
              <a:gd name="connsiteX605" fmla="*/ 1840770 w 2769934"/>
              <a:gd name="connsiteY605" fmla="*/ 639806 h 848328"/>
              <a:gd name="connsiteX606" fmla="*/ 1832390 w 2769934"/>
              <a:gd name="connsiteY606" fmla="*/ 641903 h 848328"/>
              <a:gd name="connsiteX607" fmla="*/ 1829247 w 2769934"/>
              <a:gd name="connsiteY607" fmla="*/ 649244 h 848328"/>
              <a:gd name="connsiteX608" fmla="*/ 1829247 w 2769934"/>
              <a:gd name="connsiteY608" fmla="*/ 695385 h 848328"/>
              <a:gd name="connsiteX609" fmla="*/ 1830295 w 2769934"/>
              <a:gd name="connsiteY609" fmla="*/ 711115 h 848328"/>
              <a:gd name="connsiteX610" fmla="*/ 1833438 w 2769934"/>
              <a:gd name="connsiteY610" fmla="*/ 718456 h 848328"/>
              <a:gd name="connsiteX611" fmla="*/ 1841818 w 2769934"/>
              <a:gd name="connsiteY611" fmla="*/ 724748 h 848328"/>
              <a:gd name="connsiteX612" fmla="*/ 1853341 w 2769934"/>
              <a:gd name="connsiteY612" fmla="*/ 725796 h 848328"/>
              <a:gd name="connsiteX613" fmla="*/ 1872196 w 2769934"/>
              <a:gd name="connsiteY613" fmla="*/ 719504 h 848328"/>
              <a:gd name="connsiteX614" fmla="*/ 1877434 w 2769934"/>
              <a:gd name="connsiteY614" fmla="*/ 695385 h 848328"/>
              <a:gd name="connsiteX615" fmla="*/ 1877434 w 2769934"/>
              <a:gd name="connsiteY615" fmla="*/ 694336 h 848328"/>
              <a:gd name="connsiteX616" fmla="*/ 1877434 w 2769934"/>
              <a:gd name="connsiteY616" fmla="*/ 651341 h 848328"/>
              <a:gd name="connsiteX617" fmla="*/ 1875339 w 2769934"/>
              <a:gd name="connsiteY617" fmla="*/ 641903 h 848328"/>
              <a:gd name="connsiteX618" fmla="*/ 1865911 w 2769934"/>
              <a:gd name="connsiteY618" fmla="*/ 639806 h 848328"/>
              <a:gd name="connsiteX619" fmla="*/ 1865911 w 2769934"/>
              <a:gd name="connsiteY619" fmla="*/ 634562 h 848328"/>
              <a:gd name="connsiteX620" fmla="*/ 1874291 w 2769934"/>
              <a:gd name="connsiteY620" fmla="*/ 634562 h 848328"/>
              <a:gd name="connsiteX621" fmla="*/ 1880577 w 2769934"/>
              <a:gd name="connsiteY621" fmla="*/ 635611 h 848328"/>
              <a:gd name="connsiteX622" fmla="*/ 1887909 w 2769934"/>
              <a:gd name="connsiteY622" fmla="*/ 634562 h 848328"/>
              <a:gd name="connsiteX623" fmla="*/ 1895242 w 2769934"/>
              <a:gd name="connsiteY623" fmla="*/ 634562 h 848328"/>
              <a:gd name="connsiteX624" fmla="*/ 1895242 w 2769934"/>
              <a:gd name="connsiteY624" fmla="*/ 639806 h 848328"/>
              <a:gd name="connsiteX625" fmla="*/ 1888957 w 2769934"/>
              <a:gd name="connsiteY625" fmla="*/ 641903 h 848328"/>
              <a:gd name="connsiteX626" fmla="*/ 1886862 w 2769934"/>
              <a:gd name="connsiteY626" fmla="*/ 651341 h 848328"/>
              <a:gd name="connsiteX627" fmla="*/ 1885814 w 2769934"/>
              <a:gd name="connsiteY627" fmla="*/ 697482 h 848328"/>
              <a:gd name="connsiteX628" fmla="*/ 1876386 w 2769934"/>
              <a:gd name="connsiteY628" fmla="*/ 728942 h 848328"/>
              <a:gd name="connsiteX629" fmla="*/ 1846008 w 2769934"/>
              <a:gd name="connsiteY629" fmla="*/ 738380 h 848328"/>
              <a:gd name="connsiteX630" fmla="*/ 1815629 w 2769934"/>
              <a:gd name="connsiteY630" fmla="*/ 729991 h 848328"/>
              <a:gd name="connsiteX631" fmla="*/ 1805154 w 2769934"/>
              <a:gd name="connsiteY631" fmla="*/ 704823 h 848328"/>
              <a:gd name="connsiteX632" fmla="*/ 1805154 w 2769934"/>
              <a:gd name="connsiteY632" fmla="*/ 649244 h 848328"/>
              <a:gd name="connsiteX633" fmla="*/ 1803059 w 2769934"/>
              <a:gd name="connsiteY633" fmla="*/ 641903 h 848328"/>
              <a:gd name="connsiteX634" fmla="*/ 1794679 w 2769934"/>
              <a:gd name="connsiteY634" fmla="*/ 639806 h 848328"/>
              <a:gd name="connsiteX635" fmla="*/ 1793631 w 2769934"/>
              <a:gd name="connsiteY635" fmla="*/ 639806 h 848328"/>
              <a:gd name="connsiteX636" fmla="*/ 1793631 w 2769934"/>
              <a:gd name="connsiteY636" fmla="*/ 634562 h 848328"/>
              <a:gd name="connsiteX637" fmla="*/ 1606122 w 2769934"/>
              <a:gd name="connsiteY637" fmla="*/ 634562 h 848328"/>
              <a:gd name="connsiteX638" fmla="*/ 1616598 w 2769934"/>
              <a:gd name="connsiteY638" fmla="*/ 634562 h 848328"/>
              <a:gd name="connsiteX639" fmla="*/ 1622883 w 2769934"/>
              <a:gd name="connsiteY639" fmla="*/ 635611 h 848328"/>
              <a:gd name="connsiteX640" fmla="*/ 1630216 w 2769934"/>
              <a:gd name="connsiteY640" fmla="*/ 634562 h 848328"/>
              <a:gd name="connsiteX641" fmla="*/ 1639643 w 2769934"/>
              <a:gd name="connsiteY641" fmla="*/ 634562 h 848328"/>
              <a:gd name="connsiteX642" fmla="*/ 1690973 w 2769934"/>
              <a:gd name="connsiteY642" fmla="*/ 699580 h 848328"/>
              <a:gd name="connsiteX643" fmla="*/ 1690973 w 2769934"/>
              <a:gd name="connsiteY643" fmla="*/ 650292 h 848328"/>
              <a:gd name="connsiteX644" fmla="*/ 1687830 w 2769934"/>
              <a:gd name="connsiteY644" fmla="*/ 641903 h 848328"/>
              <a:gd name="connsiteX645" fmla="*/ 1677355 w 2769934"/>
              <a:gd name="connsiteY645" fmla="*/ 639806 h 848328"/>
              <a:gd name="connsiteX646" fmla="*/ 1677355 w 2769934"/>
              <a:gd name="connsiteY646" fmla="*/ 634562 h 848328"/>
              <a:gd name="connsiteX647" fmla="*/ 1684688 w 2769934"/>
              <a:gd name="connsiteY647" fmla="*/ 634562 h 848328"/>
              <a:gd name="connsiteX648" fmla="*/ 1694115 w 2769934"/>
              <a:gd name="connsiteY648" fmla="*/ 634562 h 848328"/>
              <a:gd name="connsiteX649" fmla="*/ 1702496 w 2769934"/>
              <a:gd name="connsiteY649" fmla="*/ 634562 h 848328"/>
              <a:gd name="connsiteX650" fmla="*/ 1709828 w 2769934"/>
              <a:gd name="connsiteY650" fmla="*/ 634562 h 848328"/>
              <a:gd name="connsiteX651" fmla="*/ 1709828 w 2769934"/>
              <a:gd name="connsiteY651" fmla="*/ 639806 h 848328"/>
              <a:gd name="connsiteX652" fmla="*/ 1708781 w 2769934"/>
              <a:gd name="connsiteY652" fmla="*/ 639806 h 848328"/>
              <a:gd name="connsiteX653" fmla="*/ 1701448 w 2769934"/>
              <a:gd name="connsiteY653" fmla="*/ 641903 h 848328"/>
              <a:gd name="connsiteX654" fmla="*/ 1699353 w 2769934"/>
              <a:gd name="connsiteY654" fmla="*/ 650292 h 848328"/>
              <a:gd name="connsiteX655" fmla="*/ 1699353 w 2769934"/>
              <a:gd name="connsiteY655" fmla="*/ 736283 h 848328"/>
              <a:gd name="connsiteX656" fmla="*/ 1689925 w 2769934"/>
              <a:gd name="connsiteY656" fmla="*/ 736283 h 848328"/>
              <a:gd name="connsiteX657" fmla="*/ 1626026 w 2769934"/>
              <a:gd name="connsiteY657" fmla="*/ 653438 h 848328"/>
              <a:gd name="connsiteX658" fmla="*/ 1626026 w 2769934"/>
              <a:gd name="connsiteY658" fmla="*/ 717407 h 848328"/>
              <a:gd name="connsiteX659" fmla="*/ 1628121 w 2769934"/>
              <a:gd name="connsiteY659" fmla="*/ 727893 h 848328"/>
              <a:gd name="connsiteX660" fmla="*/ 1639643 w 2769934"/>
              <a:gd name="connsiteY660" fmla="*/ 729991 h 848328"/>
              <a:gd name="connsiteX661" fmla="*/ 1639643 w 2769934"/>
              <a:gd name="connsiteY661" fmla="*/ 736283 h 848328"/>
              <a:gd name="connsiteX662" fmla="*/ 1630216 w 2769934"/>
              <a:gd name="connsiteY662" fmla="*/ 735234 h 848328"/>
              <a:gd name="connsiteX663" fmla="*/ 1620788 w 2769934"/>
              <a:gd name="connsiteY663" fmla="*/ 735234 h 848328"/>
              <a:gd name="connsiteX664" fmla="*/ 1613455 w 2769934"/>
              <a:gd name="connsiteY664" fmla="*/ 735234 h 848328"/>
              <a:gd name="connsiteX665" fmla="*/ 1605075 w 2769934"/>
              <a:gd name="connsiteY665" fmla="*/ 736283 h 848328"/>
              <a:gd name="connsiteX666" fmla="*/ 1605075 w 2769934"/>
              <a:gd name="connsiteY666" fmla="*/ 729991 h 848328"/>
              <a:gd name="connsiteX667" fmla="*/ 1614503 w 2769934"/>
              <a:gd name="connsiteY667" fmla="*/ 727893 h 848328"/>
              <a:gd name="connsiteX668" fmla="*/ 1617645 w 2769934"/>
              <a:gd name="connsiteY668" fmla="*/ 717407 h 848328"/>
              <a:gd name="connsiteX669" fmla="*/ 1617645 w 2769934"/>
              <a:gd name="connsiteY669" fmla="*/ 650292 h 848328"/>
              <a:gd name="connsiteX670" fmla="*/ 1614503 w 2769934"/>
              <a:gd name="connsiteY670" fmla="*/ 641903 h 848328"/>
              <a:gd name="connsiteX671" fmla="*/ 1606122 w 2769934"/>
              <a:gd name="connsiteY671" fmla="*/ 639806 h 848328"/>
              <a:gd name="connsiteX672" fmla="*/ 1606122 w 2769934"/>
              <a:gd name="connsiteY672" fmla="*/ 634562 h 848328"/>
              <a:gd name="connsiteX673" fmla="*/ 1540128 w 2769934"/>
              <a:gd name="connsiteY673" fmla="*/ 634562 h 848328"/>
              <a:gd name="connsiteX674" fmla="*/ 1549555 w 2769934"/>
              <a:gd name="connsiteY674" fmla="*/ 634562 h 848328"/>
              <a:gd name="connsiteX675" fmla="*/ 1582029 w 2769934"/>
              <a:gd name="connsiteY675" fmla="*/ 722650 h 848328"/>
              <a:gd name="connsiteX676" fmla="*/ 1586219 w 2769934"/>
              <a:gd name="connsiteY676" fmla="*/ 727893 h 848328"/>
              <a:gd name="connsiteX677" fmla="*/ 1593552 w 2769934"/>
              <a:gd name="connsiteY677" fmla="*/ 729991 h 848328"/>
              <a:gd name="connsiteX678" fmla="*/ 1593552 w 2769934"/>
              <a:gd name="connsiteY678" fmla="*/ 736283 h 848328"/>
              <a:gd name="connsiteX679" fmla="*/ 1580982 w 2769934"/>
              <a:gd name="connsiteY679" fmla="*/ 735234 h 848328"/>
              <a:gd name="connsiteX680" fmla="*/ 1570506 w 2769934"/>
              <a:gd name="connsiteY680" fmla="*/ 735234 h 848328"/>
              <a:gd name="connsiteX681" fmla="*/ 1560031 w 2769934"/>
              <a:gd name="connsiteY681" fmla="*/ 735234 h 848328"/>
              <a:gd name="connsiteX682" fmla="*/ 1546413 w 2769934"/>
              <a:gd name="connsiteY682" fmla="*/ 736283 h 848328"/>
              <a:gd name="connsiteX683" fmla="*/ 1546413 w 2769934"/>
              <a:gd name="connsiteY683" fmla="*/ 729991 h 848328"/>
              <a:gd name="connsiteX684" fmla="*/ 1555841 w 2769934"/>
              <a:gd name="connsiteY684" fmla="*/ 728942 h 848328"/>
              <a:gd name="connsiteX685" fmla="*/ 1557936 w 2769934"/>
              <a:gd name="connsiteY685" fmla="*/ 724748 h 848328"/>
              <a:gd name="connsiteX686" fmla="*/ 1557936 w 2769934"/>
              <a:gd name="connsiteY686" fmla="*/ 723699 h 848328"/>
              <a:gd name="connsiteX687" fmla="*/ 1557936 w 2769934"/>
              <a:gd name="connsiteY687" fmla="*/ 721602 h 848328"/>
              <a:gd name="connsiteX688" fmla="*/ 1550603 w 2769934"/>
              <a:gd name="connsiteY688" fmla="*/ 702726 h 848328"/>
              <a:gd name="connsiteX689" fmla="*/ 1519177 w 2769934"/>
              <a:gd name="connsiteY689" fmla="*/ 702726 h 848328"/>
              <a:gd name="connsiteX690" fmla="*/ 1511844 w 2769934"/>
              <a:gd name="connsiteY690" fmla="*/ 720553 h 848328"/>
              <a:gd name="connsiteX691" fmla="*/ 1510797 w 2769934"/>
              <a:gd name="connsiteY691" fmla="*/ 722650 h 848328"/>
              <a:gd name="connsiteX692" fmla="*/ 1510797 w 2769934"/>
              <a:gd name="connsiteY692" fmla="*/ 724748 h 848328"/>
              <a:gd name="connsiteX693" fmla="*/ 1521272 w 2769934"/>
              <a:gd name="connsiteY693" fmla="*/ 729991 h 848328"/>
              <a:gd name="connsiteX694" fmla="*/ 1521272 w 2769934"/>
              <a:gd name="connsiteY694" fmla="*/ 736283 h 848328"/>
              <a:gd name="connsiteX695" fmla="*/ 1512892 w 2769934"/>
              <a:gd name="connsiteY695" fmla="*/ 735234 h 848328"/>
              <a:gd name="connsiteX696" fmla="*/ 1505559 w 2769934"/>
              <a:gd name="connsiteY696" fmla="*/ 735234 h 848328"/>
              <a:gd name="connsiteX697" fmla="*/ 1500321 w 2769934"/>
              <a:gd name="connsiteY697" fmla="*/ 735234 h 848328"/>
              <a:gd name="connsiteX698" fmla="*/ 1489846 w 2769934"/>
              <a:gd name="connsiteY698" fmla="*/ 736283 h 848328"/>
              <a:gd name="connsiteX699" fmla="*/ 1489846 w 2769934"/>
              <a:gd name="connsiteY699" fmla="*/ 729991 h 848328"/>
              <a:gd name="connsiteX700" fmla="*/ 1497179 w 2769934"/>
              <a:gd name="connsiteY700" fmla="*/ 726845 h 848328"/>
              <a:gd name="connsiteX701" fmla="*/ 1503464 w 2769934"/>
              <a:gd name="connsiteY701" fmla="*/ 717407 h 848328"/>
              <a:gd name="connsiteX702" fmla="*/ 1540128 w 2769934"/>
              <a:gd name="connsiteY702" fmla="*/ 634562 h 848328"/>
              <a:gd name="connsiteX703" fmla="*/ 1381950 w 2769934"/>
              <a:gd name="connsiteY703" fmla="*/ 634562 h 848328"/>
              <a:gd name="connsiteX704" fmla="*/ 1395568 w 2769934"/>
              <a:gd name="connsiteY704" fmla="*/ 635611 h 848328"/>
              <a:gd name="connsiteX705" fmla="*/ 1406043 w 2769934"/>
              <a:gd name="connsiteY705" fmla="*/ 635611 h 848328"/>
              <a:gd name="connsiteX706" fmla="*/ 1416518 w 2769934"/>
              <a:gd name="connsiteY706" fmla="*/ 635611 h 848328"/>
              <a:gd name="connsiteX707" fmla="*/ 1430136 w 2769934"/>
              <a:gd name="connsiteY707" fmla="*/ 634562 h 848328"/>
              <a:gd name="connsiteX708" fmla="*/ 1430136 w 2769934"/>
              <a:gd name="connsiteY708" fmla="*/ 639806 h 848328"/>
              <a:gd name="connsiteX709" fmla="*/ 1420709 w 2769934"/>
              <a:gd name="connsiteY709" fmla="*/ 641903 h 848328"/>
              <a:gd name="connsiteX710" fmla="*/ 1417566 w 2769934"/>
              <a:gd name="connsiteY710" fmla="*/ 649244 h 848328"/>
              <a:gd name="connsiteX711" fmla="*/ 1417566 w 2769934"/>
              <a:gd name="connsiteY711" fmla="*/ 695385 h 848328"/>
              <a:gd name="connsiteX712" fmla="*/ 1418614 w 2769934"/>
              <a:gd name="connsiteY712" fmla="*/ 711115 h 848328"/>
              <a:gd name="connsiteX713" fmla="*/ 1421756 w 2769934"/>
              <a:gd name="connsiteY713" fmla="*/ 718456 h 848328"/>
              <a:gd name="connsiteX714" fmla="*/ 1430136 w 2769934"/>
              <a:gd name="connsiteY714" fmla="*/ 724748 h 848328"/>
              <a:gd name="connsiteX715" fmla="*/ 1441659 w 2769934"/>
              <a:gd name="connsiteY715" fmla="*/ 725796 h 848328"/>
              <a:gd name="connsiteX716" fmla="*/ 1460515 w 2769934"/>
              <a:gd name="connsiteY716" fmla="*/ 719504 h 848328"/>
              <a:gd name="connsiteX717" fmla="*/ 1465753 w 2769934"/>
              <a:gd name="connsiteY717" fmla="*/ 695385 h 848328"/>
              <a:gd name="connsiteX718" fmla="*/ 1465753 w 2769934"/>
              <a:gd name="connsiteY718" fmla="*/ 694336 h 848328"/>
              <a:gd name="connsiteX719" fmla="*/ 1465753 w 2769934"/>
              <a:gd name="connsiteY719" fmla="*/ 651341 h 848328"/>
              <a:gd name="connsiteX720" fmla="*/ 1463658 w 2769934"/>
              <a:gd name="connsiteY720" fmla="*/ 641903 h 848328"/>
              <a:gd name="connsiteX721" fmla="*/ 1454230 w 2769934"/>
              <a:gd name="connsiteY721" fmla="*/ 639806 h 848328"/>
              <a:gd name="connsiteX722" fmla="*/ 1454230 w 2769934"/>
              <a:gd name="connsiteY722" fmla="*/ 634562 h 848328"/>
              <a:gd name="connsiteX723" fmla="*/ 1462610 w 2769934"/>
              <a:gd name="connsiteY723" fmla="*/ 634562 h 848328"/>
              <a:gd name="connsiteX724" fmla="*/ 1468895 w 2769934"/>
              <a:gd name="connsiteY724" fmla="*/ 635611 h 848328"/>
              <a:gd name="connsiteX725" fmla="*/ 1476228 w 2769934"/>
              <a:gd name="connsiteY725" fmla="*/ 634562 h 848328"/>
              <a:gd name="connsiteX726" fmla="*/ 1483561 w 2769934"/>
              <a:gd name="connsiteY726" fmla="*/ 634562 h 848328"/>
              <a:gd name="connsiteX727" fmla="*/ 1483561 w 2769934"/>
              <a:gd name="connsiteY727" fmla="*/ 639806 h 848328"/>
              <a:gd name="connsiteX728" fmla="*/ 1477276 w 2769934"/>
              <a:gd name="connsiteY728" fmla="*/ 641903 h 848328"/>
              <a:gd name="connsiteX729" fmla="*/ 1475180 w 2769934"/>
              <a:gd name="connsiteY729" fmla="*/ 651341 h 848328"/>
              <a:gd name="connsiteX730" fmla="*/ 1474133 w 2769934"/>
              <a:gd name="connsiteY730" fmla="*/ 697482 h 848328"/>
              <a:gd name="connsiteX731" fmla="*/ 1464705 w 2769934"/>
              <a:gd name="connsiteY731" fmla="*/ 728942 h 848328"/>
              <a:gd name="connsiteX732" fmla="*/ 1434327 w 2769934"/>
              <a:gd name="connsiteY732" fmla="*/ 738380 h 848328"/>
              <a:gd name="connsiteX733" fmla="*/ 1403948 w 2769934"/>
              <a:gd name="connsiteY733" fmla="*/ 729991 h 848328"/>
              <a:gd name="connsiteX734" fmla="*/ 1393473 w 2769934"/>
              <a:gd name="connsiteY734" fmla="*/ 704823 h 848328"/>
              <a:gd name="connsiteX735" fmla="*/ 1393473 w 2769934"/>
              <a:gd name="connsiteY735" fmla="*/ 649244 h 848328"/>
              <a:gd name="connsiteX736" fmla="*/ 1391378 w 2769934"/>
              <a:gd name="connsiteY736" fmla="*/ 641903 h 848328"/>
              <a:gd name="connsiteX737" fmla="*/ 1382997 w 2769934"/>
              <a:gd name="connsiteY737" fmla="*/ 639806 h 848328"/>
              <a:gd name="connsiteX738" fmla="*/ 1381950 w 2769934"/>
              <a:gd name="connsiteY738" fmla="*/ 639806 h 848328"/>
              <a:gd name="connsiteX739" fmla="*/ 1381950 w 2769934"/>
              <a:gd name="connsiteY739" fmla="*/ 634562 h 848328"/>
              <a:gd name="connsiteX740" fmla="*/ 1253103 w 2769934"/>
              <a:gd name="connsiteY740" fmla="*/ 634562 h 848328"/>
              <a:gd name="connsiteX741" fmla="*/ 1262531 w 2769934"/>
              <a:gd name="connsiteY741" fmla="*/ 634562 h 848328"/>
              <a:gd name="connsiteX742" fmla="*/ 1277196 w 2769934"/>
              <a:gd name="connsiteY742" fmla="*/ 635611 h 848328"/>
              <a:gd name="connsiteX743" fmla="*/ 1290814 w 2769934"/>
              <a:gd name="connsiteY743" fmla="*/ 634562 h 848328"/>
              <a:gd name="connsiteX744" fmla="*/ 1300242 w 2769934"/>
              <a:gd name="connsiteY744" fmla="*/ 634562 h 848328"/>
              <a:gd name="connsiteX745" fmla="*/ 1300242 w 2769934"/>
              <a:gd name="connsiteY745" fmla="*/ 639806 h 848328"/>
              <a:gd name="connsiteX746" fmla="*/ 1291862 w 2769934"/>
              <a:gd name="connsiteY746" fmla="*/ 641903 h 848328"/>
              <a:gd name="connsiteX747" fmla="*/ 1288719 w 2769934"/>
              <a:gd name="connsiteY747" fmla="*/ 649244 h 848328"/>
              <a:gd name="connsiteX748" fmla="*/ 1288719 w 2769934"/>
              <a:gd name="connsiteY748" fmla="*/ 677558 h 848328"/>
              <a:gd name="connsiteX749" fmla="*/ 1331668 w 2769934"/>
              <a:gd name="connsiteY749" fmla="*/ 677558 h 848328"/>
              <a:gd name="connsiteX750" fmla="*/ 1331668 w 2769934"/>
              <a:gd name="connsiteY750" fmla="*/ 649244 h 848328"/>
              <a:gd name="connsiteX751" fmla="*/ 1328526 w 2769934"/>
              <a:gd name="connsiteY751" fmla="*/ 641903 h 848328"/>
              <a:gd name="connsiteX752" fmla="*/ 1320145 w 2769934"/>
              <a:gd name="connsiteY752" fmla="*/ 639806 h 848328"/>
              <a:gd name="connsiteX753" fmla="*/ 1319098 w 2769934"/>
              <a:gd name="connsiteY753" fmla="*/ 639806 h 848328"/>
              <a:gd name="connsiteX754" fmla="*/ 1319098 w 2769934"/>
              <a:gd name="connsiteY754" fmla="*/ 634562 h 848328"/>
              <a:gd name="connsiteX755" fmla="*/ 1330621 w 2769934"/>
              <a:gd name="connsiteY755" fmla="*/ 634562 h 848328"/>
              <a:gd name="connsiteX756" fmla="*/ 1343191 w 2769934"/>
              <a:gd name="connsiteY756" fmla="*/ 635611 h 848328"/>
              <a:gd name="connsiteX757" fmla="*/ 1355761 w 2769934"/>
              <a:gd name="connsiteY757" fmla="*/ 634562 h 848328"/>
              <a:gd name="connsiteX758" fmla="*/ 1366237 w 2769934"/>
              <a:gd name="connsiteY758" fmla="*/ 634562 h 848328"/>
              <a:gd name="connsiteX759" fmla="*/ 1366237 w 2769934"/>
              <a:gd name="connsiteY759" fmla="*/ 639806 h 848328"/>
              <a:gd name="connsiteX760" fmla="*/ 1365189 w 2769934"/>
              <a:gd name="connsiteY760" fmla="*/ 639806 h 848328"/>
              <a:gd name="connsiteX761" fmla="*/ 1357856 w 2769934"/>
              <a:gd name="connsiteY761" fmla="*/ 641903 h 848328"/>
              <a:gd name="connsiteX762" fmla="*/ 1354714 w 2769934"/>
              <a:gd name="connsiteY762" fmla="*/ 649244 h 848328"/>
              <a:gd name="connsiteX763" fmla="*/ 1354714 w 2769934"/>
              <a:gd name="connsiteY763" fmla="*/ 717407 h 848328"/>
              <a:gd name="connsiteX764" fmla="*/ 1357856 w 2769934"/>
              <a:gd name="connsiteY764" fmla="*/ 726845 h 848328"/>
              <a:gd name="connsiteX765" fmla="*/ 1366237 w 2769934"/>
              <a:gd name="connsiteY765" fmla="*/ 729991 h 848328"/>
              <a:gd name="connsiteX766" fmla="*/ 1366237 w 2769934"/>
              <a:gd name="connsiteY766" fmla="*/ 736283 h 848328"/>
              <a:gd name="connsiteX767" fmla="*/ 1353666 w 2769934"/>
              <a:gd name="connsiteY767" fmla="*/ 735234 h 848328"/>
              <a:gd name="connsiteX768" fmla="*/ 1343191 w 2769934"/>
              <a:gd name="connsiteY768" fmla="*/ 735234 h 848328"/>
              <a:gd name="connsiteX769" fmla="*/ 1334811 w 2769934"/>
              <a:gd name="connsiteY769" fmla="*/ 735234 h 848328"/>
              <a:gd name="connsiteX770" fmla="*/ 1320145 w 2769934"/>
              <a:gd name="connsiteY770" fmla="*/ 736283 h 848328"/>
              <a:gd name="connsiteX771" fmla="*/ 1320145 w 2769934"/>
              <a:gd name="connsiteY771" fmla="*/ 729991 h 848328"/>
              <a:gd name="connsiteX772" fmla="*/ 1329573 w 2769934"/>
              <a:gd name="connsiteY772" fmla="*/ 727893 h 848328"/>
              <a:gd name="connsiteX773" fmla="*/ 1331668 w 2769934"/>
              <a:gd name="connsiteY773" fmla="*/ 717407 h 848328"/>
              <a:gd name="connsiteX774" fmla="*/ 1331668 w 2769934"/>
              <a:gd name="connsiteY774" fmla="*/ 684898 h 848328"/>
              <a:gd name="connsiteX775" fmla="*/ 1288719 w 2769934"/>
              <a:gd name="connsiteY775" fmla="*/ 684898 h 848328"/>
              <a:gd name="connsiteX776" fmla="*/ 1288719 w 2769934"/>
              <a:gd name="connsiteY776" fmla="*/ 717407 h 848328"/>
              <a:gd name="connsiteX777" fmla="*/ 1290814 w 2769934"/>
              <a:gd name="connsiteY777" fmla="*/ 727893 h 848328"/>
              <a:gd name="connsiteX778" fmla="*/ 1300242 w 2769934"/>
              <a:gd name="connsiteY778" fmla="*/ 729991 h 848328"/>
              <a:gd name="connsiteX779" fmla="*/ 1300242 w 2769934"/>
              <a:gd name="connsiteY779" fmla="*/ 735234 h 848328"/>
              <a:gd name="connsiteX780" fmla="*/ 1286624 w 2769934"/>
              <a:gd name="connsiteY780" fmla="*/ 735234 h 848328"/>
              <a:gd name="connsiteX781" fmla="*/ 1277196 w 2769934"/>
              <a:gd name="connsiteY781" fmla="*/ 735234 h 848328"/>
              <a:gd name="connsiteX782" fmla="*/ 1265673 w 2769934"/>
              <a:gd name="connsiteY782" fmla="*/ 735234 h 848328"/>
              <a:gd name="connsiteX783" fmla="*/ 1253103 w 2769934"/>
              <a:gd name="connsiteY783" fmla="*/ 736283 h 848328"/>
              <a:gd name="connsiteX784" fmla="*/ 1253103 w 2769934"/>
              <a:gd name="connsiteY784" fmla="*/ 729991 h 848328"/>
              <a:gd name="connsiteX785" fmla="*/ 1254150 w 2769934"/>
              <a:gd name="connsiteY785" fmla="*/ 729991 h 848328"/>
              <a:gd name="connsiteX786" fmla="*/ 1262531 w 2769934"/>
              <a:gd name="connsiteY786" fmla="*/ 727893 h 848328"/>
              <a:gd name="connsiteX787" fmla="*/ 1264626 w 2769934"/>
              <a:gd name="connsiteY787" fmla="*/ 717407 h 848328"/>
              <a:gd name="connsiteX788" fmla="*/ 1264626 w 2769934"/>
              <a:gd name="connsiteY788" fmla="*/ 649244 h 848328"/>
              <a:gd name="connsiteX789" fmla="*/ 1262531 w 2769934"/>
              <a:gd name="connsiteY789" fmla="*/ 641903 h 848328"/>
              <a:gd name="connsiteX790" fmla="*/ 1255198 w 2769934"/>
              <a:gd name="connsiteY790" fmla="*/ 639806 h 848328"/>
              <a:gd name="connsiteX791" fmla="*/ 1253103 w 2769934"/>
              <a:gd name="connsiteY791" fmla="*/ 639806 h 848328"/>
              <a:gd name="connsiteX792" fmla="*/ 1253103 w 2769934"/>
              <a:gd name="connsiteY792" fmla="*/ 634562 h 848328"/>
              <a:gd name="connsiteX793" fmla="*/ 1078165 w 2769934"/>
              <a:gd name="connsiteY793" fmla="*/ 634562 h 848328"/>
              <a:gd name="connsiteX794" fmla="*/ 1090735 w 2769934"/>
              <a:gd name="connsiteY794" fmla="*/ 634562 h 848328"/>
              <a:gd name="connsiteX795" fmla="*/ 1102258 w 2769934"/>
              <a:gd name="connsiteY795" fmla="*/ 635611 h 848328"/>
              <a:gd name="connsiteX796" fmla="*/ 1114828 w 2769934"/>
              <a:gd name="connsiteY796" fmla="*/ 634562 h 848328"/>
              <a:gd name="connsiteX797" fmla="*/ 1126351 w 2769934"/>
              <a:gd name="connsiteY797" fmla="*/ 634562 h 848328"/>
              <a:gd name="connsiteX798" fmla="*/ 1126351 w 2769934"/>
              <a:gd name="connsiteY798" fmla="*/ 639806 h 848328"/>
              <a:gd name="connsiteX799" fmla="*/ 1117971 w 2769934"/>
              <a:gd name="connsiteY799" fmla="*/ 641903 h 848328"/>
              <a:gd name="connsiteX800" fmla="*/ 1114828 w 2769934"/>
              <a:gd name="connsiteY800" fmla="*/ 649244 h 848328"/>
              <a:gd name="connsiteX801" fmla="*/ 1114828 w 2769934"/>
              <a:gd name="connsiteY801" fmla="*/ 717407 h 848328"/>
              <a:gd name="connsiteX802" fmla="*/ 1116923 w 2769934"/>
              <a:gd name="connsiteY802" fmla="*/ 727893 h 848328"/>
              <a:gd name="connsiteX803" fmla="*/ 1126351 w 2769934"/>
              <a:gd name="connsiteY803" fmla="*/ 729991 h 848328"/>
              <a:gd name="connsiteX804" fmla="*/ 1126351 w 2769934"/>
              <a:gd name="connsiteY804" fmla="*/ 736283 h 848328"/>
              <a:gd name="connsiteX805" fmla="*/ 1114828 w 2769934"/>
              <a:gd name="connsiteY805" fmla="*/ 735234 h 848328"/>
              <a:gd name="connsiteX806" fmla="*/ 1102258 w 2769934"/>
              <a:gd name="connsiteY806" fmla="*/ 735234 h 848328"/>
              <a:gd name="connsiteX807" fmla="*/ 1091783 w 2769934"/>
              <a:gd name="connsiteY807" fmla="*/ 735234 h 848328"/>
              <a:gd name="connsiteX808" fmla="*/ 1078165 w 2769934"/>
              <a:gd name="connsiteY808" fmla="*/ 736283 h 848328"/>
              <a:gd name="connsiteX809" fmla="*/ 1078165 w 2769934"/>
              <a:gd name="connsiteY809" fmla="*/ 729991 h 848328"/>
              <a:gd name="connsiteX810" fmla="*/ 1079212 w 2769934"/>
              <a:gd name="connsiteY810" fmla="*/ 729991 h 848328"/>
              <a:gd name="connsiteX811" fmla="*/ 1088640 w 2769934"/>
              <a:gd name="connsiteY811" fmla="*/ 727893 h 848328"/>
              <a:gd name="connsiteX812" fmla="*/ 1090735 w 2769934"/>
              <a:gd name="connsiteY812" fmla="*/ 717407 h 848328"/>
              <a:gd name="connsiteX813" fmla="*/ 1090735 w 2769934"/>
              <a:gd name="connsiteY813" fmla="*/ 649244 h 848328"/>
              <a:gd name="connsiteX814" fmla="*/ 1088640 w 2769934"/>
              <a:gd name="connsiteY814" fmla="*/ 641903 h 848328"/>
              <a:gd name="connsiteX815" fmla="*/ 1080260 w 2769934"/>
              <a:gd name="connsiteY815" fmla="*/ 639806 h 848328"/>
              <a:gd name="connsiteX816" fmla="*/ 1078165 w 2769934"/>
              <a:gd name="connsiteY816" fmla="*/ 639806 h 848328"/>
              <a:gd name="connsiteX817" fmla="*/ 1078165 w 2769934"/>
              <a:gd name="connsiteY817" fmla="*/ 634562 h 848328"/>
              <a:gd name="connsiteX818" fmla="*/ 2456721 w 2769934"/>
              <a:gd name="connsiteY818" fmla="*/ 632465 h 848328"/>
              <a:gd name="connsiteX819" fmla="*/ 2469291 w 2769934"/>
              <a:gd name="connsiteY819" fmla="*/ 633514 h 848328"/>
              <a:gd name="connsiteX820" fmla="*/ 2486052 w 2769934"/>
              <a:gd name="connsiteY820" fmla="*/ 635611 h 848328"/>
              <a:gd name="connsiteX821" fmla="*/ 2486052 w 2769934"/>
              <a:gd name="connsiteY821" fmla="*/ 636660 h 848328"/>
              <a:gd name="connsiteX822" fmla="*/ 2486052 w 2769934"/>
              <a:gd name="connsiteY822" fmla="*/ 650292 h 848328"/>
              <a:gd name="connsiteX823" fmla="*/ 2486052 w 2769934"/>
              <a:gd name="connsiteY823" fmla="*/ 662876 h 848328"/>
              <a:gd name="connsiteX824" fmla="*/ 2477672 w 2769934"/>
              <a:gd name="connsiteY824" fmla="*/ 662876 h 848328"/>
              <a:gd name="connsiteX825" fmla="*/ 2472434 w 2769934"/>
              <a:gd name="connsiteY825" fmla="*/ 646098 h 848328"/>
              <a:gd name="connsiteX826" fmla="*/ 2457768 w 2769934"/>
              <a:gd name="connsiteY826" fmla="*/ 640854 h 848328"/>
              <a:gd name="connsiteX827" fmla="*/ 2446246 w 2769934"/>
              <a:gd name="connsiteY827" fmla="*/ 644000 h 848328"/>
              <a:gd name="connsiteX828" fmla="*/ 2442056 w 2769934"/>
              <a:gd name="connsiteY828" fmla="*/ 654487 h 848328"/>
              <a:gd name="connsiteX829" fmla="*/ 2445198 w 2769934"/>
              <a:gd name="connsiteY829" fmla="*/ 663925 h 848328"/>
              <a:gd name="connsiteX830" fmla="*/ 2460911 w 2769934"/>
              <a:gd name="connsiteY830" fmla="*/ 672314 h 848328"/>
              <a:gd name="connsiteX831" fmla="*/ 2466149 w 2769934"/>
              <a:gd name="connsiteY831" fmla="*/ 674412 h 848328"/>
              <a:gd name="connsiteX832" fmla="*/ 2483957 w 2769934"/>
              <a:gd name="connsiteY832" fmla="*/ 683850 h 848328"/>
              <a:gd name="connsiteX833" fmla="*/ 2490242 w 2769934"/>
              <a:gd name="connsiteY833" fmla="*/ 693288 h 848328"/>
              <a:gd name="connsiteX834" fmla="*/ 2492337 w 2769934"/>
              <a:gd name="connsiteY834" fmla="*/ 704823 h 848328"/>
              <a:gd name="connsiteX835" fmla="*/ 2482909 w 2769934"/>
              <a:gd name="connsiteY835" fmla="*/ 728942 h 848328"/>
              <a:gd name="connsiteX836" fmla="*/ 2455673 w 2769934"/>
              <a:gd name="connsiteY836" fmla="*/ 738380 h 848328"/>
              <a:gd name="connsiteX837" fmla="*/ 2437865 w 2769934"/>
              <a:gd name="connsiteY837" fmla="*/ 736283 h 848328"/>
              <a:gd name="connsiteX838" fmla="*/ 2421105 w 2769934"/>
              <a:gd name="connsiteY838" fmla="*/ 729991 h 848328"/>
              <a:gd name="connsiteX839" fmla="*/ 2422152 w 2769934"/>
              <a:gd name="connsiteY839" fmla="*/ 719504 h 848328"/>
              <a:gd name="connsiteX840" fmla="*/ 2422152 w 2769934"/>
              <a:gd name="connsiteY840" fmla="*/ 709018 h 848328"/>
              <a:gd name="connsiteX841" fmla="*/ 2422152 w 2769934"/>
              <a:gd name="connsiteY841" fmla="*/ 704823 h 848328"/>
              <a:gd name="connsiteX842" fmla="*/ 2422152 w 2769934"/>
              <a:gd name="connsiteY842" fmla="*/ 701677 h 848328"/>
              <a:gd name="connsiteX843" fmla="*/ 2432628 w 2769934"/>
              <a:gd name="connsiteY843" fmla="*/ 701677 h 848328"/>
              <a:gd name="connsiteX844" fmla="*/ 2437865 w 2769934"/>
              <a:gd name="connsiteY844" fmla="*/ 721602 h 848328"/>
              <a:gd name="connsiteX845" fmla="*/ 2453578 w 2769934"/>
              <a:gd name="connsiteY845" fmla="*/ 728942 h 848328"/>
              <a:gd name="connsiteX846" fmla="*/ 2467196 w 2769934"/>
              <a:gd name="connsiteY846" fmla="*/ 724748 h 848328"/>
              <a:gd name="connsiteX847" fmla="*/ 2472434 w 2769934"/>
              <a:gd name="connsiteY847" fmla="*/ 713212 h 848328"/>
              <a:gd name="connsiteX848" fmla="*/ 2469291 w 2769934"/>
              <a:gd name="connsiteY848" fmla="*/ 703774 h 848328"/>
              <a:gd name="connsiteX849" fmla="*/ 2453578 w 2769934"/>
              <a:gd name="connsiteY849" fmla="*/ 695385 h 848328"/>
              <a:gd name="connsiteX850" fmla="*/ 2429485 w 2769934"/>
              <a:gd name="connsiteY850" fmla="*/ 680704 h 848328"/>
              <a:gd name="connsiteX851" fmla="*/ 2423200 w 2769934"/>
              <a:gd name="connsiteY851" fmla="*/ 662876 h 848328"/>
              <a:gd name="connsiteX852" fmla="*/ 2432628 w 2769934"/>
              <a:gd name="connsiteY852" fmla="*/ 640854 h 848328"/>
              <a:gd name="connsiteX853" fmla="*/ 2456721 w 2769934"/>
              <a:gd name="connsiteY853" fmla="*/ 632465 h 848328"/>
              <a:gd name="connsiteX854" fmla="*/ 1199679 w 2769934"/>
              <a:gd name="connsiteY854" fmla="*/ 632465 h 848328"/>
              <a:gd name="connsiteX855" fmla="*/ 1231105 w 2769934"/>
              <a:gd name="connsiteY855" fmla="*/ 636660 h 848328"/>
              <a:gd name="connsiteX856" fmla="*/ 1234247 w 2769934"/>
              <a:gd name="connsiteY856" fmla="*/ 636660 h 848328"/>
              <a:gd name="connsiteX857" fmla="*/ 1233200 w 2769934"/>
              <a:gd name="connsiteY857" fmla="*/ 647146 h 848328"/>
              <a:gd name="connsiteX858" fmla="*/ 1233200 w 2769934"/>
              <a:gd name="connsiteY858" fmla="*/ 656584 h 848328"/>
              <a:gd name="connsiteX859" fmla="*/ 1233200 w 2769934"/>
              <a:gd name="connsiteY859" fmla="*/ 660779 h 848328"/>
              <a:gd name="connsiteX860" fmla="*/ 1233200 w 2769934"/>
              <a:gd name="connsiteY860" fmla="*/ 668120 h 848328"/>
              <a:gd name="connsiteX861" fmla="*/ 1224820 w 2769934"/>
              <a:gd name="connsiteY861" fmla="*/ 668120 h 848328"/>
              <a:gd name="connsiteX862" fmla="*/ 1217487 w 2769934"/>
              <a:gd name="connsiteY862" fmla="*/ 647146 h 848328"/>
              <a:gd name="connsiteX863" fmla="*/ 1201774 w 2769934"/>
              <a:gd name="connsiteY863" fmla="*/ 639806 h 848328"/>
              <a:gd name="connsiteX864" fmla="*/ 1178728 w 2769934"/>
              <a:gd name="connsiteY864" fmla="*/ 651341 h 848328"/>
              <a:gd name="connsiteX865" fmla="*/ 1170348 w 2769934"/>
              <a:gd name="connsiteY865" fmla="*/ 681752 h 848328"/>
              <a:gd name="connsiteX866" fmla="*/ 1179775 w 2769934"/>
              <a:gd name="connsiteY866" fmla="*/ 714261 h 848328"/>
              <a:gd name="connsiteX867" fmla="*/ 1202821 w 2769934"/>
              <a:gd name="connsiteY867" fmla="*/ 726845 h 848328"/>
              <a:gd name="connsiteX868" fmla="*/ 1217487 w 2769934"/>
              <a:gd name="connsiteY868" fmla="*/ 722650 h 848328"/>
              <a:gd name="connsiteX869" fmla="*/ 1231105 w 2769934"/>
              <a:gd name="connsiteY869" fmla="*/ 709018 h 848328"/>
              <a:gd name="connsiteX870" fmla="*/ 1238437 w 2769934"/>
              <a:gd name="connsiteY870" fmla="*/ 713212 h 848328"/>
              <a:gd name="connsiteX871" fmla="*/ 1219582 w 2769934"/>
              <a:gd name="connsiteY871" fmla="*/ 732088 h 848328"/>
              <a:gd name="connsiteX872" fmla="*/ 1195489 w 2769934"/>
              <a:gd name="connsiteY872" fmla="*/ 738380 h 848328"/>
              <a:gd name="connsiteX873" fmla="*/ 1158825 w 2769934"/>
              <a:gd name="connsiteY873" fmla="*/ 723699 h 848328"/>
              <a:gd name="connsiteX874" fmla="*/ 1145207 w 2769934"/>
              <a:gd name="connsiteY874" fmla="*/ 684898 h 848328"/>
              <a:gd name="connsiteX875" fmla="*/ 1159872 w 2769934"/>
              <a:gd name="connsiteY875" fmla="*/ 647146 h 848328"/>
              <a:gd name="connsiteX876" fmla="*/ 1199679 w 2769934"/>
              <a:gd name="connsiteY876" fmla="*/ 632465 h 848328"/>
              <a:gd name="connsiteX877" fmla="*/ 1022645 w 2769934"/>
              <a:gd name="connsiteY877" fmla="*/ 632465 h 848328"/>
              <a:gd name="connsiteX878" fmla="*/ 1036263 w 2769934"/>
              <a:gd name="connsiteY878" fmla="*/ 633514 h 848328"/>
              <a:gd name="connsiteX879" fmla="*/ 1051976 w 2769934"/>
              <a:gd name="connsiteY879" fmla="*/ 635611 h 848328"/>
              <a:gd name="connsiteX880" fmla="*/ 1051976 w 2769934"/>
              <a:gd name="connsiteY880" fmla="*/ 636660 h 848328"/>
              <a:gd name="connsiteX881" fmla="*/ 1051976 w 2769934"/>
              <a:gd name="connsiteY881" fmla="*/ 650292 h 848328"/>
              <a:gd name="connsiteX882" fmla="*/ 1051976 w 2769934"/>
              <a:gd name="connsiteY882" fmla="*/ 662876 h 848328"/>
              <a:gd name="connsiteX883" fmla="*/ 1043596 w 2769934"/>
              <a:gd name="connsiteY883" fmla="*/ 662876 h 848328"/>
              <a:gd name="connsiteX884" fmla="*/ 1038358 w 2769934"/>
              <a:gd name="connsiteY884" fmla="*/ 646098 h 848328"/>
              <a:gd name="connsiteX885" fmla="*/ 1024740 w 2769934"/>
              <a:gd name="connsiteY885" fmla="*/ 640854 h 848328"/>
              <a:gd name="connsiteX886" fmla="*/ 1013217 w 2769934"/>
              <a:gd name="connsiteY886" fmla="*/ 644000 h 848328"/>
              <a:gd name="connsiteX887" fmla="*/ 1009027 w 2769934"/>
              <a:gd name="connsiteY887" fmla="*/ 654487 h 848328"/>
              <a:gd name="connsiteX888" fmla="*/ 1012170 w 2769934"/>
              <a:gd name="connsiteY888" fmla="*/ 663925 h 848328"/>
              <a:gd name="connsiteX889" fmla="*/ 1027883 w 2769934"/>
              <a:gd name="connsiteY889" fmla="*/ 672314 h 848328"/>
              <a:gd name="connsiteX890" fmla="*/ 1032073 w 2769934"/>
              <a:gd name="connsiteY890" fmla="*/ 674412 h 848328"/>
              <a:gd name="connsiteX891" fmla="*/ 1049881 w 2769934"/>
              <a:gd name="connsiteY891" fmla="*/ 683850 h 848328"/>
              <a:gd name="connsiteX892" fmla="*/ 1056166 w 2769934"/>
              <a:gd name="connsiteY892" fmla="*/ 693288 h 848328"/>
              <a:gd name="connsiteX893" fmla="*/ 1059309 w 2769934"/>
              <a:gd name="connsiteY893" fmla="*/ 704823 h 848328"/>
              <a:gd name="connsiteX894" fmla="*/ 1048834 w 2769934"/>
              <a:gd name="connsiteY894" fmla="*/ 728942 h 848328"/>
              <a:gd name="connsiteX895" fmla="*/ 1021598 w 2769934"/>
              <a:gd name="connsiteY895" fmla="*/ 738380 h 848328"/>
              <a:gd name="connsiteX896" fmla="*/ 1003790 w 2769934"/>
              <a:gd name="connsiteY896" fmla="*/ 736283 h 848328"/>
              <a:gd name="connsiteX897" fmla="*/ 987029 w 2769934"/>
              <a:gd name="connsiteY897" fmla="*/ 729991 h 848328"/>
              <a:gd name="connsiteX898" fmla="*/ 988077 w 2769934"/>
              <a:gd name="connsiteY898" fmla="*/ 719504 h 848328"/>
              <a:gd name="connsiteX899" fmla="*/ 988077 w 2769934"/>
              <a:gd name="connsiteY899" fmla="*/ 709018 h 848328"/>
              <a:gd name="connsiteX900" fmla="*/ 988077 w 2769934"/>
              <a:gd name="connsiteY900" fmla="*/ 704823 h 848328"/>
              <a:gd name="connsiteX901" fmla="*/ 988077 w 2769934"/>
              <a:gd name="connsiteY901" fmla="*/ 701677 h 848328"/>
              <a:gd name="connsiteX902" fmla="*/ 998552 w 2769934"/>
              <a:gd name="connsiteY902" fmla="*/ 701677 h 848328"/>
              <a:gd name="connsiteX903" fmla="*/ 1003790 w 2769934"/>
              <a:gd name="connsiteY903" fmla="*/ 721602 h 848328"/>
              <a:gd name="connsiteX904" fmla="*/ 1020550 w 2769934"/>
              <a:gd name="connsiteY904" fmla="*/ 728942 h 848328"/>
              <a:gd name="connsiteX905" fmla="*/ 1033121 w 2769934"/>
              <a:gd name="connsiteY905" fmla="*/ 724748 h 848328"/>
              <a:gd name="connsiteX906" fmla="*/ 1038358 w 2769934"/>
              <a:gd name="connsiteY906" fmla="*/ 713212 h 848328"/>
              <a:gd name="connsiteX907" fmla="*/ 1035216 w 2769934"/>
              <a:gd name="connsiteY907" fmla="*/ 703774 h 848328"/>
              <a:gd name="connsiteX908" fmla="*/ 1019503 w 2769934"/>
              <a:gd name="connsiteY908" fmla="*/ 695385 h 848328"/>
              <a:gd name="connsiteX909" fmla="*/ 995409 w 2769934"/>
              <a:gd name="connsiteY909" fmla="*/ 680704 h 848328"/>
              <a:gd name="connsiteX910" fmla="*/ 989124 w 2769934"/>
              <a:gd name="connsiteY910" fmla="*/ 662876 h 848328"/>
              <a:gd name="connsiteX911" fmla="*/ 998552 w 2769934"/>
              <a:gd name="connsiteY911" fmla="*/ 640854 h 848328"/>
              <a:gd name="connsiteX912" fmla="*/ 1022645 w 2769934"/>
              <a:gd name="connsiteY912" fmla="*/ 632465 h 848328"/>
              <a:gd name="connsiteX913" fmla="*/ 180247 w 2769934"/>
              <a:gd name="connsiteY913" fmla="*/ 626094 h 848328"/>
              <a:gd name="connsiteX914" fmla="*/ 201191 w 2769934"/>
              <a:gd name="connsiteY914" fmla="*/ 648103 h 848328"/>
              <a:gd name="connsiteX915" fmla="*/ 199097 w 2769934"/>
              <a:gd name="connsiteY915" fmla="*/ 649151 h 848328"/>
              <a:gd name="connsiteX916" fmla="*/ 194908 w 2769934"/>
              <a:gd name="connsiteY916" fmla="*/ 647055 h 848328"/>
              <a:gd name="connsiteX917" fmla="*/ 188625 w 2769934"/>
              <a:gd name="connsiteY917" fmla="*/ 650199 h 848328"/>
              <a:gd name="connsiteX918" fmla="*/ 167681 w 2769934"/>
              <a:gd name="connsiteY918" fmla="*/ 670111 h 848328"/>
              <a:gd name="connsiteX919" fmla="*/ 162445 w 2769934"/>
              <a:gd name="connsiteY919" fmla="*/ 677447 h 848328"/>
              <a:gd name="connsiteX920" fmla="*/ 165587 w 2769934"/>
              <a:gd name="connsiteY920" fmla="*/ 685832 h 848328"/>
              <a:gd name="connsiteX921" fmla="*/ 175012 w 2769934"/>
              <a:gd name="connsiteY921" fmla="*/ 690024 h 848328"/>
              <a:gd name="connsiteX922" fmla="*/ 186530 w 2769934"/>
              <a:gd name="connsiteY922" fmla="*/ 683736 h 848328"/>
              <a:gd name="connsiteX923" fmla="*/ 204333 w 2769934"/>
              <a:gd name="connsiteY923" fmla="*/ 666967 h 848328"/>
              <a:gd name="connsiteX924" fmla="*/ 207474 w 2769934"/>
              <a:gd name="connsiteY924" fmla="*/ 661727 h 848328"/>
              <a:gd name="connsiteX925" fmla="*/ 205380 w 2769934"/>
              <a:gd name="connsiteY925" fmla="*/ 656487 h 848328"/>
              <a:gd name="connsiteX926" fmla="*/ 207474 w 2769934"/>
              <a:gd name="connsiteY926" fmla="*/ 655439 h 848328"/>
              <a:gd name="connsiteX927" fmla="*/ 218993 w 2769934"/>
              <a:gd name="connsiteY927" fmla="*/ 668015 h 848328"/>
              <a:gd name="connsiteX928" fmla="*/ 217946 w 2769934"/>
              <a:gd name="connsiteY928" fmla="*/ 669063 h 848328"/>
              <a:gd name="connsiteX929" fmla="*/ 212710 w 2769934"/>
              <a:gd name="connsiteY929" fmla="*/ 665919 h 848328"/>
              <a:gd name="connsiteX930" fmla="*/ 207474 w 2769934"/>
              <a:gd name="connsiteY930" fmla="*/ 669063 h 848328"/>
              <a:gd name="connsiteX931" fmla="*/ 189672 w 2769934"/>
              <a:gd name="connsiteY931" fmla="*/ 685832 h 848328"/>
              <a:gd name="connsiteX932" fmla="*/ 182342 w 2769934"/>
              <a:gd name="connsiteY932" fmla="*/ 691072 h 848328"/>
              <a:gd name="connsiteX933" fmla="*/ 176059 w 2769934"/>
              <a:gd name="connsiteY933" fmla="*/ 693168 h 848328"/>
              <a:gd name="connsiteX934" fmla="*/ 167681 w 2769934"/>
              <a:gd name="connsiteY934" fmla="*/ 691072 h 848328"/>
              <a:gd name="connsiteX935" fmla="*/ 159304 w 2769934"/>
              <a:gd name="connsiteY935" fmla="*/ 683736 h 848328"/>
              <a:gd name="connsiteX936" fmla="*/ 151973 w 2769934"/>
              <a:gd name="connsiteY936" fmla="*/ 669063 h 848328"/>
              <a:gd name="connsiteX937" fmla="*/ 159304 w 2769934"/>
              <a:gd name="connsiteY937" fmla="*/ 655439 h 848328"/>
              <a:gd name="connsiteX938" fmla="*/ 178153 w 2769934"/>
              <a:gd name="connsiteY938" fmla="*/ 637622 h 848328"/>
              <a:gd name="connsiteX939" fmla="*/ 181295 w 2769934"/>
              <a:gd name="connsiteY939" fmla="*/ 632382 h 848328"/>
              <a:gd name="connsiteX940" fmla="*/ 178153 w 2769934"/>
              <a:gd name="connsiteY940" fmla="*/ 627142 h 848328"/>
              <a:gd name="connsiteX941" fmla="*/ 180247 w 2769934"/>
              <a:gd name="connsiteY941" fmla="*/ 626094 h 848328"/>
              <a:gd name="connsiteX942" fmla="*/ 672423 w 2769934"/>
              <a:gd name="connsiteY942" fmla="*/ 625046 h 848328"/>
              <a:gd name="connsiteX943" fmla="*/ 683942 w 2769934"/>
              <a:gd name="connsiteY943" fmla="*/ 627142 h 848328"/>
              <a:gd name="connsiteX944" fmla="*/ 689178 w 2769934"/>
              <a:gd name="connsiteY944" fmla="*/ 634478 h 848328"/>
              <a:gd name="connsiteX945" fmla="*/ 688131 w 2769934"/>
              <a:gd name="connsiteY945" fmla="*/ 643910 h 848328"/>
              <a:gd name="connsiteX946" fmla="*/ 709074 w 2769934"/>
              <a:gd name="connsiteY946" fmla="*/ 648103 h 848328"/>
              <a:gd name="connsiteX947" fmla="*/ 714310 w 2769934"/>
              <a:gd name="connsiteY947" fmla="*/ 648103 h 848328"/>
              <a:gd name="connsiteX948" fmla="*/ 717452 w 2769934"/>
              <a:gd name="connsiteY948" fmla="*/ 646007 h 848328"/>
              <a:gd name="connsiteX949" fmla="*/ 718499 w 2769934"/>
              <a:gd name="connsiteY949" fmla="*/ 647055 h 848328"/>
              <a:gd name="connsiteX950" fmla="*/ 705933 w 2769934"/>
              <a:gd name="connsiteY950" fmla="*/ 662775 h 848328"/>
              <a:gd name="connsiteX951" fmla="*/ 678706 w 2769934"/>
              <a:gd name="connsiteY951" fmla="*/ 657535 h 848328"/>
              <a:gd name="connsiteX952" fmla="*/ 677659 w 2769934"/>
              <a:gd name="connsiteY952" fmla="*/ 658583 h 848328"/>
              <a:gd name="connsiteX953" fmla="*/ 689178 w 2769934"/>
              <a:gd name="connsiteY953" fmla="*/ 668015 h 848328"/>
              <a:gd name="connsiteX954" fmla="*/ 694414 w 2769934"/>
              <a:gd name="connsiteY954" fmla="*/ 670111 h 848328"/>
              <a:gd name="connsiteX955" fmla="*/ 699650 w 2769934"/>
              <a:gd name="connsiteY955" fmla="*/ 666967 h 848328"/>
              <a:gd name="connsiteX956" fmla="*/ 700697 w 2769934"/>
              <a:gd name="connsiteY956" fmla="*/ 669063 h 848328"/>
              <a:gd name="connsiteX957" fmla="*/ 680800 w 2769934"/>
              <a:gd name="connsiteY957" fmla="*/ 692120 h 848328"/>
              <a:gd name="connsiteX958" fmla="*/ 679753 w 2769934"/>
              <a:gd name="connsiteY958" fmla="*/ 691072 h 848328"/>
              <a:gd name="connsiteX959" fmla="*/ 681848 w 2769934"/>
              <a:gd name="connsiteY959" fmla="*/ 685832 h 848328"/>
              <a:gd name="connsiteX960" fmla="*/ 677659 w 2769934"/>
              <a:gd name="connsiteY960" fmla="*/ 680592 h 848328"/>
              <a:gd name="connsiteX961" fmla="*/ 651479 w 2769934"/>
              <a:gd name="connsiteY961" fmla="*/ 658583 h 848328"/>
              <a:gd name="connsiteX962" fmla="*/ 646244 w 2769934"/>
              <a:gd name="connsiteY962" fmla="*/ 656487 h 848328"/>
              <a:gd name="connsiteX963" fmla="*/ 641008 w 2769934"/>
              <a:gd name="connsiteY963" fmla="*/ 658583 h 848328"/>
              <a:gd name="connsiteX964" fmla="*/ 639960 w 2769934"/>
              <a:gd name="connsiteY964" fmla="*/ 657535 h 848328"/>
              <a:gd name="connsiteX965" fmla="*/ 658810 w 2769934"/>
              <a:gd name="connsiteY965" fmla="*/ 634478 h 848328"/>
              <a:gd name="connsiteX966" fmla="*/ 672423 w 2769934"/>
              <a:gd name="connsiteY966" fmla="*/ 625046 h 848328"/>
              <a:gd name="connsiteX967" fmla="*/ 702791 w 2769934"/>
              <a:gd name="connsiteY967" fmla="*/ 568452 h 848328"/>
              <a:gd name="connsiteX968" fmla="*/ 718499 w 2769934"/>
              <a:gd name="connsiteY968" fmla="*/ 576836 h 848328"/>
              <a:gd name="connsiteX969" fmla="*/ 717452 w 2769934"/>
              <a:gd name="connsiteY969" fmla="*/ 578932 h 848328"/>
              <a:gd name="connsiteX970" fmla="*/ 705933 w 2769934"/>
              <a:gd name="connsiteY970" fmla="*/ 578932 h 848328"/>
              <a:gd name="connsiteX971" fmla="*/ 696508 w 2769934"/>
              <a:gd name="connsiteY971" fmla="*/ 587317 h 848328"/>
              <a:gd name="connsiteX972" fmla="*/ 695461 w 2769934"/>
              <a:gd name="connsiteY972" fmla="*/ 593605 h 848328"/>
              <a:gd name="connsiteX973" fmla="*/ 698603 w 2769934"/>
              <a:gd name="connsiteY973" fmla="*/ 597797 h 848328"/>
              <a:gd name="connsiteX974" fmla="*/ 711169 w 2769934"/>
              <a:gd name="connsiteY974" fmla="*/ 593605 h 848328"/>
              <a:gd name="connsiteX975" fmla="*/ 711169 w 2769934"/>
              <a:gd name="connsiteY975" fmla="*/ 592557 h 848328"/>
              <a:gd name="connsiteX976" fmla="*/ 720593 w 2769934"/>
              <a:gd name="connsiteY976" fmla="*/ 586269 h 848328"/>
              <a:gd name="connsiteX977" fmla="*/ 725829 w 2769934"/>
              <a:gd name="connsiteY977" fmla="*/ 583125 h 848328"/>
              <a:gd name="connsiteX978" fmla="*/ 732112 w 2769934"/>
              <a:gd name="connsiteY978" fmla="*/ 583125 h 848328"/>
              <a:gd name="connsiteX979" fmla="*/ 738396 w 2769934"/>
              <a:gd name="connsiteY979" fmla="*/ 585221 h 848328"/>
              <a:gd name="connsiteX980" fmla="*/ 746773 w 2769934"/>
              <a:gd name="connsiteY980" fmla="*/ 596749 h 848328"/>
              <a:gd name="connsiteX981" fmla="*/ 743631 w 2769934"/>
              <a:gd name="connsiteY981" fmla="*/ 612469 h 848328"/>
              <a:gd name="connsiteX982" fmla="*/ 736301 w 2769934"/>
              <a:gd name="connsiteY982" fmla="*/ 620854 h 848328"/>
              <a:gd name="connsiteX983" fmla="*/ 732112 w 2769934"/>
              <a:gd name="connsiteY983" fmla="*/ 625046 h 848328"/>
              <a:gd name="connsiteX984" fmla="*/ 732112 w 2769934"/>
              <a:gd name="connsiteY984" fmla="*/ 627142 h 848328"/>
              <a:gd name="connsiteX985" fmla="*/ 734207 w 2769934"/>
              <a:gd name="connsiteY985" fmla="*/ 629238 h 848328"/>
              <a:gd name="connsiteX986" fmla="*/ 733160 w 2769934"/>
              <a:gd name="connsiteY986" fmla="*/ 631334 h 848328"/>
              <a:gd name="connsiteX987" fmla="*/ 715358 w 2769934"/>
              <a:gd name="connsiteY987" fmla="*/ 621902 h 848328"/>
              <a:gd name="connsiteX988" fmla="*/ 716405 w 2769934"/>
              <a:gd name="connsiteY988" fmla="*/ 619806 h 848328"/>
              <a:gd name="connsiteX989" fmla="*/ 730018 w 2769934"/>
              <a:gd name="connsiteY989" fmla="*/ 620854 h 848328"/>
              <a:gd name="connsiteX990" fmla="*/ 739443 w 2769934"/>
              <a:gd name="connsiteY990" fmla="*/ 611421 h 848328"/>
              <a:gd name="connsiteX991" fmla="*/ 741537 w 2769934"/>
              <a:gd name="connsiteY991" fmla="*/ 604085 h 848328"/>
              <a:gd name="connsiteX992" fmla="*/ 738396 w 2769934"/>
              <a:gd name="connsiteY992" fmla="*/ 598845 h 848328"/>
              <a:gd name="connsiteX993" fmla="*/ 722688 w 2769934"/>
              <a:gd name="connsiteY993" fmla="*/ 605133 h 848328"/>
              <a:gd name="connsiteX994" fmla="*/ 721641 w 2769934"/>
              <a:gd name="connsiteY994" fmla="*/ 605133 h 848328"/>
              <a:gd name="connsiteX995" fmla="*/ 719546 w 2769934"/>
              <a:gd name="connsiteY995" fmla="*/ 607229 h 848328"/>
              <a:gd name="connsiteX996" fmla="*/ 706980 w 2769934"/>
              <a:gd name="connsiteY996" fmla="*/ 613518 h 848328"/>
              <a:gd name="connsiteX997" fmla="*/ 702791 w 2769934"/>
              <a:gd name="connsiteY997" fmla="*/ 613518 h 848328"/>
              <a:gd name="connsiteX998" fmla="*/ 698603 w 2769934"/>
              <a:gd name="connsiteY998" fmla="*/ 612469 h 848328"/>
              <a:gd name="connsiteX999" fmla="*/ 690225 w 2769934"/>
              <a:gd name="connsiteY999" fmla="*/ 600941 h 848328"/>
              <a:gd name="connsiteX1000" fmla="*/ 693367 w 2769934"/>
              <a:gd name="connsiteY1000" fmla="*/ 586269 h 848328"/>
              <a:gd name="connsiteX1001" fmla="*/ 699650 w 2769934"/>
              <a:gd name="connsiteY1001" fmla="*/ 578932 h 848328"/>
              <a:gd name="connsiteX1002" fmla="*/ 703838 w 2769934"/>
              <a:gd name="connsiteY1002" fmla="*/ 574740 h 848328"/>
              <a:gd name="connsiteX1003" fmla="*/ 703838 w 2769934"/>
              <a:gd name="connsiteY1003" fmla="*/ 572644 h 848328"/>
              <a:gd name="connsiteX1004" fmla="*/ 701744 w 2769934"/>
              <a:gd name="connsiteY1004" fmla="*/ 570548 h 848328"/>
              <a:gd name="connsiteX1005" fmla="*/ 702791 w 2769934"/>
              <a:gd name="connsiteY1005" fmla="*/ 568452 h 848328"/>
              <a:gd name="connsiteX1006" fmla="*/ 139407 w 2769934"/>
              <a:gd name="connsiteY1006" fmla="*/ 565308 h 848328"/>
              <a:gd name="connsiteX1007" fmla="*/ 155115 w 2769934"/>
              <a:gd name="connsiteY1007" fmla="*/ 590461 h 848328"/>
              <a:gd name="connsiteX1008" fmla="*/ 154068 w 2769934"/>
              <a:gd name="connsiteY1008" fmla="*/ 591509 h 848328"/>
              <a:gd name="connsiteX1009" fmla="*/ 148832 w 2769934"/>
              <a:gd name="connsiteY1009" fmla="*/ 588365 h 848328"/>
              <a:gd name="connsiteX1010" fmla="*/ 143596 w 2769934"/>
              <a:gd name="connsiteY1010" fmla="*/ 590461 h 848328"/>
              <a:gd name="connsiteX1011" fmla="*/ 131030 w 2769934"/>
              <a:gd name="connsiteY1011" fmla="*/ 597797 h 848328"/>
              <a:gd name="connsiteX1012" fmla="*/ 140454 w 2769934"/>
              <a:gd name="connsiteY1012" fmla="*/ 611421 h 848328"/>
              <a:gd name="connsiteX1013" fmla="*/ 151973 w 2769934"/>
              <a:gd name="connsiteY1013" fmla="*/ 604085 h 848328"/>
              <a:gd name="connsiteX1014" fmla="*/ 156162 w 2769934"/>
              <a:gd name="connsiteY1014" fmla="*/ 599893 h 848328"/>
              <a:gd name="connsiteX1015" fmla="*/ 155115 w 2769934"/>
              <a:gd name="connsiteY1015" fmla="*/ 594653 h 848328"/>
              <a:gd name="connsiteX1016" fmla="*/ 157209 w 2769934"/>
              <a:gd name="connsiteY1016" fmla="*/ 593605 h 848328"/>
              <a:gd name="connsiteX1017" fmla="*/ 172917 w 2769934"/>
              <a:gd name="connsiteY1017" fmla="*/ 618758 h 848328"/>
              <a:gd name="connsiteX1018" fmla="*/ 170823 w 2769934"/>
              <a:gd name="connsiteY1018" fmla="*/ 619806 h 848328"/>
              <a:gd name="connsiteX1019" fmla="*/ 166634 w 2769934"/>
              <a:gd name="connsiteY1019" fmla="*/ 616662 h 848328"/>
              <a:gd name="connsiteX1020" fmla="*/ 161398 w 2769934"/>
              <a:gd name="connsiteY1020" fmla="*/ 618758 h 848328"/>
              <a:gd name="connsiteX1021" fmla="*/ 132077 w 2769934"/>
              <a:gd name="connsiteY1021" fmla="*/ 636574 h 848328"/>
              <a:gd name="connsiteX1022" fmla="*/ 127888 w 2769934"/>
              <a:gd name="connsiteY1022" fmla="*/ 640766 h 848328"/>
              <a:gd name="connsiteX1023" fmla="*/ 128935 w 2769934"/>
              <a:gd name="connsiteY1023" fmla="*/ 647055 h 848328"/>
              <a:gd name="connsiteX1024" fmla="*/ 126841 w 2769934"/>
              <a:gd name="connsiteY1024" fmla="*/ 648103 h 848328"/>
              <a:gd name="connsiteX1025" fmla="*/ 111133 w 2769934"/>
              <a:gd name="connsiteY1025" fmla="*/ 621902 h 848328"/>
              <a:gd name="connsiteX1026" fmla="*/ 113228 w 2769934"/>
              <a:gd name="connsiteY1026" fmla="*/ 620854 h 848328"/>
              <a:gd name="connsiteX1027" fmla="*/ 117416 w 2769934"/>
              <a:gd name="connsiteY1027" fmla="*/ 623998 h 848328"/>
              <a:gd name="connsiteX1028" fmla="*/ 122652 w 2769934"/>
              <a:gd name="connsiteY1028" fmla="*/ 622950 h 848328"/>
              <a:gd name="connsiteX1029" fmla="*/ 136266 w 2769934"/>
              <a:gd name="connsiteY1029" fmla="*/ 613518 h 848328"/>
              <a:gd name="connsiteX1030" fmla="*/ 127888 w 2769934"/>
              <a:gd name="connsiteY1030" fmla="*/ 599893 h 848328"/>
              <a:gd name="connsiteX1031" fmla="*/ 114275 w 2769934"/>
              <a:gd name="connsiteY1031" fmla="*/ 608277 h 848328"/>
              <a:gd name="connsiteX1032" fmla="*/ 110086 w 2769934"/>
              <a:gd name="connsiteY1032" fmla="*/ 612469 h 848328"/>
              <a:gd name="connsiteX1033" fmla="*/ 111133 w 2769934"/>
              <a:gd name="connsiteY1033" fmla="*/ 618758 h 848328"/>
              <a:gd name="connsiteX1034" fmla="*/ 110086 w 2769934"/>
              <a:gd name="connsiteY1034" fmla="*/ 619806 h 848328"/>
              <a:gd name="connsiteX1035" fmla="*/ 93331 w 2769934"/>
              <a:gd name="connsiteY1035" fmla="*/ 593605 h 848328"/>
              <a:gd name="connsiteX1036" fmla="*/ 95426 w 2769934"/>
              <a:gd name="connsiteY1036" fmla="*/ 592557 h 848328"/>
              <a:gd name="connsiteX1037" fmla="*/ 99614 w 2769934"/>
              <a:gd name="connsiteY1037" fmla="*/ 595701 h 848328"/>
              <a:gd name="connsiteX1038" fmla="*/ 105897 w 2769934"/>
              <a:gd name="connsiteY1038" fmla="*/ 594653 h 848328"/>
              <a:gd name="connsiteX1039" fmla="*/ 134171 w 2769934"/>
              <a:gd name="connsiteY1039" fmla="*/ 575788 h 848328"/>
              <a:gd name="connsiteX1040" fmla="*/ 138360 w 2769934"/>
              <a:gd name="connsiteY1040" fmla="*/ 571596 h 848328"/>
              <a:gd name="connsiteX1041" fmla="*/ 137313 w 2769934"/>
              <a:gd name="connsiteY1041" fmla="*/ 566356 h 848328"/>
              <a:gd name="connsiteX1042" fmla="*/ 139407 w 2769934"/>
              <a:gd name="connsiteY1042" fmla="*/ 565308 h 848328"/>
              <a:gd name="connsiteX1043" fmla="*/ 722688 w 2769934"/>
              <a:gd name="connsiteY1043" fmla="*/ 526531 h 848328"/>
              <a:gd name="connsiteX1044" fmla="*/ 723735 w 2769934"/>
              <a:gd name="connsiteY1044" fmla="*/ 527579 h 848328"/>
              <a:gd name="connsiteX1045" fmla="*/ 723735 w 2769934"/>
              <a:gd name="connsiteY1045" fmla="*/ 532819 h 848328"/>
              <a:gd name="connsiteX1046" fmla="*/ 728971 w 2769934"/>
              <a:gd name="connsiteY1046" fmla="*/ 535963 h 848328"/>
              <a:gd name="connsiteX1047" fmla="*/ 761434 w 2769934"/>
              <a:gd name="connsiteY1047" fmla="*/ 548540 h 848328"/>
              <a:gd name="connsiteX1048" fmla="*/ 766669 w 2769934"/>
              <a:gd name="connsiteY1048" fmla="*/ 549588 h 848328"/>
              <a:gd name="connsiteX1049" fmla="*/ 770858 w 2769934"/>
              <a:gd name="connsiteY1049" fmla="*/ 545395 h 848328"/>
              <a:gd name="connsiteX1050" fmla="*/ 772953 w 2769934"/>
              <a:gd name="connsiteY1050" fmla="*/ 545395 h 848328"/>
              <a:gd name="connsiteX1051" fmla="*/ 761434 w 2769934"/>
              <a:gd name="connsiteY1051" fmla="*/ 574740 h 848328"/>
              <a:gd name="connsiteX1052" fmla="*/ 759339 w 2769934"/>
              <a:gd name="connsiteY1052" fmla="*/ 573692 h 848328"/>
              <a:gd name="connsiteX1053" fmla="*/ 760386 w 2769934"/>
              <a:gd name="connsiteY1053" fmla="*/ 567404 h 848328"/>
              <a:gd name="connsiteX1054" fmla="*/ 755150 w 2769934"/>
              <a:gd name="connsiteY1054" fmla="*/ 564260 h 848328"/>
              <a:gd name="connsiteX1055" fmla="*/ 722688 w 2769934"/>
              <a:gd name="connsiteY1055" fmla="*/ 551684 h 848328"/>
              <a:gd name="connsiteX1056" fmla="*/ 716405 w 2769934"/>
              <a:gd name="connsiteY1056" fmla="*/ 551684 h 848328"/>
              <a:gd name="connsiteX1057" fmla="*/ 713263 w 2769934"/>
              <a:gd name="connsiteY1057" fmla="*/ 555876 h 848328"/>
              <a:gd name="connsiteX1058" fmla="*/ 711169 w 2769934"/>
              <a:gd name="connsiteY1058" fmla="*/ 554828 h 848328"/>
              <a:gd name="connsiteX1059" fmla="*/ 722688 w 2769934"/>
              <a:gd name="connsiteY1059" fmla="*/ 526531 h 848328"/>
              <a:gd name="connsiteX1060" fmla="*/ 94378 w 2769934"/>
              <a:gd name="connsiteY1060" fmla="*/ 519195 h 848328"/>
              <a:gd name="connsiteX1061" fmla="*/ 116369 w 2769934"/>
              <a:gd name="connsiteY1061" fmla="*/ 520243 h 848328"/>
              <a:gd name="connsiteX1062" fmla="*/ 129983 w 2769934"/>
              <a:gd name="connsiteY1062" fmla="*/ 537011 h 848328"/>
              <a:gd name="connsiteX1063" fmla="*/ 131030 w 2769934"/>
              <a:gd name="connsiteY1063" fmla="*/ 547491 h 848328"/>
              <a:gd name="connsiteX1064" fmla="*/ 131030 w 2769934"/>
              <a:gd name="connsiteY1064" fmla="*/ 552732 h 848328"/>
              <a:gd name="connsiteX1065" fmla="*/ 132077 w 2769934"/>
              <a:gd name="connsiteY1065" fmla="*/ 553780 h 848328"/>
              <a:gd name="connsiteX1066" fmla="*/ 135219 w 2769934"/>
              <a:gd name="connsiteY1066" fmla="*/ 554828 h 848328"/>
              <a:gd name="connsiteX1067" fmla="*/ 135219 w 2769934"/>
              <a:gd name="connsiteY1067" fmla="*/ 556924 h 848328"/>
              <a:gd name="connsiteX1068" fmla="*/ 119511 w 2769934"/>
              <a:gd name="connsiteY1068" fmla="*/ 562164 h 848328"/>
              <a:gd name="connsiteX1069" fmla="*/ 118464 w 2769934"/>
              <a:gd name="connsiteY1069" fmla="*/ 560068 h 848328"/>
              <a:gd name="connsiteX1070" fmla="*/ 126841 w 2769934"/>
              <a:gd name="connsiteY1070" fmla="*/ 551684 h 848328"/>
              <a:gd name="connsiteX1071" fmla="*/ 126841 w 2769934"/>
              <a:gd name="connsiteY1071" fmla="*/ 542251 h 848328"/>
              <a:gd name="connsiteX1072" fmla="*/ 118464 w 2769934"/>
              <a:gd name="connsiteY1072" fmla="*/ 533867 h 848328"/>
              <a:gd name="connsiteX1073" fmla="*/ 100662 w 2769934"/>
              <a:gd name="connsiteY1073" fmla="*/ 535963 h 848328"/>
              <a:gd name="connsiteX1074" fmla="*/ 83907 w 2769934"/>
              <a:gd name="connsiteY1074" fmla="*/ 544347 h 848328"/>
              <a:gd name="connsiteX1075" fmla="*/ 81812 w 2769934"/>
              <a:gd name="connsiteY1075" fmla="*/ 556924 h 848328"/>
              <a:gd name="connsiteX1076" fmla="*/ 87048 w 2769934"/>
              <a:gd name="connsiteY1076" fmla="*/ 564260 h 848328"/>
              <a:gd name="connsiteX1077" fmla="*/ 95426 w 2769934"/>
              <a:gd name="connsiteY1077" fmla="*/ 568452 h 848328"/>
              <a:gd name="connsiteX1078" fmla="*/ 94378 w 2769934"/>
              <a:gd name="connsiteY1078" fmla="*/ 571596 h 848328"/>
              <a:gd name="connsiteX1079" fmla="*/ 82859 w 2769934"/>
              <a:gd name="connsiteY1079" fmla="*/ 565308 h 848328"/>
              <a:gd name="connsiteX1080" fmla="*/ 75529 w 2769934"/>
              <a:gd name="connsiteY1080" fmla="*/ 553780 h 848328"/>
              <a:gd name="connsiteX1081" fmla="*/ 74482 w 2769934"/>
              <a:gd name="connsiteY1081" fmla="*/ 543299 h 848328"/>
              <a:gd name="connsiteX1082" fmla="*/ 76576 w 2769934"/>
              <a:gd name="connsiteY1082" fmla="*/ 533867 h 848328"/>
              <a:gd name="connsiteX1083" fmla="*/ 83907 w 2769934"/>
              <a:gd name="connsiteY1083" fmla="*/ 524435 h 848328"/>
              <a:gd name="connsiteX1084" fmla="*/ 94378 w 2769934"/>
              <a:gd name="connsiteY1084" fmla="*/ 519195 h 848328"/>
              <a:gd name="connsiteX1085" fmla="*/ 107992 w 2769934"/>
              <a:gd name="connsiteY1085" fmla="*/ 467841 h 848328"/>
              <a:gd name="connsiteX1086" fmla="*/ 110086 w 2769934"/>
              <a:gd name="connsiteY1086" fmla="*/ 467841 h 848328"/>
              <a:gd name="connsiteX1087" fmla="*/ 115322 w 2769934"/>
              <a:gd name="connsiteY1087" fmla="*/ 498234 h 848328"/>
              <a:gd name="connsiteX1088" fmla="*/ 113228 w 2769934"/>
              <a:gd name="connsiteY1088" fmla="*/ 498234 h 848328"/>
              <a:gd name="connsiteX1089" fmla="*/ 110086 w 2769934"/>
              <a:gd name="connsiteY1089" fmla="*/ 492994 h 848328"/>
              <a:gd name="connsiteX1090" fmla="*/ 104850 w 2769934"/>
              <a:gd name="connsiteY1090" fmla="*/ 492994 h 848328"/>
              <a:gd name="connsiteX1091" fmla="*/ 70293 w 2769934"/>
              <a:gd name="connsiteY1091" fmla="*/ 498234 h 848328"/>
              <a:gd name="connsiteX1092" fmla="*/ 65057 w 2769934"/>
              <a:gd name="connsiteY1092" fmla="*/ 501378 h 848328"/>
              <a:gd name="connsiteX1093" fmla="*/ 64010 w 2769934"/>
              <a:gd name="connsiteY1093" fmla="*/ 506618 h 848328"/>
              <a:gd name="connsiteX1094" fmla="*/ 61916 w 2769934"/>
              <a:gd name="connsiteY1094" fmla="*/ 506618 h 848328"/>
              <a:gd name="connsiteX1095" fmla="*/ 56680 w 2769934"/>
              <a:gd name="connsiteY1095" fmla="*/ 477273 h 848328"/>
              <a:gd name="connsiteX1096" fmla="*/ 58774 w 2769934"/>
              <a:gd name="connsiteY1096" fmla="*/ 476225 h 848328"/>
              <a:gd name="connsiteX1097" fmla="*/ 61916 w 2769934"/>
              <a:gd name="connsiteY1097" fmla="*/ 481465 h 848328"/>
              <a:gd name="connsiteX1098" fmla="*/ 68199 w 2769934"/>
              <a:gd name="connsiteY1098" fmla="*/ 482513 h 848328"/>
              <a:gd name="connsiteX1099" fmla="*/ 101709 w 2769934"/>
              <a:gd name="connsiteY1099" fmla="*/ 476225 h 848328"/>
              <a:gd name="connsiteX1100" fmla="*/ 106945 w 2769934"/>
              <a:gd name="connsiteY1100" fmla="*/ 473081 h 848328"/>
              <a:gd name="connsiteX1101" fmla="*/ 107992 w 2769934"/>
              <a:gd name="connsiteY1101" fmla="*/ 467841 h 848328"/>
              <a:gd name="connsiteX1102" fmla="*/ 738396 w 2769934"/>
              <a:gd name="connsiteY1102" fmla="*/ 465745 h 848328"/>
              <a:gd name="connsiteX1103" fmla="*/ 752009 w 2769934"/>
              <a:gd name="connsiteY1103" fmla="*/ 468889 h 848328"/>
              <a:gd name="connsiteX1104" fmla="*/ 750962 w 2769934"/>
              <a:gd name="connsiteY1104" fmla="*/ 470985 h 848328"/>
              <a:gd name="connsiteX1105" fmla="*/ 742584 w 2769934"/>
              <a:gd name="connsiteY1105" fmla="*/ 472033 h 848328"/>
              <a:gd name="connsiteX1106" fmla="*/ 738396 w 2769934"/>
              <a:gd name="connsiteY1106" fmla="*/ 479369 h 848328"/>
              <a:gd name="connsiteX1107" fmla="*/ 737348 w 2769934"/>
              <a:gd name="connsiteY1107" fmla="*/ 482513 h 848328"/>
              <a:gd name="connsiteX1108" fmla="*/ 777141 w 2769934"/>
              <a:gd name="connsiteY1108" fmla="*/ 491946 h 848328"/>
              <a:gd name="connsiteX1109" fmla="*/ 783424 w 2769934"/>
              <a:gd name="connsiteY1109" fmla="*/ 491946 h 848328"/>
              <a:gd name="connsiteX1110" fmla="*/ 786566 w 2769934"/>
              <a:gd name="connsiteY1110" fmla="*/ 486706 h 848328"/>
              <a:gd name="connsiteX1111" fmla="*/ 788660 w 2769934"/>
              <a:gd name="connsiteY1111" fmla="*/ 487754 h 848328"/>
              <a:gd name="connsiteX1112" fmla="*/ 781330 w 2769934"/>
              <a:gd name="connsiteY1112" fmla="*/ 517099 h 848328"/>
              <a:gd name="connsiteX1113" fmla="*/ 779236 w 2769934"/>
              <a:gd name="connsiteY1113" fmla="*/ 517099 h 848328"/>
              <a:gd name="connsiteX1114" fmla="*/ 779236 w 2769934"/>
              <a:gd name="connsiteY1114" fmla="*/ 510810 h 848328"/>
              <a:gd name="connsiteX1115" fmla="*/ 774000 w 2769934"/>
              <a:gd name="connsiteY1115" fmla="*/ 508714 h 848328"/>
              <a:gd name="connsiteX1116" fmla="*/ 734207 w 2769934"/>
              <a:gd name="connsiteY1116" fmla="*/ 499282 h 848328"/>
              <a:gd name="connsiteX1117" fmla="*/ 733160 w 2769934"/>
              <a:gd name="connsiteY1117" fmla="*/ 502426 h 848328"/>
              <a:gd name="connsiteX1118" fmla="*/ 734207 w 2769934"/>
              <a:gd name="connsiteY1118" fmla="*/ 510810 h 848328"/>
              <a:gd name="connsiteX1119" fmla="*/ 740490 w 2769934"/>
              <a:gd name="connsiteY1119" fmla="*/ 516051 h 848328"/>
              <a:gd name="connsiteX1120" fmla="*/ 740490 w 2769934"/>
              <a:gd name="connsiteY1120" fmla="*/ 518147 h 848328"/>
              <a:gd name="connsiteX1121" fmla="*/ 726876 w 2769934"/>
              <a:gd name="connsiteY1121" fmla="*/ 515002 h 848328"/>
              <a:gd name="connsiteX1122" fmla="*/ 738396 w 2769934"/>
              <a:gd name="connsiteY1122" fmla="*/ 465745 h 848328"/>
              <a:gd name="connsiteX1123" fmla="*/ 51444 w 2769934"/>
              <a:gd name="connsiteY1123" fmla="*/ 412295 h 848328"/>
              <a:gd name="connsiteX1124" fmla="*/ 71340 w 2769934"/>
              <a:gd name="connsiteY1124" fmla="*/ 412295 h 848328"/>
              <a:gd name="connsiteX1125" fmla="*/ 71340 w 2769934"/>
              <a:gd name="connsiteY1125" fmla="*/ 414391 h 848328"/>
              <a:gd name="connsiteX1126" fmla="*/ 59821 w 2769934"/>
              <a:gd name="connsiteY1126" fmla="*/ 420680 h 848328"/>
              <a:gd name="connsiteX1127" fmla="*/ 55633 w 2769934"/>
              <a:gd name="connsiteY1127" fmla="*/ 433256 h 848328"/>
              <a:gd name="connsiteX1128" fmla="*/ 57727 w 2769934"/>
              <a:gd name="connsiteY1128" fmla="*/ 440592 h 848328"/>
              <a:gd name="connsiteX1129" fmla="*/ 62963 w 2769934"/>
              <a:gd name="connsiteY1129" fmla="*/ 443736 h 848328"/>
              <a:gd name="connsiteX1130" fmla="*/ 73435 w 2769934"/>
              <a:gd name="connsiteY1130" fmla="*/ 430112 h 848328"/>
              <a:gd name="connsiteX1131" fmla="*/ 74482 w 2769934"/>
              <a:gd name="connsiteY1131" fmla="*/ 428016 h 848328"/>
              <a:gd name="connsiteX1132" fmla="*/ 82859 w 2769934"/>
              <a:gd name="connsiteY1132" fmla="*/ 415439 h 848328"/>
              <a:gd name="connsiteX1133" fmla="*/ 87048 w 2769934"/>
              <a:gd name="connsiteY1133" fmla="*/ 413343 h 848328"/>
              <a:gd name="connsiteX1134" fmla="*/ 91237 w 2769934"/>
              <a:gd name="connsiteY1134" fmla="*/ 412295 h 848328"/>
              <a:gd name="connsiteX1135" fmla="*/ 103803 w 2769934"/>
              <a:gd name="connsiteY1135" fmla="*/ 417535 h 848328"/>
              <a:gd name="connsiteX1136" fmla="*/ 109039 w 2769934"/>
              <a:gd name="connsiteY1136" fmla="*/ 432208 h 848328"/>
              <a:gd name="connsiteX1137" fmla="*/ 106945 w 2769934"/>
              <a:gd name="connsiteY1137" fmla="*/ 442688 h 848328"/>
              <a:gd name="connsiteX1138" fmla="*/ 104850 w 2769934"/>
              <a:gd name="connsiteY1138" fmla="*/ 447928 h 848328"/>
              <a:gd name="connsiteX1139" fmla="*/ 105897 w 2769934"/>
              <a:gd name="connsiteY1139" fmla="*/ 450024 h 848328"/>
              <a:gd name="connsiteX1140" fmla="*/ 109039 w 2769934"/>
              <a:gd name="connsiteY1140" fmla="*/ 450024 h 848328"/>
              <a:gd name="connsiteX1141" fmla="*/ 109039 w 2769934"/>
              <a:gd name="connsiteY1141" fmla="*/ 452121 h 848328"/>
              <a:gd name="connsiteX1142" fmla="*/ 91237 w 2769934"/>
              <a:gd name="connsiteY1142" fmla="*/ 453169 h 848328"/>
              <a:gd name="connsiteX1143" fmla="*/ 91237 w 2769934"/>
              <a:gd name="connsiteY1143" fmla="*/ 451073 h 848328"/>
              <a:gd name="connsiteX1144" fmla="*/ 101709 w 2769934"/>
              <a:gd name="connsiteY1144" fmla="*/ 444784 h 848328"/>
              <a:gd name="connsiteX1145" fmla="*/ 104850 w 2769934"/>
              <a:gd name="connsiteY1145" fmla="*/ 433256 h 848328"/>
              <a:gd name="connsiteX1146" fmla="*/ 102756 w 2769934"/>
              <a:gd name="connsiteY1146" fmla="*/ 426968 h 848328"/>
              <a:gd name="connsiteX1147" fmla="*/ 98567 w 2769934"/>
              <a:gd name="connsiteY1147" fmla="*/ 424872 h 848328"/>
              <a:gd name="connsiteX1148" fmla="*/ 90190 w 2769934"/>
              <a:gd name="connsiteY1148" fmla="*/ 435352 h 848328"/>
              <a:gd name="connsiteX1149" fmla="*/ 89143 w 2769934"/>
              <a:gd name="connsiteY1149" fmla="*/ 436400 h 848328"/>
              <a:gd name="connsiteX1150" fmla="*/ 84954 w 2769934"/>
              <a:gd name="connsiteY1150" fmla="*/ 446880 h 848328"/>
              <a:gd name="connsiteX1151" fmla="*/ 81812 w 2769934"/>
              <a:gd name="connsiteY1151" fmla="*/ 451073 h 848328"/>
              <a:gd name="connsiteX1152" fmla="*/ 76576 w 2769934"/>
              <a:gd name="connsiteY1152" fmla="*/ 454217 h 848328"/>
              <a:gd name="connsiteX1153" fmla="*/ 70293 w 2769934"/>
              <a:gd name="connsiteY1153" fmla="*/ 455265 h 848328"/>
              <a:gd name="connsiteX1154" fmla="*/ 57727 w 2769934"/>
              <a:gd name="connsiteY1154" fmla="*/ 450024 h 848328"/>
              <a:gd name="connsiteX1155" fmla="*/ 52491 w 2769934"/>
              <a:gd name="connsiteY1155" fmla="*/ 435352 h 848328"/>
              <a:gd name="connsiteX1156" fmla="*/ 53538 w 2769934"/>
              <a:gd name="connsiteY1156" fmla="*/ 423824 h 848328"/>
              <a:gd name="connsiteX1157" fmla="*/ 55633 w 2769934"/>
              <a:gd name="connsiteY1157" fmla="*/ 418583 h 848328"/>
              <a:gd name="connsiteX1158" fmla="*/ 54586 w 2769934"/>
              <a:gd name="connsiteY1158" fmla="*/ 415439 h 848328"/>
              <a:gd name="connsiteX1159" fmla="*/ 51444 w 2769934"/>
              <a:gd name="connsiteY1159" fmla="*/ 415439 h 848328"/>
              <a:gd name="connsiteX1160" fmla="*/ 51444 w 2769934"/>
              <a:gd name="connsiteY1160" fmla="*/ 412295 h 848328"/>
              <a:gd name="connsiteX1161" fmla="*/ 739443 w 2769934"/>
              <a:gd name="connsiteY1161" fmla="*/ 406007 h 848328"/>
              <a:gd name="connsiteX1162" fmla="*/ 741537 w 2769934"/>
              <a:gd name="connsiteY1162" fmla="*/ 406007 h 848328"/>
              <a:gd name="connsiteX1163" fmla="*/ 741537 w 2769934"/>
              <a:gd name="connsiteY1163" fmla="*/ 407055 h 848328"/>
              <a:gd name="connsiteX1164" fmla="*/ 742584 w 2769934"/>
              <a:gd name="connsiteY1164" fmla="*/ 409151 h 848328"/>
              <a:gd name="connsiteX1165" fmla="*/ 745726 w 2769934"/>
              <a:gd name="connsiteY1165" fmla="*/ 412295 h 848328"/>
              <a:gd name="connsiteX1166" fmla="*/ 767717 w 2769934"/>
              <a:gd name="connsiteY1166" fmla="*/ 423824 h 848328"/>
              <a:gd name="connsiteX1167" fmla="*/ 783424 w 2769934"/>
              <a:gd name="connsiteY1167" fmla="*/ 424872 h 848328"/>
              <a:gd name="connsiteX1168" fmla="*/ 788660 w 2769934"/>
              <a:gd name="connsiteY1168" fmla="*/ 422776 h 848328"/>
              <a:gd name="connsiteX1169" fmla="*/ 790755 w 2769934"/>
              <a:gd name="connsiteY1169" fmla="*/ 417535 h 848328"/>
              <a:gd name="connsiteX1170" fmla="*/ 792849 w 2769934"/>
              <a:gd name="connsiteY1170" fmla="*/ 417535 h 848328"/>
              <a:gd name="connsiteX1171" fmla="*/ 792849 w 2769934"/>
              <a:gd name="connsiteY1171" fmla="*/ 447928 h 848328"/>
              <a:gd name="connsiteX1172" fmla="*/ 790755 w 2769934"/>
              <a:gd name="connsiteY1172" fmla="*/ 447928 h 848328"/>
              <a:gd name="connsiteX1173" fmla="*/ 788660 w 2769934"/>
              <a:gd name="connsiteY1173" fmla="*/ 442688 h 848328"/>
              <a:gd name="connsiteX1174" fmla="*/ 782377 w 2769934"/>
              <a:gd name="connsiteY1174" fmla="*/ 441640 h 848328"/>
              <a:gd name="connsiteX1175" fmla="*/ 770858 w 2769934"/>
              <a:gd name="connsiteY1175" fmla="*/ 440592 h 848328"/>
              <a:gd name="connsiteX1176" fmla="*/ 745726 w 2769934"/>
              <a:gd name="connsiteY1176" fmla="*/ 454217 h 848328"/>
              <a:gd name="connsiteX1177" fmla="*/ 741537 w 2769934"/>
              <a:gd name="connsiteY1177" fmla="*/ 457361 h 848328"/>
              <a:gd name="connsiteX1178" fmla="*/ 740490 w 2769934"/>
              <a:gd name="connsiteY1178" fmla="*/ 461553 h 848328"/>
              <a:gd name="connsiteX1179" fmla="*/ 738396 w 2769934"/>
              <a:gd name="connsiteY1179" fmla="*/ 461553 h 848328"/>
              <a:gd name="connsiteX1180" fmla="*/ 738396 w 2769934"/>
              <a:gd name="connsiteY1180" fmla="*/ 433256 h 848328"/>
              <a:gd name="connsiteX1181" fmla="*/ 740490 w 2769934"/>
              <a:gd name="connsiteY1181" fmla="*/ 433256 h 848328"/>
              <a:gd name="connsiteX1182" fmla="*/ 741537 w 2769934"/>
              <a:gd name="connsiteY1182" fmla="*/ 436400 h 848328"/>
              <a:gd name="connsiteX1183" fmla="*/ 742584 w 2769934"/>
              <a:gd name="connsiteY1183" fmla="*/ 437448 h 848328"/>
              <a:gd name="connsiteX1184" fmla="*/ 743631 w 2769934"/>
              <a:gd name="connsiteY1184" fmla="*/ 437448 h 848328"/>
              <a:gd name="connsiteX1185" fmla="*/ 744679 w 2769934"/>
              <a:gd name="connsiteY1185" fmla="*/ 436400 h 848328"/>
              <a:gd name="connsiteX1186" fmla="*/ 764575 w 2769934"/>
              <a:gd name="connsiteY1186" fmla="*/ 426968 h 848328"/>
              <a:gd name="connsiteX1187" fmla="*/ 746773 w 2769934"/>
              <a:gd name="connsiteY1187" fmla="*/ 416487 h 848328"/>
              <a:gd name="connsiteX1188" fmla="*/ 745726 w 2769934"/>
              <a:gd name="connsiteY1188" fmla="*/ 416487 h 848328"/>
              <a:gd name="connsiteX1189" fmla="*/ 743631 w 2769934"/>
              <a:gd name="connsiteY1189" fmla="*/ 415439 h 848328"/>
              <a:gd name="connsiteX1190" fmla="*/ 741537 w 2769934"/>
              <a:gd name="connsiteY1190" fmla="*/ 417535 h 848328"/>
              <a:gd name="connsiteX1191" fmla="*/ 741537 w 2769934"/>
              <a:gd name="connsiteY1191" fmla="*/ 420680 h 848328"/>
              <a:gd name="connsiteX1192" fmla="*/ 741537 w 2769934"/>
              <a:gd name="connsiteY1192" fmla="*/ 421728 h 848328"/>
              <a:gd name="connsiteX1193" fmla="*/ 739443 w 2769934"/>
              <a:gd name="connsiteY1193" fmla="*/ 421728 h 848328"/>
              <a:gd name="connsiteX1194" fmla="*/ 739443 w 2769934"/>
              <a:gd name="connsiteY1194" fmla="*/ 406007 h 848328"/>
              <a:gd name="connsiteX1195" fmla="*/ 2194441 w 2769934"/>
              <a:gd name="connsiteY1195" fmla="*/ 383123 h 848328"/>
              <a:gd name="connsiteX1196" fmla="*/ 2207268 w 2769934"/>
              <a:gd name="connsiteY1196" fmla="*/ 384762 h 848328"/>
              <a:gd name="connsiteX1197" fmla="*/ 2276288 w 2769934"/>
              <a:gd name="connsiteY1197" fmla="*/ 419362 h 848328"/>
              <a:gd name="connsiteX1198" fmla="*/ 2271060 w 2769934"/>
              <a:gd name="connsiteY1198" fmla="*/ 472835 h 848328"/>
              <a:gd name="connsiteX1199" fmla="*/ 2195764 w 2769934"/>
              <a:gd name="connsiteY1199" fmla="*/ 412022 h 848328"/>
              <a:gd name="connsiteX1200" fmla="*/ 2194441 w 2769934"/>
              <a:gd name="connsiteY1200" fmla="*/ 383123 h 848328"/>
              <a:gd name="connsiteX1201" fmla="*/ 398271 w 2769934"/>
              <a:gd name="connsiteY1201" fmla="*/ 363137 h 848328"/>
              <a:gd name="connsiteX1202" fmla="*/ 417083 w 2769934"/>
              <a:gd name="connsiteY1202" fmla="*/ 386193 h 848328"/>
              <a:gd name="connsiteX1203" fmla="*/ 417083 w 2769934"/>
              <a:gd name="connsiteY1203" fmla="*/ 565404 h 848328"/>
              <a:gd name="connsiteX1204" fmla="*/ 432759 w 2769934"/>
              <a:gd name="connsiteY1204" fmla="*/ 565404 h 848328"/>
              <a:gd name="connsiteX1205" fmla="*/ 432759 w 2769934"/>
              <a:gd name="connsiteY1205" fmla="*/ 386193 h 848328"/>
              <a:gd name="connsiteX1206" fmla="*/ 450526 w 2769934"/>
              <a:gd name="connsiteY1206" fmla="*/ 363137 h 848328"/>
              <a:gd name="connsiteX1207" fmla="*/ 470383 w 2769934"/>
              <a:gd name="connsiteY1207" fmla="*/ 386193 h 848328"/>
              <a:gd name="connsiteX1208" fmla="*/ 474564 w 2769934"/>
              <a:gd name="connsiteY1208" fmla="*/ 546539 h 848328"/>
              <a:gd name="connsiteX1209" fmla="*/ 424398 w 2769934"/>
              <a:gd name="connsiteY1209" fmla="*/ 605228 h 848328"/>
              <a:gd name="connsiteX1210" fmla="*/ 375278 w 2769934"/>
              <a:gd name="connsiteY1210" fmla="*/ 546539 h 848328"/>
              <a:gd name="connsiteX1211" fmla="*/ 378413 w 2769934"/>
              <a:gd name="connsiteY1211" fmla="*/ 386193 h 848328"/>
              <a:gd name="connsiteX1212" fmla="*/ 398271 w 2769934"/>
              <a:gd name="connsiteY1212" fmla="*/ 363137 h 848328"/>
              <a:gd name="connsiteX1213" fmla="*/ 2588578 w 2769934"/>
              <a:gd name="connsiteY1213" fmla="*/ 332479 h 848328"/>
              <a:gd name="connsiteX1214" fmla="*/ 2596953 w 2769934"/>
              <a:gd name="connsiteY1214" fmla="*/ 356603 h 848328"/>
              <a:gd name="connsiteX1215" fmla="*/ 2583344 w 2769934"/>
              <a:gd name="connsiteY1215" fmla="*/ 380728 h 848328"/>
              <a:gd name="connsiteX1216" fmla="*/ 2596953 w 2769934"/>
              <a:gd name="connsiteY1216" fmla="*/ 389119 h 848328"/>
              <a:gd name="connsiteX1217" fmla="*/ 2633593 w 2769934"/>
              <a:gd name="connsiteY1217" fmla="*/ 383875 h 848328"/>
              <a:gd name="connsiteX1218" fmla="*/ 2643015 w 2769934"/>
              <a:gd name="connsiteY1218" fmla="*/ 411146 h 848328"/>
              <a:gd name="connsiteX1219" fmla="*/ 2606375 w 2769934"/>
              <a:gd name="connsiteY1219" fmla="*/ 417440 h 848328"/>
              <a:gd name="connsiteX1220" fmla="*/ 2602187 w 2769934"/>
              <a:gd name="connsiteY1220" fmla="*/ 434222 h 848328"/>
              <a:gd name="connsiteX1221" fmla="*/ 2595906 w 2769934"/>
              <a:gd name="connsiteY1221" fmla="*/ 471983 h 848328"/>
              <a:gd name="connsiteX1222" fmla="*/ 2567641 w 2769934"/>
              <a:gd name="connsiteY1222" fmla="*/ 509744 h 848328"/>
              <a:gd name="connsiteX1223" fmla="*/ 2537282 w 2769934"/>
              <a:gd name="connsiteY1223" fmla="*/ 496108 h 848328"/>
              <a:gd name="connsiteX1224" fmla="*/ 2523673 w 2769934"/>
              <a:gd name="connsiteY1224" fmla="*/ 478276 h 848328"/>
              <a:gd name="connsiteX1225" fmla="*/ 2547750 w 2769934"/>
              <a:gd name="connsiteY1225" fmla="*/ 478276 h 848328"/>
              <a:gd name="connsiteX1226" fmla="*/ 2576016 w 2769934"/>
              <a:gd name="connsiteY1226" fmla="*/ 479325 h 848328"/>
              <a:gd name="connsiteX1227" fmla="*/ 2588578 w 2769934"/>
              <a:gd name="connsiteY1227" fmla="*/ 440516 h 848328"/>
              <a:gd name="connsiteX1228" fmla="*/ 2579156 w 2769934"/>
              <a:gd name="connsiteY1228" fmla="*/ 421635 h 848328"/>
              <a:gd name="connsiteX1229" fmla="*/ 2549844 w 2769934"/>
              <a:gd name="connsiteY1229" fmla="*/ 433173 h 848328"/>
              <a:gd name="connsiteX1230" fmla="*/ 2520532 w 2769934"/>
              <a:gd name="connsiteY1230" fmla="*/ 448907 h 848328"/>
              <a:gd name="connsiteX1231" fmla="*/ 2495407 w 2769934"/>
              <a:gd name="connsiteY1231" fmla="*/ 430027 h 848328"/>
              <a:gd name="connsiteX1232" fmla="*/ 2527860 w 2769934"/>
              <a:gd name="connsiteY1232" fmla="*/ 417440 h 848328"/>
              <a:gd name="connsiteX1233" fmla="*/ 2569735 w 2769934"/>
              <a:gd name="connsiteY1233" fmla="*/ 399608 h 848328"/>
              <a:gd name="connsiteX1234" fmla="*/ 2562407 w 2769934"/>
              <a:gd name="connsiteY1234" fmla="*/ 367092 h 848328"/>
              <a:gd name="connsiteX1235" fmla="*/ 2541469 w 2769934"/>
              <a:gd name="connsiteY1235" fmla="*/ 377581 h 848328"/>
              <a:gd name="connsiteX1236" fmla="*/ 2527860 w 2769934"/>
              <a:gd name="connsiteY1236" fmla="*/ 361848 h 848328"/>
              <a:gd name="connsiteX1237" fmla="*/ 2545657 w 2769934"/>
              <a:gd name="connsiteY1237" fmla="*/ 347163 h 848328"/>
              <a:gd name="connsiteX1238" fmla="*/ 2588578 w 2769934"/>
              <a:gd name="connsiteY1238" fmla="*/ 332479 h 848328"/>
              <a:gd name="connsiteX1239" fmla="*/ 1367076 w 2769934"/>
              <a:gd name="connsiteY1239" fmla="*/ 295741 h 848328"/>
              <a:gd name="connsiteX1240" fmla="*/ 1314729 w 2769934"/>
              <a:gd name="connsiteY1240" fmla="*/ 297837 h 848328"/>
              <a:gd name="connsiteX1241" fmla="*/ 1326245 w 2769934"/>
              <a:gd name="connsiteY1241" fmla="*/ 313561 h 848328"/>
              <a:gd name="connsiteX1242" fmla="*/ 1325198 w 2769934"/>
              <a:gd name="connsiteY1242" fmla="*/ 345009 h 848328"/>
              <a:gd name="connsiteX1243" fmla="*/ 1272851 w 2769934"/>
              <a:gd name="connsiteY1243" fmla="*/ 380650 h 848328"/>
              <a:gd name="connsiteX1244" fmla="*/ 1283321 w 2769934"/>
              <a:gd name="connsiteY1244" fmla="*/ 381699 h 848328"/>
              <a:gd name="connsiteX1245" fmla="*/ 1309494 w 2769934"/>
              <a:gd name="connsiteY1245" fmla="*/ 383795 h 848328"/>
              <a:gd name="connsiteX1246" fmla="*/ 1330433 w 2769934"/>
              <a:gd name="connsiteY1246" fmla="*/ 399519 h 848328"/>
              <a:gd name="connsiteX1247" fmla="*/ 1391156 w 2769934"/>
              <a:gd name="connsiteY1247" fmla="*/ 368071 h 848328"/>
              <a:gd name="connsiteX1248" fmla="*/ 1443503 w 2769934"/>
              <a:gd name="connsiteY1248" fmla="*/ 329285 h 848328"/>
              <a:gd name="connsiteX1249" fmla="*/ 1367076 w 2769934"/>
              <a:gd name="connsiteY1249" fmla="*/ 295741 h 848328"/>
              <a:gd name="connsiteX1250" fmla="*/ 701715 w 2769934"/>
              <a:gd name="connsiteY1250" fmla="*/ 273945 h 848328"/>
              <a:gd name="connsiteX1251" fmla="*/ 708014 w 2769934"/>
              <a:gd name="connsiteY1251" fmla="*/ 281285 h 848328"/>
              <a:gd name="connsiteX1252" fmla="*/ 716413 w 2769934"/>
              <a:gd name="connsiteY1252" fmla="*/ 290722 h 848328"/>
              <a:gd name="connsiteX1253" fmla="*/ 723762 w 2769934"/>
              <a:gd name="connsiteY1253" fmla="*/ 286527 h 848328"/>
              <a:gd name="connsiteX1254" fmla="*/ 719563 w 2769934"/>
              <a:gd name="connsiteY1254" fmla="*/ 281285 h 848328"/>
              <a:gd name="connsiteX1255" fmla="*/ 722713 w 2769934"/>
              <a:gd name="connsiteY1255" fmla="*/ 277091 h 848328"/>
              <a:gd name="connsiteX1256" fmla="*/ 727962 w 2769934"/>
              <a:gd name="connsiteY1256" fmla="*/ 280236 h 848328"/>
              <a:gd name="connsiteX1257" fmla="*/ 735311 w 2769934"/>
              <a:gd name="connsiteY1257" fmla="*/ 290722 h 848328"/>
              <a:gd name="connsiteX1258" fmla="*/ 729012 w 2769934"/>
              <a:gd name="connsiteY1258" fmla="*/ 294916 h 848328"/>
              <a:gd name="connsiteX1259" fmla="*/ 721663 w 2769934"/>
              <a:gd name="connsiteY1259" fmla="*/ 292819 h 848328"/>
              <a:gd name="connsiteX1260" fmla="*/ 720613 w 2769934"/>
              <a:gd name="connsiteY1260" fmla="*/ 297013 h 848328"/>
              <a:gd name="connsiteX1261" fmla="*/ 724812 w 2769934"/>
              <a:gd name="connsiteY1261" fmla="*/ 306449 h 848328"/>
              <a:gd name="connsiteX1262" fmla="*/ 718513 w 2769934"/>
              <a:gd name="connsiteY1262" fmla="*/ 310644 h 848328"/>
              <a:gd name="connsiteX1263" fmla="*/ 714314 w 2769934"/>
              <a:gd name="connsiteY1263" fmla="*/ 302255 h 848328"/>
              <a:gd name="connsiteX1264" fmla="*/ 709064 w 2769934"/>
              <a:gd name="connsiteY1264" fmla="*/ 302255 h 848328"/>
              <a:gd name="connsiteX1265" fmla="*/ 699615 w 2769934"/>
              <a:gd name="connsiteY1265" fmla="*/ 303304 h 848328"/>
              <a:gd name="connsiteX1266" fmla="*/ 687017 w 2769934"/>
              <a:gd name="connsiteY1266" fmla="*/ 299110 h 848328"/>
              <a:gd name="connsiteX1267" fmla="*/ 688067 w 2769934"/>
              <a:gd name="connsiteY1267" fmla="*/ 290722 h 848328"/>
              <a:gd name="connsiteX1268" fmla="*/ 691216 w 2769934"/>
              <a:gd name="connsiteY1268" fmla="*/ 285479 h 848328"/>
              <a:gd name="connsiteX1269" fmla="*/ 693316 w 2769934"/>
              <a:gd name="connsiteY1269" fmla="*/ 291770 h 848328"/>
              <a:gd name="connsiteX1270" fmla="*/ 695416 w 2769934"/>
              <a:gd name="connsiteY1270" fmla="*/ 299110 h 848328"/>
              <a:gd name="connsiteX1271" fmla="*/ 706964 w 2769934"/>
              <a:gd name="connsiteY1271" fmla="*/ 299110 h 848328"/>
              <a:gd name="connsiteX1272" fmla="*/ 711164 w 2769934"/>
              <a:gd name="connsiteY1272" fmla="*/ 294916 h 848328"/>
              <a:gd name="connsiteX1273" fmla="*/ 705915 w 2769934"/>
              <a:gd name="connsiteY1273" fmla="*/ 288624 h 848328"/>
              <a:gd name="connsiteX1274" fmla="*/ 698565 w 2769934"/>
              <a:gd name="connsiteY1274" fmla="*/ 282333 h 848328"/>
              <a:gd name="connsiteX1275" fmla="*/ 701715 w 2769934"/>
              <a:gd name="connsiteY1275" fmla="*/ 273945 h 848328"/>
              <a:gd name="connsiteX1276" fmla="*/ 1752162 w 2769934"/>
              <a:gd name="connsiteY1276" fmla="*/ 262078 h 848328"/>
              <a:gd name="connsiteX1277" fmla="*/ 1761978 w 2769934"/>
              <a:gd name="connsiteY1277" fmla="*/ 262341 h 848328"/>
              <a:gd name="connsiteX1278" fmla="*/ 1783966 w 2769934"/>
              <a:gd name="connsiteY1278" fmla="*/ 280174 h 848328"/>
              <a:gd name="connsiteX1279" fmla="*/ 1786060 w 2769934"/>
              <a:gd name="connsiteY1279" fmla="*/ 324232 h 848328"/>
              <a:gd name="connsiteX1280" fmla="*/ 1783966 w 2769934"/>
              <a:gd name="connsiteY1280" fmla="*/ 355702 h 848328"/>
              <a:gd name="connsiteX1281" fmla="*/ 1777684 w 2769934"/>
              <a:gd name="connsiteY1281" fmla="*/ 398711 h 848328"/>
              <a:gd name="connsiteX1282" fmla="*/ 1755696 w 2769934"/>
              <a:gd name="connsiteY1282" fmla="*/ 413397 h 848328"/>
              <a:gd name="connsiteX1283" fmla="*/ 1752555 w 2769934"/>
              <a:gd name="connsiteY1283" fmla="*/ 334722 h 848328"/>
              <a:gd name="connsiteX1284" fmla="*/ 1747320 w 2769934"/>
              <a:gd name="connsiteY1284" fmla="*/ 304301 h 848328"/>
              <a:gd name="connsiteX1285" fmla="*/ 1743132 w 2769934"/>
              <a:gd name="connsiteY1285" fmla="*/ 269684 h 848328"/>
              <a:gd name="connsiteX1286" fmla="*/ 1752162 w 2769934"/>
              <a:gd name="connsiteY1286" fmla="*/ 262078 h 848328"/>
              <a:gd name="connsiteX1287" fmla="*/ 1352288 w 2769934"/>
              <a:gd name="connsiteY1287" fmla="*/ 256955 h 848328"/>
              <a:gd name="connsiteX1288" fmla="*/ 1422564 w 2769934"/>
              <a:gd name="connsiteY1288" fmla="*/ 272679 h 848328"/>
              <a:gd name="connsiteX1289" fmla="*/ 1492709 w 2769934"/>
              <a:gd name="connsiteY1289" fmla="*/ 385892 h 848328"/>
              <a:gd name="connsiteX1290" fmla="*/ 1456066 w 2769934"/>
              <a:gd name="connsiteY1290" fmla="*/ 396375 h 848328"/>
              <a:gd name="connsiteX1291" fmla="*/ 1362888 w 2769934"/>
              <a:gd name="connsiteY1291" fmla="*/ 432016 h 848328"/>
              <a:gd name="connsiteX1292" fmla="*/ 1305306 w 2769934"/>
              <a:gd name="connsiteY1292" fmla="*/ 427823 h 848328"/>
              <a:gd name="connsiteX1293" fmla="*/ 1281227 w 2769934"/>
              <a:gd name="connsiteY1293" fmla="*/ 406857 h 848328"/>
              <a:gd name="connsiteX1294" fmla="*/ 1237255 w 2769934"/>
              <a:gd name="connsiteY1294" fmla="*/ 414195 h 848328"/>
              <a:gd name="connsiteX1295" fmla="*/ 1197471 w 2769934"/>
              <a:gd name="connsiteY1295" fmla="*/ 436209 h 848328"/>
              <a:gd name="connsiteX1296" fmla="*/ 1182814 w 2769934"/>
              <a:gd name="connsiteY1296" fmla="*/ 411050 h 848328"/>
              <a:gd name="connsiteX1297" fmla="*/ 1201659 w 2769934"/>
              <a:gd name="connsiteY1297" fmla="*/ 399519 h 848328"/>
              <a:gd name="connsiteX1298" fmla="*/ 1233067 w 2769934"/>
              <a:gd name="connsiteY1298" fmla="*/ 383795 h 848328"/>
              <a:gd name="connsiteX1299" fmla="*/ 1226786 w 2769934"/>
              <a:gd name="connsiteY1299" fmla="*/ 369120 h 848328"/>
              <a:gd name="connsiteX1300" fmla="*/ 1217363 w 2769934"/>
              <a:gd name="connsiteY1300" fmla="*/ 339768 h 848328"/>
              <a:gd name="connsiteX1301" fmla="*/ 1243537 w 2769934"/>
              <a:gd name="connsiteY1301" fmla="*/ 331382 h 848328"/>
              <a:gd name="connsiteX1302" fmla="*/ 1257147 w 2769934"/>
              <a:gd name="connsiteY1302" fmla="*/ 358637 h 848328"/>
              <a:gd name="connsiteX1303" fmla="*/ 1269710 w 2769934"/>
              <a:gd name="connsiteY1303" fmla="*/ 360733 h 848328"/>
              <a:gd name="connsiteX1304" fmla="*/ 1303212 w 2769934"/>
              <a:gd name="connsiteY1304" fmla="*/ 316706 h 848328"/>
              <a:gd name="connsiteX1305" fmla="*/ 1299025 w 2769934"/>
              <a:gd name="connsiteY1305" fmla="*/ 294692 h 848328"/>
              <a:gd name="connsiteX1306" fmla="*/ 1207941 w 2769934"/>
              <a:gd name="connsiteY1306" fmla="*/ 316706 h 848328"/>
              <a:gd name="connsiteX1307" fmla="*/ 1137795 w 2769934"/>
              <a:gd name="connsiteY1307" fmla="*/ 385892 h 848328"/>
              <a:gd name="connsiteX1308" fmla="*/ 1143030 w 2769934"/>
              <a:gd name="connsiteY1308" fmla="*/ 445643 h 848328"/>
              <a:gd name="connsiteX1309" fmla="*/ 1105340 w 2769934"/>
              <a:gd name="connsiteY1309" fmla="*/ 452981 h 848328"/>
              <a:gd name="connsiteX1310" fmla="*/ 1069744 w 2769934"/>
              <a:gd name="connsiteY1310" fmla="*/ 341865 h 848328"/>
              <a:gd name="connsiteX1311" fmla="*/ 1093824 w 2769934"/>
              <a:gd name="connsiteY1311" fmla="*/ 302030 h 848328"/>
              <a:gd name="connsiteX1312" fmla="*/ 1118950 w 2769934"/>
              <a:gd name="connsiteY1312" fmla="*/ 308320 h 848328"/>
              <a:gd name="connsiteX1313" fmla="*/ 1134655 w 2769934"/>
              <a:gd name="connsiteY1313" fmla="*/ 333478 h 848328"/>
              <a:gd name="connsiteX1314" fmla="*/ 1167110 w 2769934"/>
              <a:gd name="connsiteY1314" fmla="*/ 307272 h 848328"/>
              <a:gd name="connsiteX1315" fmla="*/ 1271804 w 2769934"/>
              <a:gd name="connsiteY1315" fmla="*/ 263244 h 848328"/>
              <a:gd name="connsiteX1316" fmla="*/ 1352288 w 2769934"/>
              <a:gd name="connsiteY1316" fmla="*/ 256955 h 848328"/>
              <a:gd name="connsiteX1317" fmla="*/ 714382 w 2769934"/>
              <a:gd name="connsiteY1317" fmla="*/ 251674 h 848328"/>
              <a:gd name="connsiteX1318" fmla="*/ 717536 w 2769934"/>
              <a:gd name="connsiteY1318" fmla="*/ 254831 h 848328"/>
              <a:gd name="connsiteX1319" fmla="*/ 721741 w 2769934"/>
              <a:gd name="connsiteY1319" fmla="*/ 260092 h 848328"/>
              <a:gd name="connsiteX1320" fmla="*/ 735407 w 2769934"/>
              <a:gd name="connsiteY1320" fmla="*/ 273770 h 848328"/>
              <a:gd name="connsiteX1321" fmla="*/ 738561 w 2769934"/>
              <a:gd name="connsiteY1321" fmla="*/ 275874 h 848328"/>
              <a:gd name="connsiteX1322" fmla="*/ 739612 w 2769934"/>
              <a:gd name="connsiteY1322" fmla="*/ 272718 h 848328"/>
              <a:gd name="connsiteX1323" fmla="*/ 737510 w 2769934"/>
              <a:gd name="connsiteY1323" fmla="*/ 270613 h 848328"/>
              <a:gd name="connsiteX1324" fmla="*/ 735407 w 2769934"/>
              <a:gd name="connsiteY1324" fmla="*/ 268509 h 848328"/>
              <a:gd name="connsiteX1325" fmla="*/ 739612 w 2769934"/>
              <a:gd name="connsiteY1325" fmla="*/ 264300 h 848328"/>
              <a:gd name="connsiteX1326" fmla="*/ 745920 w 2769934"/>
              <a:gd name="connsiteY1326" fmla="*/ 262196 h 848328"/>
              <a:gd name="connsiteX1327" fmla="*/ 755381 w 2769934"/>
              <a:gd name="connsiteY1327" fmla="*/ 260092 h 848328"/>
              <a:gd name="connsiteX1328" fmla="*/ 758535 w 2769934"/>
              <a:gd name="connsiteY1328" fmla="*/ 255883 h 848328"/>
              <a:gd name="connsiteX1329" fmla="*/ 761689 w 2769934"/>
              <a:gd name="connsiteY1329" fmla="*/ 252726 h 848328"/>
              <a:gd name="connsiteX1330" fmla="*/ 765894 w 2769934"/>
              <a:gd name="connsiteY1330" fmla="*/ 253778 h 848328"/>
              <a:gd name="connsiteX1331" fmla="*/ 762740 w 2769934"/>
              <a:gd name="connsiteY1331" fmla="*/ 262196 h 848328"/>
              <a:gd name="connsiteX1332" fmla="*/ 751176 w 2769934"/>
              <a:gd name="connsiteY1332" fmla="*/ 265353 h 848328"/>
              <a:gd name="connsiteX1333" fmla="*/ 753279 w 2769934"/>
              <a:gd name="connsiteY1333" fmla="*/ 269561 h 848328"/>
              <a:gd name="connsiteX1334" fmla="*/ 760637 w 2769934"/>
              <a:gd name="connsiteY1334" fmla="*/ 268509 h 848328"/>
              <a:gd name="connsiteX1335" fmla="*/ 770099 w 2769934"/>
              <a:gd name="connsiteY1335" fmla="*/ 265353 h 848328"/>
              <a:gd name="connsiteX1336" fmla="*/ 775355 w 2769934"/>
              <a:gd name="connsiteY1336" fmla="*/ 260092 h 848328"/>
              <a:gd name="connsiteX1337" fmla="*/ 780611 w 2769934"/>
              <a:gd name="connsiteY1337" fmla="*/ 265353 h 848328"/>
              <a:gd name="connsiteX1338" fmla="*/ 775355 w 2769934"/>
              <a:gd name="connsiteY1338" fmla="*/ 269561 h 848328"/>
              <a:gd name="connsiteX1339" fmla="*/ 758535 w 2769934"/>
              <a:gd name="connsiteY1339" fmla="*/ 270613 h 848328"/>
              <a:gd name="connsiteX1340" fmla="*/ 758535 w 2769934"/>
              <a:gd name="connsiteY1340" fmla="*/ 272718 h 848328"/>
              <a:gd name="connsiteX1341" fmla="*/ 757484 w 2769934"/>
              <a:gd name="connsiteY1341" fmla="*/ 275874 h 848328"/>
              <a:gd name="connsiteX1342" fmla="*/ 754330 w 2769934"/>
              <a:gd name="connsiteY1342" fmla="*/ 276927 h 848328"/>
              <a:gd name="connsiteX1343" fmla="*/ 744869 w 2769934"/>
              <a:gd name="connsiteY1343" fmla="*/ 277979 h 848328"/>
              <a:gd name="connsiteX1344" fmla="*/ 742766 w 2769934"/>
              <a:gd name="connsiteY1344" fmla="*/ 281135 h 848328"/>
              <a:gd name="connsiteX1345" fmla="*/ 746971 w 2769934"/>
              <a:gd name="connsiteY1345" fmla="*/ 285344 h 848328"/>
              <a:gd name="connsiteX1346" fmla="*/ 752227 w 2769934"/>
              <a:gd name="connsiteY1346" fmla="*/ 284292 h 848328"/>
              <a:gd name="connsiteX1347" fmla="*/ 753279 w 2769934"/>
              <a:gd name="connsiteY1347" fmla="*/ 281135 h 848328"/>
              <a:gd name="connsiteX1348" fmla="*/ 765894 w 2769934"/>
              <a:gd name="connsiteY1348" fmla="*/ 281135 h 848328"/>
              <a:gd name="connsiteX1349" fmla="*/ 767996 w 2769934"/>
              <a:gd name="connsiteY1349" fmla="*/ 277979 h 848328"/>
              <a:gd name="connsiteX1350" fmla="*/ 773252 w 2769934"/>
              <a:gd name="connsiteY1350" fmla="*/ 275874 h 848328"/>
              <a:gd name="connsiteX1351" fmla="*/ 777457 w 2769934"/>
              <a:gd name="connsiteY1351" fmla="*/ 279031 h 848328"/>
              <a:gd name="connsiteX1352" fmla="*/ 781662 w 2769934"/>
              <a:gd name="connsiteY1352" fmla="*/ 280083 h 848328"/>
              <a:gd name="connsiteX1353" fmla="*/ 783765 w 2769934"/>
              <a:gd name="connsiteY1353" fmla="*/ 279031 h 848328"/>
              <a:gd name="connsiteX1354" fmla="*/ 787970 w 2769934"/>
              <a:gd name="connsiteY1354" fmla="*/ 276927 h 848328"/>
              <a:gd name="connsiteX1355" fmla="*/ 794277 w 2769934"/>
              <a:gd name="connsiteY1355" fmla="*/ 274822 h 848328"/>
              <a:gd name="connsiteX1356" fmla="*/ 795329 w 2769934"/>
              <a:gd name="connsiteY1356" fmla="*/ 280083 h 848328"/>
              <a:gd name="connsiteX1357" fmla="*/ 792175 w 2769934"/>
              <a:gd name="connsiteY1357" fmla="*/ 284292 h 848328"/>
              <a:gd name="connsiteX1358" fmla="*/ 789021 w 2769934"/>
              <a:gd name="connsiteY1358" fmla="*/ 282188 h 848328"/>
              <a:gd name="connsiteX1359" fmla="*/ 784816 w 2769934"/>
              <a:gd name="connsiteY1359" fmla="*/ 283240 h 848328"/>
              <a:gd name="connsiteX1360" fmla="*/ 783765 w 2769934"/>
              <a:gd name="connsiteY1360" fmla="*/ 289553 h 848328"/>
              <a:gd name="connsiteX1361" fmla="*/ 776406 w 2769934"/>
              <a:gd name="connsiteY1361" fmla="*/ 286396 h 848328"/>
              <a:gd name="connsiteX1362" fmla="*/ 771150 w 2769934"/>
              <a:gd name="connsiteY1362" fmla="*/ 285344 h 848328"/>
              <a:gd name="connsiteX1363" fmla="*/ 766945 w 2769934"/>
              <a:gd name="connsiteY1363" fmla="*/ 291657 h 848328"/>
              <a:gd name="connsiteX1364" fmla="*/ 760637 w 2769934"/>
              <a:gd name="connsiteY1364" fmla="*/ 291657 h 848328"/>
              <a:gd name="connsiteX1365" fmla="*/ 751176 w 2769934"/>
              <a:gd name="connsiteY1365" fmla="*/ 288501 h 848328"/>
              <a:gd name="connsiteX1366" fmla="*/ 749074 w 2769934"/>
              <a:gd name="connsiteY1366" fmla="*/ 290605 h 848328"/>
              <a:gd name="connsiteX1367" fmla="*/ 754330 w 2769934"/>
              <a:gd name="connsiteY1367" fmla="*/ 302179 h 848328"/>
              <a:gd name="connsiteX1368" fmla="*/ 746971 w 2769934"/>
              <a:gd name="connsiteY1368" fmla="*/ 312701 h 848328"/>
              <a:gd name="connsiteX1369" fmla="*/ 741715 w 2769934"/>
              <a:gd name="connsiteY1369" fmla="*/ 303231 h 848328"/>
              <a:gd name="connsiteX1370" fmla="*/ 738561 w 2769934"/>
              <a:gd name="connsiteY1370" fmla="*/ 297970 h 848328"/>
              <a:gd name="connsiteX1371" fmla="*/ 740664 w 2769934"/>
              <a:gd name="connsiteY1371" fmla="*/ 297970 h 848328"/>
              <a:gd name="connsiteX1372" fmla="*/ 745920 w 2769934"/>
              <a:gd name="connsiteY1372" fmla="*/ 301127 h 848328"/>
              <a:gd name="connsiteX1373" fmla="*/ 748022 w 2769934"/>
              <a:gd name="connsiteY1373" fmla="*/ 295866 h 848328"/>
              <a:gd name="connsiteX1374" fmla="*/ 735407 w 2769934"/>
              <a:gd name="connsiteY1374" fmla="*/ 280083 h 848328"/>
              <a:gd name="connsiteX1375" fmla="*/ 722792 w 2769934"/>
              <a:gd name="connsiteY1375" fmla="*/ 269561 h 848328"/>
              <a:gd name="connsiteX1376" fmla="*/ 711229 w 2769934"/>
              <a:gd name="connsiteY1376" fmla="*/ 262196 h 848328"/>
              <a:gd name="connsiteX1377" fmla="*/ 709126 w 2769934"/>
              <a:gd name="connsiteY1377" fmla="*/ 254831 h 848328"/>
              <a:gd name="connsiteX1378" fmla="*/ 714382 w 2769934"/>
              <a:gd name="connsiteY1378" fmla="*/ 251674 h 848328"/>
              <a:gd name="connsiteX1379" fmla="*/ 1681358 w 2769934"/>
              <a:gd name="connsiteY1379" fmla="*/ 246606 h 848328"/>
              <a:gd name="connsiteX1380" fmla="*/ 1701251 w 2769934"/>
              <a:gd name="connsiteY1380" fmla="*/ 274929 h 848328"/>
              <a:gd name="connsiteX1381" fmla="*/ 1699157 w 2769934"/>
              <a:gd name="connsiteY1381" fmla="*/ 311644 h 848328"/>
              <a:gd name="connsiteX1382" fmla="*/ 1694969 w 2769934"/>
              <a:gd name="connsiteY1382" fmla="*/ 370388 h 848328"/>
              <a:gd name="connsiteX1383" fmla="*/ 1681358 w 2769934"/>
              <a:gd name="connsiteY1383" fmla="*/ 481583 h 848328"/>
              <a:gd name="connsiteX1384" fmla="*/ 1661464 w 2769934"/>
              <a:gd name="connsiteY1384" fmla="*/ 509906 h 848328"/>
              <a:gd name="connsiteX1385" fmla="*/ 1652041 w 2769934"/>
              <a:gd name="connsiteY1385" fmla="*/ 476338 h 848328"/>
              <a:gd name="connsiteX1386" fmla="*/ 1663558 w 2769934"/>
              <a:gd name="connsiteY1386" fmla="*/ 441721 h 848328"/>
              <a:gd name="connsiteX1387" fmla="*/ 1675076 w 2769934"/>
              <a:gd name="connsiteY1387" fmla="*/ 329477 h 848328"/>
              <a:gd name="connsiteX1388" fmla="*/ 1663558 w 2769934"/>
              <a:gd name="connsiteY1388" fmla="*/ 273880 h 848328"/>
              <a:gd name="connsiteX1389" fmla="*/ 1681358 w 2769934"/>
              <a:gd name="connsiteY1389" fmla="*/ 246606 h 848328"/>
              <a:gd name="connsiteX1390" fmla="*/ 143315 w 2769934"/>
              <a:gd name="connsiteY1390" fmla="*/ 207718 h 848328"/>
              <a:gd name="connsiteX1391" fmla="*/ 124459 w 2769934"/>
              <a:gd name="connsiteY1391" fmla="*/ 220288 h 848328"/>
              <a:gd name="connsiteX1392" fmla="*/ 117127 w 2769934"/>
              <a:gd name="connsiteY1392" fmla="*/ 232858 h 848328"/>
              <a:gd name="connsiteX1393" fmla="*/ 123412 w 2769934"/>
              <a:gd name="connsiteY1393" fmla="*/ 232858 h 848328"/>
              <a:gd name="connsiteX1394" fmla="*/ 130745 w 2769934"/>
              <a:gd name="connsiteY1394" fmla="*/ 237048 h 848328"/>
              <a:gd name="connsiteX1395" fmla="*/ 130745 w 2769934"/>
              <a:gd name="connsiteY1395" fmla="*/ 254856 h 848328"/>
              <a:gd name="connsiteX1396" fmla="*/ 132840 w 2769934"/>
              <a:gd name="connsiteY1396" fmla="*/ 252761 h 848328"/>
              <a:gd name="connsiteX1397" fmla="*/ 137030 w 2769934"/>
              <a:gd name="connsiteY1397" fmla="*/ 246476 h 848328"/>
              <a:gd name="connsiteX1398" fmla="*/ 143315 w 2769934"/>
              <a:gd name="connsiteY1398" fmla="*/ 243333 h 848328"/>
              <a:gd name="connsiteX1399" fmla="*/ 144362 w 2769934"/>
              <a:gd name="connsiteY1399" fmla="*/ 225525 h 848328"/>
              <a:gd name="connsiteX1400" fmla="*/ 143315 w 2769934"/>
              <a:gd name="connsiteY1400" fmla="*/ 207718 h 848328"/>
              <a:gd name="connsiteX1401" fmla="*/ 372020 w 2769934"/>
              <a:gd name="connsiteY1401" fmla="*/ 200230 h 848328"/>
              <a:gd name="connsiteX1402" fmla="*/ 386692 w 2769934"/>
              <a:gd name="connsiteY1402" fmla="*/ 206525 h 848328"/>
              <a:gd name="connsiteX1403" fmla="*/ 405554 w 2769934"/>
              <a:gd name="connsiteY1403" fmla="*/ 206525 h 848328"/>
              <a:gd name="connsiteX1404" fmla="*/ 420226 w 2769934"/>
              <a:gd name="connsiteY1404" fmla="*/ 223311 h 848328"/>
              <a:gd name="connsiteX1405" fmla="*/ 424418 w 2769934"/>
              <a:gd name="connsiteY1405" fmla="*/ 223311 h 848328"/>
              <a:gd name="connsiteX1406" fmla="*/ 428609 w 2769934"/>
              <a:gd name="connsiteY1406" fmla="*/ 223311 h 848328"/>
              <a:gd name="connsiteX1407" fmla="*/ 443280 w 2769934"/>
              <a:gd name="connsiteY1407" fmla="*/ 206525 h 848328"/>
              <a:gd name="connsiteX1408" fmla="*/ 461096 w 2769934"/>
              <a:gd name="connsiteY1408" fmla="*/ 206525 h 848328"/>
              <a:gd name="connsiteX1409" fmla="*/ 475767 w 2769934"/>
              <a:gd name="connsiteY1409" fmla="*/ 200230 h 848328"/>
              <a:gd name="connsiteX1410" fmla="*/ 461096 w 2769934"/>
              <a:gd name="connsiteY1410" fmla="*/ 221212 h 848328"/>
              <a:gd name="connsiteX1411" fmla="*/ 447472 w 2769934"/>
              <a:gd name="connsiteY1411" fmla="*/ 221212 h 848328"/>
              <a:gd name="connsiteX1412" fmla="*/ 433849 w 2769934"/>
              <a:gd name="connsiteY1412" fmla="*/ 224360 h 848328"/>
              <a:gd name="connsiteX1413" fmla="*/ 473671 w 2769934"/>
              <a:gd name="connsiteY1413" fmla="*/ 247440 h 848328"/>
              <a:gd name="connsiteX1414" fmla="*/ 479959 w 2769934"/>
              <a:gd name="connsiteY1414" fmla="*/ 313534 h 848328"/>
              <a:gd name="connsiteX1415" fmla="*/ 501965 w 2769934"/>
              <a:gd name="connsiteY1415" fmla="*/ 313534 h 848328"/>
              <a:gd name="connsiteX1416" fmla="*/ 529212 w 2769934"/>
              <a:gd name="connsiteY1416" fmla="*/ 349204 h 848328"/>
              <a:gd name="connsiteX1417" fmla="*/ 538643 w 2769934"/>
              <a:gd name="connsiteY1417" fmla="*/ 524406 h 848328"/>
              <a:gd name="connsiteX1418" fmla="*/ 565890 w 2769934"/>
              <a:gd name="connsiteY1418" fmla="*/ 606237 h 848328"/>
              <a:gd name="connsiteX1419" fmla="*/ 533404 w 2769934"/>
              <a:gd name="connsiteY1419" fmla="*/ 606237 h 848328"/>
              <a:gd name="connsiteX1420" fmla="*/ 517685 w 2769934"/>
              <a:gd name="connsiteY1420" fmla="*/ 585255 h 848328"/>
              <a:gd name="connsiteX1421" fmla="*/ 527116 w 2769934"/>
              <a:gd name="connsiteY1421" fmla="*/ 606237 h 848328"/>
              <a:gd name="connsiteX1422" fmla="*/ 499870 w 2769934"/>
              <a:gd name="connsiteY1422" fmla="*/ 606237 h 848328"/>
              <a:gd name="connsiteX1423" fmla="*/ 492534 w 2769934"/>
              <a:gd name="connsiteY1423" fmla="*/ 570567 h 848328"/>
              <a:gd name="connsiteX1424" fmla="*/ 483102 w 2769934"/>
              <a:gd name="connsiteY1424" fmla="*/ 375432 h 848328"/>
              <a:gd name="connsiteX1425" fmla="*/ 471575 w 2769934"/>
              <a:gd name="connsiteY1425" fmla="*/ 358646 h 848328"/>
              <a:gd name="connsiteX1426" fmla="*/ 428609 w 2769934"/>
              <a:gd name="connsiteY1426" fmla="*/ 358646 h 848328"/>
              <a:gd name="connsiteX1427" fmla="*/ 428609 w 2769934"/>
              <a:gd name="connsiteY1427" fmla="*/ 272619 h 848328"/>
              <a:gd name="connsiteX1428" fmla="*/ 446424 w 2769934"/>
              <a:gd name="connsiteY1428" fmla="*/ 250588 h 848328"/>
              <a:gd name="connsiteX1429" fmla="*/ 424418 w 2769934"/>
              <a:gd name="connsiteY1429" fmla="*/ 228556 h 848328"/>
              <a:gd name="connsiteX1430" fmla="*/ 401363 w 2769934"/>
              <a:gd name="connsiteY1430" fmla="*/ 250588 h 848328"/>
              <a:gd name="connsiteX1431" fmla="*/ 419178 w 2769934"/>
              <a:gd name="connsiteY1431" fmla="*/ 272619 h 848328"/>
              <a:gd name="connsiteX1432" fmla="*/ 419178 w 2769934"/>
              <a:gd name="connsiteY1432" fmla="*/ 358646 h 848328"/>
              <a:gd name="connsiteX1433" fmla="*/ 377260 w 2769934"/>
              <a:gd name="connsiteY1433" fmla="*/ 358646 h 848328"/>
              <a:gd name="connsiteX1434" fmla="*/ 364685 w 2769934"/>
              <a:gd name="connsiteY1434" fmla="*/ 375432 h 848328"/>
              <a:gd name="connsiteX1435" fmla="*/ 356301 w 2769934"/>
              <a:gd name="connsiteY1435" fmla="*/ 570567 h 848328"/>
              <a:gd name="connsiteX1436" fmla="*/ 348966 w 2769934"/>
              <a:gd name="connsiteY1436" fmla="*/ 606237 h 848328"/>
              <a:gd name="connsiteX1437" fmla="*/ 321719 w 2769934"/>
              <a:gd name="connsiteY1437" fmla="*/ 606237 h 848328"/>
              <a:gd name="connsiteX1438" fmla="*/ 330102 w 2769934"/>
              <a:gd name="connsiteY1438" fmla="*/ 585255 h 848328"/>
              <a:gd name="connsiteX1439" fmla="*/ 314383 w 2769934"/>
              <a:gd name="connsiteY1439" fmla="*/ 606237 h 848328"/>
              <a:gd name="connsiteX1440" fmla="*/ 282945 w 2769934"/>
              <a:gd name="connsiteY1440" fmla="*/ 606237 h 848328"/>
              <a:gd name="connsiteX1441" fmla="*/ 309144 w 2769934"/>
              <a:gd name="connsiteY1441" fmla="*/ 524406 h 848328"/>
              <a:gd name="connsiteX1442" fmla="*/ 319623 w 2769934"/>
              <a:gd name="connsiteY1442" fmla="*/ 349204 h 848328"/>
              <a:gd name="connsiteX1443" fmla="*/ 345822 w 2769934"/>
              <a:gd name="connsiteY1443" fmla="*/ 313534 h 848328"/>
              <a:gd name="connsiteX1444" fmla="*/ 368876 w 2769934"/>
              <a:gd name="connsiteY1444" fmla="*/ 313534 h 848328"/>
              <a:gd name="connsiteX1445" fmla="*/ 375164 w 2769934"/>
              <a:gd name="connsiteY1445" fmla="*/ 247440 h 848328"/>
              <a:gd name="connsiteX1446" fmla="*/ 414986 w 2769934"/>
              <a:gd name="connsiteY1446" fmla="*/ 224360 h 848328"/>
              <a:gd name="connsiteX1447" fmla="*/ 401363 w 2769934"/>
              <a:gd name="connsiteY1447" fmla="*/ 221212 h 848328"/>
              <a:gd name="connsiteX1448" fmla="*/ 387739 w 2769934"/>
              <a:gd name="connsiteY1448" fmla="*/ 221212 h 848328"/>
              <a:gd name="connsiteX1449" fmla="*/ 372020 w 2769934"/>
              <a:gd name="connsiteY1449" fmla="*/ 200230 h 848328"/>
              <a:gd name="connsiteX1450" fmla="*/ 146850 w 2769934"/>
              <a:gd name="connsiteY1450" fmla="*/ 198945 h 848328"/>
              <a:gd name="connsiteX1451" fmla="*/ 163217 w 2769934"/>
              <a:gd name="connsiteY1451" fmla="*/ 203528 h 848328"/>
              <a:gd name="connsiteX1452" fmla="*/ 161122 w 2769934"/>
              <a:gd name="connsiteY1452" fmla="*/ 214003 h 848328"/>
              <a:gd name="connsiteX1453" fmla="*/ 155885 w 2769934"/>
              <a:gd name="connsiteY1453" fmla="*/ 240190 h 848328"/>
              <a:gd name="connsiteX1454" fmla="*/ 147505 w 2769934"/>
              <a:gd name="connsiteY1454" fmla="*/ 253808 h 848328"/>
              <a:gd name="connsiteX1455" fmla="*/ 138077 w 2769934"/>
              <a:gd name="connsiteY1455" fmla="*/ 255903 h 848328"/>
              <a:gd name="connsiteX1456" fmla="*/ 133887 w 2769934"/>
              <a:gd name="connsiteY1456" fmla="*/ 267426 h 848328"/>
              <a:gd name="connsiteX1457" fmla="*/ 133887 w 2769934"/>
              <a:gd name="connsiteY1457" fmla="*/ 279996 h 848328"/>
              <a:gd name="connsiteX1458" fmla="*/ 125507 w 2769934"/>
              <a:gd name="connsiteY1458" fmla="*/ 279996 h 848328"/>
              <a:gd name="connsiteX1459" fmla="*/ 125507 w 2769934"/>
              <a:gd name="connsiteY1459" fmla="*/ 273711 h 848328"/>
              <a:gd name="connsiteX1460" fmla="*/ 126554 w 2769934"/>
              <a:gd name="connsiteY1460" fmla="*/ 264283 h 848328"/>
              <a:gd name="connsiteX1461" fmla="*/ 122364 w 2769934"/>
              <a:gd name="connsiteY1461" fmla="*/ 264283 h 848328"/>
              <a:gd name="connsiteX1462" fmla="*/ 113984 w 2769934"/>
              <a:gd name="connsiteY1462" fmla="*/ 262188 h 848328"/>
              <a:gd name="connsiteX1463" fmla="*/ 116079 w 2769934"/>
              <a:gd name="connsiteY1463" fmla="*/ 254856 h 848328"/>
              <a:gd name="connsiteX1464" fmla="*/ 123412 w 2769934"/>
              <a:gd name="connsiteY1464" fmla="*/ 254856 h 848328"/>
              <a:gd name="connsiteX1465" fmla="*/ 126554 w 2769934"/>
              <a:gd name="connsiteY1465" fmla="*/ 252761 h 848328"/>
              <a:gd name="connsiteX1466" fmla="*/ 120269 w 2769934"/>
              <a:gd name="connsiteY1466" fmla="*/ 238095 h 848328"/>
              <a:gd name="connsiteX1467" fmla="*/ 115032 w 2769934"/>
              <a:gd name="connsiteY1467" fmla="*/ 236000 h 848328"/>
              <a:gd name="connsiteX1468" fmla="*/ 107699 w 2769934"/>
              <a:gd name="connsiteY1468" fmla="*/ 261141 h 848328"/>
              <a:gd name="connsiteX1469" fmla="*/ 113984 w 2769934"/>
              <a:gd name="connsiteY1469" fmla="*/ 287328 h 848328"/>
              <a:gd name="connsiteX1470" fmla="*/ 128650 w 2769934"/>
              <a:gd name="connsiteY1470" fmla="*/ 294661 h 848328"/>
              <a:gd name="connsiteX1471" fmla="*/ 124459 w 2769934"/>
              <a:gd name="connsiteY1471" fmla="*/ 304089 h 848328"/>
              <a:gd name="connsiteX1472" fmla="*/ 94082 w 2769934"/>
              <a:gd name="connsiteY1472" fmla="*/ 296756 h 848328"/>
              <a:gd name="connsiteX1473" fmla="*/ 87797 w 2769934"/>
              <a:gd name="connsiteY1473" fmla="*/ 285233 h 848328"/>
              <a:gd name="connsiteX1474" fmla="*/ 93034 w 2769934"/>
              <a:gd name="connsiteY1474" fmla="*/ 279996 h 848328"/>
              <a:gd name="connsiteX1475" fmla="*/ 100367 w 2769934"/>
              <a:gd name="connsiteY1475" fmla="*/ 279996 h 848328"/>
              <a:gd name="connsiteX1476" fmla="*/ 99319 w 2769934"/>
              <a:gd name="connsiteY1476" fmla="*/ 268473 h 848328"/>
              <a:gd name="connsiteX1477" fmla="*/ 103509 w 2769934"/>
              <a:gd name="connsiteY1477" fmla="*/ 238095 h 848328"/>
              <a:gd name="connsiteX1478" fmla="*/ 126554 w 2769934"/>
              <a:gd name="connsiteY1478" fmla="*/ 204575 h 848328"/>
              <a:gd name="connsiteX1479" fmla="*/ 146850 w 2769934"/>
              <a:gd name="connsiteY1479" fmla="*/ 198945 h 848328"/>
              <a:gd name="connsiteX1480" fmla="*/ 2183215 w 2769934"/>
              <a:gd name="connsiteY1480" fmla="*/ 162482 h 848328"/>
              <a:gd name="connsiteX1481" fmla="*/ 2203084 w 2769934"/>
              <a:gd name="connsiteY1481" fmla="*/ 193937 h 848328"/>
              <a:gd name="connsiteX1482" fmla="*/ 2193673 w 2769934"/>
              <a:gd name="connsiteY1482" fmla="*/ 220149 h 848328"/>
              <a:gd name="connsiteX1483" fmla="*/ 2187398 w 2769934"/>
              <a:gd name="connsiteY1483" fmla="*/ 237973 h 848328"/>
              <a:gd name="connsiteX1484" fmla="*/ 2182169 w 2769934"/>
              <a:gd name="connsiteY1484" fmla="*/ 263137 h 848328"/>
              <a:gd name="connsiteX1485" fmla="*/ 2203084 w 2769934"/>
              <a:gd name="connsiteY1485" fmla="*/ 255798 h 848328"/>
              <a:gd name="connsiteX1486" fmla="*/ 2230275 w 2769934"/>
              <a:gd name="connsiteY1486" fmla="*/ 240070 h 848328"/>
              <a:gd name="connsiteX1487" fmla="*/ 2262693 w 2769934"/>
              <a:gd name="connsiteY1487" fmla="*/ 246361 h 848328"/>
              <a:gd name="connsiteX1488" fmla="*/ 2253282 w 2769934"/>
              <a:gd name="connsiteY1488" fmla="*/ 268379 h 848328"/>
              <a:gd name="connsiteX1489" fmla="*/ 2225046 w 2769934"/>
              <a:gd name="connsiteY1489" fmla="*/ 274670 h 848328"/>
              <a:gd name="connsiteX1490" fmla="*/ 2174849 w 2769934"/>
              <a:gd name="connsiteY1490" fmla="*/ 298786 h 848328"/>
              <a:gd name="connsiteX1491" fmla="*/ 2157071 w 2769934"/>
              <a:gd name="connsiteY1491" fmla="*/ 373228 h 848328"/>
              <a:gd name="connsiteX1492" fmla="*/ 2113148 w 2769934"/>
              <a:gd name="connsiteY1492" fmla="*/ 436138 h 848328"/>
              <a:gd name="connsiteX1493" fmla="*/ 2078638 w 2769934"/>
              <a:gd name="connsiteY1493" fmla="*/ 483320 h 848328"/>
              <a:gd name="connsiteX1494" fmla="*/ 2059814 w 2769934"/>
              <a:gd name="connsiteY1494" fmla="*/ 478077 h 848328"/>
              <a:gd name="connsiteX1495" fmla="*/ 2053539 w 2769934"/>
              <a:gd name="connsiteY1495" fmla="*/ 448720 h 848328"/>
              <a:gd name="connsiteX1496" fmla="*/ 2070272 w 2769934"/>
              <a:gd name="connsiteY1496" fmla="*/ 436138 h 848328"/>
              <a:gd name="connsiteX1497" fmla="*/ 2082821 w 2769934"/>
              <a:gd name="connsiteY1497" fmla="*/ 440332 h 848328"/>
              <a:gd name="connsiteX1498" fmla="*/ 2118377 w 2769934"/>
              <a:gd name="connsiteY1498" fmla="*/ 393150 h 848328"/>
              <a:gd name="connsiteX1499" fmla="*/ 2142430 w 2769934"/>
              <a:gd name="connsiteY1499" fmla="*/ 333386 h 848328"/>
              <a:gd name="connsiteX1500" fmla="*/ 2147659 w 2769934"/>
              <a:gd name="connsiteY1500" fmla="*/ 315561 h 848328"/>
              <a:gd name="connsiteX1501" fmla="*/ 2127789 w 2769934"/>
              <a:gd name="connsiteY1501" fmla="*/ 328143 h 848328"/>
              <a:gd name="connsiteX1502" fmla="*/ 2093278 w 2769934"/>
              <a:gd name="connsiteY1502" fmla="*/ 331289 h 848328"/>
              <a:gd name="connsiteX1503" fmla="*/ 2066088 w 2769934"/>
              <a:gd name="connsiteY1503" fmla="*/ 300883 h 848328"/>
              <a:gd name="connsiteX1504" fmla="*/ 2076546 w 2769934"/>
              <a:gd name="connsiteY1504" fmla="*/ 280961 h 848328"/>
              <a:gd name="connsiteX1505" fmla="*/ 2112102 w 2769934"/>
              <a:gd name="connsiteY1505" fmla="*/ 285155 h 848328"/>
              <a:gd name="connsiteX1506" fmla="*/ 2154979 w 2769934"/>
              <a:gd name="connsiteY1506" fmla="*/ 271525 h 848328"/>
              <a:gd name="connsiteX1507" fmla="*/ 2156025 w 2769934"/>
              <a:gd name="connsiteY1507" fmla="*/ 270476 h 848328"/>
              <a:gd name="connsiteX1508" fmla="*/ 2167528 w 2769934"/>
              <a:gd name="connsiteY1508" fmla="*/ 222246 h 848328"/>
              <a:gd name="connsiteX1509" fmla="*/ 2164391 w 2769934"/>
              <a:gd name="connsiteY1509" fmla="*/ 181355 h 848328"/>
              <a:gd name="connsiteX1510" fmla="*/ 2183215 w 2769934"/>
              <a:gd name="connsiteY1510" fmla="*/ 162482 h 848328"/>
              <a:gd name="connsiteX1511" fmla="*/ 1850713 w 2769934"/>
              <a:gd name="connsiteY1511" fmla="*/ 156653 h 848328"/>
              <a:gd name="connsiteX1512" fmla="*/ 1863539 w 2769934"/>
              <a:gd name="connsiteY1512" fmla="*/ 157440 h 848328"/>
              <a:gd name="connsiteX1513" fmla="*/ 1889715 w 2769934"/>
              <a:gd name="connsiteY1513" fmla="*/ 188910 h 848328"/>
              <a:gd name="connsiteX1514" fmla="*/ 1871916 w 2769934"/>
              <a:gd name="connsiteY1514" fmla="*/ 226674 h 848328"/>
              <a:gd name="connsiteX1515" fmla="*/ 1862492 w 2769934"/>
              <a:gd name="connsiteY1515" fmla="*/ 289615 h 848328"/>
              <a:gd name="connsiteX1516" fmla="*/ 1866680 w 2769934"/>
              <a:gd name="connsiteY1516" fmla="*/ 465848 h 848328"/>
              <a:gd name="connsiteX1517" fmla="*/ 1876104 w 2769934"/>
              <a:gd name="connsiteY1517" fmla="*/ 501514 h 848328"/>
              <a:gd name="connsiteX1518" fmla="*/ 1853069 w 2769934"/>
              <a:gd name="connsiteY1518" fmla="*/ 522494 h 848328"/>
              <a:gd name="connsiteX1519" fmla="*/ 1842599 w 2769934"/>
              <a:gd name="connsiteY1519" fmla="*/ 430182 h 848328"/>
              <a:gd name="connsiteX1520" fmla="*/ 1844693 w 2769934"/>
              <a:gd name="connsiteY1520" fmla="*/ 337869 h 848328"/>
              <a:gd name="connsiteX1521" fmla="*/ 1843646 w 2769934"/>
              <a:gd name="connsiteY1521" fmla="*/ 223527 h 848328"/>
              <a:gd name="connsiteX1522" fmla="*/ 1837364 w 2769934"/>
              <a:gd name="connsiteY1522" fmla="*/ 189959 h 848328"/>
              <a:gd name="connsiteX1523" fmla="*/ 1839458 w 2769934"/>
              <a:gd name="connsiteY1523" fmla="*/ 160587 h 848328"/>
              <a:gd name="connsiteX1524" fmla="*/ 1850713 w 2769934"/>
              <a:gd name="connsiteY1524" fmla="*/ 156653 h 848328"/>
              <a:gd name="connsiteX1525" fmla="*/ 423408 w 2769934"/>
              <a:gd name="connsiteY1525" fmla="*/ 144751 h 848328"/>
              <a:gd name="connsiteX1526" fmla="*/ 702066 w 2769934"/>
              <a:gd name="connsiteY1526" fmla="*/ 423802 h 848328"/>
              <a:gd name="connsiteX1527" fmla="*/ 558547 w 2769934"/>
              <a:gd name="connsiteY1527" fmla="*/ 669282 h 848328"/>
              <a:gd name="connsiteX1528" fmla="*/ 552261 w 2769934"/>
              <a:gd name="connsiteY1528" fmla="*/ 657742 h 848328"/>
              <a:gd name="connsiteX1529" fmla="*/ 690543 w 2769934"/>
              <a:gd name="connsiteY1529" fmla="*/ 423802 h 848328"/>
              <a:gd name="connsiteX1530" fmla="*/ 423408 w 2769934"/>
              <a:gd name="connsiteY1530" fmla="*/ 157340 h 848328"/>
              <a:gd name="connsiteX1531" fmla="*/ 156274 w 2769934"/>
              <a:gd name="connsiteY1531" fmla="*/ 423802 h 848328"/>
              <a:gd name="connsiteX1532" fmla="*/ 295603 w 2769934"/>
              <a:gd name="connsiteY1532" fmla="*/ 658792 h 848328"/>
              <a:gd name="connsiteX1533" fmla="*/ 290365 w 2769934"/>
              <a:gd name="connsiteY1533" fmla="*/ 669282 h 848328"/>
              <a:gd name="connsiteX1534" fmla="*/ 144751 w 2769934"/>
              <a:gd name="connsiteY1534" fmla="*/ 423802 h 848328"/>
              <a:gd name="connsiteX1535" fmla="*/ 423408 w 2769934"/>
              <a:gd name="connsiteY1535" fmla="*/ 144751 h 848328"/>
              <a:gd name="connsiteX1536" fmla="*/ 564556 w 2769934"/>
              <a:gd name="connsiteY1536" fmla="*/ 131901 h 848328"/>
              <a:gd name="connsiteX1537" fmla="*/ 569708 w 2769934"/>
              <a:gd name="connsiteY1537" fmla="*/ 132290 h 848328"/>
              <a:gd name="connsiteX1538" fmla="*/ 583445 w 2769934"/>
              <a:gd name="connsiteY1538" fmla="*/ 148904 h 848328"/>
              <a:gd name="connsiteX1539" fmla="*/ 576048 w 2769934"/>
              <a:gd name="connsiteY1539" fmla="*/ 161365 h 848328"/>
              <a:gd name="connsiteX1540" fmla="*/ 563367 w 2769934"/>
              <a:gd name="connsiteY1540" fmla="*/ 138520 h 848328"/>
              <a:gd name="connsiteX1541" fmla="*/ 564556 w 2769934"/>
              <a:gd name="connsiteY1541" fmla="*/ 131901 h 848328"/>
              <a:gd name="connsiteX1542" fmla="*/ 2608468 w 2769934"/>
              <a:gd name="connsiteY1542" fmla="*/ 107751 h 848328"/>
              <a:gd name="connsiteX1543" fmla="*/ 2618937 w 2769934"/>
              <a:gd name="connsiteY1543" fmla="*/ 112208 h 848328"/>
              <a:gd name="connsiteX1544" fmla="*/ 2628359 w 2769934"/>
              <a:gd name="connsiteY1544" fmla="*/ 128991 h 848328"/>
              <a:gd name="connsiteX1545" fmla="*/ 2617890 w 2769934"/>
              <a:gd name="connsiteY1545" fmla="*/ 136333 h 848328"/>
              <a:gd name="connsiteX1546" fmla="*/ 2617890 w 2769934"/>
              <a:gd name="connsiteY1546" fmla="*/ 151018 h 848328"/>
              <a:gd name="connsiteX1547" fmla="*/ 2637781 w 2769934"/>
              <a:gd name="connsiteY1547" fmla="*/ 162556 h 848328"/>
              <a:gd name="connsiteX1548" fmla="*/ 2622078 w 2769934"/>
              <a:gd name="connsiteY1548" fmla="*/ 186681 h 848328"/>
              <a:gd name="connsiteX1549" fmla="*/ 2611609 w 2769934"/>
              <a:gd name="connsiteY1549" fmla="*/ 200317 h 848328"/>
              <a:gd name="connsiteX1550" fmla="*/ 2627312 w 2769934"/>
              <a:gd name="connsiteY1550" fmla="*/ 221295 h 848328"/>
              <a:gd name="connsiteX1551" fmla="*/ 2621031 w 2769934"/>
              <a:gd name="connsiteY1551" fmla="*/ 245419 h 848328"/>
              <a:gd name="connsiteX1552" fmla="*/ 2601140 w 2769934"/>
              <a:gd name="connsiteY1552" fmla="*/ 274789 h 848328"/>
              <a:gd name="connsiteX1553" fmla="*/ 2605328 w 2769934"/>
              <a:gd name="connsiteY1553" fmla="*/ 284229 h 848328"/>
              <a:gd name="connsiteX1554" fmla="*/ 2652437 w 2769934"/>
              <a:gd name="connsiteY1554" fmla="*/ 277935 h 848328"/>
              <a:gd name="connsiteX1555" fmla="*/ 2677561 w 2769934"/>
              <a:gd name="connsiteY1555" fmla="*/ 315696 h 848328"/>
              <a:gd name="connsiteX1556" fmla="*/ 2638827 w 2769934"/>
              <a:gd name="connsiteY1556" fmla="*/ 325136 h 848328"/>
              <a:gd name="connsiteX1557" fmla="*/ 2619984 w 2769934"/>
              <a:gd name="connsiteY1557" fmla="*/ 329332 h 848328"/>
              <a:gd name="connsiteX1558" fmla="*/ 2622078 w 2769934"/>
              <a:gd name="connsiteY1558" fmla="*/ 320941 h 848328"/>
              <a:gd name="connsiteX1559" fmla="*/ 2638827 w 2769934"/>
              <a:gd name="connsiteY1559" fmla="*/ 305207 h 848328"/>
              <a:gd name="connsiteX1560" fmla="*/ 2622078 w 2769934"/>
              <a:gd name="connsiteY1560" fmla="*/ 294718 h 848328"/>
              <a:gd name="connsiteX1561" fmla="*/ 2555078 w 2769934"/>
              <a:gd name="connsiteY1561" fmla="*/ 319892 h 848328"/>
              <a:gd name="connsiteX1562" fmla="*/ 2503782 w 2769934"/>
              <a:gd name="connsiteY1562" fmla="*/ 352408 h 848328"/>
              <a:gd name="connsiteX1563" fmla="*/ 2465048 w 2769934"/>
              <a:gd name="connsiteY1563" fmla="*/ 384924 h 848328"/>
              <a:gd name="connsiteX1564" fmla="*/ 2437830 w 2769934"/>
              <a:gd name="connsiteY1564" fmla="*/ 383875 h 848328"/>
              <a:gd name="connsiteX1565" fmla="*/ 2432596 w 2769934"/>
              <a:gd name="connsiteY1565" fmla="*/ 360799 h 848328"/>
              <a:gd name="connsiteX1566" fmla="*/ 2447252 w 2769934"/>
              <a:gd name="connsiteY1566" fmla="*/ 354506 h 848328"/>
              <a:gd name="connsiteX1567" fmla="*/ 2471330 w 2769934"/>
              <a:gd name="connsiteY1567" fmla="*/ 348212 h 848328"/>
              <a:gd name="connsiteX1568" fmla="*/ 2533094 w 2769934"/>
              <a:gd name="connsiteY1568" fmla="*/ 313598 h 848328"/>
              <a:gd name="connsiteX1569" fmla="*/ 2542516 w 2769934"/>
              <a:gd name="connsiteY1569" fmla="*/ 305207 h 848328"/>
              <a:gd name="connsiteX1570" fmla="*/ 2533094 w 2769934"/>
              <a:gd name="connsiteY1570" fmla="*/ 296816 h 848328"/>
              <a:gd name="connsiteX1571" fmla="*/ 2524720 w 2769934"/>
              <a:gd name="connsiteY1571" fmla="*/ 302060 h 848328"/>
              <a:gd name="connsiteX1572" fmla="*/ 2514251 w 2769934"/>
              <a:gd name="connsiteY1572" fmla="*/ 306256 h 848328"/>
              <a:gd name="connsiteX1573" fmla="*/ 2504829 w 2769934"/>
              <a:gd name="connsiteY1573" fmla="*/ 290522 h 848328"/>
              <a:gd name="connsiteX1574" fmla="*/ 2503782 w 2769934"/>
              <a:gd name="connsiteY1574" fmla="*/ 263251 h 848328"/>
              <a:gd name="connsiteX1575" fmla="*/ 2505876 w 2769934"/>
              <a:gd name="connsiteY1575" fmla="*/ 227588 h 848328"/>
              <a:gd name="connsiteX1576" fmla="*/ 2495407 w 2769934"/>
              <a:gd name="connsiteY1576" fmla="*/ 212903 h 848328"/>
              <a:gd name="connsiteX1577" fmla="*/ 2487033 w 2769934"/>
              <a:gd name="connsiteY1577" fmla="*/ 198219 h 848328"/>
              <a:gd name="connsiteX1578" fmla="*/ 2495407 w 2769934"/>
              <a:gd name="connsiteY1578" fmla="*/ 183534 h 848328"/>
              <a:gd name="connsiteX1579" fmla="*/ 2520532 w 2769934"/>
              <a:gd name="connsiteY1579" fmla="*/ 206610 h 848328"/>
              <a:gd name="connsiteX1580" fmla="*/ 2519485 w 2769934"/>
              <a:gd name="connsiteY1580" fmla="*/ 248566 h 848328"/>
              <a:gd name="connsiteX1581" fmla="*/ 2536235 w 2769934"/>
              <a:gd name="connsiteY1581" fmla="*/ 246468 h 848328"/>
              <a:gd name="connsiteX1582" fmla="*/ 2539376 w 2769934"/>
              <a:gd name="connsiteY1582" fmla="*/ 221295 h 848328"/>
              <a:gd name="connsiteX1583" fmla="*/ 2539376 w 2769934"/>
              <a:gd name="connsiteY1583" fmla="*/ 182485 h 848328"/>
              <a:gd name="connsiteX1584" fmla="*/ 2529954 w 2769934"/>
              <a:gd name="connsiteY1584" fmla="*/ 158360 h 848328"/>
              <a:gd name="connsiteX1585" fmla="*/ 2550891 w 2769934"/>
              <a:gd name="connsiteY1585" fmla="*/ 146822 h 848328"/>
              <a:gd name="connsiteX1586" fmla="*/ 2560313 w 2769934"/>
              <a:gd name="connsiteY1586" fmla="*/ 171996 h 848328"/>
              <a:gd name="connsiteX1587" fmla="*/ 2545657 w 2769934"/>
              <a:gd name="connsiteY1587" fmla="*/ 228637 h 848328"/>
              <a:gd name="connsiteX1588" fmla="*/ 2555078 w 2769934"/>
              <a:gd name="connsiteY1588" fmla="*/ 231784 h 848328"/>
              <a:gd name="connsiteX1589" fmla="*/ 2561360 w 2769934"/>
              <a:gd name="connsiteY1589" fmla="*/ 239126 h 848328"/>
              <a:gd name="connsiteX1590" fmla="*/ 2563453 w 2769934"/>
              <a:gd name="connsiteY1590" fmla="*/ 249615 h 848328"/>
              <a:gd name="connsiteX1591" fmla="*/ 2556125 w 2769934"/>
              <a:gd name="connsiteY1591" fmla="*/ 286327 h 848328"/>
              <a:gd name="connsiteX1592" fmla="*/ 2566594 w 2769934"/>
              <a:gd name="connsiteY1592" fmla="*/ 294718 h 848328"/>
              <a:gd name="connsiteX1593" fmla="*/ 2584391 w 2769934"/>
              <a:gd name="connsiteY1593" fmla="*/ 286327 h 848328"/>
              <a:gd name="connsiteX1594" fmla="*/ 2585437 w 2769934"/>
              <a:gd name="connsiteY1594" fmla="*/ 266398 h 848328"/>
              <a:gd name="connsiteX1595" fmla="*/ 2576016 w 2769934"/>
              <a:gd name="connsiteY1595" fmla="*/ 258006 h 848328"/>
              <a:gd name="connsiteX1596" fmla="*/ 2590672 w 2769934"/>
              <a:gd name="connsiteY1596" fmla="*/ 216050 h 848328"/>
              <a:gd name="connsiteX1597" fmla="*/ 2582297 w 2769934"/>
              <a:gd name="connsiteY1597" fmla="*/ 206610 h 848328"/>
              <a:gd name="connsiteX1598" fmla="*/ 2582297 w 2769934"/>
              <a:gd name="connsiteY1598" fmla="*/ 183534 h 848328"/>
              <a:gd name="connsiteX1599" fmla="*/ 2596953 w 2769934"/>
              <a:gd name="connsiteY1599" fmla="*/ 174094 h 848328"/>
              <a:gd name="connsiteX1600" fmla="*/ 2605328 w 2769934"/>
              <a:gd name="connsiteY1600" fmla="*/ 160458 h 848328"/>
              <a:gd name="connsiteX1601" fmla="*/ 2601140 w 2769934"/>
              <a:gd name="connsiteY1601" fmla="*/ 149969 h 848328"/>
              <a:gd name="connsiteX1602" fmla="*/ 2599047 w 2769934"/>
              <a:gd name="connsiteY1602" fmla="*/ 133187 h 848328"/>
              <a:gd name="connsiteX1603" fmla="*/ 2601140 w 2769934"/>
              <a:gd name="connsiteY1603" fmla="*/ 111160 h 848328"/>
              <a:gd name="connsiteX1604" fmla="*/ 2608468 w 2769934"/>
              <a:gd name="connsiteY1604" fmla="*/ 107751 h 848328"/>
              <a:gd name="connsiteX1605" fmla="*/ 259878 w 2769934"/>
              <a:gd name="connsiteY1605" fmla="*/ 95412 h 848328"/>
              <a:gd name="connsiteX1606" fmla="*/ 267175 w 2769934"/>
              <a:gd name="connsiteY1606" fmla="*/ 99625 h 848328"/>
              <a:gd name="connsiteX1607" fmla="*/ 270302 w 2769934"/>
              <a:gd name="connsiteY1607" fmla="*/ 109104 h 848328"/>
              <a:gd name="connsiteX1608" fmla="*/ 275513 w 2769934"/>
              <a:gd name="connsiteY1608" fmla="*/ 124903 h 848328"/>
              <a:gd name="connsiteX1609" fmla="*/ 283852 w 2769934"/>
              <a:gd name="connsiteY1609" fmla="*/ 154393 h 848328"/>
              <a:gd name="connsiteX1610" fmla="*/ 281767 w 2769934"/>
              <a:gd name="connsiteY1610" fmla="*/ 163872 h 848328"/>
              <a:gd name="connsiteX1611" fmla="*/ 276556 w 2769934"/>
              <a:gd name="connsiteY1611" fmla="*/ 156499 h 848328"/>
              <a:gd name="connsiteX1612" fmla="*/ 275513 w 2769934"/>
              <a:gd name="connsiteY1612" fmla="*/ 145967 h 848328"/>
              <a:gd name="connsiteX1613" fmla="*/ 266132 w 2769934"/>
              <a:gd name="connsiteY1613" fmla="*/ 116477 h 848328"/>
              <a:gd name="connsiteX1614" fmla="*/ 257794 w 2769934"/>
              <a:gd name="connsiteY1614" fmla="*/ 103838 h 848328"/>
              <a:gd name="connsiteX1615" fmla="*/ 259878 w 2769934"/>
              <a:gd name="connsiteY1615" fmla="*/ 95412 h 848328"/>
              <a:gd name="connsiteX1616" fmla="*/ 281623 w 2769934"/>
              <a:gd name="connsiteY1616" fmla="*/ 90318 h 848328"/>
              <a:gd name="connsiteX1617" fmla="*/ 289020 w 2769934"/>
              <a:gd name="connsiteY1617" fmla="*/ 92413 h 848328"/>
              <a:gd name="connsiteX1618" fmla="*/ 294304 w 2769934"/>
              <a:gd name="connsiteY1618" fmla="*/ 103936 h 848328"/>
              <a:gd name="connsiteX1619" fmla="*/ 297474 w 2769934"/>
              <a:gd name="connsiteY1619" fmla="*/ 111269 h 848328"/>
              <a:gd name="connsiteX1620" fmla="*/ 299588 w 2769934"/>
              <a:gd name="connsiteY1620" fmla="*/ 122791 h 848328"/>
              <a:gd name="connsiteX1621" fmla="*/ 295361 w 2769934"/>
              <a:gd name="connsiteY1621" fmla="*/ 129077 h 848328"/>
              <a:gd name="connsiteX1622" fmla="*/ 286907 w 2769934"/>
              <a:gd name="connsiteY1622" fmla="*/ 109174 h 848328"/>
              <a:gd name="connsiteX1623" fmla="*/ 281623 w 2769934"/>
              <a:gd name="connsiteY1623" fmla="*/ 102889 h 848328"/>
              <a:gd name="connsiteX1624" fmla="*/ 277396 w 2769934"/>
              <a:gd name="connsiteY1624" fmla="*/ 94509 h 848328"/>
              <a:gd name="connsiteX1625" fmla="*/ 281623 w 2769934"/>
              <a:gd name="connsiteY1625" fmla="*/ 90318 h 848328"/>
              <a:gd name="connsiteX1626" fmla="*/ 588618 w 2769934"/>
              <a:gd name="connsiteY1626" fmla="*/ 74719 h 848328"/>
              <a:gd name="connsiteX1627" fmla="*/ 589666 w 2769934"/>
              <a:gd name="connsiteY1627" fmla="*/ 84131 h 848328"/>
              <a:gd name="connsiteX1628" fmla="*/ 584426 w 2769934"/>
              <a:gd name="connsiteY1628" fmla="*/ 89360 h 848328"/>
              <a:gd name="connsiteX1629" fmla="*/ 580234 w 2769934"/>
              <a:gd name="connsiteY1629" fmla="*/ 93543 h 848328"/>
              <a:gd name="connsiteX1630" fmla="*/ 577090 w 2769934"/>
              <a:gd name="connsiteY1630" fmla="*/ 98772 h 848328"/>
              <a:gd name="connsiteX1631" fmla="*/ 582330 w 2769934"/>
              <a:gd name="connsiteY1631" fmla="*/ 99818 h 848328"/>
              <a:gd name="connsiteX1632" fmla="*/ 591762 w 2769934"/>
              <a:gd name="connsiteY1632" fmla="*/ 98772 h 848328"/>
              <a:gd name="connsiteX1633" fmla="*/ 599098 w 2769934"/>
              <a:gd name="connsiteY1633" fmla="*/ 104001 h 848328"/>
              <a:gd name="connsiteX1634" fmla="*/ 593858 w 2769934"/>
              <a:gd name="connsiteY1634" fmla="*/ 108184 h 848328"/>
              <a:gd name="connsiteX1635" fmla="*/ 586522 w 2769934"/>
              <a:gd name="connsiteY1635" fmla="*/ 107138 h 848328"/>
              <a:gd name="connsiteX1636" fmla="*/ 570802 w 2769934"/>
              <a:gd name="connsiteY1636" fmla="*/ 107138 h 848328"/>
              <a:gd name="connsiteX1637" fmla="*/ 558225 w 2769934"/>
              <a:gd name="connsiteY1637" fmla="*/ 123871 h 848328"/>
              <a:gd name="connsiteX1638" fmla="*/ 540409 w 2769934"/>
              <a:gd name="connsiteY1638" fmla="*/ 134329 h 848328"/>
              <a:gd name="connsiteX1639" fmla="*/ 526785 w 2769934"/>
              <a:gd name="connsiteY1639" fmla="*/ 142695 h 848328"/>
              <a:gd name="connsiteX1640" fmla="*/ 522593 w 2769934"/>
              <a:gd name="connsiteY1640" fmla="*/ 139558 h 848328"/>
              <a:gd name="connsiteX1641" fmla="*/ 523641 w 2769934"/>
              <a:gd name="connsiteY1641" fmla="*/ 131192 h 848328"/>
              <a:gd name="connsiteX1642" fmla="*/ 529929 w 2769934"/>
              <a:gd name="connsiteY1642" fmla="*/ 130146 h 848328"/>
              <a:gd name="connsiteX1643" fmla="*/ 532025 w 2769934"/>
              <a:gd name="connsiteY1643" fmla="*/ 132237 h 848328"/>
              <a:gd name="connsiteX1644" fmla="*/ 546697 w 2769934"/>
              <a:gd name="connsiteY1644" fmla="*/ 124917 h 848328"/>
              <a:gd name="connsiteX1645" fmla="*/ 559273 w 2769934"/>
              <a:gd name="connsiteY1645" fmla="*/ 112367 h 848328"/>
              <a:gd name="connsiteX1646" fmla="*/ 562418 w 2769934"/>
              <a:gd name="connsiteY1646" fmla="*/ 108184 h 848328"/>
              <a:gd name="connsiteX1647" fmla="*/ 556129 w 2769934"/>
              <a:gd name="connsiteY1647" fmla="*/ 109230 h 848328"/>
              <a:gd name="connsiteX1648" fmla="*/ 546697 w 2769934"/>
              <a:gd name="connsiteY1648" fmla="*/ 106092 h 848328"/>
              <a:gd name="connsiteX1649" fmla="*/ 543553 w 2769934"/>
              <a:gd name="connsiteY1649" fmla="*/ 95634 h 848328"/>
              <a:gd name="connsiteX1650" fmla="*/ 548793 w 2769934"/>
              <a:gd name="connsiteY1650" fmla="*/ 92497 h 848328"/>
              <a:gd name="connsiteX1651" fmla="*/ 557177 w 2769934"/>
              <a:gd name="connsiteY1651" fmla="*/ 96680 h 848328"/>
              <a:gd name="connsiteX1652" fmla="*/ 568706 w 2769934"/>
              <a:gd name="connsiteY1652" fmla="*/ 98772 h 848328"/>
              <a:gd name="connsiteX1653" fmla="*/ 569754 w 2769934"/>
              <a:gd name="connsiteY1653" fmla="*/ 98772 h 848328"/>
              <a:gd name="connsiteX1654" fmla="*/ 577090 w 2769934"/>
              <a:gd name="connsiteY1654" fmla="*/ 87268 h 848328"/>
              <a:gd name="connsiteX1655" fmla="*/ 581282 w 2769934"/>
              <a:gd name="connsiteY1655" fmla="*/ 76810 h 848328"/>
              <a:gd name="connsiteX1656" fmla="*/ 588618 w 2769934"/>
              <a:gd name="connsiteY1656" fmla="*/ 74719 h 848328"/>
              <a:gd name="connsiteX1657" fmla="*/ 296358 w 2769934"/>
              <a:gd name="connsiteY1657" fmla="*/ 53462 h 848328"/>
              <a:gd name="connsiteX1658" fmla="*/ 305823 w 2769934"/>
              <a:gd name="connsiteY1658" fmla="*/ 58700 h 848328"/>
              <a:gd name="connsiteX1659" fmla="*/ 305823 w 2769934"/>
              <a:gd name="connsiteY1659" fmla="*/ 70222 h 848328"/>
              <a:gd name="connsiteX1660" fmla="*/ 310030 w 2769934"/>
              <a:gd name="connsiteY1660" fmla="*/ 86982 h 848328"/>
              <a:gd name="connsiteX1661" fmla="*/ 328959 w 2769934"/>
              <a:gd name="connsiteY1661" fmla="*/ 129931 h 848328"/>
              <a:gd name="connsiteX1662" fmla="*/ 335269 w 2769934"/>
              <a:gd name="connsiteY1662" fmla="*/ 138311 h 848328"/>
              <a:gd name="connsiteX1663" fmla="*/ 332114 w 2769934"/>
              <a:gd name="connsiteY1663" fmla="*/ 146691 h 848328"/>
              <a:gd name="connsiteX1664" fmla="*/ 319495 w 2769934"/>
              <a:gd name="connsiteY1664" fmla="*/ 123646 h 848328"/>
              <a:gd name="connsiteX1665" fmla="*/ 310030 w 2769934"/>
              <a:gd name="connsiteY1665" fmla="*/ 100600 h 848328"/>
              <a:gd name="connsiteX1666" fmla="*/ 297410 w 2769934"/>
              <a:gd name="connsiteY1666" fmla="*/ 72317 h 848328"/>
              <a:gd name="connsiteX1667" fmla="*/ 293204 w 2769934"/>
              <a:gd name="connsiteY1667" fmla="*/ 63937 h 848328"/>
              <a:gd name="connsiteX1668" fmla="*/ 290049 w 2769934"/>
              <a:gd name="connsiteY1668" fmla="*/ 56604 h 848328"/>
              <a:gd name="connsiteX1669" fmla="*/ 296358 w 2769934"/>
              <a:gd name="connsiteY1669" fmla="*/ 53462 h 848328"/>
              <a:gd name="connsiteX1670" fmla="*/ 423136 w 2769934"/>
              <a:gd name="connsiteY1670" fmla="*/ 14681 h 848328"/>
              <a:gd name="connsiteX1671" fmla="*/ 14663 w 2769934"/>
              <a:gd name="connsiteY1671" fmla="*/ 423640 h 848328"/>
              <a:gd name="connsiteX1672" fmla="*/ 423136 w 2769934"/>
              <a:gd name="connsiteY1672" fmla="*/ 833648 h 848328"/>
              <a:gd name="connsiteX1673" fmla="*/ 832657 w 2769934"/>
              <a:gd name="connsiteY1673" fmla="*/ 423640 h 848328"/>
              <a:gd name="connsiteX1674" fmla="*/ 423136 w 2769934"/>
              <a:gd name="connsiteY1674" fmla="*/ 14681 h 848328"/>
              <a:gd name="connsiteX1675" fmla="*/ 423136 w 2769934"/>
              <a:gd name="connsiteY1675" fmla="*/ 0 h 848328"/>
              <a:gd name="connsiteX1676" fmla="*/ 847320 w 2769934"/>
              <a:gd name="connsiteY1676" fmla="*/ 423640 h 848328"/>
              <a:gd name="connsiteX1677" fmla="*/ 423136 w 2769934"/>
              <a:gd name="connsiteY1677" fmla="*/ 848328 h 848328"/>
              <a:gd name="connsiteX1678" fmla="*/ 0 w 2769934"/>
              <a:gd name="connsiteY1678" fmla="*/ 423640 h 848328"/>
              <a:gd name="connsiteX1679" fmla="*/ 423136 w 2769934"/>
              <a:gd name="connsiteY1679" fmla="*/ 0 h 84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769934" h="848328">
                <a:moveTo>
                  <a:pt x="364551" y="737185"/>
                </a:moveTo>
                <a:cubicBezTo>
                  <a:pt x="394920" y="739281"/>
                  <a:pt x="394920" y="739281"/>
                  <a:pt x="394920" y="739281"/>
                </a:cubicBezTo>
                <a:cubicBezTo>
                  <a:pt x="394920" y="741377"/>
                  <a:pt x="394920" y="741377"/>
                  <a:pt x="394920" y="741377"/>
                </a:cubicBezTo>
                <a:cubicBezTo>
                  <a:pt x="391778" y="741377"/>
                  <a:pt x="389684" y="742425"/>
                  <a:pt x="388637" y="743474"/>
                </a:cubicBezTo>
                <a:cubicBezTo>
                  <a:pt x="387590" y="744522"/>
                  <a:pt x="387590" y="745570"/>
                  <a:pt x="386542" y="748714"/>
                </a:cubicBezTo>
                <a:cubicBezTo>
                  <a:pt x="384448" y="778059"/>
                  <a:pt x="384448" y="778059"/>
                  <a:pt x="384448" y="778059"/>
                </a:cubicBezTo>
                <a:cubicBezTo>
                  <a:pt x="384448" y="782251"/>
                  <a:pt x="384448" y="785395"/>
                  <a:pt x="386542" y="787491"/>
                </a:cubicBezTo>
                <a:cubicBezTo>
                  <a:pt x="387590" y="789587"/>
                  <a:pt x="389684" y="790635"/>
                  <a:pt x="393873" y="790635"/>
                </a:cubicBezTo>
                <a:cubicBezTo>
                  <a:pt x="398061" y="790635"/>
                  <a:pt x="401203" y="789587"/>
                  <a:pt x="403297" y="787491"/>
                </a:cubicBezTo>
                <a:cubicBezTo>
                  <a:pt x="405392" y="784347"/>
                  <a:pt x="407486" y="781203"/>
                  <a:pt x="407486" y="774914"/>
                </a:cubicBezTo>
                <a:cubicBezTo>
                  <a:pt x="409580" y="750810"/>
                  <a:pt x="409580" y="750810"/>
                  <a:pt x="409580" y="750810"/>
                </a:cubicBezTo>
                <a:cubicBezTo>
                  <a:pt x="409580" y="747666"/>
                  <a:pt x="409580" y="745570"/>
                  <a:pt x="408533" y="744522"/>
                </a:cubicBezTo>
                <a:cubicBezTo>
                  <a:pt x="407486" y="743474"/>
                  <a:pt x="406439" y="742425"/>
                  <a:pt x="403297" y="742425"/>
                </a:cubicBezTo>
                <a:cubicBezTo>
                  <a:pt x="404344" y="740329"/>
                  <a:pt x="404344" y="740329"/>
                  <a:pt x="404344" y="740329"/>
                </a:cubicBezTo>
                <a:cubicBezTo>
                  <a:pt x="421099" y="741377"/>
                  <a:pt x="421099" y="741377"/>
                  <a:pt x="421099" y="741377"/>
                </a:cubicBezTo>
                <a:cubicBezTo>
                  <a:pt x="421099" y="743474"/>
                  <a:pt x="421099" y="743474"/>
                  <a:pt x="421099" y="743474"/>
                </a:cubicBezTo>
                <a:cubicBezTo>
                  <a:pt x="419005" y="743474"/>
                  <a:pt x="416911" y="744522"/>
                  <a:pt x="415863" y="745570"/>
                </a:cubicBezTo>
                <a:cubicBezTo>
                  <a:pt x="414816" y="746618"/>
                  <a:pt x="413769" y="748714"/>
                  <a:pt x="413769" y="750810"/>
                </a:cubicBezTo>
                <a:cubicBezTo>
                  <a:pt x="411675" y="774914"/>
                  <a:pt x="411675" y="774914"/>
                  <a:pt x="411675" y="774914"/>
                </a:cubicBezTo>
                <a:cubicBezTo>
                  <a:pt x="410628" y="779107"/>
                  <a:pt x="410628" y="782251"/>
                  <a:pt x="409580" y="784347"/>
                </a:cubicBezTo>
                <a:cubicBezTo>
                  <a:pt x="408533" y="786443"/>
                  <a:pt x="407486" y="787491"/>
                  <a:pt x="406439" y="789587"/>
                </a:cubicBezTo>
                <a:cubicBezTo>
                  <a:pt x="404344" y="791683"/>
                  <a:pt x="401203" y="792731"/>
                  <a:pt x="398061" y="793779"/>
                </a:cubicBezTo>
                <a:cubicBezTo>
                  <a:pt x="394920" y="794827"/>
                  <a:pt x="391778" y="794827"/>
                  <a:pt x="387590" y="794827"/>
                </a:cubicBezTo>
                <a:cubicBezTo>
                  <a:pt x="380259" y="793779"/>
                  <a:pt x="375023" y="791683"/>
                  <a:pt x="371882" y="788539"/>
                </a:cubicBezTo>
                <a:cubicBezTo>
                  <a:pt x="368740" y="784347"/>
                  <a:pt x="367693" y="779107"/>
                  <a:pt x="367693" y="772818"/>
                </a:cubicBezTo>
                <a:cubicBezTo>
                  <a:pt x="369787" y="747666"/>
                  <a:pt x="369787" y="747666"/>
                  <a:pt x="369787" y="747666"/>
                </a:cubicBezTo>
                <a:cubicBezTo>
                  <a:pt x="370835" y="744522"/>
                  <a:pt x="369787" y="742425"/>
                  <a:pt x="368740" y="741377"/>
                </a:cubicBezTo>
                <a:cubicBezTo>
                  <a:pt x="368740" y="740329"/>
                  <a:pt x="366646" y="739281"/>
                  <a:pt x="364551" y="739281"/>
                </a:cubicBezTo>
                <a:cubicBezTo>
                  <a:pt x="364551" y="737185"/>
                  <a:pt x="364551" y="737185"/>
                  <a:pt x="364551" y="737185"/>
                </a:cubicBezTo>
                <a:close/>
                <a:moveTo>
                  <a:pt x="487072" y="734041"/>
                </a:moveTo>
                <a:cubicBezTo>
                  <a:pt x="487072" y="736137"/>
                  <a:pt x="487072" y="736137"/>
                  <a:pt x="487072" y="736137"/>
                </a:cubicBezTo>
                <a:cubicBezTo>
                  <a:pt x="484977" y="737185"/>
                  <a:pt x="482883" y="737185"/>
                  <a:pt x="481836" y="739281"/>
                </a:cubicBezTo>
                <a:cubicBezTo>
                  <a:pt x="480789" y="740329"/>
                  <a:pt x="480789" y="742425"/>
                  <a:pt x="481836" y="744522"/>
                </a:cubicBezTo>
                <a:cubicBezTo>
                  <a:pt x="487072" y="788539"/>
                  <a:pt x="487072" y="788539"/>
                  <a:pt x="487072" y="788539"/>
                </a:cubicBezTo>
                <a:cubicBezTo>
                  <a:pt x="481836" y="789587"/>
                  <a:pt x="481836" y="789587"/>
                  <a:pt x="481836" y="789587"/>
                </a:cubicBezTo>
                <a:cubicBezTo>
                  <a:pt x="440996" y="751858"/>
                  <a:pt x="440996" y="751858"/>
                  <a:pt x="440996" y="751858"/>
                </a:cubicBezTo>
                <a:cubicBezTo>
                  <a:pt x="445184" y="784347"/>
                  <a:pt x="445184" y="784347"/>
                  <a:pt x="445184" y="784347"/>
                </a:cubicBezTo>
                <a:cubicBezTo>
                  <a:pt x="446232" y="787491"/>
                  <a:pt x="446232" y="789587"/>
                  <a:pt x="448326" y="790635"/>
                </a:cubicBezTo>
                <a:cubicBezTo>
                  <a:pt x="449373" y="791683"/>
                  <a:pt x="450420" y="791683"/>
                  <a:pt x="453562" y="791683"/>
                </a:cubicBezTo>
                <a:cubicBezTo>
                  <a:pt x="453562" y="793779"/>
                  <a:pt x="453562" y="793779"/>
                  <a:pt x="453562" y="793779"/>
                </a:cubicBezTo>
                <a:cubicBezTo>
                  <a:pt x="436807" y="795875"/>
                  <a:pt x="436807" y="795875"/>
                  <a:pt x="436807" y="795875"/>
                </a:cubicBezTo>
                <a:cubicBezTo>
                  <a:pt x="435760" y="793779"/>
                  <a:pt x="435760" y="793779"/>
                  <a:pt x="435760" y="793779"/>
                </a:cubicBezTo>
                <a:cubicBezTo>
                  <a:pt x="438901" y="793779"/>
                  <a:pt x="439949" y="792731"/>
                  <a:pt x="440996" y="791683"/>
                </a:cubicBezTo>
                <a:cubicBezTo>
                  <a:pt x="442043" y="789587"/>
                  <a:pt x="442043" y="787491"/>
                  <a:pt x="442043" y="785395"/>
                </a:cubicBezTo>
                <a:cubicBezTo>
                  <a:pt x="436807" y="750810"/>
                  <a:pt x="436807" y="750810"/>
                  <a:pt x="436807" y="750810"/>
                </a:cubicBezTo>
                <a:cubicBezTo>
                  <a:pt x="436807" y="748714"/>
                  <a:pt x="435760" y="746618"/>
                  <a:pt x="434713" y="745570"/>
                </a:cubicBezTo>
                <a:cubicBezTo>
                  <a:pt x="433666" y="744522"/>
                  <a:pt x="431571" y="744522"/>
                  <a:pt x="429477" y="744522"/>
                </a:cubicBezTo>
                <a:cubicBezTo>
                  <a:pt x="428430" y="742425"/>
                  <a:pt x="428430" y="742425"/>
                  <a:pt x="428430" y="742425"/>
                </a:cubicBezTo>
                <a:cubicBezTo>
                  <a:pt x="451468" y="739281"/>
                  <a:pt x="451468" y="739281"/>
                  <a:pt x="451468" y="739281"/>
                </a:cubicBezTo>
                <a:cubicBezTo>
                  <a:pt x="480789" y="766530"/>
                  <a:pt x="480789" y="766530"/>
                  <a:pt x="480789" y="766530"/>
                </a:cubicBezTo>
                <a:cubicBezTo>
                  <a:pt x="477647" y="745570"/>
                  <a:pt x="477647" y="745570"/>
                  <a:pt x="477647" y="745570"/>
                </a:cubicBezTo>
                <a:cubicBezTo>
                  <a:pt x="477647" y="742425"/>
                  <a:pt x="476600" y="741377"/>
                  <a:pt x="475553" y="740329"/>
                </a:cubicBezTo>
                <a:cubicBezTo>
                  <a:pt x="474506" y="739281"/>
                  <a:pt x="472411" y="738233"/>
                  <a:pt x="470317" y="738233"/>
                </a:cubicBezTo>
                <a:cubicBezTo>
                  <a:pt x="469270" y="737185"/>
                  <a:pt x="469270" y="737185"/>
                  <a:pt x="469270" y="737185"/>
                </a:cubicBezTo>
                <a:cubicBezTo>
                  <a:pt x="487072" y="734041"/>
                  <a:pt x="487072" y="734041"/>
                  <a:pt x="487072" y="734041"/>
                </a:cubicBezTo>
                <a:close/>
                <a:moveTo>
                  <a:pt x="528959" y="723561"/>
                </a:moveTo>
                <a:cubicBezTo>
                  <a:pt x="528959" y="725657"/>
                  <a:pt x="528959" y="725657"/>
                  <a:pt x="528959" y="725657"/>
                </a:cubicBezTo>
                <a:cubicBezTo>
                  <a:pt x="526865" y="726705"/>
                  <a:pt x="524770" y="727753"/>
                  <a:pt x="524770" y="728801"/>
                </a:cubicBezTo>
                <a:cubicBezTo>
                  <a:pt x="523723" y="729849"/>
                  <a:pt x="523723" y="731945"/>
                  <a:pt x="524770" y="735089"/>
                </a:cubicBezTo>
                <a:cubicBezTo>
                  <a:pt x="534195" y="767578"/>
                  <a:pt x="534195" y="767578"/>
                  <a:pt x="534195" y="767578"/>
                </a:cubicBezTo>
                <a:cubicBezTo>
                  <a:pt x="535242" y="770722"/>
                  <a:pt x="536289" y="771770"/>
                  <a:pt x="537337" y="772818"/>
                </a:cubicBezTo>
                <a:cubicBezTo>
                  <a:pt x="538384" y="773866"/>
                  <a:pt x="540478" y="773866"/>
                  <a:pt x="542572" y="773866"/>
                </a:cubicBezTo>
                <a:cubicBezTo>
                  <a:pt x="543620" y="774914"/>
                  <a:pt x="543620" y="774914"/>
                  <a:pt x="543620" y="774914"/>
                </a:cubicBezTo>
                <a:cubicBezTo>
                  <a:pt x="514299" y="783299"/>
                  <a:pt x="514299" y="783299"/>
                  <a:pt x="514299" y="783299"/>
                </a:cubicBezTo>
                <a:cubicBezTo>
                  <a:pt x="513251" y="782251"/>
                  <a:pt x="513251" y="782251"/>
                  <a:pt x="513251" y="782251"/>
                </a:cubicBezTo>
                <a:cubicBezTo>
                  <a:pt x="516393" y="781203"/>
                  <a:pt x="517440" y="780155"/>
                  <a:pt x="518487" y="778059"/>
                </a:cubicBezTo>
                <a:cubicBezTo>
                  <a:pt x="518487" y="777011"/>
                  <a:pt x="518487" y="774914"/>
                  <a:pt x="518487" y="772818"/>
                </a:cubicBezTo>
                <a:cubicBezTo>
                  <a:pt x="508015" y="739281"/>
                  <a:pt x="508015" y="739281"/>
                  <a:pt x="508015" y="739281"/>
                </a:cubicBezTo>
                <a:cubicBezTo>
                  <a:pt x="508015" y="737185"/>
                  <a:pt x="506968" y="735089"/>
                  <a:pt x="504874" y="734041"/>
                </a:cubicBezTo>
                <a:cubicBezTo>
                  <a:pt x="503827" y="732993"/>
                  <a:pt x="501732" y="732993"/>
                  <a:pt x="499638" y="734041"/>
                </a:cubicBezTo>
                <a:cubicBezTo>
                  <a:pt x="499638" y="731945"/>
                  <a:pt x="499638" y="731945"/>
                  <a:pt x="499638" y="731945"/>
                </a:cubicBezTo>
                <a:cubicBezTo>
                  <a:pt x="528959" y="723561"/>
                  <a:pt x="528959" y="723561"/>
                  <a:pt x="528959" y="723561"/>
                </a:cubicBezTo>
                <a:close/>
                <a:moveTo>
                  <a:pt x="272399" y="702600"/>
                </a:moveTo>
                <a:cubicBezTo>
                  <a:pt x="292296" y="712033"/>
                  <a:pt x="292296" y="712033"/>
                  <a:pt x="292296" y="712033"/>
                </a:cubicBezTo>
                <a:cubicBezTo>
                  <a:pt x="301721" y="750810"/>
                  <a:pt x="301721" y="750810"/>
                  <a:pt x="301721" y="750810"/>
                </a:cubicBezTo>
                <a:cubicBezTo>
                  <a:pt x="311145" y="731945"/>
                  <a:pt x="311145" y="731945"/>
                  <a:pt x="311145" y="731945"/>
                </a:cubicBezTo>
                <a:cubicBezTo>
                  <a:pt x="312192" y="728801"/>
                  <a:pt x="313240" y="726705"/>
                  <a:pt x="312192" y="725657"/>
                </a:cubicBezTo>
                <a:cubicBezTo>
                  <a:pt x="312192" y="724609"/>
                  <a:pt x="311145" y="722513"/>
                  <a:pt x="308004" y="721465"/>
                </a:cubicBezTo>
                <a:cubicBezTo>
                  <a:pt x="309051" y="719369"/>
                  <a:pt x="309051" y="719369"/>
                  <a:pt x="309051" y="719369"/>
                </a:cubicBezTo>
                <a:cubicBezTo>
                  <a:pt x="324759" y="726705"/>
                  <a:pt x="324759" y="726705"/>
                  <a:pt x="324759" y="726705"/>
                </a:cubicBezTo>
                <a:cubicBezTo>
                  <a:pt x="323711" y="728801"/>
                  <a:pt x="323711" y="728801"/>
                  <a:pt x="323711" y="728801"/>
                </a:cubicBezTo>
                <a:cubicBezTo>
                  <a:pt x="321617" y="727753"/>
                  <a:pt x="319523" y="727753"/>
                  <a:pt x="318475" y="728801"/>
                </a:cubicBezTo>
                <a:cubicBezTo>
                  <a:pt x="317428" y="728801"/>
                  <a:pt x="315334" y="730897"/>
                  <a:pt x="314287" y="732993"/>
                </a:cubicBezTo>
                <a:cubicBezTo>
                  <a:pt x="296485" y="772818"/>
                  <a:pt x="296485" y="772818"/>
                  <a:pt x="296485" y="772818"/>
                </a:cubicBezTo>
                <a:cubicBezTo>
                  <a:pt x="290202" y="770722"/>
                  <a:pt x="290202" y="770722"/>
                  <a:pt x="290202" y="770722"/>
                </a:cubicBezTo>
                <a:cubicBezTo>
                  <a:pt x="276588" y="717273"/>
                  <a:pt x="276588" y="717273"/>
                  <a:pt x="276588" y="717273"/>
                </a:cubicBezTo>
                <a:cubicBezTo>
                  <a:pt x="262975" y="746618"/>
                  <a:pt x="262975" y="746618"/>
                  <a:pt x="262975" y="746618"/>
                </a:cubicBezTo>
                <a:cubicBezTo>
                  <a:pt x="261928" y="749762"/>
                  <a:pt x="260880" y="751858"/>
                  <a:pt x="261928" y="752906"/>
                </a:cubicBezTo>
                <a:cubicBezTo>
                  <a:pt x="261928" y="753954"/>
                  <a:pt x="264022" y="756050"/>
                  <a:pt x="266116" y="757098"/>
                </a:cubicBezTo>
                <a:cubicBezTo>
                  <a:pt x="265069" y="759194"/>
                  <a:pt x="265069" y="759194"/>
                  <a:pt x="265069" y="759194"/>
                </a:cubicBezTo>
                <a:cubicBezTo>
                  <a:pt x="249361" y="750810"/>
                  <a:pt x="249361" y="750810"/>
                  <a:pt x="249361" y="750810"/>
                </a:cubicBezTo>
                <a:cubicBezTo>
                  <a:pt x="250409" y="749762"/>
                  <a:pt x="250409" y="749762"/>
                  <a:pt x="250409" y="749762"/>
                </a:cubicBezTo>
                <a:cubicBezTo>
                  <a:pt x="252503" y="750810"/>
                  <a:pt x="254597" y="750810"/>
                  <a:pt x="255645" y="749762"/>
                </a:cubicBezTo>
                <a:cubicBezTo>
                  <a:pt x="256692" y="749762"/>
                  <a:pt x="258786" y="747666"/>
                  <a:pt x="259833" y="745570"/>
                </a:cubicBezTo>
                <a:cubicBezTo>
                  <a:pt x="274494" y="714129"/>
                  <a:pt x="274494" y="714129"/>
                  <a:pt x="274494" y="714129"/>
                </a:cubicBezTo>
                <a:cubicBezTo>
                  <a:pt x="275541" y="712033"/>
                  <a:pt x="275541" y="709936"/>
                  <a:pt x="275541" y="707840"/>
                </a:cubicBezTo>
                <a:cubicBezTo>
                  <a:pt x="274494" y="706792"/>
                  <a:pt x="273447" y="705744"/>
                  <a:pt x="271352" y="704696"/>
                </a:cubicBezTo>
                <a:cubicBezTo>
                  <a:pt x="272399" y="702600"/>
                  <a:pt x="272399" y="702600"/>
                  <a:pt x="272399" y="702600"/>
                </a:cubicBezTo>
                <a:close/>
                <a:moveTo>
                  <a:pt x="584460" y="696312"/>
                </a:moveTo>
                <a:cubicBezTo>
                  <a:pt x="584460" y="696312"/>
                  <a:pt x="584460" y="696312"/>
                  <a:pt x="585507" y="698408"/>
                </a:cubicBezTo>
                <a:cubicBezTo>
                  <a:pt x="584460" y="699456"/>
                  <a:pt x="583413" y="700504"/>
                  <a:pt x="582365" y="701552"/>
                </a:cubicBezTo>
                <a:cubicBezTo>
                  <a:pt x="582365" y="703648"/>
                  <a:pt x="582365" y="704696"/>
                  <a:pt x="582365" y="706792"/>
                </a:cubicBezTo>
                <a:cubicBezTo>
                  <a:pt x="582365" y="706792"/>
                  <a:pt x="582365" y="706792"/>
                  <a:pt x="586554" y="758146"/>
                </a:cubicBezTo>
                <a:cubicBezTo>
                  <a:pt x="586554" y="758146"/>
                  <a:pt x="586554" y="758146"/>
                  <a:pt x="583413" y="759194"/>
                </a:cubicBezTo>
                <a:cubicBezTo>
                  <a:pt x="583413" y="759194"/>
                  <a:pt x="583413" y="759194"/>
                  <a:pt x="544667" y="726705"/>
                </a:cubicBezTo>
                <a:cubicBezTo>
                  <a:pt x="542572" y="725657"/>
                  <a:pt x="541525" y="724609"/>
                  <a:pt x="540478" y="723561"/>
                </a:cubicBezTo>
                <a:cubicBezTo>
                  <a:pt x="538384" y="723561"/>
                  <a:pt x="537337" y="723561"/>
                  <a:pt x="536289" y="724609"/>
                </a:cubicBezTo>
                <a:cubicBezTo>
                  <a:pt x="536289" y="724609"/>
                  <a:pt x="536289" y="724609"/>
                  <a:pt x="535242" y="722513"/>
                </a:cubicBezTo>
                <a:cubicBezTo>
                  <a:pt x="535242" y="722513"/>
                  <a:pt x="535242" y="722513"/>
                  <a:pt x="560375" y="709936"/>
                </a:cubicBezTo>
                <a:cubicBezTo>
                  <a:pt x="560375" y="709936"/>
                  <a:pt x="560375" y="709936"/>
                  <a:pt x="560375" y="710985"/>
                </a:cubicBezTo>
                <a:cubicBezTo>
                  <a:pt x="560375" y="710985"/>
                  <a:pt x="560375" y="710985"/>
                  <a:pt x="560375" y="712033"/>
                </a:cubicBezTo>
                <a:cubicBezTo>
                  <a:pt x="559327" y="712033"/>
                  <a:pt x="558280" y="713081"/>
                  <a:pt x="557233" y="714129"/>
                </a:cubicBezTo>
                <a:cubicBezTo>
                  <a:pt x="557233" y="715177"/>
                  <a:pt x="557233" y="715177"/>
                  <a:pt x="557233" y="716225"/>
                </a:cubicBezTo>
                <a:cubicBezTo>
                  <a:pt x="558280" y="716225"/>
                  <a:pt x="558280" y="717273"/>
                  <a:pt x="558280" y="717273"/>
                </a:cubicBezTo>
                <a:cubicBezTo>
                  <a:pt x="558280" y="717273"/>
                  <a:pt x="558280" y="717273"/>
                  <a:pt x="559327" y="718321"/>
                </a:cubicBezTo>
                <a:cubicBezTo>
                  <a:pt x="559327" y="718321"/>
                  <a:pt x="559327" y="718321"/>
                  <a:pt x="581318" y="737185"/>
                </a:cubicBezTo>
                <a:cubicBezTo>
                  <a:pt x="581318" y="737185"/>
                  <a:pt x="581318" y="737185"/>
                  <a:pt x="578177" y="709936"/>
                </a:cubicBezTo>
                <a:cubicBezTo>
                  <a:pt x="578177" y="708888"/>
                  <a:pt x="578177" y="707840"/>
                  <a:pt x="578177" y="707840"/>
                </a:cubicBezTo>
                <a:cubicBezTo>
                  <a:pt x="578177" y="706792"/>
                  <a:pt x="578177" y="706792"/>
                  <a:pt x="578177" y="706792"/>
                </a:cubicBezTo>
                <a:cubicBezTo>
                  <a:pt x="577129" y="705744"/>
                  <a:pt x="576082" y="704696"/>
                  <a:pt x="575035" y="704696"/>
                </a:cubicBezTo>
                <a:cubicBezTo>
                  <a:pt x="573988" y="704696"/>
                  <a:pt x="572941" y="705744"/>
                  <a:pt x="570846" y="705744"/>
                </a:cubicBezTo>
                <a:cubicBezTo>
                  <a:pt x="570846" y="705744"/>
                  <a:pt x="570846" y="705744"/>
                  <a:pt x="569799" y="704696"/>
                </a:cubicBezTo>
                <a:cubicBezTo>
                  <a:pt x="569799" y="704696"/>
                  <a:pt x="569799" y="704696"/>
                  <a:pt x="584460" y="696312"/>
                </a:cubicBezTo>
                <a:close/>
                <a:moveTo>
                  <a:pt x="228418" y="695264"/>
                </a:moveTo>
                <a:cubicBezTo>
                  <a:pt x="228418" y="695264"/>
                  <a:pt x="228418" y="695264"/>
                  <a:pt x="214804" y="704696"/>
                </a:cubicBezTo>
                <a:cubicBezTo>
                  <a:pt x="214804" y="704696"/>
                  <a:pt x="214804" y="704696"/>
                  <a:pt x="223182" y="710985"/>
                </a:cubicBezTo>
                <a:cubicBezTo>
                  <a:pt x="223182" y="710985"/>
                  <a:pt x="223182" y="710985"/>
                  <a:pt x="228418" y="695264"/>
                </a:cubicBezTo>
                <a:close/>
                <a:moveTo>
                  <a:pt x="240984" y="682688"/>
                </a:moveTo>
                <a:cubicBezTo>
                  <a:pt x="240984" y="682688"/>
                  <a:pt x="240984" y="682688"/>
                  <a:pt x="246220" y="686880"/>
                </a:cubicBezTo>
                <a:cubicBezTo>
                  <a:pt x="246220" y="686880"/>
                  <a:pt x="246220" y="686880"/>
                  <a:pt x="233654" y="736137"/>
                </a:cubicBezTo>
                <a:cubicBezTo>
                  <a:pt x="232607" y="737185"/>
                  <a:pt x="232607" y="739281"/>
                  <a:pt x="232607" y="740329"/>
                </a:cubicBezTo>
                <a:cubicBezTo>
                  <a:pt x="233654" y="741377"/>
                  <a:pt x="233654" y="741377"/>
                  <a:pt x="234701" y="742425"/>
                </a:cubicBezTo>
                <a:cubicBezTo>
                  <a:pt x="234701" y="742425"/>
                  <a:pt x="234701" y="742425"/>
                  <a:pt x="233654" y="743474"/>
                </a:cubicBezTo>
                <a:cubicBezTo>
                  <a:pt x="233654" y="743474"/>
                  <a:pt x="233654" y="743474"/>
                  <a:pt x="210616" y="727753"/>
                </a:cubicBezTo>
                <a:cubicBezTo>
                  <a:pt x="210616" y="727753"/>
                  <a:pt x="210616" y="727753"/>
                  <a:pt x="211663" y="725657"/>
                </a:cubicBezTo>
                <a:cubicBezTo>
                  <a:pt x="213757" y="727753"/>
                  <a:pt x="215852" y="727753"/>
                  <a:pt x="216899" y="728801"/>
                </a:cubicBezTo>
                <a:cubicBezTo>
                  <a:pt x="216899" y="728801"/>
                  <a:pt x="217946" y="727753"/>
                  <a:pt x="218993" y="726705"/>
                </a:cubicBezTo>
                <a:cubicBezTo>
                  <a:pt x="218993" y="726705"/>
                  <a:pt x="218993" y="726705"/>
                  <a:pt x="218993" y="725657"/>
                </a:cubicBezTo>
                <a:cubicBezTo>
                  <a:pt x="220040" y="725657"/>
                  <a:pt x="220040" y="725657"/>
                  <a:pt x="220040" y="724609"/>
                </a:cubicBezTo>
                <a:cubicBezTo>
                  <a:pt x="220040" y="724609"/>
                  <a:pt x="220040" y="724609"/>
                  <a:pt x="223182" y="715177"/>
                </a:cubicBezTo>
                <a:cubicBezTo>
                  <a:pt x="223182" y="715177"/>
                  <a:pt x="223182" y="715177"/>
                  <a:pt x="211663" y="706792"/>
                </a:cubicBezTo>
                <a:cubicBezTo>
                  <a:pt x="211663" y="706792"/>
                  <a:pt x="211663" y="706792"/>
                  <a:pt x="204333" y="710985"/>
                </a:cubicBezTo>
                <a:cubicBezTo>
                  <a:pt x="203285" y="712033"/>
                  <a:pt x="203285" y="712033"/>
                  <a:pt x="202238" y="712033"/>
                </a:cubicBezTo>
                <a:cubicBezTo>
                  <a:pt x="202238" y="713081"/>
                  <a:pt x="202238" y="713081"/>
                  <a:pt x="201191" y="713081"/>
                </a:cubicBezTo>
                <a:cubicBezTo>
                  <a:pt x="201191" y="714129"/>
                  <a:pt x="200144" y="715177"/>
                  <a:pt x="201191" y="716225"/>
                </a:cubicBezTo>
                <a:cubicBezTo>
                  <a:pt x="201191" y="717273"/>
                  <a:pt x="202238" y="718321"/>
                  <a:pt x="203285" y="719369"/>
                </a:cubicBezTo>
                <a:cubicBezTo>
                  <a:pt x="203285" y="719369"/>
                  <a:pt x="203285" y="719369"/>
                  <a:pt x="204333" y="720417"/>
                </a:cubicBezTo>
                <a:cubicBezTo>
                  <a:pt x="204333" y="720417"/>
                  <a:pt x="204333" y="720417"/>
                  <a:pt x="203285" y="721465"/>
                </a:cubicBezTo>
                <a:cubicBezTo>
                  <a:pt x="203285" y="721465"/>
                  <a:pt x="203285" y="721465"/>
                  <a:pt x="189672" y="712033"/>
                </a:cubicBezTo>
                <a:cubicBezTo>
                  <a:pt x="189672" y="712033"/>
                  <a:pt x="189672" y="712033"/>
                  <a:pt x="190719" y="710985"/>
                </a:cubicBezTo>
                <a:cubicBezTo>
                  <a:pt x="191766" y="710985"/>
                  <a:pt x="192814" y="712033"/>
                  <a:pt x="194908" y="712033"/>
                </a:cubicBezTo>
                <a:cubicBezTo>
                  <a:pt x="195955" y="710985"/>
                  <a:pt x="197002" y="710985"/>
                  <a:pt x="199097" y="709936"/>
                </a:cubicBezTo>
                <a:cubicBezTo>
                  <a:pt x="199097" y="709936"/>
                  <a:pt x="199097" y="709936"/>
                  <a:pt x="240984" y="682688"/>
                </a:cubicBezTo>
                <a:close/>
                <a:moveTo>
                  <a:pt x="627394" y="665919"/>
                </a:moveTo>
                <a:cubicBezTo>
                  <a:pt x="636819" y="676399"/>
                  <a:pt x="636819" y="676399"/>
                  <a:pt x="636819" y="676399"/>
                </a:cubicBezTo>
                <a:cubicBezTo>
                  <a:pt x="635772" y="678496"/>
                  <a:pt x="635772" y="678496"/>
                  <a:pt x="635772" y="678496"/>
                </a:cubicBezTo>
                <a:cubicBezTo>
                  <a:pt x="632630" y="675351"/>
                  <a:pt x="629489" y="674303"/>
                  <a:pt x="626347" y="674303"/>
                </a:cubicBezTo>
                <a:cubicBezTo>
                  <a:pt x="624253" y="673255"/>
                  <a:pt x="621111" y="675351"/>
                  <a:pt x="616922" y="678496"/>
                </a:cubicBezTo>
                <a:cubicBezTo>
                  <a:pt x="611686" y="682688"/>
                  <a:pt x="611686" y="682688"/>
                  <a:pt x="611686" y="682688"/>
                </a:cubicBezTo>
                <a:cubicBezTo>
                  <a:pt x="624253" y="699456"/>
                  <a:pt x="624253" y="699456"/>
                  <a:pt x="624253" y="699456"/>
                </a:cubicBezTo>
                <a:cubicBezTo>
                  <a:pt x="625300" y="698408"/>
                  <a:pt x="625300" y="698408"/>
                  <a:pt x="625300" y="698408"/>
                </a:cubicBezTo>
                <a:cubicBezTo>
                  <a:pt x="627394" y="697360"/>
                  <a:pt x="628441" y="695264"/>
                  <a:pt x="628441" y="693168"/>
                </a:cubicBezTo>
                <a:cubicBezTo>
                  <a:pt x="628441" y="690024"/>
                  <a:pt x="627394" y="687928"/>
                  <a:pt x="625300" y="684784"/>
                </a:cubicBezTo>
                <a:cubicBezTo>
                  <a:pt x="627394" y="682688"/>
                  <a:pt x="627394" y="682688"/>
                  <a:pt x="627394" y="682688"/>
                </a:cubicBezTo>
                <a:cubicBezTo>
                  <a:pt x="643102" y="703648"/>
                  <a:pt x="643102" y="703648"/>
                  <a:pt x="643102" y="703648"/>
                </a:cubicBezTo>
                <a:cubicBezTo>
                  <a:pt x="642055" y="704696"/>
                  <a:pt x="642055" y="704696"/>
                  <a:pt x="642055" y="704696"/>
                </a:cubicBezTo>
                <a:cubicBezTo>
                  <a:pt x="638913" y="701552"/>
                  <a:pt x="636819" y="699456"/>
                  <a:pt x="634724" y="699456"/>
                </a:cubicBezTo>
                <a:cubicBezTo>
                  <a:pt x="631583" y="699456"/>
                  <a:pt x="629489" y="699456"/>
                  <a:pt x="627394" y="701552"/>
                </a:cubicBezTo>
                <a:cubicBezTo>
                  <a:pt x="627394" y="702600"/>
                  <a:pt x="627394" y="702600"/>
                  <a:pt x="627394" y="702600"/>
                </a:cubicBezTo>
                <a:cubicBezTo>
                  <a:pt x="637866" y="715177"/>
                  <a:pt x="637866" y="715177"/>
                  <a:pt x="637866" y="715177"/>
                </a:cubicBezTo>
                <a:cubicBezTo>
                  <a:pt x="638913" y="717273"/>
                  <a:pt x="639960" y="718321"/>
                  <a:pt x="641008" y="718321"/>
                </a:cubicBezTo>
                <a:cubicBezTo>
                  <a:pt x="642055" y="718321"/>
                  <a:pt x="644149" y="717273"/>
                  <a:pt x="646244" y="715177"/>
                </a:cubicBezTo>
                <a:cubicBezTo>
                  <a:pt x="650432" y="712033"/>
                  <a:pt x="652527" y="708888"/>
                  <a:pt x="653574" y="705744"/>
                </a:cubicBezTo>
                <a:cubicBezTo>
                  <a:pt x="654621" y="701552"/>
                  <a:pt x="653574" y="698408"/>
                  <a:pt x="651479" y="693168"/>
                </a:cubicBezTo>
                <a:cubicBezTo>
                  <a:pt x="653574" y="692120"/>
                  <a:pt x="653574" y="692120"/>
                  <a:pt x="653574" y="692120"/>
                </a:cubicBezTo>
                <a:cubicBezTo>
                  <a:pt x="661951" y="706792"/>
                  <a:pt x="661951" y="706792"/>
                  <a:pt x="661951" y="706792"/>
                </a:cubicBezTo>
                <a:cubicBezTo>
                  <a:pt x="624253" y="737185"/>
                  <a:pt x="624253" y="737185"/>
                  <a:pt x="624253" y="737185"/>
                </a:cubicBezTo>
                <a:cubicBezTo>
                  <a:pt x="623206" y="736137"/>
                  <a:pt x="623206" y="736137"/>
                  <a:pt x="623206" y="736137"/>
                </a:cubicBezTo>
                <a:cubicBezTo>
                  <a:pt x="625300" y="734041"/>
                  <a:pt x="626347" y="731945"/>
                  <a:pt x="626347" y="730897"/>
                </a:cubicBezTo>
                <a:cubicBezTo>
                  <a:pt x="626347" y="728801"/>
                  <a:pt x="625300" y="727753"/>
                  <a:pt x="624253" y="725657"/>
                </a:cubicBezTo>
                <a:cubicBezTo>
                  <a:pt x="602262" y="698408"/>
                  <a:pt x="602262" y="698408"/>
                  <a:pt x="602262" y="698408"/>
                </a:cubicBezTo>
                <a:cubicBezTo>
                  <a:pt x="600168" y="696312"/>
                  <a:pt x="599120" y="695264"/>
                  <a:pt x="597026" y="695264"/>
                </a:cubicBezTo>
                <a:cubicBezTo>
                  <a:pt x="595979" y="694216"/>
                  <a:pt x="593884" y="695264"/>
                  <a:pt x="591790" y="696312"/>
                </a:cubicBezTo>
                <a:cubicBezTo>
                  <a:pt x="590743" y="695264"/>
                  <a:pt x="590743" y="695264"/>
                  <a:pt x="590743" y="695264"/>
                </a:cubicBezTo>
                <a:cubicBezTo>
                  <a:pt x="627394" y="665919"/>
                  <a:pt x="627394" y="665919"/>
                  <a:pt x="627394" y="665919"/>
                </a:cubicBezTo>
                <a:close/>
                <a:moveTo>
                  <a:pt x="404364" y="665053"/>
                </a:moveTo>
                <a:cubicBezTo>
                  <a:pt x="402272" y="666100"/>
                  <a:pt x="401227" y="667148"/>
                  <a:pt x="399135" y="668195"/>
                </a:cubicBezTo>
                <a:cubicBezTo>
                  <a:pt x="398090" y="670290"/>
                  <a:pt x="398090" y="671338"/>
                  <a:pt x="398090" y="672385"/>
                </a:cubicBezTo>
                <a:cubicBezTo>
                  <a:pt x="398090" y="675528"/>
                  <a:pt x="399135" y="676576"/>
                  <a:pt x="401227" y="678671"/>
                </a:cubicBezTo>
                <a:cubicBezTo>
                  <a:pt x="403318" y="679718"/>
                  <a:pt x="405409" y="680766"/>
                  <a:pt x="408546" y="680766"/>
                </a:cubicBezTo>
                <a:cubicBezTo>
                  <a:pt x="410638" y="680766"/>
                  <a:pt x="412729" y="680766"/>
                  <a:pt x="414821" y="678671"/>
                </a:cubicBezTo>
                <a:cubicBezTo>
                  <a:pt x="415866" y="677623"/>
                  <a:pt x="416912" y="676576"/>
                  <a:pt x="416912" y="674481"/>
                </a:cubicBezTo>
                <a:cubicBezTo>
                  <a:pt x="416912" y="672385"/>
                  <a:pt x="415866" y="671338"/>
                  <a:pt x="413775" y="669243"/>
                </a:cubicBezTo>
                <a:cubicBezTo>
                  <a:pt x="411684" y="668195"/>
                  <a:pt x="408546" y="667148"/>
                  <a:pt x="404364" y="665053"/>
                </a:cubicBezTo>
                <a:close/>
                <a:moveTo>
                  <a:pt x="490111" y="661910"/>
                </a:moveTo>
                <a:cubicBezTo>
                  <a:pt x="488020" y="661910"/>
                  <a:pt x="486974" y="662958"/>
                  <a:pt x="484883" y="664005"/>
                </a:cubicBezTo>
                <a:cubicBezTo>
                  <a:pt x="483837" y="665053"/>
                  <a:pt x="483837" y="667148"/>
                  <a:pt x="483837" y="669243"/>
                </a:cubicBezTo>
                <a:cubicBezTo>
                  <a:pt x="483837" y="673433"/>
                  <a:pt x="483837" y="675528"/>
                  <a:pt x="485928" y="677623"/>
                </a:cubicBezTo>
                <a:cubicBezTo>
                  <a:pt x="486974" y="679718"/>
                  <a:pt x="489065" y="680766"/>
                  <a:pt x="491157" y="680766"/>
                </a:cubicBezTo>
                <a:cubicBezTo>
                  <a:pt x="493248" y="680766"/>
                  <a:pt x="495340" y="679718"/>
                  <a:pt x="496385" y="678671"/>
                </a:cubicBezTo>
                <a:cubicBezTo>
                  <a:pt x="497431" y="677623"/>
                  <a:pt x="497431" y="675528"/>
                  <a:pt x="497431" y="672385"/>
                </a:cubicBezTo>
                <a:cubicBezTo>
                  <a:pt x="497431" y="669243"/>
                  <a:pt x="497431" y="666100"/>
                  <a:pt x="496385" y="665053"/>
                </a:cubicBezTo>
                <a:cubicBezTo>
                  <a:pt x="494294" y="662958"/>
                  <a:pt x="493248" y="661910"/>
                  <a:pt x="490111" y="661910"/>
                </a:cubicBezTo>
                <a:close/>
                <a:moveTo>
                  <a:pt x="1535938" y="660779"/>
                </a:moveTo>
                <a:cubicBezTo>
                  <a:pt x="1522320" y="695385"/>
                  <a:pt x="1522320" y="695385"/>
                  <a:pt x="1522320" y="695385"/>
                </a:cubicBezTo>
                <a:cubicBezTo>
                  <a:pt x="1548508" y="695385"/>
                  <a:pt x="1548508" y="695385"/>
                  <a:pt x="1548508" y="695385"/>
                </a:cubicBezTo>
                <a:cubicBezTo>
                  <a:pt x="1535938" y="660779"/>
                  <a:pt x="1535938" y="660779"/>
                  <a:pt x="1535938" y="660779"/>
                </a:cubicBezTo>
                <a:close/>
                <a:moveTo>
                  <a:pt x="447237" y="646198"/>
                </a:moveTo>
                <a:cubicBezTo>
                  <a:pt x="445146" y="646198"/>
                  <a:pt x="443055" y="647245"/>
                  <a:pt x="442009" y="649340"/>
                </a:cubicBezTo>
                <a:cubicBezTo>
                  <a:pt x="440963" y="650388"/>
                  <a:pt x="440963" y="652483"/>
                  <a:pt x="440963" y="655625"/>
                </a:cubicBezTo>
                <a:cubicBezTo>
                  <a:pt x="440963" y="658768"/>
                  <a:pt x="442009" y="660863"/>
                  <a:pt x="443055" y="662958"/>
                </a:cubicBezTo>
                <a:cubicBezTo>
                  <a:pt x="444100" y="665053"/>
                  <a:pt x="446192" y="665053"/>
                  <a:pt x="448283" y="665053"/>
                </a:cubicBezTo>
                <a:cubicBezTo>
                  <a:pt x="450374" y="665053"/>
                  <a:pt x="452466" y="665053"/>
                  <a:pt x="453512" y="662958"/>
                </a:cubicBezTo>
                <a:cubicBezTo>
                  <a:pt x="454557" y="661910"/>
                  <a:pt x="455603" y="659815"/>
                  <a:pt x="455603" y="657720"/>
                </a:cubicBezTo>
                <a:cubicBezTo>
                  <a:pt x="455603" y="654578"/>
                  <a:pt x="454557" y="651435"/>
                  <a:pt x="453512" y="649340"/>
                </a:cubicBezTo>
                <a:cubicBezTo>
                  <a:pt x="451420" y="647245"/>
                  <a:pt x="449329" y="646198"/>
                  <a:pt x="447237" y="646198"/>
                </a:cubicBezTo>
                <a:close/>
                <a:moveTo>
                  <a:pt x="406455" y="646198"/>
                </a:moveTo>
                <a:cubicBezTo>
                  <a:pt x="404364" y="646198"/>
                  <a:pt x="403318" y="646198"/>
                  <a:pt x="401227" y="647245"/>
                </a:cubicBezTo>
                <a:cubicBezTo>
                  <a:pt x="400181" y="648293"/>
                  <a:pt x="399135" y="649340"/>
                  <a:pt x="399135" y="650388"/>
                </a:cubicBezTo>
                <a:cubicBezTo>
                  <a:pt x="399135" y="652483"/>
                  <a:pt x="400181" y="653530"/>
                  <a:pt x="402272" y="654578"/>
                </a:cubicBezTo>
                <a:cubicBezTo>
                  <a:pt x="403318" y="656673"/>
                  <a:pt x="406455" y="657720"/>
                  <a:pt x="409592" y="658768"/>
                </a:cubicBezTo>
                <a:cubicBezTo>
                  <a:pt x="411684" y="657720"/>
                  <a:pt x="412729" y="656673"/>
                  <a:pt x="413775" y="655625"/>
                </a:cubicBezTo>
                <a:cubicBezTo>
                  <a:pt x="414821" y="654578"/>
                  <a:pt x="414821" y="653530"/>
                  <a:pt x="414821" y="651435"/>
                </a:cubicBezTo>
                <a:cubicBezTo>
                  <a:pt x="414821" y="650388"/>
                  <a:pt x="413775" y="648293"/>
                  <a:pt x="412729" y="647245"/>
                </a:cubicBezTo>
                <a:cubicBezTo>
                  <a:pt x="410638" y="646198"/>
                  <a:pt x="409592" y="646198"/>
                  <a:pt x="406455" y="646198"/>
                </a:cubicBezTo>
                <a:close/>
                <a:moveTo>
                  <a:pt x="496385" y="643055"/>
                </a:moveTo>
                <a:cubicBezTo>
                  <a:pt x="498477" y="643055"/>
                  <a:pt x="500568" y="644103"/>
                  <a:pt x="502660" y="644103"/>
                </a:cubicBezTo>
                <a:cubicBezTo>
                  <a:pt x="504751" y="645150"/>
                  <a:pt x="505797" y="646198"/>
                  <a:pt x="507888" y="647245"/>
                </a:cubicBezTo>
                <a:cubicBezTo>
                  <a:pt x="503705" y="649340"/>
                  <a:pt x="503705" y="649340"/>
                  <a:pt x="503705" y="649340"/>
                </a:cubicBezTo>
                <a:cubicBezTo>
                  <a:pt x="502660" y="648293"/>
                  <a:pt x="501614" y="648293"/>
                  <a:pt x="500568" y="648293"/>
                </a:cubicBezTo>
                <a:cubicBezTo>
                  <a:pt x="499522" y="647245"/>
                  <a:pt x="498477" y="647245"/>
                  <a:pt x="496385" y="647245"/>
                </a:cubicBezTo>
                <a:cubicBezTo>
                  <a:pt x="492202" y="647245"/>
                  <a:pt x="489065" y="648293"/>
                  <a:pt x="486974" y="651435"/>
                </a:cubicBezTo>
                <a:cubicBezTo>
                  <a:pt x="483837" y="654578"/>
                  <a:pt x="482791" y="658768"/>
                  <a:pt x="482791" y="662958"/>
                </a:cubicBezTo>
                <a:cubicBezTo>
                  <a:pt x="483837" y="660863"/>
                  <a:pt x="485928" y="659815"/>
                  <a:pt x="488020" y="658768"/>
                </a:cubicBezTo>
                <a:cubicBezTo>
                  <a:pt x="490111" y="657720"/>
                  <a:pt x="492202" y="656673"/>
                  <a:pt x="495340" y="656673"/>
                </a:cubicBezTo>
                <a:cubicBezTo>
                  <a:pt x="499522" y="656673"/>
                  <a:pt x="502660" y="657720"/>
                  <a:pt x="504751" y="659815"/>
                </a:cubicBezTo>
                <a:cubicBezTo>
                  <a:pt x="506842" y="661910"/>
                  <a:pt x="507888" y="665053"/>
                  <a:pt x="507888" y="669243"/>
                </a:cubicBezTo>
                <a:cubicBezTo>
                  <a:pt x="507888" y="673433"/>
                  <a:pt x="506842" y="676576"/>
                  <a:pt x="503705" y="679718"/>
                </a:cubicBezTo>
                <a:cubicBezTo>
                  <a:pt x="500568" y="682861"/>
                  <a:pt x="496385" y="683908"/>
                  <a:pt x="491157" y="683908"/>
                </a:cubicBezTo>
                <a:cubicBezTo>
                  <a:pt x="484883" y="683908"/>
                  <a:pt x="480700" y="682861"/>
                  <a:pt x="477563" y="679718"/>
                </a:cubicBezTo>
                <a:cubicBezTo>
                  <a:pt x="474426" y="676576"/>
                  <a:pt x="472334" y="671338"/>
                  <a:pt x="472334" y="666100"/>
                </a:cubicBezTo>
                <a:cubicBezTo>
                  <a:pt x="472334" y="662958"/>
                  <a:pt x="473380" y="659815"/>
                  <a:pt x="474426" y="656673"/>
                </a:cubicBezTo>
                <a:cubicBezTo>
                  <a:pt x="475471" y="654578"/>
                  <a:pt x="477563" y="652483"/>
                  <a:pt x="479654" y="650388"/>
                </a:cubicBezTo>
                <a:cubicBezTo>
                  <a:pt x="481746" y="648293"/>
                  <a:pt x="483837" y="646198"/>
                  <a:pt x="486974" y="645150"/>
                </a:cubicBezTo>
                <a:cubicBezTo>
                  <a:pt x="490111" y="644103"/>
                  <a:pt x="493248" y="643055"/>
                  <a:pt x="496385" y="643055"/>
                </a:cubicBezTo>
                <a:close/>
                <a:moveTo>
                  <a:pt x="448283" y="643055"/>
                </a:moveTo>
                <a:cubicBezTo>
                  <a:pt x="453512" y="643055"/>
                  <a:pt x="457694" y="645150"/>
                  <a:pt x="460832" y="648293"/>
                </a:cubicBezTo>
                <a:cubicBezTo>
                  <a:pt x="463969" y="651435"/>
                  <a:pt x="466060" y="655625"/>
                  <a:pt x="466060" y="660863"/>
                </a:cubicBezTo>
                <a:cubicBezTo>
                  <a:pt x="466060" y="664005"/>
                  <a:pt x="465014" y="667148"/>
                  <a:pt x="463969" y="670290"/>
                </a:cubicBezTo>
                <a:cubicBezTo>
                  <a:pt x="462923" y="673433"/>
                  <a:pt x="461877" y="675528"/>
                  <a:pt x="459786" y="677623"/>
                </a:cubicBezTo>
                <a:cubicBezTo>
                  <a:pt x="456649" y="679718"/>
                  <a:pt x="454557" y="680766"/>
                  <a:pt x="451420" y="682861"/>
                </a:cubicBezTo>
                <a:cubicBezTo>
                  <a:pt x="448283" y="683908"/>
                  <a:pt x="446192" y="683908"/>
                  <a:pt x="442009" y="683908"/>
                </a:cubicBezTo>
                <a:cubicBezTo>
                  <a:pt x="439918" y="683908"/>
                  <a:pt x="437826" y="683908"/>
                  <a:pt x="435735" y="682861"/>
                </a:cubicBezTo>
                <a:cubicBezTo>
                  <a:pt x="434689" y="682861"/>
                  <a:pt x="432598" y="681813"/>
                  <a:pt x="431552" y="680766"/>
                </a:cubicBezTo>
                <a:cubicBezTo>
                  <a:pt x="434689" y="677623"/>
                  <a:pt x="434689" y="677623"/>
                  <a:pt x="434689" y="677623"/>
                </a:cubicBezTo>
                <a:cubicBezTo>
                  <a:pt x="435735" y="678671"/>
                  <a:pt x="436780" y="679718"/>
                  <a:pt x="437826" y="679718"/>
                </a:cubicBezTo>
                <a:cubicBezTo>
                  <a:pt x="439918" y="679718"/>
                  <a:pt x="440963" y="680766"/>
                  <a:pt x="442009" y="680766"/>
                </a:cubicBezTo>
                <a:cubicBezTo>
                  <a:pt x="446192" y="680766"/>
                  <a:pt x="449329" y="678671"/>
                  <a:pt x="452466" y="675528"/>
                </a:cubicBezTo>
                <a:cubicBezTo>
                  <a:pt x="454557" y="672385"/>
                  <a:pt x="455603" y="669243"/>
                  <a:pt x="455603" y="664005"/>
                </a:cubicBezTo>
                <a:cubicBezTo>
                  <a:pt x="454557" y="666100"/>
                  <a:pt x="452466" y="668195"/>
                  <a:pt x="450374" y="669243"/>
                </a:cubicBezTo>
                <a:cubicBezTo>
                  <a:pt x="448283" y="670290"/>
                  <a:pt x="446192" y="670290"/>
                  <a:pt x="443055" y="670290"/>
                </a:cubicBezTo>
                <a:cubicBezTo>
                  <a:pt x="439918" y="670290"/>
                  <a:pt x="436780" y="669243"/>
                  <a:pt x="433643" y="667148"/>
                </a:cubicBezTo>
                <a:cubicBezTo>
                  <a:pt x="431552" y="665053"/>
                  <a:pt x="430506" y="661910"/>
                  <a:pt x="430506" y="658768"/>
                </a:cubicBezTo>
                <a:cubicBezTo>
                  <a:pt x="430506" y="654578"/>
                  <a:pt x="432598" y="650388"/>
                  <a:pt x="435735" y="647245"/>
                </a:cubicBezTo>
                <a:cubicBezTo>
                  <a:pt x="438872" y="645150"/>
                  <a:pt x="443055" y="643055"/>
                  <a:pt x="448283" y="643055"/>
                </a:cubicBezTo>
                <a:close/>
                <a:moveTo>
                  <a:pt x="408546" y="643055"/>
                </a:moveTo>
                <a:cubicBezTo>
                  <a:pt x="412729" y="643055"/>
                  <a:pt x="415866" y="644103"/>
                  <a:pt x="419004" y="646198"/>
                </a:cubicBezTo>
                <a:cubicBezTo>
                  <a:pt x="421095" y="647245"/>
                  <a:pt x="423186" y="649340"/>
                  <a:pt x="423186" y="651435"/>
                </a:cubicBezTo>
                <a:cubicBezTo>
                  <a:pt x="423186" y="653530"/>
                  <a:pt x="422141" y="654578"/>
                  <a:pt x="421095" y="656673"/>
                </a:cubicBezTo>
                <a:cubicBezTo>
                  <a:pt x="419004" y="657720"/>
                  <a:pt x="416912" y="658768"/>
                  <a:pt x="413775" y="660863"/>
                </a:cubicBezTo>
                <a:cubicBezTo>
                  <a:pt x="417958" y="661910"/>
                  <a:pt x="420049" y="664005"/>
                  <a:pt x="422141" y="665053"/>
                </a:cubicBezTo>
                <a:cubicBezTo>
                  <a:pt x="424232" y="667148"/>
                  <a:pt x="425278" y="669243"/>
                  <a:pt x="425278" y="672385"/>
                </a:cubicBezTo>
                <a:cubicBezTo>
                  <a:pt x="425278" y="675528"/>
                  <a:pt x="423186" y="678671"/>
                  <a:pt x="420049" y="680766"/>
                </a:cubicBezTo>
                <a:cubicBezTo>
                  <a:pt x="416912" y="682861"/>
                  <a:pt x="412729" y="683908"/>
                  <a:pt x="407501" y="683908"/>
                </a:cubicBezTo>
                <a:cubicBezTo>
                  <a:pt x="401227" y="683908"/>
                  <a:pt x="397044" y="682861"/>
                  <a:pt x="393907" y="680766"/>
                </a:cubicBezTo>
                <a:cubicBezTo>
                  <a:pt x="390770" y="678671"/>
                  <a:pt x="388678" y="676576"/>
                  <a:pt x="388678" y="673433"/>
                </a:cubicBezTo>
                <a:cubicBezTo>
                  <a:pt x="388678" y="671338"/>
                  <a:pt x="389724" y="669243"/>
                  <a:pt x="391815" y="667148"/>
                </a:cubicBezTo>
                <a:cubicBezTo>
                  <a:pt x="392861" y="666100"/>
                  <a:pt x="395998" y="664005"/>
                  <a:pt x="400181" y="662958"/>
                </a:cubicBezTo>
                <a:cubicBezTo>
                  <a:pt x="397044" y="661910"/>
                  <a:pt x="394952" y="659815"/>
                  <a:pt x="393907" y="658768"/>
                </a:cubicBezTo>
                <a:cubicBezTo>
                  <a:pt x="391815" y="656673"/>
                  <a:pt x="391815" y="655625"/>
                  <a:pt x="391815" y="653530"/>
                </a:cubicBezTo>
                <a:cubicBezTo>
                  <a:pt x="391815" y="650388"/>
                  <a:pt x="392861" y="648293"/>
                  <a:pt x="395998" y="646198"/>
                </a:cubicBezTo>
                <a:cubicBezTo>
                  <a:pt x="399135" y="644103"/>
                  <a:pt x="403318" y="643055"/>
                  <a:pt x="408546" y="643055"/>
                </a:cubicBezTo>
                <a:close/>
                <a:moveTo>
                  <a:pt x="368810" y="643055"/>
                </a:moveTo>
                <a:cubicBezTo>
                  <a:pt x="370901" y="643055"/>
                  <a:pt x="370901" y="643055"/>
                  <a:pt x="370901" y="643055"/>
                </a:cubicBezTo>
                <a:cubicBezTo>
                  <a:pt x="370901" y="677623"/>
                  <a:pt x="370901" y="677623"/>
                  <a:pt x="370901" y="677623"/>
                </a:cubicBezTo>
                <a:cubicBezTo>
                  <a:pt x="370901" y="678671"/>
                  <a:pt x="371947" y="679718"/>
                  <a:pt x="372993" y="679718"/>
                </a:cubicBezTo>
                <a:cubicBezTo>
                  <a:pt x="374038" y="680766"/>
                  <a:pt x="376130" y="680766"/>
                  <a:pt x="380313" y="680766"/>
                </a:cubicBezTo>
                <a:cubicBezTo>
                  <a:pt x="380313" y="682861"/>
                  <a:pt x="380313" y="682861"/>
                  <a:pt x="380313" y="682861"/>
                </a:cubicBezTo>
                <a:cubicBezTo>
                  <a:pt x="378221" y="682861"/>
                  <a:pt x="375084" y="682861"/>
                  <a:pt x="372993" y="682861"/>
                </a:cubicBezTo>
                <a:cubicBezTo>
                  <a:pt x="370901" y="682861"/>
                  <a:pt x="367764" y="682861"/>
                  <a:pt x="365673" y="682861"/>
                </a:cubicBezTo>
                <a:cubicBezTo>
                  <a:pt x="362536" y="682861"/>
                  <a:pt x="359399" y="682861"/>
                  <a:pt x="357307" y="682861"/>
                </a:cubicBezTo>
                <a:cubicBezTo>
                  <a:pt x="355216" y="682861"/>
                  <a:pt x="353124" y="682861"/>
                  <a:pt x="351033" y="682861"/>
                </a:cubicBezTo>
                <a:cubicBezTo>
                  <a:pt x="351033" y="680766"/>
                  <a:pt x="351033" y="680766"/>
                  <a:pt x="351033" y="680766"/>
                </a:cubicBezTo>
                <a:cubicBezTo>
                  <a:pt x="355216" y="680766"/>
                  <a:pt x="357307" y="680766"/>
                  <a:pt x="359399" y="679718"/>
                </a:cubicBezTo>
                <a:cubicBezTo>
                  <a:pt x="360444" y="679718"/>
                  <a:pt x="360444" y="678671"/>
                  <a:pt x="360444" y="677623"/>
                </a:cubicBezTo>
                <a:cubicBezTo>
                  <a:pt x="360444" y="653530"/>
                  <a:pt x="360444" y="653530"/>
                  <a:pt x="360444" y="653530"/>
                </a:cubicBezTo>
                <a:cubicBezTo>
                  <a:pt x="360444" y="652483"/>
                  <a:pt x="360444" y="651435"/>
                  <a:pt x="359399" y="650388"/>
                </a:cubicBezTo>
                <a:cubicBezTo>
                  <a:pt x="359399" y="650388"/>
                  <a:pt x="358353" y="650388"/>
                  <a:pt x="356262" y="650388"/>
                </a:cubicBezTo>
                <a:cubicBezTo>
                  <a:pt x="356262" y="650388"/>
                  <a:pt x="355216" y="650388"/>
                  <a:pt x="354170" y="650388"/>
                </a:cubicBezTo>
                <a:cubicBezTo>
                  <a:pt x="353124" y="650388"/>
                  <a:pt x="353124" y="650388"/>
                  <a:pt x="352079" y="650388"/>
                </a:cubicBezTo>
                <a:cubicBezTo>
                  <a:pt x="352079" y="648293"/>
                  <a:pt x="352079" y="648293"/>
                  <a:pt x="352079" y="648293"/>
                </a:cubicBezTo>
                <a:cubicBezTo>
                  <a:pt x="355216" y="647245"/>
                  <a:pt x="358353" y="647245"/>
                  <a:pt x="360444" y="646198"/>
                </a:cubicBezTo>
                <a:cubicBezTo>
                  <a:pt x="363581" y="646198"/>
                  <a:pt x="365673" y="645150"/>
                  <a:pt x="368810" y="643055"/>
                </a:cubicBezTo>
                <a:close/>
                <a:moveTo>
                  <a:pt x="2342540" y="640854"/>
                </a:moveTo>
                <a:cubicBezTo>
                  <a:pt x="2341492" y="641903"/>
                  <a:pt x="2341492" y="641903"/>
                  <a:pt x="2340444" y="641903"/>
                </a:cubicBezTo>
                <a:cubicBezTo>
                  <a:pt x="2340444" y="682801"/>
                  <a:pt x="2340444" y="682801"/>
                  <a:pt x="2340444" y="682801"/>
                </a:cubicBezTo>
                <a:cubicBezTo>
                  <a:pt x="2346730" y="682801"/>
                  <a:pt x="2346730" y="682801"/>
                  <a:pt x="2346730" y="682801"/>
                </a:cubicBezTo>
                <a:cubicBezTo>
                  <a:pt x="2354062" y="682801"/>
                  <a:pt x="2359300" y="680704"/>
                  <a:pt x="2362443" y="677558"/>
                </a:cubicBezTo>
                <a:cubicBezTo>
                  <a:pt x="2365585" y="674412"/>
                  <a:pt x="2367680" y="669168"/>
                  <a:pt x="2367680" y="661828"/>
                </a:cubicBezTo>
                <a:cubicBezTo>
                  <a:pt x="2367680" y="654487"/>
                  <a:pt x="2365585" y="649244"/>
                  <a:pt x="2362443" y="646098"/>
                </a:cubicBezTo>
                <a:cubicBezTo>
                  <a:pt x="2358253" y="642952"/>
                  <a:pt x="2353015" y="640854"/>
                  <a:pt x="2345682" y="640854"/>
                </a:cubicBezTo>
                <a:cubicBezTo>
                  <a:pt x="2343587" y="640854"/>
                  <a:pt x="2343587" y="640854"/>
                  <a:pt x="2342540" y="640854"/>
                </a:cubicBezTo>
                <a:close/>
                <a:moveTo>
                  <a:pt x="665093" y="636574"/>
                </a:moveTo>
                <a:cubicBezTo>
                  <a:pt x="661951" y="636574"/>
                  <a:pt x="659857" y="638670"/>
                  <a:pt x="657762" y="641814"/>
                </a:cubicBezTo>
                <a:cubicBezTo>
                  <a:pt x="674517" y="656487"/>
                  <a:pt x="674517" y="656487"/>
                  <a:pt x="674517" y="656487"/>
                </a:cubicBezTo>
                <a:cubicBezTo>
                  <a:pt x="675565" y="655439"/>
                  <a:pt x="675565" y="655439"/>
                  <a:pt x="675565" y="655439"/>
                </a:cubicBezTo>
                <a:cubicBezTo>
                  <a:pt x="677659" y="653343"/>
                  <a:pt x="678706" y="650199"/>
                  <a:pt x="678706" y="648103"/>
                </a:cubicBezTo>
                <a:cubicBezTo>
                  <a:pt x="677659" y="646007"/>
                  <a:pt x="676612" y="642862"/>
                  <a:pt x="673470" y="640766"/>
                </a:cubicBezTo>
                <a:cubicBezTo>
                  <a:pt x="670329" y="637622"/>
                  <a:pt x="667187" y="636574"/>
                  <a:pt x="665093" y="636574"/>
                </a:cubicBezTo>
                <a:close/>
                <a:moveTo>
                  <a:pt x="2671466" y="634562"/>
                </a:moveTo>
                <a:cubicBezTo>
                  <a:pt x="2675656" y="634562"/>
                  <a:pt x="2679846" y="634562"/>
                  <a:pt x="2684036" y="634562"/>
                </a:cubicBezTo>
                <a:cubicBezTo>
                  <a:pt x="2687179" y="634562"/>
                  <a:pt x="2691369" y="635611"/>
                  <a:pt x="2695559" y="635611"/>
                </a:cubicBezTo>
                <a:cubicBezTo>
                  <a:pt x="2700797" y="635611"/>
                  <a:pt x="2704987" y="634562"/>
                  <a:pt x="2709177" y="634562"/>
                </a:cubicBezTo>
                <a:cubicBezTo>
                  <a:pt x="2713367" y="634562"/>
                  <a:pt x="2716510" y="634562"/>
                  <a:pt x="2719652" y="634562"/>
                </a:cubicBezTo>
                <a:cubicBezTo>
                  <a:pt x="2719652" y="639806"/>
                  <a:pt x="2719652" y="639806"/>
                  <a:pt x="2719652" y="639806"/>
                </a:cubicBezTo>
                <a:cubicBezTo>
                  <a:pt x="2715462" y="639806"/>
                  <a:pt x="2712320" y="639806"/>
                  <a:pt x="2711272" y="640854"/>
                </a:cubicBezTo>
                <a:cubicBezTo>
                  <a:pt x="2709177" y="641903"/>
                  <a:pt x="2709177" y="641903"/>
                  <a:pt x="2709177" y="644000"/>
                </a:cubicBezTo>
                <a:cubicBezTo>
                  <a:pt x="2709177" y="644000"/>
                  <a:pt x="2709177" y="644000"/>
                  <a:pt x="2709177" y="645049"/>
                </a:cubicBezTo>
                <a:cubicBezTo>
                  <a:pt x="2709177" y="645049"/>
                  <a:pt x="2709177" y="646098"/>
                  <a:pt x="2709177" y="646098"/>
                </a:cubicBezTo>
                <a:cubicBezTo>
                  <a:pt x="2730128" y="682801"/>
                  <a:pt x="2730128" y="682801"/>
                  <a:pt x="2730128" y="682801"/>
                </a:cubicBezTo>
                <a:cubicBezTo>
                  <a:pt x="2750031" y="646098"/>
                  <a:pt x="2750031" y="646098"/>
                  <a:pt x="2750031" y="646098"/>
                </a:cubicBezTo>
                <a:cubicBezTo>
                  <a:pt x="2750031" y="645049"/>
                  <a:pt x="2750031" y="645049"/>
                  <a:pt x="2750031" y="644000"/>
                </a:cubicBezTo>
                <a:cubicBezTo>
                  <a:pt x="2750031" y="644000"/>
                  <a:pt x="2750031" y="644000"/>
                  <a:pt x="2750031" y="642952"/>
                </a:cubicBezTo>
                <a:cubicBezTo>
                  <a:pt x="2750031" y="641903"/>
                  <a:pt x="2750031" y="640854"/>
                  <a:pt x="2747936" y="640854"/>
                </a:cubicBezTo>
                <a:cubicBezTo>
                  <a:pt x="2745841" y="639806"/>
                  <a:pt x="2743746" y="639806"/>
                  <a:pt x="2739556" y="639806"/>
                </a:cubicBezTo>
                <a:cubicBezTo>
                  <a:pt x="2739556" y="634562"/>
                  <a:pt x="2739556" y="634562"/>
                  <a:pt x="2739556" y="634562"/>
                </a:cubicBezTo>
                <a:cubicBezTo>
                  <a:pt x="2742698" y="634562"/>
                  <a:pt x="2745841" y="634562"/>
                  <a:pt x="2748983" y="634562"/>
                </a:cubicBezTo>
                <a:cubicBezTo>
                  <a:pt x="2751078" y="634562"/>
                  <a:pt x="2753173" y="635611"/>
                  <a:pt x="2755268" y="635611"/>
                </a:cubicBezTo>
                <a:cubicBezTo>
                  <a:pt x="2758411" y="635611"/>
                  <a:pt x="2760506" y="634562"/>
                  <a:pt x="2762601" y="634562"/>
                </a:cubicBezTo>
                <a:cubicBezTo>
                  <a:pt x="2765744" y="634562"/>
                  <a:pt x="2767839" y="634562"/>
                  <a:pt x="2769934" y="634562"/>
                </a:cubicBezTo>
                <a:cubicBezTo>
                  <a:pt x="2769934" y="639806"/>
                  <a:pt x="2769934" y="639806"/>
                  <a:pt x="2769934" y="639806"/>
                </a:cubicBezTo>
                <a:cubicBezTo>
                  <a:pt x="2766791" y="639806"/>
                  <a:pt x="2764696" y="640854"/>
                  <a:pt x="2763649" y="640854"/>
                </a:cubicBezTo>
                <a:cubicBezTo>
                  <a:pt x="2762601" y="641903"/>
                  <a:pt x="2761554" y="642952"/>
                  <a:pt x="2759459" y="646098"/>
                </a:cubicBezTo>
                <a:lnTo>
                  <a:pt x="2732223" y="691190"/>
                </a:lnTo>
                <a:cubicBezTo>
                  <a:pt x="2732223" y="717407"/>
                  <a:pt x="2732223" y="717407"/>
                  <a:pt x="2732223" y="717407"/>
                </a:cubicBezTo>
                <a:cubicBezTo>
                  <a:pt x="2732223" y="722650"/>
                  <a:pt x="2733270" y="725796"/>
                  <a:pt x="2735365" y="727893"/>
                </a:cubicBezTo>
                <a:cubicBezTo>
                  <a:pt x="2736413" y="728942"/>
                  <a:pt x="2739556" y="729991"/>
                  <a:pt x="2744793" y="729991"/>
                </a:cubicBezTo>
                <a:cubicBezTo>
                  <a:pt x="2746888" y="729991"/>
                  <a:pt x="2746888" y="729991"/>
                  <a:pt x="2746888" y="729991"/>
                </a:cubicBezTo>
                <a:cubicBezTo>
                  <a:pt x="2746888" y="736283"/>
                  <a:pt x="2746888" y="736283"/>
                  <a:pt x="2746888" y="736283"/>
                </a:cubicBezTo>
                <a:cubicBezTo>
                  <a:pt x="2741650" y="735234"/>
                  <a:pt x="2736413" y="735234"/>
                  <a:pt x="2732223" y="735234"/>
                </a:cubicBezTo>
                <a:cubicBezTo>
                  <a:pt x="2726985" y="735234"/>
                  <a:pt x="2723842" y="735234"/>
                  <a:pt x="2721747" y="735234"/>
                </a:cubicBezTo>
                <a:cubicBezTo>
                  <a:pt x="2718605" y="735234"/>
                  <a:pt x="2714415" y="735234"/>
                  <a:pt x="2710224" y="735234"/>
                </a:cubicBezTo>
                <a:cubicBezTo>
                  <a:pt x="2704987" y="735234"/>
                  <a:pt x="2699749" y="735234"/>
                  <a:pt x="2694512" y="736283"/>
                </a:cubicBezTo>
                <a:cubicBezTo>
                  <a:pt x="2694512" y="729991"/>
                  <a:pt x="2694512" y="729991"/>
                  <a:pt x="2694512" y="729991"/>
                </a:cubicBezTo>
                <a:cubicBezTo>
                  <a:pt x="2697654" y="729991"/>
                  <a:pt x="2697654" y="729991"/>
                  <a:pt x="2697654" y="729991"/>
                </a:cubicBezTo>
                <a:cubicBezTo>
                  <a:pt x="2702892" y="729991"/>
                  <a:pt x="2706034" y="728942"/>
                  <a:pt x="2707082" y="727893"/>
                </a:cubicBezTo>
                <a:cubicBezTo>
                  <a:pt x="2709177" y="725796"/>
                  <a:pt x="2709177" y="722650"/>
                  <a:pt x="2709177" y="717407"/>
                </a:cubicBezTo>
                <a:cubicBezTo>
                  <a:pt x="2709177" y="691190"/>
                  <a:pt x="2709177" y="691190"/>
                  <a:pt x="2709177" y="691190"/>
                </a:cubicBezTo>
                <a:cubicBezTo>
                  <a:pt x="2682989" y="647146"/>
                  <a:pt x="2682989" y="647146"/>
                  <a:pt x="2682989" y="647146"/>
                </a:cubicBezTo>
                <a:cubicBezTo>
                  <a:pt x="2679846" y="642952"/>
                  <a:pt x="2676703" y="639806"/>
                  <a:pt x="2673561" y="639806"/>
                </a:cubicBezTo>
                <a:cubicBezTo>
                  <a:pt x="2671466" y="639806"/>
                  <a:pt x="2671466" y="639806"/>
                  <a:pt x="2671466" y="639806"/>
                </a:cubicBezTo>
                <a:cubicBezTo>
                  <a:pt x="2671466" y="634562"/>
                  <a:pt x="2671466" y="634562"/>
                  <a:pt x="2671466" y="634562"/>
                </a:cubicBezTo>
                <a:close/>
                <a:moveTo>
                  <a:pt x="2577188" y="634562"/>
                </a:moveTo>
                <a:cubicBezTo>
                  <a:pt x="2579283" y="634562"/>
                  <a:pt x="2581378" y="634562"/>
                  <a:pt x="2583473" y="634562"/>
                </a:cubicBezTo>
                <a:cubicBezTo>
                  <a:pt x="2586615" y="634562"/>
                  <a:pt x="2590806" y="634562"/>
                  <a:pt x="2596043" y="634562"/>
                </a:cubicBezTo>
                <a:cubicBezTo>
                  <a:pt x="2618041" y="634562"/>
                  <a:pt x="2618041" y="634562"/>
                  <a:pt x="2618041" y="634562"/>
                </a:cubicBezTo>
                <a:cubicBezTo>
                  <a:pt x="2640040" y="634562"/>
                  <a:pt x="2640040" y="634562"/>
                  <a:pt x="2640040" y="634562"/>
                </a:cubicBezTo>
                <a:cubicBezTo>
                  <a:pt x="2646325" y="634562"/>
                  <a:pt x="2650515" y="634562"/>
                  <a:pt x="2653658" y="634562"/>
                </a:cubicBezTo>
                <a:cubicBezTo>
                  <a:pt x="2655753" y="634562"/>
                  <a:pt x="2657848" y="634562"/>
                  <a:pt x="2659943" y="634562"/>
                </a:cubicBezTo>
                <a:cubicBezTo>
                  <a:pt x="2660990" y="659730"/>
                  <a:pt x="2660990" y="659730"/>
                  <a:pt x="2660990" y="659730"/>
                </a:cubicBezTo>
                <a:cubicBezTo>
                  <a:pt x="2655753" y="659730"/>
                  <a:pt x="2655753" y="659730"/>
                  <a:pt x="2655753" y="659730"/>
                </a:cubicBezTo>
                <a:cubicBezTo>
                  <a:pt x="2654705" y="653438"/>
                  <a:pt x="2652610" y="649244"/>
                  <a:pt x="2648420" y="646098"/>
                </a:cubicBezTo>
                <a:cubicBezTo>
                  <a:pt x="2645277" y="642952"/>
                  <a:pt x="2640040" y="641903"/>
                  <a:pt x="2633754" y="641903"/>
                </a:cubicBezTo>
                <a:cubicBezTo>
                  <a:pt x="2630612" y="641903"/>
                  <a:pt x="2630612" y="641903"/>
                  <a:pt x="2630612" y="641903"/>
                </a:cubicBezTo>
                <a:cubicBezTo>
                  <a:pt x="2630612" y="719504"/>
                  <a:pt x="2630612" y="719504"/>
                  <a:pt x="2630612" y="719504"/>
                </a:cubicBezTo>
                <a:cubicBezTo>
                  <a:pt x="2630612" y="723699"/>
                  <a:pt x="2631659" y="725796"/>
                  <a:pt x="2632707" y="727893"/>
                </a:cubicBezTo>
                <a:cubicBezTo>
                  <a:pt x="2634802" y="728942"/>
                  <a:pt x="2637944" y="729991"/>
                  <a:pt x="2642135" y="729991"/>
                </a:cubicBezTo>
                <a:cubicBezTo>
                  <a:pt x="2643182" y="729991"/>
                  <a:pt x="2643182" y="729991"/>
                  <a:pt x="2643182" y="729991"/>
                </a:cubicBezTo>
                <a:cubicBezTo>
                  <a:pt x="2643182" y="736283"/>
                  <a:pt x="2643182" y="736283"/>
                  <a:pt x="2643182" y="736283"/>
                </a:cubicBezTo>
                <a:cubicBezTo>
                  <a:pt x="2637944" y="735234"/>
                  <a:pt x="2632707" y="735234"/>
                  <a:pt x="2628517" y="735234"/>
                </a:cubicBezTo>
                <a:cubicBezTo>
                  <a:pt x="2624327" y="735234"/>
                  <a:pt x="2621184" y="735234"/>
                  <a:pt x="2618041" y="735234"/>
                </a:cubicBezTo>
                <a:cubicBezTo>
                  <a:pt x="2613851" y="735234"/>
                  <a:pt x="2609661" y="735234"/>
                  <a:pt x="2605471" y="735234"/>
                </a:cubicBezTo>
                <a:cubicBezTo>
                  <a:pt x="2601281" y="735234"/>
                  <a:pt x="2597091" y="735234"/>
                  <a:pt x="2592900" y="736283"/>
                </a:cubicBezTo>
                <a:cubicBezTo>
                  <a:pt x="2592900" y="729991"/>
                  <a:pt x="2592900" y="729991"/>
                  <a:pt x="2592900" y="729991"/>
                </a:cubicBezTo>
                <a:cubicBezTo>
                  <a:pt x="2594996" y="729991"/>
                  <a:pt x="2594996" y="729991"/>
                  <a:pt x="2594996" y="729991"/>
                </a:cubicBezTo>
                <a:cubicBezTo>
                  <a:pt x="2599186" y="729991"/>
                  <a:pt x="2602328" y="728942"/>
                  <a:pt x="2603376" y="727893"/>
                </a:cubicBezTo>
                <a:cubicBezTo>
                  <a:pt x="2605471" y="725796"/>
                  <a:pt x="2606518" y="723699"/>
                  <a:pt x="2606518" y="720553"/>
                </a:cubicBezTo>
                <a:cubicBezTo>
                  <a:pt x="2606518" y="641903"/>
                  <a:pt x="2606518" y="641903"/>
                  <a:pt x="2606518" y="641903"/>
                </a:cubicBezTo>
                <a:cubicBezTo>
                  <a:pt x="2603376" y="641903"/>
                  <a:pt x="2603376" y="641903"/>
                  <a:pt x="2603376" y="641903"/>
                </a:cubicBezTo>
                <a:cubicBezTo>
                  <a:pt x="2597091" y="641903"/>
                  <a:pt x="2591853" y="642952"/>
                  <a:pt x="2587663" y="646098"/>
                </a:cubicBezTo>
                <a:cubicBezTo>
                  <a:pt x="2584520" y="649244"/>
                  <a:pt x="2582425" y="653438"/>
                  <a:pt x="2581378" y="659730"/>
                </a:cubicBezTo>
                <a:cubicBezTo>
                  <a:pt x="2576140" y="659730"/>
                  <a:pt x="2576140" y="659730"/>
                  <a:pt x="2576140" y="659730"/>
                </a:cubicBezTo>
                <a:cubicBezTo>
                  <a:pt x="2577188" y="634562"/>
                  <a:pt x="2577188" y="634562"/>
                  <a:pt x="2577188" y="634562"/>
                </a:cubicBezTo>
                <a:close/>
                <a:moveTo>
                  <a:pt x="2512240" y="634562"/>
                </a:moveTo>
                <a:cubicBezTo>
                  <a:pt x="2516430" y="634562"/>
                  <a:pt x="2520621" y="634562"/>
                  <a:pt x="2524811" y="634562"/>
                </a:cubicBezTo>
                <a:cubicBezTo>
                  <a:pt x="2529001" y="635611"/>
                  <a:pt x="2532144" y="635611"/>
                  <a:pt x="2536334" y="635611"/>
                </a:cubicBezTo>
                <a:cubicBezTo>
                  <a:pt x="2540524" y="635611"/>
                  <a:pt x="2544714" y="635611"/>
                  <a:pt x="2548904" y="634562"/>
                </a:cubicBezTo>
                <a:cubicBezTo>
                  <a:pt x="2552047" y="634562"/>
                  <a:pt x="2556237" y="634562"/>
                  <a:pt x="2560427" y="634562"/>
                </a:cubicBezTo>
                <a:cubicBezTo>
                  <a:pt x="2560427" y="639806"/>
                  <a:pt x="2560427" y="639806"/>
                  <a:pt x="2560427" y="639806"/>
                </a:cubicBezTo>
                <a:cubicBezTo>
                  <a:pt x="2556237" y="639806"/>
                  <a:pt x="2553094" y="640854"/>
                  <a:pt x="2550999" y="641903"/>
                </a:cubicBezTo>
                <a:cubicBezTo>
                  <a:pt x="2549952" y="642952"/>
                  <a:pt x="2548904" y="645049"/>
                  <a:pt x="2548904" y="649244"/>
                </a:cubicBezTo>
                <a:cubicBezTo>
                  <a:pt x="2548904" y="717407"/>
                  <a:pt x="2548904" y="717407"/>
                  <a:pt x="2548904" y="717407"/>
                </a:cubicBezTo>
                <a:cubicBezTo>
                  <a:pt x="2548904" y="722650"/>
                  <a:pt x="2549952" y="725796"/>
                  <a:pt x="2550999" y="727893"/>
                </a:cubicBezTo>
                <a:cubicBezTo>
                  <a:pt x="2552047" y="728942"/>
                  <a:pt x="2555189" y="729991"/>
                  <a:pt x="2559379" y="729991"/>
                </a:cubicBezTo>
                <a:cubicBezTo>
                  <a:pt x="2560427" y="729991"/>
                  <a:pt x="2560427" y="729991"/>
                  <a:pt x="2560427" y="729991"/>
                </a:cubicBezTo>
                <a:cubicBezTo>
                  <a:pt x="2560427" y="736283"/>
                  <a:pt x="2560427" y="736283"/>
                  <a:pt x="2560427" y="736283"/>
                </a:cubicBezTo>
                <a:cubicBezTo>
                  <a:pt x="2556237" y="735234"/>
                  <a:pt x="2553094" y="735234"/>
                  <a:pt x="2548904" y="735234"/>
                </a:cubicBezTo>
                <a:cubicBezTo>
                  <a:pt x="2544714" y="735234"/>
                  <a:pt x="2540524" y="735234"/>
                  <a:pt x="2536334" y="735234"/>
                </a:cubicBezTo>
                <a:cubicBezTo>
                  <a:pt x="2533191" y="735234"/>
                  <a:pt x="2529001" y="735234"/>
                  <a:pt x="2525858" y="735234"/>
                </a:cubicBezTo>
                <a:cubicBezTo>
                  <a:pt x="2521668" y="735234"/>
                  <a:pt x="2517478" y="735234"/>
                  <a:pt x="2512240" y="736283"/>
                </a:cubicBezTo>
                <a:cubicBezTo>
                  <a:pt x="2512240" y="729991"/>
                  <a:pt x="2512240" y="729991"/>
                  <a:pt x="2512240" y="729991"/>
                </a:cubicBezTo>
                <a:cubicBezTo>
                  <a:pt x="2513288" y="729991"/>
                  <a:pt x="2513288" y="729991"/>
                  <a:pt x="2513288" y="729991"/>
                </a:cubicBezTo>
                <a:cubicBezTo>
                  <a:pt x="2517478" y="729991"/>
                  <a:pt x="2520621" y="728942"/>
                  <a:pt x="2522716" y="727893"/>
                </a:cubicBezTo>
                <a:cubicBezTo>
                  <a:pt x="2523763" y="725796"/>
                  <a:pt x="2524811" y="722650"/>
                  <a:pt x="2524811" y="717407"/>
                </a:cubicBezTo>
                <a:cubicBezTo>
                  <a:pt x="2524811" y="649244"/>
                  <a:pt x="2524811" y="649244"/>
                  <a:pt x="2524811" y="649244"/>
                </a:cubicBezTo>
                <a:cubicBezTo>
                  <a:pt x="2524811" y="646098"/>
                  <a:pt x="2523763" y="644000"/>
                  <a:pt x="2521668" y="641903"/>
                </a:cubicBezTo>
                <a:cubicBezTo>
                  <a:pt x="2520621" y="640854"/>
                  <a:pt x="2517478" y="639806"/>
                  <a:pt x="2514335" y="639806"/>
                </a:cubicBezTo>
                <a:cubicBezTo>
                  <a:pt x="2512240" y="639806"/>
                  <a:pt x="2512240" y="639806"/>
                  <a:pt x="2512240" y="639806"/>
                </a:cubicBezTo>
                <a:cubicBezTo>
                  <a:pt x="2512240" y="634562"/>
                  <a:pt x="2512240" y="634562"/>
                  <a:pt x="2512240" y="634562"/>
                </a:cubicBezTo>
                <a:close/>
                <a:moveTo>
                  <a:pt x="2305876" y="634562"/>
                </a:moveTo>
                <a:cubicBezTo>
                  <a:pt x="2309018" y="634562"/>
                  <a:pt x="2312161" y="634562"/>
                  <a:pt x="2315304" y="634562"/>
                </a:cubicBezTo>
                <a:cubicBezTo>
                  <a:pt x="2318446" y="634562"/>
                  <a:pt x="2321589" y="635611"/>
                  <a:pt x="2324732" y="635611"/>
                </a:cubicBezTo>
                <a:cubicBezTo>
                  <a:pt x="2328922" y="635611"/>
                  <a:pt x="2334159" y="634562"/>
                  <a:pt x="2340444" y="634562"/>
                </a:cubicBezTo>
                <a:cubicBezTo>
                  <a:pt x="2346730" y="634562"/>
                  <a:pt x="2350920" y="634562"/>
                  <a:pt x="2354062" y="634562"/>
                </a:cubicBezTo>
                <a:cubicBezTo>
                  <a:pt x="2365585" y="634562"/>
                  <a:pt x="2375013" y="636660"/>
                  <a:pt x="2380251" y="639806"/>
                </a:cubicBezTo>
                <a:cubicBezTo>
                  <a:pt x="2386536" y="644000"/>
                  <a:pt x="2389679" y="650292"/>
                  <a:pt x="2389679" y="657633"/>
                </a:cubicBezTo>
                <a:cubicBezTo>
                  <a:pt x="2389679" y="663925"/>
                  <a:pt x="2387584" y="670217"/>
                  <a:pt x="2383394" y="674412"/>
                </a:cubicBezTo>
                <a:cubicBezTo>
                  <a:pt x="2379203" y="679655"/>
                  <a:pt x="2372918" y="683850"/>
                  <a:pt x="2365585" y="685947"/>
                </a:cubicBezTo>
                <a:cubicBezTo>
                  <a:pt x="2369776" y="688044"/>
                  <a:pt x="2373966" y="691190"/>
                  <a:pt x="2378156" y="696434"/>
                </a:cubicBezTo>
                <a:cubicBezTo>
                  <a:pt x="2382346" y="701677"/>
                  <a:pt x="2386536" y="709018"/>
                  <a:pt x="2391774" y="718456"/>
                </a:cubicBezTo>
                <a:cubicBezTo>
                  <a:pt x="2391774" y="719504"/>
                  <a:pt x="2391774" y="720553"/>
                  <a:pt x="2392821" y="721602"/>
                </a:cubicBezTo>
                <a:cubicBezTo>
                  <a:pt x="2395964" y="728942"/>
                  <a:pt x="2399106" y="732088"/>
                  <a:pt x="2402249" y="732088"/>
                </a:cubicBezTo>
                <a:cubicBezTo>
                  <a:pt x="2403297" y="732088"/>
                  <a:pt x="2403297" y="732088"/>
                  <a:pt x="2403297" y="732088"/>
                </a:cubicBezTo>
                <a:cubicBezTo>
                  <a:pt x="2403297" y="737331"/>
                  <a:pt x="2403297" y="737331"/>
                  <a:pt x="2403297" y="737331"/>
                </a:cubicBezTo>
                <a:cubicBezTo>
                  <a:pt x="2398059" y="736283"/>
                  <a:pt x="2391774" y="736283"/>
                  <a:pt x="2384441" y="735234"/>
                </a:cubicBezTo>
                <a:cubicBezTo>
                  <a:pt x="2383394" y="735234"/>
                  <a:pt x="2383394" y="735234"/>
                  <a:pt x="2382346" y="735234"/>
                </a:cubicBezTo>
                <a:cubicBezTo>
                  <a:pt x="2378156" y="735234"/>
                  <a:pt x="2376061" y="734185"/>
                  <a:pt x="2373966" y="733137"/>
                </a:cubicBezTo>
                <a:cubicBezTo>
                  <a:pt x="2371871" y="731039"/>
                  <a:pt x="2369776" y="727893"/>
                  <a:pt x="2367680" y="722650"/>
                </a:cubicBezTo>
                <a:cubicBezTo>
                  <a:pt x="2366633" y="719504"/>
                  <a:pt x="2365585" y="716358"/>
                  <a:pt x="2363490" y="711115"/>
                </a:cubicBezTo>
                <a:cubicBezTo>
                  <a:pt x="2359300" y="699580"/>
                  <a:pt x="2356158" y="693288"/>
                  <a:pt x="2353015" y="691190"/>
                </a:cubicBezTo>
                <a:cubicBezTo>
                  <a:pt x="2351967" y="691190"/>
                  <a:pt x="2350920" y="690142"/>
                  <a:pt x="2349872" y="690142"/>
                </a:cubicBezTo>
                <a:cubicBezTo>
                  <a:pt x="2348825" y="690142"/>
                  <a:pt x="2346730" y="690142"/>
                  <a:pt x="2344635" y="690142"/>
                </a:cubicBezTo>
                <a:cubicBezTo>
                  <a:pt x="2344635" y="690142"/>
                  <a:pt x="2343587" y="690142"/>
                  <a:pt x="2343587" y="690142"/>
                </a:cubicBezTo>
                <a:cubicBezTo>
                  <a:pt x="2342540" y="690142"/>
                  <a:pt x="2341492" y="690142"/>
                  <a:pt x="2340444" y="690142"/>
                </a:cubicBezTo>
                <a:cubicBezTo>
                  <a:pt x="2340444" y="717407"/>
                  <a:pt x="2340444" y="717407"/>
                  <a:pt x="2340444" y="717407"/>
                </a:cubicBezTo>
                <a:cubicBezTo>
                  <a:pt x="2340444" y="722650"/>
                  <a:pt x="2341492" y="725796"/>
                  <a:pt x="2342540" y="726845"/>
                </a:cubicBezTo>
                <a:cubicBezTo>
                  <a:pt x="2343587" y="728942"/>
                  <a:pt x="2346730" y="729991"/>
                  <a:pt x="2350920" y="729991"/>
                </a:cubicBezTo>
                <a:cubicBezTo>
                  <a:pt x="2350920" y="736283"/>
                  <a:pt x="2350920" y="736283"/>
                  <a:pt x="2350920" y="736283"/>
                </a:cubicBezTo>
                <a:cubicBezTo>
                  <a:pt x="2345682" y="735234"/>
                  <a:pt x="2340444" y="735234"/>
                  <a:pt x="2337302" y="735234"/>
                </a:cubicBezTo>
                <a:cubicBezTo>
                  <a:pt x="2333112" y="735234"/>
                  <a:pt x="2329969" y="735234"/>
                  <a:pt x="2328922" y="735234"/>
                </a:cubicBezTo>
                <a:cubicBezTo>
                  <a:pt x="2324732" y="735234"/>
                  <a:pt x="2321589" y="735234"/>
                  <a:pt x="2317399" y="735234"/>
                </a:cubicBezTo>
                <a:cubicBezTo>
                  <a:pt x="2314256" y="735234"/>
                  <a:pt x="2310066" y="735234"/>
                  <a:pt x="2305876" y="736283"/>
                </a:cubicBezTo>
                <a:cubicBezTo>
                  <a:pt x="2305876" y="729991"/>
                  <a:pt x="2305876" y="729991"/>
                  <a:pt x="2305876" y="729991"/>
                </a:cubicBezTo>
                <a:cubicBezTo>
                  <a:pt x="2310066" y="729991"/>
                  <a:pt x="2313209" y="728942"/>
                  <a:pt x="2314256" y="727893"/>
                </a:cubicBezTo>
                <a:cubicBezTo>
                  <a:pt x="2316351" y="725796"/>
                  <a:pt x="2317399" y="722650"/>
                  <a:pt x="2317399" y="717407"/>
                </a:cubicBezTo>
                <a:cubicBezTo>
                  <a:pt x="2317399" y="649244"/>
                  <a:pt x="2317399" y="649244"/>
                  <a:pt x="2317399" y="649244"/>
                </a:cubicBezTo>
                <a:cubicBezTo>
                  <a:pt x="2317399" y="646098"/>
                  <a:pt x="2316351" y="644000"/>
                  <a:pt x="2314256" y="641903"/>
                </a:cubicBezTo>
                <a:cubicBezTo>
                  <a:pt x="2313209" y="640854"/>
                  <a:pt x="2310066" y="639806"/>
                  <a:pt x="2306923" y="639806"/>
                </a:cubicBezTo>
                <a:cubicBezTo>
                  <a:pt x="2305876" y="639806"/>
                  <a:pt x="2305876" y="639806"/>
                  <a:pt x="2305876" y="639806"/>
                </a:cubicBezTo>
                <a:cubicBezTo>
                  <a:pt x="2305876" y="634562"/>
                  <a:pt x="2305876" y="634562"/>
                  <a:pt x="2305876" y="634562"/>
                </a:cubicBezTo>
                <a:close/>
                <a:moveTo>
                  <a:pt x="2205312" y="634562"/>
                </a:moveTo>
                <a:cubicBezTo>
                  <a:pt x="2208455" y="634562"/>
                  <a:pt x="2212645" y="634562"/>
                  <a:pt x="2216835" y="634562"/>
                </a:cubicBezTo>
                <a:cubicBezTo>
                  <a:pt x="2221026" y="634562"/>
                  <a:pt x="2227311" y="634562"/>
                  <a:pt x="2236738" y="634562"/>
                </a:cubicBezTo>
                <a:cubicBezTo>
                  <a:pt x="2251404" y="634562"/>
                  <a:pt x="2251404" y="634562"/>
                  <a:pt x="2251404" y="634562"/>
                </a:cubicBezTo>
                <a:cubicBezTo>
                  <a:pt x="2258737" y="634562"/>
                  <a:pt x="2263974" y="634562"/>
                  <a:pt x="2269212" y="634562"/>
                </a:cubicBezTo>
                <a:cubicBezTo>
                  <a:pt x="2273402" y="634562"/>
                  <a:pt x="2277592" y="634562"/>
                  <a:pt x="2281783" y="634562"/>
                </a:cubicBezTo>
                <a:cubicBezTo>
                  <a:pt x="2281783" y="637708"/>
                  <a:pt x="2281783" y="641903"/>
                  <a:pt x="2281783" y="646098"/>
                </a:cubicBezTo>
                <a:cubicBezTo>
                  <a:pt x="2281783" y="649244"/>
                  <a:pt x="2282830" y="654487"/>
                  <a:pt x="2282830" y="658682"/>
                </a:cubicBezTo>
                <a:cubicBezTo>
                  <a:pt x="2276545" y="658682"/>
                  <a:pt x="2276545" y="658682"/>
                  <a:pt x="2276545" y="658682"/>
                </a:cubicBezTo>
                <a:cubicBezTo>
                  <a:pt x="2275497" y="652390"/>
                  <a:pt x="2273402" y="648195"/>
                  <a:pt x="2270260" y="645049"/>
                </a:cubicBezTo>
                <a:cubicBezTo>
                  <a:pt x="2267117" y="642952"/>
                  <a:pt x="2260832" y="641903"/>
                  <a:pt x="2252452" y="641903"/>
                </a:cubicBezTo>
                <a:cubicBezTo>
                  <a:pt x="2248262" y="641903"/>
                  <a:pt x="2245119" y="641903"/>
                  <a:pt x="2244071" y="642952"/>
                </a:cubicBezTo>
                <a:cubicBezTo>
                  <a:pt x="2241976" y="642952"/>
                  <a:pt x="2241976" y="645049"/>
                  <a:pt x="2241976" y="646098"/>
                </a:cubicBezTo>
                <a:cubicBezTo>
                  <a:pt x="2241976" y="680704"/>
                  <a:pt x="2241976" y="680704"/>
                  <a:pt x="2241976" y="680704"/>
                </a:cubicBezTo>
                <a:cubicBezTo>
                  <a:pt x="2254547" y="680704"/>
                  <a:pt x="2254547" y="680704"/>
                  <a:pt x="2254547" y="680704"/>
                </a:cubicBezTo>
                <a:cubicBezTo>
                  <a:pt x="2258737" y="680704"/>
                  <a:pt x="2261879" y="679655"/>
                  <a:pt x="2263974" y="676509"/>
                </a:cubicBezTo>
                <a:cubicBezTo>
                  <a:pt x="2266070" y="674412"/>
                  <a:pt x="2267117" y="671266"/>
                  <a:pt x="2267117" y="666022"/>
                </a:cubicBezTo>
                <a:cubicBezTo>
                  <a:pt x="2272355" y="666022"/>
                  <a:pt x="2272355" y="666022"/>
                  <a:pt x="2272355" y="666022"/>
                </a:cubicBezTo>
                <a:cubicBezTo>
                  <a:pt x="2272355" y="669168"/>
                  <a:pt x="2272355" y="672314"/>
                  <a:pt x="2272355" y="674412"/>
                </a:cubicBezTo>
                <a:cubicBezTo>
                  <a:pt x="2272355" y="677558"/>
                  <a:pt x="2272355" y="680704"/>
                  <a:pt x="2272355" y="683850"/>
                </a:cubicBezTo>
                <a:cubicBezTo>
                  <a:pt x="2272355" y="686996"/>
                  <a:pt x="2272355" y="689093"/>
                  <a:pt x="2272355" y="692239"/>
                </a:cubicBezTo>
                <a:cubicBezTo>
                  <a:pt x="2272355" y="695385"/>
                  <a:pt x="2272355" y="698531"/>
                  <a:pt x="2272355" y="700628"/>
                </a:cubicBezTo>
                <a:cubicBezTo>
                  <a:pt x="2267117" y="700628"/>
                  <a:pt x="2267117" y="700628"/>
                  <a:pt x="2267117" y="700628"/>
                </a:cubicBezTo>
                <a:cubicBezTo>
                  <a:pt x="2267117" y="695385"/>
                  <a:pt x="2266070" y="692239"/>
                  <a:pt x="2263974" y="690142"/>
                </a:cubicBezTo>
                <a:cubicBezTo>
                  <a:pt x="2262927" y="688044"/>
                  <a:pt x="2259784" y="686996"/>
                  <a:pt x="2255594" y="686996"/>
                </a:cubicBezTo>
                <a:cubicBezTo>
                  <a:pt x="2241976" y="686996"/>
                  <a:pt x="2241976" y="686996"/>
                  <a:pt x="2241976" y="686996"/>
                </a:cubicBezTo>
                <a:cubicBezTo>
                  <a:pt x="2241976" y="721602"/>
                  <a:pt x="2241976" y="721602"/>
                  <a:pt x="2241976" y="721602"/>
                </a:cubicBezTo>
                <a:cubicBezTo>
                  <a:pt x="2241976" y="723699"/>
                  <a:pt x="2241976" y="724748"/>
                  <a:pt x="2243024" y="725796"/>
                </a:cubicBezTo>
                <a:cubicBezTo>
                  <a:pt x="2245119" y="726845"/>
                  <a:pt x="2246166" y="726845"/>
                  <a:pt x="2249309" y="726845"/>
                </a:cubicBezTo>
                <a:cubicBezTo>
                  <a:pt x="2260832" y="726845"/>
                  <a:pt x="2269212" y="725796"/>
                  <a:pt x="2274450" y="722650"/>
                </a:cubicBezTo>
                <a:cubicBezTo>
                  <a:pt x="2278640" y="719504"/>
                  <a:pt x="2281783" y="714261"/>
                  <a:pt x="2283878" y="706920"/>
                </a:cubicBezTo>
                <a:cubicBezTo>
                  <a:pt x="2290163" y="706920"/>
                  <a:pt x="2290163" y="706920"/>
                  <a:pt x="2290163" y="706920"/>
                </a:cubicBezTo>
                <a:cubicBezTo>
                  <a:pt x="2289115" y="712164"/>
                  <a:pt x="2288068" y="716358"/>
                  <a:pt x="2287020" y="721602"/>
                </a:cubicBezTo>
                <a:cubicBezTo>
                  <a:pt x="2285973" y="726845"/>
                  <a:pt x="2284925" y="731039"/>
                  <a:pt x="2284925" y="736283"/>
                </a:cubicBezTo>
                <a:cubicBezTo>
                  <a:pt x="2278640" y="735234"/>
                  <a:pt x="2273402" y="735234"/>
                  <a:pt x="2266070" y="735234"/>
                </a:cubicBezTo>
                <a:cubicBezTo>
                  <a:pt x="2259784" y="735234"/>
                  <a:pt x="2252452" y="735234"/>
                  <a:pt x="2245119" y="735234"/>
                </a:cubicBezTo>
                <a:cubicBezTo>
                  <a:pt x="2236738" y="735234"/>
                  <a:pt x="2229406" y="735234"/>
                  <a:pt x="2223121" y="735234"/>
                </a:cubicBezTo>
                <a:cubicBezTo>
                  <a:pt x="2216835" y="735234"/>
                  <a:pt x="2210550" y="735234"/>
                  <a:pt x="2205312" y="736283"/>
                </a:cubicBezTo>
                <a:cubicBezTo>
                  <a:pt x="2205312" y="729991"/>
                  <a:pt x="2205312" y="729991"/>
                  <a:pt x="2205312" y="729991"/>
                </a:cubicBezTo>
                <a:cubicBezTo>
                  <a:pt x="2207408" y="729991"/>
                  <a:pt x="2207408" y="729991"/>
                  <a:pt x="2207408" y="729991"/>
                </a:cubicBezTo>
                <a:cubicBezTo>
                  <a:pt x="2210550" y="729991"/>
                  <a:pt x="2213693" y="728942"/>
                  <a:pt x="2215788" y="727893"/>
                </a:cubicBezTo>
                <a:cubicBezTo>
                  <a:pt x="2216835" y="725796"/>
                  <a:pt x="2217883" y="723699"/>
                  <a:pt x="2217883" y="720553"/>
                </a:cubicBezTo>
                <a:cubicBezTo>
                  <a:pt x="2217883" y="649244"/>
                  <a:pt x="2217883" y="649244"/>
                  <a:pt x="2217883" y="649244"/>
                </a:cubicBezTo>
                <a:cubicBezTo>
                  <a:pt x="2217883" y="646098"/>
                  <a:pt x="2216835" y="644000"/>
                  <a:pt x="2215788" y="642952"/>
                </a:cubicBezTo>
                <a:cubicBezTo>
                  <a:pt x="2213693" y="640854"/>
                  <a:pt x="2210550" y="639806"/>
                  <a:pt x="2207408" y="639806"/>
                </a:cubicBezTo>
                <a:cubicBezTo>
                  <a:pt x="2205312" y="639806"/>
                  <a:pt x="2205312" y="639806"/>
                  <a:pt x="2205312" y="639806"/>
                </a:cubicBezTo>
                <a:cubicBezTo>
                  <a:pt x="2205312" y="634562"/>
                  <a:pt x="2205312" y="634562"/>
                  <a:pt x="2205312" y="634562"/>
                </a:cubicBezTo>
                <a:close/>
                <a:moveTo>
                  <a:pt x="2091131" y="634562"/>
                </a:moveTo>
                <a:cubicBezTo>
                  <a:pt x="2095321" y="634562"/>
                  <a:pt x="2099512" y="634562"/>
                  <a:pt x="2103702" y="634562"/>
                </a:cubicBezTo>
                <a:cubicBezTo>
                  <a:pt x="2107892" y="634562"/>
                  <a:pt x="2111034" y="635611"/>
                  <a:pt x="2114177" y="635611"/>
                </a:cubicBezTo>
                <a:cubicBezTo>
                  <a:pt x="2117320" y="635611"/>
                  <a:pt x="2119415" y="634562"/>
                  <a:pt x="2123605" y="634562"/>
                </a:cubicBezTo>
                <a:cubicBezTo>
                  <a:pt x="2126747" y="634562"/>
                  <a:pt x="2131985" y="634562"/>
                  <a:pt x="2139318" y="634562"/>
                </a:cubicBezTo>
                <a:cubicBezTo>
                  <a:pt x="2139318" y="639806"/>
                  <a:pt x="2139318" y="639806"/>
                  <a:pt x="2139318" y="639806"/>
                </a:cubicBezTo>
                <a:cubicBezTo>
                  <a:pt x="2138270" y="639806"/>
                  <a:pt x="2138270" y="639806"/>
                  <a:pt x="2138270" y="639806"/>
                </a:cubicBezTo>
                <a:cubicBezTo>
                  <a:pt x="2134080" y="639806"/>
                  <a:pt x="2131985" y="640854"/>
                  <a:pt x="2130938" y="640854"/>
                </a:cubicBezTo>
                <a:cubicBezTo>
                  <a:pt x="2128842" y="641903"/>
                  <a:pt x="2127795" y="644000"/>
                  <a:pt x="2127795" y="645049"/>
                </a:cubicBezTo>
                <a:cubicBezTo>
                  <a:pt x="2127795" y="646098"/>
                  <a:pt x="2127795" y="646098"/>
                  <a:pt x="2128842" y="647146"/>
                </a:cubicBezTo>
                <a:cubicBezTo>
                  <a:pt x="2128842" y="647146"/>
                  <a:pt x="2128842" y="648195"/>
                  <a:pt x="2128842" y="648195"/>
                </a:cubicBezTo>
                <a:cubicBezTo>
                  <a:pt x="2149793" y="710066"/>
                  <a:pt x="2149793" y="710066"/>
                  <a:pt x="2149793" y="710066"/>
                </a:cubicBezTo>
                <a:cubicBezTo>
                  <a:pt x="2173886" y="649244"/>
                  <a:pt x="2173886" y="649244"/>
                  <a:pt x="2173886" y="649244"/>
                </a:cubicBezTo>
                <a:cubicBezTo>
                  <a:pt x="2174934" y="647146"/>
                  <a:pt x="2174934" y="647146"/>
                  <a:pt x="2174934" y="646098"/>
                </a:cubicBezTo>
                <a:cubicBezTo>
                  <a:pt x="2174934" y="645049"/>
                  <a:pt x="2175982" y="644000"/>
                  <a:pt x="2175982" y="644000"/>
                </a:cubicBezTo>
                <a:cubicBezTo>
                  <a:pt x="2175982" y="641903"/>
                  <a:pt x="2174934" y="641903"/>
                  <a:pt x="2172839" y="640854"/>
                </a:cubicBezTo>
                <a:cubicBezTo>
                  <a:pt x="2171791" y="639806"/>
                  <a:pt x="2168649" y="639806"/>
                  <a:pt x="2165506" y="639806"/>
                </a:cubicBezTo>
                <a:cubicBezTo>
                  <a:pt x="2164459" y="639806"/>
                  <a:pt x="2164459" y="639806"/>
                  <a:pt x="2164459" y="639806"/>
                </a:cubicBezTo>
                <a:cubicBezTo>
                  <a:pt x="2164459" y="634562"/>
                  <a:pt x="2164459" y="634562"/>
                  <a:pt x="2164459" y="634562"/>
                </a:cubicBezTo>
                <a:cubicBezTo>
                  <a:pt x="2166554" y="634562"/>
                  <a:pt x="2168649" y="634562"/>
                  <a:pt x="2170744" y="634562"/>
                </a:cubicBezTo>
                <a:cubicBezTo>
                  <a:pt x="2172839" y="634562"/>
                  <a:pt x="2175982" y="634562"/>
                  <a:pt x="2178077" y="634562"/>
                </a:cubicBezTo>
                <a:cubicBezTo>
                  <a:pt x="2181219" y="634562"/>
                  <a:pt x="2184362" y="634562"/>
                  <a:pt x="2186457" y="634562"/>
                </a:cubicBezTo>
                <a:cubicBezTo>
                  <a:pt x="2188552" y="634562"/>
                  <a:pt x="2190647" y="634562"/>
                  <a:pt x="2192742" y="634562"/>
                </a:cubicBezTo>
                <a:cubicBezTo>
                  <a:pt x="2193790" y="639806"/>
                  <a:pt x="2193790" y="639806"/>
                  <a:pt x="2193790" y="639806"/>
                </a:cubicBezTo>
                <a:cubicBezTo>
                  <a:pt x="2190647" y="639806"/>
                  <a:pt x="2189600" y="640854"/>
                  <a:pt x="2187504" y="641903"/>
                </a:cubicBezTo>
                <a:cubicBezTo>
                  <a:pt x="2186457" y="642952"/>
                  <a:pt x="2185409" y="645049"/>
                  <a:pt x="2184362" y="648195"/>
                </a:cubicBezTo>
                <a:cubicBezTo>
                  <a:pt x="2146650" y="737331"/>
                  <a:pt x="2146650" y="737331"/>
                  <a:pt x="2146650" y="737331"/>
                </a:cubicBezTo>
                <a:cubicBezTo>
                  <a:pt x="2136175" y="737331"/>
                  <a:pt x="2136175" y="737331"/>
                  <a:pt x="2136175" y="737331"/>
                </a:cubicBezTo>
                <a:cubicBezTo>
                  <a:pt x="2103702" y="649244"/>
                  <a:pt x="2103702" y="649244"/>
                  <a:pt x="2103702" y="649244"/>
                </a:cubicBezTo>
                <a:cubicBezTo>
                  <a:pt x="2102654" y="646098"/>
                  <a:pt x="2101606" y="644000"/>
                  <a:pt x="2099512" y="641903"/>
                </a:cubicBezTo>
                <a:cubicBezTo>
                  <a:pt x="2097416" y="640854"/>
                  <a:pt x="2095321" y="639806"/>
                  <a:pt x="2092179" y="639806"/>
                </a:cubicBezTo>
                <a:cubicBezTo>
                  <a:pt x="2091131" y="639806"/>
                  <a:pt x="2091131" y="639806"/>
                  <a:pt x="2091131" y="639806"/>
                </a:cubicBezTo>
                <a:cubicBezTo>
                  <a:pt x="2091131" y="634562"/>
                  <a:pt x="2091131" y="634562"/>
                  <a:pt x="2091131" y="634562"/>
                </a:cubicBezTo>
                <a:close/>
                <a:moveTo>
                  <a:pt x="2031422" y="634562"/>
                </a:moveTo>
                <a:cubicBezTo>
                  <a:pt x="2035612" y="634562"/>
                  <a:pt x="2038754" y="634562"/>
                  <a:pt x="2042944" y="634562"/>
                </a:cubicBezTo>
                <a:cubicBezTo>
                  <a:pt x="2047135" y="635611"/>
                  <a:pt x="2051325" y="635611"/>
                  <a:pt x="2055515" y="635611"/>
                </a:cubicBezTo>
                <a:cubicBezTo>
                  <a:pt x="2058658" y="635611"/>
                  <a:pt x="2062848" y="635611"/>
                  <a:pt x="2067038" y="634562"/>
                </a:cubicBezTo>
                <a:cubicBezTo>
                  <a:pt x="2071228" y="634562"/>
                  <a:pt x="2075418" y="634562"/>
                  <a:pt x="2078561" y="634562"/>
                </a:cubicBezTo>
                <a:cubicBezTo>
                  <a:pt x="2078561" y="639806"/>
                  <a:pt x="2078561" y="639806"/>
                  <a:pt x="2078561" y="639806"/>
                </a:cubicBezTo>
                <a:cubicBezTo>
                  <a:pt x="2074371" y="639806"/>
                  <a:pt x="2071228" y="640854"/>
                  <a:pt x="2070180" y="641903"/>
                </a:cubicBezTo>
                <a:cubicBezTo>
                  <a:pt x="2068085" y="642952"/>
                  <a:pt x="2067038" y="645049"/>
                  <a:pt x="2067038" y="649244"/>
                </a:cubicBezTo>
                <a:cubicBezTo>
                  <a:pt x="2067038" y="717407"/>
                  <a:pt x="2067038" y="717407"/>
                  <a:pt x="2067038" y="717407"/>
                </a:cubicBezTo>
                <a:cubicBezTo>
                  <a:pt x="2067038" y="722650"/>
                  <a:pt x="2068085" y="725796"/>
                  <a:pt x="2069133" y="727893"/>
                </a:cubicBezTo>
                <a:cubicBezTo>
                  <a:pt x="2071228" y="728942"/>
                  <a:pt x="2074371" y="729991"/>
                  <a:pt x="2078561" y="729991"/>
                </a:cubicBezTo>
                <a:cubicBezTo>
                  <a:pt x="2078561" y="736283"/>
                  <a:pt x="2078561" y="736283"/>
                  <a:pt x="2078561" y="736283"/>
                </a:cubicBezTo>
                <a:cubicBezTo>
                  <a:pt x="2075418" y="735234"/>
                  <a:pt x="2071228" y="735234"/>
                  <a:pt x="2067038" y="735234"/>
                </a:cubicBezTo>
                <a:cubicBezTo>
                  <a:pt x="2062848" y="735234"/>
                  <a:pt x="2059705" y="735234"/>
                  <a:pt x="2055515" y="735234"/>
                </a:cubicBezTo>
                <a:cubicBezTo>
                  <a:pt x="2051325" y="735234"/>
                  <a:pt x="2048182" y="735234"/>
                  <a:pt x="2043992" y="735234"/>
                </a:cubicBezTo>
                <a:cubicBezTo>
                  <a:pt x="2039802" y="735234"/>
                  <a:pt x="2035612" y="735234"/>
                  <a:pt x="2031422" y="736283"/>
                </a:cubicBezTo>
                <a:cubicBezTo>
                  <a:pt x="2031422" y="729991"/>
                  <a:pt x="2031422" y="729991"/>
                  <a:pt x="2031422" y="729991"/>
                </a:cubicBezTo>
                <a:cubicBezTo>
                  <a:pt x="2036659" y="729991"/>
                  <a:pt x="2039802" y="728942"/>
                  <a:pt x="2040850" y="727893"/>
                </a:cubicBezTo>
                <a:cubicBezTo>
                  <a:pt x="2041897" y="725796"/>
                  <a:pt x="2042944" y="722650"/>
                  <a:pt x="2042944" y="717407"/>
                </a:cubicBezTo>
                <a:cubicBezTo>
                  <a:pt x="2042944" y="649244"/>
                  <a:pt x="2042944" y="649244"/>
                  <a:pt x="2042944" y="649244"/>
                </a:cubicBezTo>
                <a:cubicBezTo>
                  <a:pt x="2042944" y="646098"/>
                  <a:pt x="2041897" y="644000"/>
                  <a:pt x="2040850" y="641903"/>
                </a:cubicBezTo>
                <a:cubicBezTo>
                  <a:pt x="2038754" y="640854"/>
                  <a:pt x="2036659" y="639806"/>
                  <a:pt x="2032469" y="639806"/>
                </a:cubicBezTo>
                <a:cubicBezTo>
                  <a:pt x="2031422" y="639806"/>
                  <a:pt x="2031422" y="639806"/>
                  <a:pt x="2031422" y="639806"/>
                </a:cubicBezTo>
                <a:cubicBezTo>
                  <a:pt x="2031422" y="634562"/>
                  <a:pt x="2031422" y="634562"/>
                  <a:pt x="2031422" y="634562"/>
                </a:cubicBezTo>
                <a:close/>
                <a:moveTo>
                  <a:pt x="1910955" y="634562"/>
                </a:moveTo>
                <a:cubicBezTo>
                  <a:pt x="1916193" y="634562"/>
                  <a:pt x="1919335" y="634562"/>
                  <a:pt x="1921430" y="634562"/>
                </a:cubicBezTo>
                <a:cubicBezTo>
                  <a:pt x="1924573" y="634562"/>
                  <a:pt x="1926668" y="635611"/>
                  <a:pt x="1928763" y="635611"/>
                </a:cubicBezTo>
                <a:cubicBezTo>
                  <a:pt x="1930858" y="635611"/>
                  <a:pt x="1932953" y="634562"/>
                  <a:pt x="1936096" y="634562"/>
                </a:cubicBezTo>
                <a:cubicBezTo>
                  <a:pt x="1938191" y="634562"/>
                  <a:pt x="1941334" y="634562"/>
                  <a:pt x="1945524" y="634562"/>
                </a:cubicBezTo>
                <a:cubicBezTo>
                  <a:pt x="1995805" y="699580"/>
                  <a:pt x="1995805" y="699580"/>
                  <a:pt x="1995805" y="699580"/>
                </a:cubicBezTo>
                <a:cubicBezTo>
                  <a:pt x="1995805" y="650292"/>
                  <a:pt x="1995805" y="650292"/>
                  <a:pt x="1995805" y="650292"/>
                </a:cubicBezTo>
                <a:cubicBezTo>
                  <a:pt x="1995805" y="646098"/>
                  <a:pt x="1994758" y="642952"/>
                  <a:pt x="1993710" y="641903"/>
                </a:cubicBezTo>
                <a:cubicBezTo>
                  <a:pt x="1991615" y="640854"/>
                  <a:pt x="1988473" y="639806"/>
                  <a:pt x="1982188" y="639806"/>
                </a:cubicBezTo>
                <a:cubicBezTo>
                  <a:pt x="1982188" y="634562"/>
                  <a:pt x="1982188" y="634562"/>
                  <a:pt x="1982188" y="634562"/>
                </a:cubicBezTo>
                <a:cubicBezTo>
                  <a:pt x="1985330" y="634562"/>
                  <a:pt x="1987425" y="634562"/>
                  <a:pt x="1990568" y="634562"/>
                </a:cubicBezTo>
                <a:cubicBezTo>
                  <a:pt x="1992663" y="634562"/>
                  <a:pt x="1995805" y="634562"/>
                  <a:pt x="1998948" y="634562"/>
                </a:cubicBezTo>
                <a:cubicBezTo>
                  <a:pt x="2002091" y="634562"/>
                  <a:pt x="2005233" y="634562"/>
                  <a:pt x="2007328" y="634562"/>
                </a:cubicBezTo>
                <a:cubicBezTo>
                  <a:pt x="2010471" y="634562"/>
                  <a:pt x="2012566" y="634562"/>
                  <a:pt x="2014661" y="634562"/>
                </a:cubicBezTo>
                <a:cubicBezTo>
                  <a:pt x="2014661" y="639806"/>
                  <a:pt x="2014661" y="639806"/>
                  <a:pt x="2014661" y="639806"/>
                </a:cubicBezTo>
                <a:cubicBezTo>
                  <a:pt x="2013614" y="639806"/>
                  <a:pt x="2013614" y="639806"/>
                  <a:pt x="2013614" y="639806"/>
                </a:cubicBezTo>
                <a:cubicBezTo>
                  <a:pt x="2010471" y="639806"/>
                  <a:pt x="2008376" y="640854"/>
                  <a:pt x="2006281" y="641903"/>
                </a:cubicBezTo>
                <a:cubicBezTo>
                  <a:pt x="2005233" y="644000"/>
                  <a:pt x="2004186" y="646098"/>
                  <a:pt x="2004186" y="650292"/>
                </a:cubicBezTo>
                <a:cubicBezTo>
                  <a:pt x="2004186" y="736283"/>
                  <a:pt x="2004186" y="736283"/>
                  <a:pt x="2004186" y="736283"/>
                </a:cubicBezTo>
                <a:cubicBezTo>
                  <a:pt x="1995805" y="736283"/>
                  <a:pt x="1995805" y="736283"/>
                  <a:pt x="1995805" y="736283"/>
                </a:cubicBezTo>
                <a:cubicBezTo>
                  <a:pt x="1930858" y="653438"/>
                  <a:pt x="1930858" y="653438"/>
                  <a:pt x="1930858" y="653438"/>
                </a:cubicBezTo>
                <a:cubicBezTo>
                  <a:pt x="1930858" y="717407"/>
                  <a:pt x="1930858" y="717407"/>
                  <a:pt x="1930858" y="717407"/>
                </a:cubicBezTo>
                <a:cubicBezTo>
                  <a:pt x="1930858" y="722650"/>
                  <a:pt x="1931906" y="725796"/>
                  <a:pt x="1934001" y="727893"/>
                </a:cubicBezTo>
                <a:cubicBezTo>
                  <a:pt x="1935048" y="728942"/>
                  <a:pt x="1939239" y="729991"/>
                  <a:pt x="1944476" y="729991"/>
                </a:cubicBezTo>
                <a:cubicBezTo>
                  <a:pt x="1944476" y="736283"/>
                  <a:pt x="1944476" y="736283"/>
                  <a:pt x="1944476" y="736283"/>
                </a:cubicBezTo>
                <a:cubicBezTo>
                  <a:pt x="1941334" y="735234"/>
                  <a:pt x="1938191" y="735234"/>
                  <a:pt x="1935048" y="735234"/>
                </a:cubicBezTo>
                <a:cubicBezTo>
                  <a:pt x="1931906" y="735234"/>
                  <a:pt x="1929811" y="735234"/>
                  <a:pt x="1926668" y="735234"/>
                </a:cubicBezTo>
                <a:cubicBezTo>
                  <a:pt x="1923526" y="735234"/>
                  <a:pt x="1921430" y="735234"/>
                  <a:pt x="1918288" y="735234"/>
                </a:cubicBezTo>
                <a:cubicBezTo>
                  <a:pt x="1915145" y="735234"/>
                  <a:pt x="1913050" y="735234"/>
                  <a:pt x="1909908" y="736283"/>
                </a:cubicBezTo>
                <a:cubicBezTo>
                  <a:pt x="1909908" y="729991"/>
                  <a:pt x="1909908" y="729991"/>
                  <a:pt x="1909908" y="729991"/>
                </a:cubicBezTo>
                <a:cubicBezTo>
                  <a:pt x="1915145" y="729991"/>
                  <a:pt x="1918288" y="728942"/>
                  <a:pt x="1920383" y="727893"/>
                </a:cubicBezTo>
                <a:cubicBezTo>
                  <a:pt x="1921430" y="725796"/>
                  <a:pt x="1922478" y="722650"/>
                  <a:pt x="1922478" y="717407"/>
                </a:cubicBezTo>
                <a:cubicBezTo>
                  <a:pt x="1922478" y="650292"/>
                  <a:pt x="1922478" y="650292"/>
                  <a:pt x="1922478" y="650292"/>
                </a:cubicBezTo>
                <a:cubicBezTo>
                  <a:pt x="1922478" y="646098"/>
                  <a:pt x="1921430" y="644000"/>
                  <a:pt x="1920383" y="641903"/>
                </a:cubicBezTo>
                <a:cubicBezTo>
                  <a:pt x="1918288" y="640854"/>
                  <a:pt x="1915145" y="640854"/>
                  <a:pt x="1910955" y="639806"/>
                </a:cubicBezTo>
                <a:cubicBezTo>
                  <a:pt x="1910955" y="634562"/>
                  <a:pt x="1910955" y="634562"/>
                  <a:pt x="1910955" y="634562"/>
                </a:cubicBezTo>
                <a:close/>
                <a:moveTo>
                  <a:pt x="1793631" y="634562"/>
                </a:moveTo>
                <a:cubicBezTo>
                  <a:pt x="1798869" y="634562"/>
                  <a:pt x="1803059" y="634562"/>
                  <a:pt x="1806202" y="635611"/>
                </a:cubicBezTo>
                <a:cubicBezTo>
                  <a:pt x="1810392" y="635611"/>
                  <a:pt x="1814582" y="635611"/>
                  <a:pt x="1817724" y="635611"/>
                </a:cubicBezTo>
                <a:cubicBezTo>
                  <a:pt x="1820867" y="635611"/>
                  <a:pt x="1824010" y="635611"/>
                  <a:pt x="1828200" y="635611"/>
                </a:cubicBezTo>
                <a:cubicBezTo>
                  <a:pt x="1832390" y="634562"/>
                  <a:pt x="1836580" y="634562"/>
                  <a:pt x="1840770" y="634562"/>
                </a:cubicBezTo>
                <a:cubicBezTo>
                  <a:pt x="1840770" y="639806"/>
                  <a:pt x="1840770" y="639806"/>
                  <a:pt x="1840770" y="639806"/>
                </a:cubicBezTo>
                <a:cubicBezTo>
                  <a:pt x="1836580" y="639806"/>
                  <a:pt x="1833438" y="640854"/>
                  <a:pt x="1832390" y="641903"/>
                </a:cubicBezTo>
                <a:cubicBezTo>
                  <a:pt x="1830295" y="642952"/>
                  <a:pt x="1829247" y="645049"/>
                  <a:pt x="1829247" y="649244"/>
                </a:cubicBezTo>
                <a:cubicBezTo>
                  <a:pt x="1829247" y="695385"/>
                  <a:pt x="1829247" y="695385"/>
                  <a:pt x="1829247" y="695385"/>
                </a:cubicBezTo>
                <a:cubicBezTo>
                  <a:pt x="1829247" y="702726"/>
                  <a:pt x="1830295" y="707969"/>
                  <a:pt x="1830295" y="711115"/>
                </a:cubicBezTo>
                <a:cubicBezTo>
                  <a:pt x="1831342" y="714261"/>
                  <a:pt x="1832390" y="716358"/>
                  <a:pt x="1833438" y="718456"/>
                </a:cubicBezTo>
                <a:cubicBezTo>
                  <a:pt x="1835533" y="720553"/>
                  <a:pt x="1838675" y="722650"/>
                  <a:pt x="1841818" y="724748"/>
                </a:cubicBezTo>
                <a:cubicBezTo>
                  <a:pt x="1844960" y="725796"/>
                  <a:pt x="1848103" y="725796"/>
                  <a:pt x="1853341" y="725796"/>
                </a:cubicBezTo>
                <a:cubicBezTo>
                  <a:pt x="1861721" y="725796"/>
                  <a:pt x="1868006" y="723699"/>
                  <a:pt x="1872196" y="719504"/>
                </a:cubicBezTo>
                <a:cubicBezTo>
                  <a:pt x="1875339" y="714261"/>
                  <a:pt x="1877434" y="705872"/>
                  <a:pt x="1877434" y="695385"/>
                </a:cubicBezTo>
                <a:cubicBezTo>
                  <a:pt x="1877434" y="694336"/>
                  <a:pt x="1877434" y="694336"/>
                  <a:pt x="1877434" y="694336"/>
                </a:cubicBezTo>
                <a:cubicBezTo>
                  <a:pt x="1877434" y="651341"/>
                  <a:pt x="1877434" y="651341"/>
                  <a:pt x="1877434" y="651341"/>
                </a:cubicBezTo>
                <a:cubicBezTo>
                  <a:pt x="1877434" y="647146"/>
                  <a:pt x="1876386" y="644000"/>
                  <a:pt x="1875339" y="641903"/>
                </a:cubicBezTo>
                <a:cubicBezTo>
                  <a:pt x="1874291" y="640854"/>
                  <a:pt x="1871149" y="639806"/>
                  <a:pt x="1865911" y="639806"/>
                </a:cubicBezTo>
                <a:cubicBezTo>
                  <a:pt x="1865911" y="634562"/>
                  <a:pt x="1865911" y="634562"/>
                  <a:pt x="1865911" y="634562"/>
                </a:cubicBezTo>
                <a:cubicBezTo>
                  <a:pt x="1869054" y="634562"/>
                  <a:pt x="1872196" y="634562"/>
                  <a:pt x="1874291" y="634562"/>
                </a:cubicBezTo>
                <a:cubicBezTo>
                  <a:pt x="1876386" y="634562"/>
                  <a:pt x="1878482" y="635611"/>
                  <a:pt x="1880577" y="635611"/>
                </a:cubicBezTo>
                <a:cubicBezTo>
                  <a:pt x="1882672" y="635611"/>
                  <a:pt x="1884767" y="634562"/>
                  <a:pt x="1887909" y="634562"/>
                </a:cubicBezTo>
                <a:cubicBezTo>
                  <a:pt x="1890004" y="634562"/>
                  <a:pt x="1893147" y="634562"/>
                  <a:pt x="1895242" y="634562"/>
                </a:cubicBezTo>
                <a:cubicBezTo>
                  <a:pt x="1895242" y="639806"/>
                  <a:pt x="1895242" y="639806"/>
                  <a:pt x="1895242" y="639806"/>
                </a:cubicBezTo>
                <a:cubicBezTo>
                  <a:pt x="1892099" y="639806"/>
                  <a:pt x="1890004" y="640854"/>
                  <a:pt x="1888957" y="641903"/>
                </a:cubicBezTo>
                <a:cubicBezTo>
                  <a:pt x="1887909" y="642952"/>
                  <a:pt x="1886862" y="646098"/>
                  <a:pt x="1886862" y="651341"/>
                </a:cubicBezTo>
                <a:cubicBezTo>
                  <a:pt x="1885814" y="697482"/>
                  <a:pt x="1885814" y="697482"/>
                  <a:pt x="1885814" y="697482"/>
                </a:cubicBezTo>
                <a:cubicBezTo>
                  <a:pt x="1885814" y="712164"/>
                  <a:pt x="1882672" y="722650"/>
                  <a:pt x="1876386" y="728942"/>
                </a:cubicBezTo>
                <a:cubicBezTo>
                  <a:pt x="1870101" y="735234"/>
                  <a:pt x="1859626" y="738380"/>
                  <a:pt x="1846008" y="738380"/>
                </a:cubicBezTo>
                <a:cubicBezTo>
                  <a:pt x="1832390" y="738380"/>
                  <a:pt x="1821915" y="735234"/>
                  <a:pt x="1815629" y="729991"/>
                </a:cubicBezTo>
                <a:cubicBezTo>
                  <a:pt x="1808297" y="723699"/>
                  <a:pt x="1805154" y="715310"/>
                  <a:pt x="1805154" y="704823"/>
                </a:cubicBezTo>
                <a:cubicBezTo>
                  <a:pt x="1805154" y="649244"/>
                  <a:pt x="1805154" y="649244"/>
                  <a:pt x="1805154" y="649244"/>
                </a:cubicBezTo>
                <a:cubicBezTo>
                  <a:pt x="1805154" y="646098"/>
                  <a:pt x="1804106" y="644000"/>
                  <a:pt x="1803059" y="641903"/>
                </a:cubicBezTo>
                <a:cubicBezTo>
                  <a:pt x="1800964" y="640854"/>
                  <a:pt x="1798869" y="639806"/>
                  <a:pt x="1794679" y="639806"/>
                </a:cubicBezTo>
                <a:cubicBezTo>
                  <a:pt x="1793631" y="639806"/>
                  <a:pt x="1793631" y="639806"/>
                  <a:pt x="1793631" y="639806"/>
                </a:cubicBezTo>
                <a:cubicBezTo>
                  <a:pt x="1793631" y="634562"/>
                  <a:pt x="1793631" y="634562"/>
                  <a:pt x="1793631" y="634562"/>
                </a:cubicBezTo>
                <a:close/>
                <a:moveTo>
                  <a:pt x="1606122" y="634562"/>
                </a:moveTo>
                <a:cubicBezTo>
                  <a:pt x="1610312" y="634562"/>
                  <a:pt x="1614503" y="634562"/>
                  <a:pt x="1616598" y="634562"/>
                </a:cubicBezTo>
                <a:cubicBezTo>
                  <a:pt x="1618693" y="634562"/>
                  <a:pt x="1620788" y="635611"/>
                  <a:pt x="1622883" y="635611"/>
                </a:cubicBezTo>
                <a:cubicBezTo>
                  <a:pt x="1624978" y="635611"/>
                  <a:pt x="1628121" y="634562"/>
                  <a:pt x="1630216" y="634562"/>
                </a:cubicBezTo>
                <a:cubicBezTo>
                  <a:pt x="1633358" y="634562"/>
                  <a:pt x="1636501" y="634562"/>
                  <a:pt x="1639643" y="634562"/>
                </a:cubicBezTo>
                <a:cubicBezTo>
                  <a:pt x="1690973" y="699580"/>
                  <a:pt x="1690973" y="699580"/>
                  <a:pt x="1690973" y="699580"/>
                </a:cubicBezTo>
                <a:cubicBezTo>
                  <a:pt x="1690973" y="650292"/>
                  <a:pt x="1690973" y="650292"/>
                  <a:pt x="1690973" y="650292"/>
                </a:cubicBezTo>
                <a:cubicBezTo>
                  <a:pt x="1690973" y="646098"/>
                  <a:pt x="1689925" y="642952"/>
                  <a:pt x="1687830" y="641903"/>
                </a:cubicBezTo>
                <a:cubicBezTo>
                  <a:pt x="1686783" y="640854"/>
                  <a:pt x="1682592" y="639806"/>
                  <a:pt x="1677355" y="639806"/>
                </a:cubicBezTo>
                <a:cubicBezTo>
                  <a:pt x="1677355" y="634562"/>
                  <a:pt x="1677355" y="634562"/>
                  <a:pt x="1677355" y="634562"/>
                </a:cubicBezTo>
                <a:cubicBezTo>
                  <a:pt x="1679450" y="634562"/>
                  <a:pt x="1682592" y="634562"/>
                  <a:pt x="1684688" y="634562"/>
                </a:cubicBezTo>
                <a:cubicBezTo>
                  <a:pt x="1687830" y="634562"/>
                  <a:pt x="1690973" y="634562"/>
                  <a:pt x="1694115" y="634562"/>
                </a:cubicBezTo>
                <a:cubicBezTo>
                  <a:pt x="1697258" y="634562"/>
                  <a:pt x="1699353" y="634562"/>
                  <a:pt x="1702496" y="634562"/>
                </a:cubicBezTo>
                <a:cubicBezTo>
                  <a:pt x="1704591" y="634562"/>
                  <a:pt x="1707733" y="634562"/>
                  <a:pt x="1709828" y="634562"/>
                </a:cubicBezTo>
                <a:cubicBezTo>
                  <a:pt x="1709828" y="639806"/>
                  <a:pt x="1709828" y="639806"/>
                  <a:pt x="1709828" y="639806"/>
                </a:cubicBezTo>
                <a:cubicBezTo>
                  <a:pt x="1708781" y="639806"/>
                  <a:pt x="1708781" y="639806"/>
                  <a:pt x="1708781" y="639806"/>
                </a:cubicBezTo>
                <a:cubicBezTo>
                  <a:pt x="1705638" y="639806"/>
                  <a:pt x="1702496" y="640854"/>
                  <a:pt x="1701448" y="641903"/>
                </a:cubicBezTo>
                <a:cubicBezTo>
                  <a:pt x="1700400" y="644000"/>
                  <a:pt x="1699353" y="646098"/>
                  <a:pt x="1699353" y="650292"/>
                </a:cubicBezTo>
                <a:cubicBezTo>
                  <a:pt x="1699353" y="736283"/>
                  <a:pt x="1699353" y="736283"/>
                  <a:pt x="1699353" y="736283"/>
                </a:cubicBezTo>
                <a:cubicBezTo>
                  <a:pt x="1689925" y="736283"/>
                  <a:pt x="1689925" y="736283"/>
                  <a:pt x="1689925" y="736283"/>
                </a:cubicBezTo>
                <a:cubicBezTo>
                  <a:pt x="1626026" y="653438"/>
                  <a:pt x="1626026" y="653438"/>
                  <a:pt x="1626026" y="653438"/>
                </a:cubicBezTo>
                <a:cubicBezTo>
                  <a:pt x="1626026" y="717407"/>
                  <a:pt x="1626026" y="717407"/>
                  <a:pt x="1626026" y="717407"/>
                </a:cubicBezTo>
                <a:cubicBezTo>
                  <a:pt x="1626026" y="722650"/>
                  <a:pt x="1627073" y="725796"/>
                  <a:pt x="1628121" y="727893"/>
                </a:cubicBezTo>
                <a:cubicBezTo>
                  <a:pt x="1630216" y="728942"/>
                  <a:pt x="1633358" y="729991"/>
                  <a:pt x="1639643" y="729991"/>
                </a:cubicBezTo>
                <a:cubicBezTo>
                  <a:pt x="1639643" y="736283"/>
                  <a:pt x="1639643" y="736283"/>
                  <a:pt x="1639643" y="736283"/>
                </a:cubicBezTo>
                <a:cubicBezTo>
                  <a:pt x="1636501" y="735234"/>
                  <a:pt x="1633358" y="735234"/>
                  <a:pt x="1630216" y="735234"/>
                </a:cubicBezTo>
                <a:cubicBezTo>
                  <a:pt x="1627073" y="735234"/>
                  <a:pt x="1623930" y="735234"/>
                  <a:pt x="1620788" y="735234"/>
                </a:cubicBezTo>
                <a:cubicBezTo>
                  <a:pt x="1618693" y="735234"/>
                  <a:pt x="1615550" y="735234"/>
                  <a:pt x="1613455" y="735234"/>
                </a:cubicBezTo>
                <a:cubicBezTo>
                  <a:pt x="1610312" y="735234"/>
                  <a:pt x="1607170" y="735234"/>
                  <a:pt x="1605075" y="736283"/>
                </a:cubicBezTo>
                <a:cubicBezTo>
                  <a:pt x="1605075" y="729991"/>
                  <a:pt x="1605075" y="729991"/>
                  <a:pt x="1605075" y="729991"/>
                </a:cubicBezTo>
                <a:cubicBezTo>
                  <a:pt x="1610312" y="729991"/>
                  <a:pt x="1613455" y="728942"/>
                  <a:pt x="1614503" y="727893"/>
                </a:cubicBezTo>
                <a:cubicBezTo>
                  <a:pt x="1616598" y="725796"/>
                  <a:pt x="1617645" y="722650"/>
                  <a:pt x="1617645" y="717407"/>
                </a:cubicBezTo>
                <a:cubicBezTo>
                  <a:pt x="1617645" y="650292"/>
                  <a:pt x="1617645" y="650292"/>
                  <a:pt x="1617645" y="650292"/>
                </a:cubicBezTo>
                <a:cubicBezTo>
                  <a:pt x="1617645" y="646098"/>
                  <a:pt x="1616598" y="644000"/>
                  <a:pt x="1614503" y="641903"/>
                </a:cubicBezTo>
                <a:cubicBezTo>
                  <a:pt x="1613455" y="640854"/>
                  <a:pt x="1610312" y="640854"/>
                  <a:pt x="1606122" y="639806"/>
                </a:cubicBezTo>
                <a:cubicBezTo>
                  <a:pt x="1606122" y="634562"/>
                  <a:pt x="1606122" y="634562"/>
                  <a:pt x="1606122" y="634562"/>
                </a:cubicBezTo>
                <a:close/>
                <a:moveTo>
                  <a:pt x="1540128" y="634562"/>
                </a:moveTo>
                <a:cubicBezTo>
                  <a:pt x="1549555" y="634562"/>
                  <a:pt x="1549555" y="634562"/>
                  <a:pt x="1549555" y="634562"/>
                </a:cubicBezTo>
                <a:cubicBezTo>
                  <a:pt x="1582029" y="722650"/>
                  <a:pt x="1582029" y="722650"/>
                  <a:pt x="1582029" y="722650"/>
                </a:cubicBezTo>
                <a:cubicBezTo>
                  <a:pt x="1583077" y="725796"/>
                  <a:pt x="1585172" y="726845"/>
                  <a:pt x="1586219" y="727893"/>
                </a:cubicBezTo>
                <a:cubicBezTo>
                  <a:pt x="1588314" y="728942"/>
                  <a:pt x="1590409" y="729991"/>
                  <a:pt x="1593552" y="729991"/>
                </a:cubicBezTo>
                <a:cubicBezTo>
                  <a:pt x="1593552" y="736283"/>
                  <a:pt x="1593552" y="736283"/>
                  <a:pt x="1593552" y="736283"/>
                </a:cubicBezTo>
                <a:cubicBezTo>
                  <a:pt x="1589362" y="735234"/>
                  <a:pt x="1585172" y="735234"/>
                  <a:pt x="1580982" y="735234"/>
                </a:cubicBezTo>
                <a:cubicBezTo>
                  <a:pt x="1577839" y="735234"/>
                  <a:pt x="1573649" y="735234"/>
                  <a:pt x="1570506" y="735234"/>
                </a:cubicBezTo>
                <a:cubicBezTo>
                  <a:pt x="1567364" y="735234"/>
                  <a:pt x="1564221" y="735234"/>
                  <a:pt x="1560031" y="735234"/>
                </a:cubicBezTo>
                <a:cubicBezTo>
                  <a:pt x="1555841" y="735234"/>
                  <a:pt x="1550603" y="735234"/>
                  <a:pt x="1546413" y="736283"/>
                </a:cubicBezTo>
                <a:cubicBezTo>
                  <a:pt x="1546413" y="729991"/>
                  <a:pt x="1546413" y="729991"/>
                  <a:pt x="1546413" y="729991"/>
                </a:cubicBezTo>
                <a:cubicBezTo>
                  <a:pt x="1551650" y="729991"/>
                  <a:pt x="1554793" y="728942"/>
                  <a:pt x="1555841" y="728942"/>
                </a:cubicBezTo>
                <a:cubicBezTo>
                  <a:pt x="1557936" y="727893"/>
                  <a:pt x="1557936" y="726845"/>
                  <a:pt x="1557936" y="724748"/>
                </a:cubicBezTo>
                <a:cubicBezTo>
                  <a:pt x="1557936" y="724748"/>
                  <a:pt x="1557936" y="723699"/>
                  <a:pt x="1557936" y="723699"/>
                </a:cubicBezTo>
                <a:cubicBezTo>
                  <a:pt x="1557936" y="722650"/>
                  <a:pt x="1557936" y="722650"/>
                  <a:pt x="1557936" y="721602"/>
                </a:cubicBezTo>
                <a:cubicBezTo>
                  <a:pt x="1550603" y="702726"/>
                  <a:pt x="1550603" y="702726"/>
                  <a:pt x="1550603" y="702726"/>
                </a:cubicBezTo>
                <a:cubicBezTo>
                  <a:pt x="1519177" y="702726"/>
                  <a:pt x="1519177" y="702726"/>
                  <a:pt x="1519177" y="702726"/>
                </a:cubicBezTo>
                <a:cubicBezTo>
                  <a:pt x="1511844" y="720553"/>
                  <a:pt x="1511844" y="720553"/>
                  <a:pt x="1511844" y="720553"/>
                </a:cubicBezTo>
                <a:cubicBezTo>
                  <a:pt x="1510797" y="721602"/>
                  <a:pt x="1510797" y="722650"/>
                  <a:pt x="1510797" y="722650"/>
                </a:cubicBezTo>
                <a:cubicBezTo>
                  <a:pt x="1510797" y="723699"/>
                  <a:pt x="1510797" y="724748"/>
                  <a:pt x="1510797" y="724748"/>
                </a:cubicBezTo>
                <a:cubicBezTo>
                  <a:pt x="1510797" y="727893"/>
                  <a:pt x="1513939" y="728942"/>
                  <a:pt x="1521272" y="729991"/>
                </a:cubicBezTo>
                <a:cubicBezTo>
                  <a:pt x="1521272" y="736283"/>
                  <a:pt x="1521272" y="736283"/>
                  <a:pt x="1521272" y="736283"/>
                </a:cubicBezTo>
                <a:cubicBezTo>
                  <a:pt x="1518129" y="735234"/>
                  <a:pt x="1516034" y="735234"/>
                  <a:pt x="1512892" y="735234"/>
                </a:cubicBezTo>
                <a:cubicBezTo>
                  <a:pt x="1509749" y="735234"/>
                  <a:pt x="1507654" y="735234"/>
                  <a:pt x="1505559" y="735234"/>
                </a:cubicBezTo>
                <a:cubicBezTo>
                  <a:pt x="1503464" y="735234"/>
                  <a:pt x="1502416" y="735234"/>
                  <a:pt x="1500321" y="735234"/>
                </a:cubicBezTo>
                <a:cubicBezTo>
                  <a:pt x="1498226" y="735234"/>
                  <a:pt x="1494036" y="735234"/>
                  <a:pt x="1489846" y="736283"/>
                </a:cubicBezTo>
                <a:cubicBezTo>
                  <a:pt x="1489846" y="729991"/>
                  <a:pt x="1489846" y="729991"/>
                  <a:pt x="1489846" y="729991"/>
                </a:cubicBezTo>
                <a:cubicBezTo>
                  <a:pt x="1492989" y="728942"/>
                  <a:pt x="1495084" y="727893"/>
                  <a:pt x="1497179" y="726845"/>
                </a:cubicBezTo>
                <a:cubicBezTo>
                  <a:pt x="1499274" y="724748"/>
                  <a:pt x="1501369" y="721602"/>
                  <a:pt x="1503464" y="717407"/>
                </a:cubicBezTo>
                <a:cubicBezTo>
                  <a:pt x="1540128" y="634562"/>
                  <a:pt x="1540128" y="634562"/>
                  <a:pt x="1540128" y="634562"/>
                </a:cubicBezTo>
                <a:close/>
                <a:moveTo>
                  <a:pt x="1381950" y="634562"/>
                </a:moveTo>
                <a:cubicBezTo>
                  <a:pt x="1387187" y="634562"/>
                  <a:pt x="1391378" y="634562"/>
                  <a:pt x="1395568" y="635611"/>
                </a:cubicBezTo>
                <a:cubicBezTo>
                  <a:pt x="1398710" y="635611"/>
                  <a:pt x="1402900" y="635611"/>
                  <a:pt x="1406043" y="635611"/>
                </a:cubicBezTo>
                <a:cubicBezTo>
                  <a:pt x="1409186" y="635611"/>
                  <a:pt x="1412328" y="635611"/>
                  <a:pt x="1416518" y="635611"/>
                </a:cubicBezTo>
                <a:cubicBezTo>
                  <a:pt x="1420709" y="634562"/>
                  <a:pt x="1424899" y="634562"/>
                  <a:pt x="1430136" y="634562"/>
                </a:cubicBezTo>
                <a:cubicBezTo>
                  <a:pt x="1430136" y="639806"/>
                  <a:pt x="1430136" y="639806"/>
                  <a:pt x="1430136" y="639806"/>
                </a:cubicBezTo>
                <a:cubicBezTo>
                  <a:pt x="1424899" y="639806"/>
                  <a:pt x="1421756" y="640854"/>
                  <a:pt x="1420709" y="641903"/>
                </a:cubicBezTo>
                <a:cubicBezTo>
                  <a:pt x="1418614" y="642952"/>
                  <a:pt x="1417566" y="645049"/>
                  <a:pt x="1417566" y="649244"/>
                </a:cubicBezTo>
                <a:cubicBezTo>
                  <a:pt x="1417566" y="695385"/>
                  <a:pt x="1417566" y="695385"/>
                  <a:pt x="1417566" y="695385"/>
                </a:cubicBezTo>
                <a:cubicBezTo>
                  <a:pt x="1417566" y="702726"/>
                  <a:pt x="1418614" y="707969"/>
                  <a:pt x="1418614" y="711115"/>
                </a:cubicBezTo>
                <a:cubicBezTo>
                  <a:pt x="1419661" y="714261"/>
                  <a:pt x="1420709" y="716358"/>
                  <a:pt x="1421756" y="718456"/>
                </a:cubicBezTo>
                <a:cubicBezTo>
                  <a:pt x="1423851" y="720553"/>
                  <a:pt x="1426994" y="722650"/>
                  <a:pt x="1430136" y="724748"/>
                </a:cubicBezTo>
                <a:cubicBezTo>
                  <a:pt x="1433279" y="725796"/>
                  <a:pt x="1437469" y="725796"/>
                  <a:pt x="1441659" y="725796"/>
                </a:cubicBezTo>
                <a:cubicBezTo>
                  <a:pt x="1450040" y="725796"/>
                  <a:pt x="1456325" y="723699"/>
                  <a:pt x="1460515" y="719504"/>
                </a:cubicBezTo>
                <a:cubicBezTo>
                  <a:pt x="1464705" y="714261"/>
                  <a:pt x="1465753" y="705872"/>
                  <a:pt x="1465753" y="695385"/>
                </a:cubicBezTo>
                <a:cubicBezTo>
                  <a:pt x="1465753" y="694336"/>
                  <a:pt x="1465753" y="694336"/>
                  <a:pt x="1465753" y="694336"/>
                </a:cubicBezTo>
                <a:cubicBezTo>
                  <a:pt x="1465753" y="651341"/>
                  <a:pt x="1465753" y="651341"/>
                  <a:pt x="1465753" y="651341"/>
                </a:cubicBezTo>
                <a:cubicBezTo>
                  <a:pt x="1465753" y="647146"/>
                  <a:pt x="1465753" y="644000"/>
                  <a:pt x="1463658" y="641903"/>
                </a:cubicBezTo>
                <a:cubicBezTo>
                  <a:pt x="1462610" y="640854"/>
                  <a:pt x="1459467" y="639806"/>
                  <a:pt x="1454230" y="639806"/>
                </a:cubicBezTo>
                <a:cubicBezTo>
                  <a:pt x="1454230" y="634562"/>
                  <a:pt x="1454230" y="634562"/>
                  <a:pt x="1454230" y="634562"/>
                </a:cubicBezTo>
                <a:cubicBezTo>
                  <a:pt x="1457372" y="634562"/>
                  <a:pt x="1460515" y="634562"/>
                  <a:pt x="1462610" y="634562"/>
                </a:cubicBezTo>
                <a:cubicBezTo>
                  <a:pt x="1464705" y="634562"/>
                  <a:pt x="1466800" y="635611"/>
                  <a:pt x="1468895" y="635611"/>
                </a:cubicBezTo>
                <a:cubicBezTo>
                  <a:pt x="1470990" y="635611"/>
                  <a:pt x="1474133" y="634562"/>
                  <a:pt x="1476228" y="634562"/>
                </a:cubicBezTo>
                <a:cubicBezTo>
                  <a:pt x="1478323" y="634562"/>
                  <a:pt x="1481466" y="634562"/>
                  <a:pt x="1483561" y="634562"/>
                </a:cubicBezTo>
                <a:cubicBezTo>
                  <a:pt x="1483561" y="639806"/>
                  <a:pt x="1483561" y="639806"/>
                  <a:pt x="1483561" y="639806"/>
                </a:cubicBezTo>
                <a:cubicBezTo>
                  <a:pt x="1480418" y="639806"/>
                  <a:pt x="1478323" y="640854"/>
                  <a:pt x="1477276" y="641903"/>
                </a:cubicBezTo>
                <a:cubicBezTo>
                  <a:pt x="1476228" y="642952"/>
                  <a:pt x="1475180" y="646098"/>
                  <a:pt x="1475180" y="651341"/>
                </a:cubicBezTo>
                <a:cubicBezTo>
                  <a:pt x="1474133" y="697482"/>
                  <a:pt x="1474133" y="697482"/>
                  <a:pt x="1474133" y="697482"/>
                </a:cubicBezTo>
                <a:cubicBezTo>
                  <a:pt x="1474133" y="712164"/>
                  <a:pt x="1470990" y="722650"/>
                  <a:pt x="1464705" y="728942"/>
                </a:cubicBezTo>
                <a:cubicBezTo>
                  <a:pt x="1458420" y="735234"/>
                  <a:pt x="1447944" y="738380"/>
                  <a:pt x="1434327" y="738380"/>
                </a:cubicBezTo>
                <a:cubicBezTo>
                  <a:pt x="1420709" y="738380"/>
                  <a:pt x="1411281" y="735234"/>
                  <a:pt x="1403948" y="729991"/>
                </a:cubicBezTo>
                <a:cubicBezTo>
                  <a:pt x="1396615" y="723699"/>
                  <a:pt x="1393473" y="715310"/>
                  <a:pt x="1393473" y="704823"/>
                </a:cubicBezTo>
                <a:cubicBezTo>
                  <a:pt x="1393473" y="649244"/>
                  <a:pt x="1393473" y="649244"/>
                  <a:pt x="1393473" y="649244"/>
                </a:cubicBezTo>
                <a:cubicBezTo>
                  <a:pt x="1393473" y="646098"/>
                  <a:pt x="1392425" y="644000"/>
                  <a:pt x="1391378" y="641903"/>
                </a:cubicBezTo>
                <a:cubicBezTo>
                  <a:pt x="1389283" y="640854"/>
                  <a:pt x="1387187" y="639806"/>
                  <a:pt x="1382997" y="639806"/>
                </a:cubicBezTo>
                <a:cubicBezTo>
                  <a:pt x="1381950" y="639806"/>
                  <a:pt x="1381950" y="639806"/>
                  <a:pt x="1381950" y="639806"/>
                </a:cubicBezTo>
                <a:cubicBezTo>
                  <a:pt x="1381950" y="634562"/>
                  <a:pt x="1381950" y="634562"/>
                  <a:pt x="1381950" y="634562"/>
                </a:cubicBezTo>
                <a:close/>
                <a:moveTo>
                  <a:pt x="1253103" y="634562"/>
                </a:moveTo>
                <a:cubicBezTo>
                  <a:pt x="1256246" y="634562"/>
                  <a:pt x="1259388" y="634562"/>
                  <a:pt x="1262531" y="634562"/>
                </a:cubicBezTo>
                <a:cubicBezTo>
                  <a:pt x="1266721" y="635611"/>
                  <a:pt x="1270911" y="635611"/>
                  <a:pt x="1277196" y="635611"/>
                </a:cubicBezTo>
                <a:cubicBezTo>
                  <a:pt x="1282434" y="635611"/>
                  <a:pt x="1286624" y="635611"/>
                  <a:pt x="1290814" y="634562"/>
                </a:cubicBezTo>
                <a:cubicBezTo>
                  <a:pt x="1295004" y="634562"/>
                  <a:pt x="1298147" y="634562"/>
                  <a:pt x="1300242" y="634562"/>
                </a:cubicBezTo>
                <a:cubicBezTo>
                  <a:pt x="1300242" y="639806"/>
                  <a:pt x="1300242" y="639806"/>
                  <a:pt x="1300242" y="639806"/>
                </a:cubicBezTo>
                <a:cubicBezTo>
                  <a:pt x="1296052" y="639806"/>
                  <a:pt x="1292909" y="640854"/>
                  <a:pt x="1291862" y="641903"/>
                </a:cubicBezTo>
                <a:cubicBezTo>
                  <a:pt x="1289767" y="642952"/>
                  <a:pt x="1288719" y="645049"/>
                  <a:pt x="1288719" y="649244"/>
                </a:cubicBezTo>
                <a:cubicBezTo>
                  <a:pt x="1288719" y="677558"/>
                  <a:pt x="1288719" y="677558"/>
                  <a:pt x="1288719" y="677558"/>
                </a:cubicBezTo>
                <a:cubicBezTo>
                  <a:pt x="1331668" y="677558"/>
                  <a:pt x="1331668" y="677558"/>
                  <a:pt x="1331668" y="677558"/>
                </a:cubicBezTo>
                <a:cubicBezTo>
                  <a:pt x="1331668" y="649244"/>
                  <a:pt x="1331668" y="649244"/>
                  <a:pt x="1331668" y="649244"/>
                </a:cubicBezTo>
                <a:cubicBezTo>
                  <a:pt x="1331668" y="646098"/>
                  <a:pt x="1330621" y="642952"/>
                  <a:pt x="1328526" y="641903"/>
                </a:cubicBezTo>
                <a:cubicBezTo>
                  <a:pt x="1327478" y="640854"/>
                  <a:pt x="1324335" y="639806"/>
                  <a:pt x="1320145" y="639806"/>
                </a:cubicBezTo>
                <a:cubicBezTo>
                  <a:pt x="1319098" y="639806"/>
                  <a:pt x="1319098" y="639806"/>
                  <a:pt x="1319098" y="639806"/>
                </a:cubicBezTo>
                <a:cubicBezTo>
                  <a:pt x="1319098" y="634562"/>
                  <a:pt x="1319098" y="634562"/>
                  <a:pt x="1319098" y="634562"/>
                </a:cubicBezTo>
                <a:cubicBezTo>
                  <a:pt x="1323288" y="634562"/>
                  <a:pt x="1326430" y="634562"/>
                  <a:pt x="1330621" y="634562"/>
                </a:cubicBezTo>
                <a:cubicBezTo>
                  <a:pt x="1333763" y="635611"/>
                  <a:pt x="1339001" y="635611"/>
                  <a:pt x="1343191" y="635611"/>
                </a:cubicBezTo>
                <a:cubicBezTo>
                  <a:pt x="1348429" y="635611"/>
                  <a:pt x="1352619" y="635611"/>
                  <a:pt x="1355761" y="634562"/>
                </a:cubicBezTo>
                <a:cubicBezTo>
                  <a:pt x="1359952" y="634562"/>
                  <a:pt x="1363094" y="634562"/>
                  <a:pt x="1366237" y="634562"/>
                </a:cubicBezTo>
                <a:cubicBezTo>
                  <a:pt x="1366237" y="639806"/>
                  <a:pt x="1366237" y="639806"/>
                  <a:pt x="1366237" y="639806"/>
                </a:cubicBezTo>
                <a:cubicBezTo>
                  <a:pt x="1365189" y="639806"/>
                  <a:pt x="1365189" y="639806"/>
                  <a:pt x="1365189" y="639806"/>
                </a:cubicBezTo>
                <a:cubicBezTo>
                  <a:pt x="1360999" y="639806"/>
                  <a:pt x="1358904" y="640854"/>
                  <a:pt x="1357856" y="641903"/>
                </a:cubicBezTo>
                <a:cubicBezTo>
                  <a:pt x="1355761" y="644000"/>
                  <a:pt x="1354714" y="646098"/>
                  <a:pt x="1354714" y="649244"/>
                </a:cubicBezTo>
                <a:cubicBezTo>
                  <a:pt x="1354714" y="717407"/>
                  <a:pt x="1354714" y="717407"/>
                  <a:pt x="1354714" y="717407"/>
                </a:cubicBezTo>
                <a:cubicBezTo>
                  <a:pt x="1354714" y="722650"/>
                  <a:pt x="1355761" y="725796"/>
                  <a:pt x="1357856" y="726845"/>
                </a:cubicBezTo>
                <a:cubicBezTo>
                  <a:pt x="1358904" y="728942"/>
                  <a:pt x="1362047" y="729991"/>
                  <a:pt x="1366237" y="729991"/>
                </a:cubicBezTo>
                <a:cubicBezTo>
                  <a:pt x="1366237" y="736283"/>
                  <a:pt x="1366237" y="736283"/>
                  <a:pt x="1366237" y="736283"/>
                </a:cubicBezTo>
                <a:cubicBezTo>
                  <a:pt x="1362047" y="735234"/>
                  <a:pt x="1357856" y="735234"/>
                  <a:pt x="1353666" y="735234"/>
                </a:cubicBezTo>
                <a:cubicBezTo>
                  <a:pt x="1349476" y="735234"/>
                  <a:pt x="1346334" y="735234"/>
                  <a:pt x="1343191" y="735234"/>
                </a:cubicBezTo>
                <a:cubicBezTo>
                  <a:pt x="1341096" y="735234"/>
                  <a:pt x="1339001" y="735234"/>
                  <a:pt x="1334811" y="735234"/>
                </a:cubicBezTo>
                <a:cubicBezTo>
                  <a:pt x="1330621" y="735234"/>
                  <a:pt x="1325383" y="735234"/>
                  <a:pt x="1320145" y="736283"/>
                </a:cubicBezTo>
                <a:cubicBezTo>
                  <a:pt x="1320145" y="729991"/>
                  <a:pt x="1320145" y="729991"/>
                  <a:pt x="1320145" y="729991"/>
                </a:cubicBezTo>
                <a:cubicBezTo>
                  <a:pt x="1325383" y="729991"/>
                  <a:pt x="1327478" y="728942"/>
                  <a:pt x="1329573" y="727893"/>
                </a:cubicBezTo>
                <a:cubicBezTo>
                  <a:pt x="1330621" y="725796"/>
                  <a:pt x="1331668" y="722650"/>
                  <a:pt x="1331668" y="717407"/>
                </a:cubicBezTo>
                <a:cubicBezTo>
                  <a:pt x="1331668" y="684898"/>
                  <a:pt x="1331668" y="684898"/>
                  <a:pt x="1331668" y="684898"/>
                </a:cubicBezTo>
                <a:cubicBezTo>
                  <a:pt x="1288719" y="684898"/>
                  <a:pt x="1288719" y="684898"/>
                  <a:pt x="1288719" y="684898"/>
                </a:cubicBezTo>
                <a:cubicBezTo>
                  <a:pt x="1288719" y="717407"/>
                  <a:pt x="1288719" y="717407"/>
                  <a:pt x="1288719" y="717407"/>
                </a:cubicBezTo>
                <a:cubicBezTo>
                  <a:pt x="1288719" y="722650"/>
                  <a:pt x="1289767" y="725796"/>
                  <a:pt x="1290814" y="727893"/>
                </a:cubicBezTo>
                <a:cubicBezTo>
                  <a:pt x="1292909" y="728942"/>
                  <a:pt x="1295004" y="729991"/>
                  <a:pt x="1300242" y="729991"/>
                </a:cubicBezTo>
                <a:cubicBezTo>
                  <a:pt x="1300242" y="735234"/>
                  <a:pt x="1300242" y="735234"/>
                  <a:pt x="1300242" y="735234"/>
                </a:cubicBezTo>
                <a:cubicBezTo>
                  <a:pt x="1295004" y="735234"/>
                  <a:pt x="1290814" y="735234"/>
                  <a:pt x="1286624" y="735234"/>
                </a:cubicBezTo>
                <a:cubicBezTo>
                  <a:pt x="1282434" y="735234"/>
                  <a:pt x="1279291" y="735234"/>
                  <a:pt x="1277196" y="735234"/>
                </a:cubicBezTo>
                <a:cubicBezTo>
                  <a:pt x="1273006" y="735234"/>
                  <a:pt x="1269864" y="735234"/>
                  <a:pt x="1265673" y="735234"/>
                </a:cubicBezTo>
                <a:cubicBezTo>
                  <a:pt x="1261483" y="735234"/>
                  <a:pt x="1257293" y="735234"/>
                  <a:pt x="1253103" y="736283"/>
                </a:cubicBezTo>
                <a:cubicBezTo>
                  <a:pt x="1253103" y="729991"/>
                  <a:pt x="1253103" y="729991"/>
                  <a:pt x="1253103" y="729991"/>
                </a:cubicBezTo>
                <a:cubicBezTo>
                  <a:pt x="1254150" y="729991"/>
                  <a:pt x="1254150" y="729991"/>
                  <a:pt x="1254150" y="729991"/>
                </a:cubicBezTo>
                <a:cubicBezTo>
                  <a:pt x="1258341" y="729991"/>
                  <a:pt x="1261483" y="728942"/>
                  <a:pt x="1262531" y="727893"/>
                </a:cubicBezTo>
                <a:cubicBezTo>
                  <a:pt x="1264626" y="725796"/>
                  <a:pt x="1264626" y="722650"/>
                  <a:pt x="1264626" y="717407"/>
                </a:cubicBezTo>
                <a:cubicBezTo>
                  <a:pt x="1264626" y="649244"/>
                  <a:pt x="1264626" y="649244"/>
                  <a:pt x="1264626" y="649244"/>
                </a:cubicBezTo>
                <a:cubicBezTo>
                  <a:pt x="1264626" y="646098"/>
                  <a:pt x="1264626" y="644000"/>
                  <a:pt x="1262531" y="641903"/>
                </a:cubicBezTo>
                <a:cubicBezTo>
                  <a:pt x="1261483" y="640854"/>
                  <a:pt x="1258341" y="639806"/>
                  <a:pt x="1255198" y="639806"/>
                </a:cubicBezTo>
                <a:cubicBezTo>
                  <a:pt x="1253103" y="639806"/>
                  <a:pt x="1253103" y="639806"/>
                  <a:pt x="1253103" y="639806"/>
                </a:cubicBezTo>
                <a:cubicBezTo>
                  <a:pt x="1253103" y="634562"/>
                  <a:pt x="1253103" y="634562"/>
                  <a:pt x="1253103" y="634562"/>
                </a:cubicBezTo>
                <a:close/>
                <a:moveTo>
                  <a:pt x="1078165" y="634562"/>
                </a:moveTo>
                <a:cubicBezTo>
                  <a:pt x="1082355" y="634562"/>
                  <a:pt x="1086545" y="634562"/>
                  <a:pt x="1090735" y="634562"/>
                </a:cubicBezTo>
                <a:cubicBezTo>
                  <a:pt x="1094925" y="635611"/>
                  <a:pt x="1099115" y="635611"/>
                  <a:pt x="1102258" y="635611"/>
                </a:cubicBezTo>
                <a:cubicBezTo>
                  <a:pt x="1106448" y="635611"/>
                  <a:pt x="1110638" y="635611"/>
                  <a:pt x="1114828" y="634562"/>
                </a:cubicBezTo>
                <a:cubicBezTo>
                  <a:pt x="1119018" y="634562"/>
                  <a:pt x="1122161" y="634562"/>
                  <a:pt x="1126351" y="634562"/>
                </a:cubicBezTo>
                <a:cubicBezTo>
                  <a:pt x="1126351" y="639806"/>
                  <a:pt x="1126351" y="639806"/>
                  <a:pt x="1126351" y="639806"/>
                </a:cubicBezTo>
                <a:cubicBezTo>
                  <a:pt x="1122161" y="639806"/>
                  <a:pt x="1119018" y="640854"/>
                  <a:pt x="1117971" y="641903"/>
                </a:cubicBezTo>
                <a:cubicBezTo>
                  <a:pt x="1115876" y="642952"/>
                  <a:pt x="1114828" y="645049"/>
                  <a:pt x="1114828" y="649244"/>
                </a:cubicBezTo>
                <a:cubicBezTo>
                  <a:pt x="1114828" y="717407"/>
                  <a:pt x="1114828" y="717407"/>
                  <a:pt x="1114828" y="717407"/>
                </a:cubicBezTo>
                <a:cubicBezTo>
                  <a:pt x="1114828" y="722650"/>
                  <a:pt x="1115876" y="725796"/>
                  <a:pt x="1116923" y="727893"/>
                </a:cubicBezTo>
                <a:cubicBezTo>
                  <a:pt x="1119018" y="728942"/>
                  <a:pt x="1121114" y="729991"/>
                  <a:pt x="1126351" y="729991"/>
                </a:cubicBezTo>
                <a:cubicBezTo>
                  <a:pt x="1126351" y="736283"/>
                  <a:pt x="1126351" y="736283"/>
                  <a:pt x="1126351" y="736283"/>
                </a:cubicBezTo>
                <a:cubicBezTo>
                  <a:pt x="1123209" y="735234"/>
                  <a:pt x="1119018" y="735234"/>
                  <a:pt x="1114828" y="735234"/>
                </a:cubicBezTo>
                <a:cubicBezTo>
                  <a:pt x="1110638" y="735234"/>
                  <a:pt x="1106448" y="735234"/>
                  <a:pt x="1102258" y="735234"/>
                </a:cubicBezTo>
                <a:cubicBezTo>
                  <a:pt x="1099115" y="735234"/>
                  <a:pt x="1095973" y="735234"/>
                  <a:pt x="1091783" y="735234"/>
                </a:cubicBezTo>
                <a:cubicBezTo>
                  <a:pt x="1087592" y="735234"/>
                  <a:pt x="1083402" y="735234"/>
                  <a:pt x="1078165" y="736283"/>
                </a:cubicBezTo>
                <a:cubicBezTo>
                  <a:pt x="1078165" y="729991"/>
                  <a:pt x="1078165" y="729991"/>
                  <a:pt x="1078165" y="729991"/>
                </a:cubicBezTo>
                <a:cubicBezTo>
                  <a:pt x="1079212" y="729991"/>
                  <a:pt x="1079212" y="729991"/>
                  <a:pt x="1079212" y="729991"/>
                </a:cubicBezTo>
                <a:cubicBezTo>
                  <a:pt x="1084450" y="729991"/>
                  <a:pt x="1086545" y="728942"/>
                  <a:pt x="1088640" y="727893"/>
                </a:cubicBezTo>
                <a:cubicBezTo>
                  <a:pt x="1089687" y="725796"/>
                  <a:pt x="1090735" y="722650"/>
                  <a:pt x="1090735" y="717407"/>
                </a:cubicBezTo>
                <a:cubicBezTo>
                  <a:pt x="1090735" y="649244"/>
                  <a:pt x="1090735" y="649244"/>
                  <a:pt x="1090735" y="649244"/>
                </a:cubicBezTo>
                <a:cubicBezTo>
                  <a:pt x="1090735" y="646098"/>
                  <a:pt x="1089687" y="644000"/>
                  <a:pt x="1088640" y="641903"/>
                </a:cubicBezTo>
                <a:cubicBezTo>
                  <a:pt x="1086545" y="640854"/>
                  <a:pt x="1084450" y="639806"/>
                  <a:pt x="1080260" y="639806"/>
                </a:cubicBezTo>
                <a:cubicBezTo>
                  <a:pt x="1078165" y="639806"/>
                  <a:pt x="1078165" y="639806"/>
                  <a:pt x="1078165" y="639806"/>
                </a:cubicBezTo>
                <a:cubicBezTo>
                  <a:pt x="1078165" y="634562"/>
                  <a:pt x="1078165" y="634562"/>
                  <a:pt x="1078165" y="634562"/>
                </a:cubicBezTo>
                <a:close/>
                <a:moveTo>
                  <a:pt x="2456721" y="632465"/>
                </a:moveTo>
                <a:cubicBezTo>
                  <a:pt x="2460911" y="632465"/>
                  <a:pt x="2465101" y="632465"/>
                  <a:pt x="2469291" y="633514"/>
                </a:cubicBezTo>
                <a:cubicBezTo>
                  <a:pt x="2474529" y="633514"/>
                  <a:pt x="2479767" y="634562"/>
                  <a:pt x="2486052" y="635611"/>
                </a:cubicBezTo>
                <a:cubicBezTo>
                  <a:pt x="2486052" y="636660"/>
                  <a:pt x="2486052" y="636660"/>
                  <a:pt x="2486052" y="636660"/>
                </a:cubicBezTo>
                <a:cubicBezTo>
                  <a:pt x="2486052" y="641903"/>
                  <a:pt x="2486052" y="647146"/>
                  <a:pt x="2486052" y="650292"/>
                </a:cubicBezTo>
                <a:cubicBezTo>
                  <a:pt x="2486052" y="652390"/>
                  <a:pt x="2486052" y="656584"/>
                  <a:pt x="2486052" y="662876"/>
                </a:cubicBezTo>
                <a:cubicBezTo>
                  <a:pt x="2477672" y="662876"/>
                  <a:pt x="2477672" y="662876"/>
                  <a:pt x="2477672" y="662876"/>
                </a:cubicBezTo>
                <a:cubicBezTo>
                  <a:pt x="2477672" y="655536"/>
                  <a:pt x="2475577" y="650292"/>
                  <a:pt x="2472434" y="646098"/>
                </a:cubicBezTo>
                <a:cubicBezTo>
                  <a:pt x="2469291" y="642952"/>
                  <a:pt x="2464054" y="640854"/>
                  <a:pt x="2457768" y="640854"/>
                </a:cubicBezTo>
                <a:cubicBezTo>
                  <a:pt x="2453578" y="640854"/>
                  <a:pt x="2449388" y="641903"/>
                  <a:pt x="2446246" y="644000"/>
                </a:cubicBezTo>
                <a:cubicBezTo>
                  <a:pt x="2444150" y="647146"/>
                  <a:pt x="2442056" y="650292"/>
                  <a:pt x="2442056" y="654487"/>
                </a:cubicBezTo>
                <a:cubicBezTo>
                  <a:pt x="2442056" y="657633"/>
                  <a:pt x="2443103" y="660779"/>
                  <a:pt x="2445198" y="663925"/>
                </a:cubicBezTo>
                <a:cubicBezTo>
                  <a:pt x="2448341" y="666022"/>
                  <a:pt x="2453578" y="669168"/>
                  <a:pt x="2460911" y="672314"/>
                </a:cubicBezTo>
                <a:cubicBezTo>
                  <a:pt x="2461959" y="672314"/>
                  <a:pt x="2464054" y="673363"/>
                  <a:pt x="2466149" y="674412"/>
                </a:cubicBezTo>
                <a:cubicBezTo>
                  <a:pt x="2474529" y="677558"/>
                  <a:pt x="2480814" y="680704"/>
                  <a:pt x="2483957" y="683850"/>
                </a:cubicBezTo>
                <a:cubicBezTo>
                  <a:pt x="2487100" y="685947"/>
                  <a:pt x="2489194" y="690142"/>
                  <a:pt x="2490242" y="693288"/>
                </a:cubicBezTo>
                <a:cubicBezTo>
                  <a:pt x="2492337" y="696434"/>
                  <a:pt x="2492337" y="700628"/>
                  <a:pt x="2492337" y="704823"/>
                </a:cubicBezTo>
                <a:cubicBezTo>
                  <a:pt x="2492337" y="715310"/>
                  <a:pt x="2489194" y="722650"/>
                  <a:pt x="2482909" y="728942"/>
                </a:cubicBezTo>
                <a:cubicBezTo>
                  <a:pt x="2475577" y="735234"/>
                  <a:pt x="2467196" y="738380"/>
                  <a:pt x="2455673" y="738380"/>
                </a:cubicBezTo>
                <a:cubicBezTo>
                  <a:pt x="2449388" y="738380"/>
                  <a:pt x="2443103" y="737331"/>
                  <a:pt x="2437865" y="736283"/>
                </a:cubicBezTo>
                <a:cubicBezTo>
                  <a:pt x="2431580" y="735234"/>
                  <a:pt x="2426342" y="733137"/>
                  <a:pt x="2421105" y="729991"/>
                </a:cubicBezTo>
                <a:cubicBezTo>
                  <a:pt x="2422152" y="726845"/>
                  <a:pt x="2422152" y="723699"/>
                  <a:pt x="2422152" y="719504"/>
                </a:cubicBezTo>
                <a:cubicBezTo>
                  <a:pt x="2422152" y="716358"/>
                  <a:pt x="2422152" y="713212"/>
                  <a:pt x="2422152" y="709018"/>
                </a:cubicBezTo>
                <a:cubicBezTo>
                  <a:pt x="2422152" y="706920"/>
                  <a:pt x="2422152" y="705872"/>
                  <a:pt x="2422152" y="704823"/>
                </a:cubicBezTo>
                <a:cubicBezTo>
                  <a:pt x="2422152" y="703774"/>
                  <a:pt x="2422152" y="702726"/>
                  <a:pt x="2422152" y="701677"/>
                </a:cubicBezTo>
                <a:cubicBezTo>
                  <a:pt x="2432628" y="701677"/>
                  <a:pt x="2432628" y="701677"/>
                  <a:pt x="2432628" y="701677"/>
                </a:cubicBezTo>
                <a:cubicBezTo>
                  <a:pt x="2432628" y="711115"/>
                  <a:pt x="2434723" y="717407"/>
                  <a:pt x="2437865" y="721602"/>
                </a:cubicBezTo>
                <a:cubicBezTo>
                  <a:pt x="2442056" y="726845"/>
                  <a:pt x="2447293" y="728942"/>
                  <a:pt x="2453578" y="728942"/>
                </a:cubicBezTo>
                <a:cubicBezTo>
                  <a:pt x="2459864" y="728942"/>
                  <a:pt x="2464054" y="726845"/>
                  <a:pt x="2467196" y="724748"/>
                </a:cubicBezTo>
                <a:cubicBezTo>
                  <a:pt x="2470339" y="721602"/>
                  <a:pt x="2472434" y="718456"/>
                  <a:pt x="2472434" y="713212"/>
                </a:cubicBezTo>
                <a:cubicBezTo>
                  <a:pt x="2472434" y="710066"/>
                  <a:pt x="2471386" y="706920"/>
                  <a:pt x="2469291" y="703774"/>
                </a:cubicBezTo>
                <a:cubicBezTo>
                  <a:pt x="2467196" y="701677"/>
                  <a:pt x="2461959" y="698531"/>
                  <a:pt x="2453578" y="695385"/>
                </a:cubicBezTo>
                <a:cubicBezTo>
                  <a:pt x="2442056" y="690142"/>
                  <a:pt x="2433675" y="685947"/>
                  <a:pt x="2429485" y="680704"/>
                </a:cubicBezTo>
                <a:cubicBezTo>
                  <a:pt x="2425295" y="675460"/>
                  <a:pt x="2423200" y="670217"/>
                  <a:pt x="2423200" y="662876"/>
                </a:cubicBezTo>
                <a:cubicBezTo>
                  <a:pt x="2423200" y="653438"/>
                  <a:pt x="2426342" y="646098"/>
                  <a:pt x="2432628" y="640854"/>
                </a:cubicBezTo>
                <a:cubicBezTo>
                  <a:pt x="2438913" y="634562"/>
                  <a:pt x="2446246" y="632465"/>
                  <a:pt x="2456721" y="632465"/>
                </a:cubicBezTo>
                <a:close/>
                <a:moveTo>
                  <a:pt x="1199679" y="632465"/>
                </a:moveTo>
                <a:cubicBezTo>
                  <a:pt x="1205964" y="632465"/>
                  <a:pt x="1215392" y="633514"/>
                  <a:pt x="1231105" y="636660"/>
                </a:cubicBezTo>
                <a:cubicBezTo>
                  <a:pt x="1232152" y="636660"/>
                  <a:pt x="1233200" y="636660"/>
                  <a:pt x="1234247" y="636660"/>
                </a:cubicBezTo>
                <a:cubicBezTo>
                  <a:pt x="1234247" y="640854"/>
                  <a:pt x="1233200" y="644000"/>
                  <a:pt x="1233200" y="647146"/>
                </a:cubicBezTo>
                <a:cubicBezTo>
                  <a:pt x="1233200" y="650292"/>
                  <a:pt x="1233200" y="653438"/>
                  <a:pt x="1233200" y="656584"/>
                </a:cubicBezTo>
                <a:cubicBezTo>
                  <a:pt x="1233200" y="657633"/>
                  <a:pt x="1233200" y="659730"/>
                  <a:pt x="1233200" y="660779"/>
                </a:cubicBezTo>
                <a:cubicBezTo>
                  <a:pt x="1233200" y="662876"/>
                  <a:pt x="1233200" y="664974"/>
                  <a:pt x="1233200" y="668120"/>
                </a:cubicBezTo>
                <a:cubicBezTo>
                  <a:pt x="1224820" y="668120"/>
                  <a:pt x="1224820" y="668120"/>
                  <a:pt x="1224820" y="668120"/>
                </a:cubicBezTo>
                <a:cubicBezTo>
                  <a:pt x="1223772" y="658682"/>
                  <a:pt x="1221677" y="651341"/>
                  <a:pt x="1217487" y="647146"/>
                </a:cubicBezTo>
                <a:cubicBezTo>
                  <a:pt x="1213297" y="642952"/>
                  <a:pt x="1208059" y="639806"/>
                  <a:pt x="1201774" y="639806"/>
                </a:cubicBezTo>
                <a:cubicBezTo>
                  <a:pt x="1191298" y="639806"/>
                  <a:pt x="1183966" y="644000"/>
                  <a:pt x="1178728" y="651341"/>
                </a:cubicBezTo>
                <a:cubicBezTo>
                  <a:pt x="1173490" y="658682"/>
                  <a:pt x="1170348" y="669168"/>
                  <a:pt x="1170348" y="681752"/>
                </a:cubicBezTo>
                <a:cubicBezTo>
                  <a:pt x="1170348" y="695385"/>
                  <a:pt x="1173490" y="706920"/>
                  <a:pt x="1179775" y="714261"/>
                </a:cubicBezTo>
                <a:cubicBezTo>
                  <a:pt x="1185013" y="722650"/>
                  <a:pt x="1193393" y="726845"/>
                  <a:pt x="1202821" y="726845"/>
                </a:cubicBezTo>
                <a:cubicBezTo>
                  <a:pt x="1208059" y="726845"/>
                  <a:pt x="1213297" y="725796"/>
                  <a:pt x="1217487" y="722650"/>
                </a:cubicBezTo>
                <a:cubicBezTo>
                  <a:pt x="1221677" y="719504"/>
                  <a:pt x="1226915" y="715310"/>
                  <a:pt x="1231105" y="709018"/>
                </a:cubicBezTo>
                <a:cubicBezTo>
                  <a:pt x="1238437" y="713212"/>
                  <a:pt x="1238437" y="713212"/>
                  <a:pt x="1238437" y="713212"/>
                </a:cubicBezTo>
                <a:cubicBezTo>
                  <a:pt x="1232152" y="721602"/>
                  <a:pt x="1226915" y="727893"/>
                  <a:pt x="1219582" y="732088"/>
                </a:cubicBezTo>
                <a:cubicBezTo>
                  <a:pt x="1212249" y="736283"/>
                  <a:pt x="1204916" y="738380"/>
                  <a:pt x="1195489" y="738380"/>
                </a:cubicBezTo>
                <a:cubicBezTo>
                  <a:pt x="1179775" y="738380"/>
                  <a:pt x="1167205" y="733137"/>
                  <a:pt x="1158825" y="723699"/>
                </a:cubicBezTo>
                <a:cubicBezTo>
                  <a:pt x="1149397" y="714261"/>
                  <a:pt x="1145207" y="701677"/>
                  <a:pt x="1145207" y="684898"/>
                </a:cubicBezTo>
                <a:cubicBezTo>
                  <a:pt x="1145207" y="669168"/>
                  <a:pt x="1150444" y="656584"/>
                  <a:pt x="1159872" y="647146"/>
                </a:cubicBezTo>
                <a:cubicBezTo>
                  <a:pt x="1170348" y="636660"/>
                  <a:pt x="1182918" y="632465"/>
                  <a:pt x="1199679" y="632465"/>
                </a:cubicBezTo>
                <a:close/>
                <a:moveTo>
                  <a:pt x="1022645" y="632465"/>
                </a:moveTo>
                <a:cubicBezTo>
                  <a:pt x="1026835" y="632465"/>
                  <a:pt x="1031025" y="632465"/>
                  <a:pt x="1036263" y="633514"/>
                </a:cubicBezTo>
                <a:cubicBezTo>
                  <a:pt x="1040453" y="633514"/>
                  <a:pt x="1045691" y="634562"/>
                  <a:pt x="1051976" y="635611"/>
                </a:cubicBezTo>
                <a:cubicBezTo>
                  <a:pt x="1051976" y="636660"/>
                  <a:pt x="1051976" y="636660"/>
                  <a:pt x="1051976" y="636660"/>
                </a:cubicBezTo>
                <a:cubicBezTo>
                  <a:pt x="1051976" y="641903"/>
                  <a:pt x="1051976" y="647146"/>
                  <a:pt x="1051976" y="650292"/>
                </a:cubicBezTo>
                <a:cubicBezTo>
                  <a:pt x="1051976" y="652390"/>
                  <a:pt x="1051976" y="656584"/>
                  <a:pt x="1051976" y="662876"/>
                </a:cubicBezTo>
                <a:cubicBezTo>
                  <a:pt x="1043596" y="662876"/>
                  <a:pt x="1043596" y="662876"/>
                  <a:pt x="1043596" y="662876"/>
                </a:cubicBezTo>
                <a:cubicBezTo>
                  <a:pt x="1043596" y="655536"/>
                  <a:pt x="1042548" y="650292"/>
                  <a:pt x="1038358" y="646098"/>
                </a:cubicBezTo>
                <a:cubicBezTo>
                  <a:pt x="1035216" y="642952"/>
                  <a:pt x="1031025" y="640854"/>
                  <a:pt x="1024740" y="640854"/>
                </a:cubicBezTo>
                <a:cubicBezTo>
                  <a:pt x="1019503" y="640854"/>
                  <a:pt x="1015312" y="641903"/>
                  <a:pt x="1013217" y="644000"/>
                </a:cubicBezTo>
                <a:cubicBezTo>
                  <a:pt x="1010075" y="647146"/>
                  <a:pt x="1009027" y="650292"/>
                  <a:pt x="1009027" y="654487"/>
                </a:cubicBezTo>
                <a:cubicBezTo>
                  <a:pt x="1009027" y="657633"/>
                  <a:pt x="1010075" y="660779"/>
                  <a:pt x="1012170" y="663925"/>
                </a:cubicBezTo>
                <a:cubicBezTo>
                  <a:pt x="1014265" y="666022"/>
                  <a:pt x="1019503" y="669168"/>
                  <a:pt x="1027883" y="672314"/>
                </a:cubicBezTo>
                <a:cubicBezTo>
                  <a:pt x="1028930" y="672314"/>
                  <a:pt x="1029978" y="673363"/>
                  <a:pt x="1032073" y="674412"/>
                </a:cubicBezTo>
                <a:cubicBezTo>
                  <a:pt x="1040453" y="677558"/>
                  <a:pt x="1046739" y="680704"/>
                  <a:pt x="1049881" y="683850"/>
                </a:cubicBezTo>
                <a:cubicBezTo>
                  <a:pt x="1053024" y="685947"/>
                  <a:pt x="1055119" y="690142"/>
                  <a:pt x="1056166" y="693288"/>
                </a:cubicBezTo>
                <a:cubicBezTo>
                  <a:pt x="1058261" y="696434"/>
                  <a:pt x="1059309" y="700628"/>
                  <a:pt x="1059309" y="704823"/>
                </a:cubicBezTo>
                <a:cubicBezTo>
                  <a:pt x="1059309" y="715310"/>
                  <a:pt x="1055119" y="722650"/>
                  <a:pt x="1048834" y="728942"/>
                </a:cubicBezTo>
                <a:cubicBezTo>
                  <a:pt x="1042548" y="735234"/>
                  <a:pt x="1033121" y="738380"/>
                  <a:pt x="1021598" y="738380"/>
                </a:cubicBezTo>
                <a:cubicBezTo>
                  <a:pt x="1015312" y="738380"/>
                  <a:pt x="1009027" y="737331"/>
                  <a:pt x="1003790" y="736283"/>
                </a:cubicBezTo>
                <a:cubicBezTo>
                  <a:pt x="998552" y="735234"/>
                  <a:pt x="992267" y="733137"/>
                  <a:pt x="987029" y="729991"/>
                </a:cubicBezTo>
                <a:cubicBezTo>
                  <a:pt x="988077" y="726845"/>
                  <a:pt x="988077" y="723699"/>
                  <a:pt x="988077" y="719504"/>
                </a:cubicBezTo>
                <a:cubicBezTo>
                  <a:pt x="988077" y="716358"/>
                  <a:pt x="988077" y="713212"/>
                  <a:pt x="988077" y="709018"/>
                </a:cubicBezTo>
                <a:cubicBezTo>
                  <a:pt x="988077" y="706920"/>
                  <a:pt x="988077" y="705872"/>
                  <a:pt x="988077" y="704823"/>
                </a:cubicBezTo>
                <a:cubicBezTo>
                  <a:pt x="988077" y="703774"/>
                  <a:pt x="988077" y="702726"/>
                  <a:pt x="988077" y="701677"/>
                </a:cubicBezTo>
                <a:cubicBezTo>
                  <a:pt x="998552" y="701677"/>
                  <a:pt x="998552" y="701677"/>
                  <a:pt x="998552" y="701677"/>
                </a:cubicBezTo>
                <a:cubicBezTo>
                  <a:pt x="998552" y="711115"/>
                  <a:pt x="1000647" y="717407"/>
                  <a:pt x="1003790" y="721602"/>
                </a:cubicBezTo>
                <a:cubicBezTo>
                  <a:pt x="1007980" y="726845"/>
                  <a:pt x="1013217" y="728942"/>
                  <a:pt x="1020550" y="728942"/>
                </a:cubicBezTo>
                <a:cubicBezTo>
                  <a:pt x="1025788" y="728942"/>
                  <a:pt x="1029978" y="726845"/>
                  <a:pt x="1033121" y="724748"/>
                </a:cubicBezTo>
                <a:cubicBezTo>
                  <a:pt x="1037311" y="721602"/>
                  <a:pt x="1038358" y="718456"/>
                  <a:pt x="1038358" y="713212"/>
                </a:cubicBezTo>
                <a:cubicBezTo>
                  <a:pt x="1038358" y="710066"/>
                  <a:pt x="1037311" y="706920"/>
                  <a:pt x="1035216" y="703774"/>
                </a:cubicBezTo>
                <a:cubicBezTo>
                  <a:pt x="1033121" y="701677"/>
                  <a:pt x="1027883" y="698531"/>
                  <a:pt x="1019503" y="695385"/>
                </a:cubicBezTo>
                <a:cubicBezTo>
                  <a:pt x="1007980" y="690142"/>
                  <a:pt x="999599" y="685947"/>
                  <a:pt x="995409" y="680704"/>
                </a:cubicBezTo>
                <a:cubicBezTo>
                  <a:pt x="991219" y="675460"/>
                  <a:pt x="989124" y="670217"/>
                  <a:pt x="989124" y="662876"/>
                </a:cubicBezTo>
                <a:cubicBezTo>
                  <a:pt x="989124" y="653438"/>
                  <a:pt x="992267" y="646098"/>
                  <a:pt x="998552" y="640854"/>
                </a:cubicBezTo>
                <a:cubicBezTo>
                  <a:pt x="1004837" y="634562"/>
                  <a:pt x="1013217" y="632465"/>
                  <a:pt x="1022645" y="632465"/>
                </a:cubicBezTo>
                <a:close/>
                <a:moveTo>
                  <a:pt x="180247" y="626094"/>
                </a:moveTo>
                <a:cubicBezTo>
                  <a:pt x="201191" y="648103"/>
                  <a:pt x="201191" y="648103"/>
                  <a:pt x="201191" y="648103"/>
                </a:cubicBezTo>
                <a:cubicBezTo>
                  <a:pt x="199097" y="649151"/>
                  <a:pt x="199097" y="649151"/>
                  <a:pt x="199097" y="649151"/>
                </a:cubicBezTo>
                <a:cubicBezTo>
                  <a:pt x="198050" y="648103"/>
                  <a:pt x="195955" y="647055"/>
                  <a:pt x="194908" y="647055"/>
                </a:cubicBezTo>
                <a:cubicBezTo>
                  <a:pt x="192814" y="647055"/>
                  <a:pt x="190719" y="648103"/>
                  <a:pt x="188625" y="650199"/>
                </a:cubicBezTo>
                <a:cubicBezTo>
                  <a:pt x="167681" y="670111"/>
                  <a:pt x="167681" y="670111"/>
                  <a:pt x="167681" y="670111"/>
                </a:cubicBezTo>
                <a:cubicBezTo>
                  <a:pt x="164540" y="672207"/>
                  <a:pt x="162445" y="675351"/>
                  <a:pt x="162445" y="677447"/>
                </a:cubicBezTo>
                <a:cubicBezTo>
                  <a:pt x="162445" y="680592"/>
                  <a:pt x="163492" y="682688"/>
                  <a:pt x="165587" y="685832"/>
                </a:cubicBezTo>
                <a:cubicBezTo>
                  <a:pt x="168728" y="688976"/>
                  <a:pt x="171870" y="690024"/>
                  <a:pt x="175012" y="690024"/>
                </a:cubicBezTo>
                <a:cubicBezTo>
                  <a:pt x="179200" y="688976"/>
                  <a:pt x="182342" y="686880"/>
                  <a:pt x="186530" y="683736"/>
                </a:cubicBezTo>
                <a:cubicBezTo>
                  <a:pt x="204333" y="666967"/>
                  <a:pt x="204333" y="666967"/>
                  <a:pt x="204333" y="666967"/>
                </a:cubicBezTo>
                <a:cubicBezTo>
                  <a:pt x="206427" y="664871"/>
                  <a:pt x="207474" y="662775"/>
                  <a:pt x="207474" y="661727"/>
                </a:cubicBezTo>
                <a:cubicBezTo>
                  <a:pt x="208521" y="659631"/>
                  <a:pt x="207474" y="658583"/>
                  <a:pt x="205380" y="656487"/>
                </a:cubicBezTo>
                <a:cubicBezTo>
                  <a:pt x="207474" y="655439"/>
                  <a:pt x="207474" y="655439"/>
                  <a:pt x="207474" y="655439"/>
                </a:cubicBezTo>
                <a:cubicBezTo>
                  <a:pt x="218993" y="668015"/>
                  <a:pt x="218993" y="668015"/>
                  <a:pt x="218993" y="668015"/>
                </a:cubicBezTo>
                <a:cubicBezTo>
                  <a:pt x="217946" y="669063"/>
                  <a:pt x="217946" y="669063"/>
                  <a:pt x="217946" y="669063"/>
                </a:cubicBezTo>
                <a:cubicBezTo>
                  <a:pt x="215852" y="666967"/>
                  <a:pt x="213757" y="665919"/>
                  <a:pt x="212710" y="665919"/>
                </a:cubicBezTo>
                <a:cubicBezTo>
                  <a:pt x="210616" y="665919"/>
                  <a:pt x="209569" y="666967"/>
                  <a:pt x="207474" y="669063"/>
                </a:cubicBezTo>
                <a:cubicBezTo>
                  <a:pt x="189672" y="685832"/>
                  <a:pt x="189672" y="685832"/>
                  <a:pt x="189672" y="685832"/>
                </a:cubicBezTo>
                <a:cubicBezTo>
                  <a:pt x="186530" y="688976"/>
                  <a:pt x="184436" y="690024"/>
                  <a:pt x="182342" y="691072"/>
                </a:cubicBezTo>
                <a:cubicBezTo>
                  <a:pt x="180247" y="692120"/>
                  <a:pt x="178153" y="693168"/>
                  <a:pt x="176059" y="693168"/>
                </a:cubicBezTo>
                <a:cubicBezTo>
                  <a:pt x="172917" y="693168"/>
                  <a:pt x="170823" y="692120"/>
                  <a:pt x="167681" y="691072"/>
                </a:cubicBezTo>
                <a:cubicBezTo>
                  <a:pt x="164540" y="688976"/>
                  <a:pt x="161398" y="686880"/>
                  <a:pt x="159304" y="683736"/>
                </a:cubicBezTo>
                <a:cubicBezTo>
                  <a:pt x="154068" y="678496"/>
                  <a:pt x="151973" y="674303"/>
                  <a:pt x="151973" y="669063"/>
                </a:cubicBezTo>
                <a:cubicBezTo>
                  <a:pt x="151973" y="663823"/>
                  <a:pt x="154068" y="659631"/>
                  <a:pt x="159304" y="655439"/>
                </a:cubicBezTo>
                <a:cubicBezTo>
                  <a:pt x="178153" y="637622"/>
                  <a:pt x="178153" y="637622"/>
                  <a:pt x="178153" y="637622"/>
                </a:cubicBezTo>
                <a:cubicBezTo>
                  <a:pt x="179200" y="635526"/>
                  <a:pt x="180247" y="633430"/>
                  <a:pt x="181295" y="632382"/>
                </a:cubicBezTo>
                <a:cubicBezTo>
                  <a:pt x="181295" y="631334"/>
                  <a:pt x="180247" y="629238"/>
                  <a:pt x="178153" y="627142"/>
                </a:cubicBezTo>
                <a:cubicBezTo>
                  <a:pt x="180247" y="626094"/>
                  <a:pt x="180247" y="626094"/>
                  <a:pt x="180247" y="626094"/>
                </a:cubicBezTo>
                <a:close/>
                <a:moveTo>
                  <a:pt x="672423" y="625046"/>
                </a:moveTo>
                <a:cubicBezTo>
                  <a:pt x="676612" y="622950"/>
                  <a:pt x="680800" y="623998"/>
                  <a:pt x="683942" y="627142"/>
                </a:cubicBezTo>
                <a:cubicBezTo>
                  <a:pt x="687084" y="629238"/>
                  <a:pt x="688131" y="631334"/>
                  <a:pt x="689178" y="634478"/>
                </a:cubicBezTo>
                <a:cubicBezTo>
                  <a:pt x="689178" y="637622"/>
                  <a:pt x="689178" y="640766"/>
                  <a:pt x="688131" y="643910"/>
                </a:cubicBezTo>
                <a:cubicBezTo>
                  <a:pt x="688131" y="643910"/>
                  <a:pt x="688131" y="643910"/>
                  <a:pt x="709074" y="648103"/>
                </a:cubicBezTo>
                <a:cubicBezTo>
                  <a:pt x="711169" y="648103"/>
                  <a:pt x="713263" y="648103"/>
                  <a:pt x="714310" y="648103"/>
                </a:cubicBezTo>
                <a:cubicBezTo>
                  <a:pt x="715358" y="648103"/>
                  <a:pt x="716405" y="647055"/>
                  <a:pt x="717452" y="646007"/>
                </a:cubicBezTo>
                <a:cubicBezTo>
                  <a:pt x="717452" y="646007"/>
                  <a:pt x="717452" y="646007"/>
                  <a:pt x="718499" y="647055"/>
                </a:cubicBezTo>
                <a:cubicBezTo>
                  <a:pt x="718499" y="647055"/>
                  <a:pt x="718499" y="647055"/>
                  <a:pt x="705933" y="662775"/>
                </a:cubicBezTo>
                <a:cubicBezTo>
                  <a:pt x="705933" y="662775"/>
                  <a:pt x="705933" y="662775"/>
                  <a:pt x="678706" y="657535"/>
                </a:cubicBezTo>
                <a:cubicBezTo>
                  <a:pt x="678706" y="657535"/>
                  <a:pt x="678706" y="657535"/>
                  <a:pt x="677659" y="658583"/>
                </a:cubicBezTo>
                <a:cubicBezTo>
                  <a:pt x="677659" y="658583"/>
                  <a:pt x="677659" y="658583"/>
                  <a:pt x="689178" y="668015"/>
                </a:cubicBezTo>
                <a:cubicBezTo>
                  <a:pt x="691272" y="670111"/>
                  <a:pt x="693367" y="671159"/>
                  <a:pt x="694414" y="670111"/>
                </a:cubicBezTo>
                <a:cubicBezTo>
                  <a:pt x="696508" y="670111"/>
                  <a:pt x="697555" y="669063"/>
                  <a:pt x="699650" y="666967"/>
                </a:cubicBezTo>
                <a:cubicBezTo>
                  <a:pt x="699650" y="666967"/>
                  <a:pt x="699650" y="666967"/>
                  <a:pt x="700697" y="669063"/>
                </a:cubicBezTo>
                <a:cubicBezTo>
                  <a:pt x="700697" y="669063"/>
                  <a:pt x="700697" y="669063"/>
                  <a:pt x="680800" y="692120"/>
                </a:cubicBezTo>
                <a:cubicBezTo>
                  <a:pt x="680800" y="692120"/>
                  <a:pt x="680800" y="692120"/>
                  <a:pt x="679753" y="691072"/>
                </a:cubicBezTo>
                <a:cubicBezTo>
                  <a:pt x="680800" y="688976"/>
                  <a:pt x="681848" y="687928"/>
                  <a:pt x="681848" y="685832"/>
                </a:cubicBezTo>
                <a:cubicBezTo>
                  <a:pt x="681848" y="684784"/>
                  <a:pt x="679753" y="682688"/>
                  <a:pt x="677659" y="680592"/>
                </a:cubicBezTo>
                <a:cubicBezTo>
                  <a:pt x="677659" y="680592"/>
                  <a:pt x="677659" y="680592"/>
                  <a:pt x="651479" y="658583"/>
                </a:cubicBezTo>
                <a:cubicBezTo>
                  <a:pt x="649385" y="656487"/>
                  <a:pt x="647291" y="656487"/>
                  <a:pt x="646244" y="656487"/>
                </a:cubicBezTo>
                <a:cubicBezTo>
                  <a:pt x="645196" y="656487"/>
                  <a:pt x="643102" y="657535"/>
                  <a:pt x="641008" y="658583"/>
                </a:cubicBezTo>
                <a:cubicBezTo>
                  <a:pt x="641008" y="658583"/>
                  <a:pt x="641008" y="658583"/>
                  <a:pt x="639960" y="657535"/>
                </a:cubicBezTo>
                <a:cubicBezTo>
                  <a:pt x="639960" y="657535"/>
                  <a:pt x="639960" y="657535"/>
                  <a:pt x="658810" y="634478"/>
                </a:cubicBezTo>
                <a:cubicBezTo>
                  <a:pt x="664046" y="629238"/>
                  <a:pt x="668234" y="626094"/>
                  <a:pt x="672423" y="625046"/>
                </a:cubicBezTo>
                <a:close/>
                <a:moveTo>
                  <a:pt x="702791" y="568452"/>
                </a:moveTo>
                <a:cubicBezTo>
                  <a:pt x="718499" y="576836"/>
                  <a:pt x="718499" y="576836"/>
                  <a:pt x="718499" y="576836"/>
                </a:cubicBezTo>
                <a:cubicBezTo>
                  <a:pt x="717452" y="578932"/>
                  <a:pt x="717452" y="578932"/>
                  <a:pt x="717452" y="578932"/>
                </a:cubicBezTo>
                <a:cubicBezTo>
                  <a:pt x="713263" y="576836"/>
                  <a:pt x="709074" y="576836"/>
                  <a:pt x="705933" y="578932"/>
                </a:cubicBezTo>
                <a:cubicBezTo>
                  <a:pt x="701744" y="579980"/>
                  <a:pt x="698603" y="583125"/>
                  <a:pt x="696508" y="587317"/>
                </a:cubicBezTo>
                <a:cubicBezTo>
                  <a:pt x="695461" y="589413"/>
                  <a:pt x="695461" y="591509"/>
                  <a:pt x="695461" y="593605"/>
                </a:cubicBezTo>
                <a:cubicBezTo>
                  <a:pt x="695461" y="595701"/>
                  <a:pt x="696508" y="596749"/>
                  <a:pt x="698603" y="597797"/>
                </a:cubicBezTo>
                <a:cubicBezTo>
                  <a:pt x="700697" y="598845"/>
                  <a:pt x="704886" y="597797"/>
                  <a:pt x="711169" y="593605"/>
                </a:cubicBezTo>
                <a:cubicBezTo>
                  <a:pt x="711169" y="592557"/>
                  <a:pt x="711169" y="592557"/>
                  <a:pt x="711169" y="592557"/>
                </a:cubicBezTo>
                <a:cubicBezTo>
                  <a:pt x="715358" y="589413"/>
                  <a:pt x="718499" y="587317"/>
                  <a:pt x="720593" y="586269"/>
                </a:cubicBezTo>
                <a:cubicBezTo>
                  <a:pt x="722688" y="584173"/>
                  <a:pt x="724782" y="584173"/>
                  <a:pt x="725829" y="583125"/>
                </a:cubicBezTo>
                <a:cubicBezTo>
                  <a:pt x="727924" y="583125"/>
                  <a:pt x="730018" y="583125"/>
                  <a:pt x="732112" y="583125"/>
                </a:cubicBezTo>
                <a:cubicBezTo>
                  <a:pt x="734207" y="583125"/>
                  <a:pt x="736301" y="584173"/>
                  <a:pt x="738396" y="585221"/>
                </a:cubicBezTo>
                <a:cubicBezTo>
                  <a:pt x="742584" y="587317"/>
                  <a:pt x="745726" y="591509"/>
                  <a:pt x="746773" y="596749"/>
                </a:cubicBezTo>
                <a:cubicBezTo>
                  <a:pt x="747820" y="600941"/>
                  <a:pt x="746773" y="606181"/>
                  <a:pt x="743631" y="612469"/>
                </a:cubicBezTo>
                <a:cubicBezTo>
                  <a:pt x="741537" y="614566"/>
                  <a:pt x="739443" y="617710"/>
                  <a:pt x="736301" y="620854"/>
                </a:cubicBezTo>
                <a:cubicBezTo>
                  <a:pt x="734207" y="622950"/>
                  <a:pt x="732112" y="625046"/>
                  <a:pt x="732112" y="625046"/>
                </a:cubicBezTo>
                <a:cubicBezTo>
                  <a:pt x="732112" y="626094"/>
                  <a:pt x="732112" y="627142"/>
                  <a:pt x="732112" y="627142"/>
                </a:cubicBezTo>
                <a:cubicBezTo>
                  <a:pt x="732112" y="628190"/>
                  <a:pt x="733160" y="629238"/>
                  <a:pt x="734207" y="629238"/>
                </a:cubicBezTo>
                <a:cubicBezTo>
                  <a:pt x="733160" y="631334"/>
                  <a:pt x="733160" y="631334"/>
                  <a:pt x="733160" y="631334"/>
                </a:cubicBezTo>
                <a:cubicBezTo>
                  <a:pt x="715358" y="621902"/>
                  <a:pt x="715358" y="621902"/>
                  <a:pt x="715358" y="621902"/>
                </a:cubicBezTo>
                <a:cubicBezTo>
                  <a:pt x="716405" y="619806"/>
                  <a:pt x="716405" y="619806"/>
                  <a:pt x="716405" y="619806"/>
                </a:cubicBezTo>
                <a:cubicBezTo>
                  <a:pt x="720593" y="621902"/>
                  <a:pt x="724782" y="621902"/>
                  <a:pt x="730018" y="620854"/>
                </a:cubicBezTo>
                <a:cubicBezTo>
                  <a:pt x="734207" y="618758"/>
                  <a:pt x="737348" y="615614"/>
                  <a:pt x="739443" y="611421"/>
                </a:cubicBezTo>
                <a:cubicBezTo>
                  <a:pt x="741537" y="609325"/>
                  <a:pt x="741537" y="606181"/>
                  <a:pt x="741537" y="604085"/>
                </a:cubicBezTo>
                <a:cubicBezTo>
                  <a:pt x="741537" y="601989"/>
                  <a:pt x="740490" y="599893"/>
                  <a:pt x="738396" y="598845"/>
                </a:cubicBezTo>
                <a:cubicBezTo>
                  <a:pt x="735254" y="597797"/>
                  <a:pt x="730018" y="599893"/>
                  <a:pt x="722688" y="605133"/>
                </a:cubicBezTo>
                <a:cubicBezTo>
                  <a:pt x="721641" y="605133"/>
                  <a:pt x="721641" y="605133"/>
                  <a:pt x="721641" y="605133"/>
                </a:cubicBezTo>
                <a:cubicBezTo>
                  <a:pt x="721641" y="606181"/>
                  <a:pt x="720593" y="606181"/>
                  <a:pt x="719546" y="607229"/>
                </a:cubicBezTo>
                <a:cubicBezTo>
                  <a:pt x="714310" y="611421"/>
                  <a:pt x="710122" y="613518"/>
                  <a:pt x="706980" y="613518"/>
                </a:cubicBezTo>
                <a:cubicBezTo>
                  <a:pt x="705933" y="614566"/>
                  <a:pt x="703838" y="614566"/>
                  <a:pt x="702791" y="613518"/>
                </a:cubicBezTo>
                <a:cubicBezTo>
                  <a:pt x="700697" y="613518"/>
                  <a:pt x="699650" y="613518"/>
                  <a:pt x="698603" y="612469"/>
                </a:cubicBezTo>
                <a:cubicBezTo>
                  <a:pt x="694414" y="610373"/>
                  <a:pt x="691272" y="606181"/>
                  <a:pt x="690225" y="600941"/>
                </a:cubicBezTo>
                <a:cubicBezTo>
                  <a:pt x="689178" y="596749"/>
                  <a:pt x="690225" y="591509"/>
                  <a:pt x="693367" y="586269"/>
                </a:cubicBezTo>
                <a:cubicBezTo>
                  <a:pt x="694414" y="583125"/>
                  <a:pt x="696508" y="581029"/>
                  <a:pt x="699650" y="578932"/>
                </a:cubicBezTo>
                <a:cubicBezTo>
                  <a:pt x="702791" y="575788"/>
                  <a:pt x="703838" y="574740"/>
                  <a:pt x="703838" y="574740"/>
                </a:cubicBezTo>
                <a:cubicBezTo>
                  <a:pt x="704886" y="573692"/>
                  <a:pt x="704886" y="572644"/>
                  <a:pt x="703838" y="572644"/>
                </a:cubicBezTo>
                <a:cubicBezTo>
                  <a:pt x="703838" y="571596"/>
                  <a:pt x="702791" y="571596"/>
                  <a:pt x="701744" y="570548"/>
                </a:cubicBezTo>
                <a:cubicBezTo>
                  <a:pt x="702791" y="568452"/>
                  <a:pt x="702791" y="568452"/>
                  <a:pt x="702791" y="568452"/>
                </a:cubicBezTo>
                <a:close/>
                <a:moveTo>
                  <a:pt x="139407" y="565308"/>
                </a:moveTo>
                <a:cubicBezTo>
                  <a:pt x="139407" y="565308"/>
                  <a:pt x="139407" y="565308"/>
                  <a:pt x="155115" y="590461"/>
                </a:cubicBezTo>
                <a:cubicBezTo>
                  <a:pt x="155115" y="590461"/>
                  <a:pt x="155115" y="590461"/>
                  <a:pt x="154068" y="591509"/>
                </a:cubicBezTo>
                <a:cubicBezTo>
                  <a:pt x="151973" y="589413"/>
                  <a:pt x="150926" y="588365"/>
                  <a:pt x="148832" y="588365"/>
                </a:cubicBezTo>
                <a:cubicBezTo>
                  <a:pt x="147785" y="588365"/>
                  <a:pt x="145690" y="588365"/>
                  <a:pt x="143596" y="590461"/>
                </a:cubicBezTo>
                <a:cubicBezTo>
                  <a:pt x="143596" y="590461"/>
                  <a:pt x="143596" y="590461"/>
                  <a:pt x="131030" y="597797"/>
                </a:cubicBezTo>
                <a:cubicBezTo>
                  <a:pt x="131030" y="597797"/>
                  <a:pt x="131030" y="597797"/>
                  <a:pt x="140454" y="611421"/>
                </a:cubicBezTo>
                <a:cubicBezTo>
                  <a:pt x="140454" y="611421"/>
                  <a:pt x="140454" y="611421"/>
                  <a:pt x="151973" y="604085"/>
                </a:cubicBezTo>
                <a:cubicBezTo>
                  <a:pt x="154068" y="603037"/>
                  <a:pt x="156162" y="600941"/>
                  <a:pt x="156162" y="599893"/>
                </a:cubicBezTo>
                <a:cubicBezTo>
                  <a:pt x="157209" y="597797"/>
                  <a:pt x="156162" y="596749"/>
                  <a:pt x="155115" y="594653"/>
                </a:cubicBezTo>
                <a:cubicBezTo>
                  <a:pt x="155115" y="594653"/>
                  <a:pt x="155115" y="594653"/>
                  <a:pt x="157209" y="593605"/>
                </a:cubicBezTo>
                <a:cubicBezTo>
                  <a:pt x="157209" y="593605"/>
                  <a:pt x="157209" y="593605"/>
                  <a:pt x="172917" y="618758"/>
                </a:cubicBezTo>
                <a:cubicBezTo>
                  <a:pt x="172917" y="618758"/>
                  <a:pt x="172917" y="618758"/>
                  <a:pt x="170823" y="619806"/>
                </a:cubicBezTo>
                <a:cubicBezTo>
                  <a:pt x="169776" y="617710"/>
                  <a:pt x="168728" y="616662"/>
                  <a:pt x="166634" y="616662"/>
                </a:cubicBezTo>
                <a:cubicBezTo>
                  <a:pt x="165587" y="616662"/>
                  <a:pt x="163492" y="616662"/>
                  <a:pt x="161398" y="618758"/>
                </a:cubicBezTo>
                <a:cubicBezTo>
                  <a:pt x="161398" y="618758"/>
                  <a:pt x="161398" y="618758"/>
                  <a:pt x="132077" y="636574"/>
                </a:cubicBezTo>
                <a:cubicBezTo>
                  <a:pt x="129983" y="638670"/>
                  <a:pt x="127888" y="639718"/>
                  <a:pt x="127888" y="640766"/>
                </a:cubicBezTo>
                <a:cubicBezTo>
                  <a:pt x="126841" y="642862"/>
                  <a:pt x="127888" y="644958"/>
                  <a:pt x="128935" y="647055"/>
                </a:cubicBezTo>
                <a:cubicBezTo>
                  <a:pt x="128935" y="647055"/>
                  <a:pt x="128935" y="647055"/>
                  <a:pt x="126841" y="648103"/>
                </a:cubicBezTo>
                <a:cubicBezTo>
                  <a:pt x="126841" y="648103"/>
                  <a:pt x="126841" y="648103"/>
                  <a:pt x="111133" y="621902"/>
                </a:cubicBezTo>
                <a:cubicBezTo>
                  <a:pt x="111133" y="621902"/>
                  <a:pt x="111133" y="621902"/>
                  <a:pt x="113228" y="620854"/>
                </a:cubicBezTo>
                <a:cubicBezTo>
                  <a:pt x="114275" y="622950"/>
                  <a:pt x="115322" y="623998"/>
                  <a:pt x="117416" y="623998"/>
                </a:cubicBezTo>
                <a:cubicBezTo>
                  <a:pt x="118464" y="623998"/>
                  <a:pt x="120558" y="623998"/>
                  <a:pt x="122652" y="622950"/>
                </a:cubicBezTo>
                <a:cubicBezTo>
                  <a:pt x="122652" y="622950"/>
                  <a:pt x="122652" y="622950"/>
                  <a:pt x="136266" y="613518"/>
                </a:cubicBezTo>
                <a:cubicBezTo>
                  <a:pt x="136266" y="613518"/>
                  <a:pt x="136266" y="613518"/>
                  <a:pt x="127888" y="599893"/>
                </a:cubicBezTo>
                <a:cubicBezTo>
                  <a:pt x="127888" y="599893"/>
                  <a:pt x="127888" y="599893"/>
                  <a:pt x="114275" y="608277"/>
                </a:cubicBezTo>
                <a:cubicBezTo>
                  <a:pt x="112181" y="610373"/>
                  <a:pt x="110086" y="611421"/>
                  <a:pt x="110086" y="612469"/>
                </a:cubicBezTo>
                <a:cubicBezTo>
                  <a:pt x="110086" y="614566"/>
                  <a:pt x="110086" y="616662"/>
                  <a:pt x="111133" y="618758"/>
                </a:cubicBezTo>
                <a:cubicBezTo>
                  <a:pt x="111133" y="618758"/>
                  <a:pt x="111133" y="618758"/>
                  <a:pt x="110086" y="619806"/>
                </a:cubicBezTo>
                <a:cubicBezTo>
                  <a:pt x="110086" y="619806"/>
                  <a:pt x="110086" y="619806"/>
                  <a:pt x="93331" y="593605"/>
                </a:cubicBezTo>
                <a:cubicBezTo>
                  <a:pt x="93331" y="593605"/>
                  <a:pt x="93331" y="593605"/>
                  <a:pt x="95426" y="592557"/>
                </a:cubicBezTo>
                <a:cubicBezTo>
                  <a:pt x="96473" y="594653"/>
                  <a:pt x="97520" y="595701"/>
                  <a:pt x="99614" y="595701"/>
                </a:cubicBezTo>
                <a:cubicBezTo>
                  <a:pt x="100662" y="596749"/>
                  <a:pt x="102756" y="595701"/>
                  <a:pt x="105897" y="594653"/>
                </a:cubicBezTo>
                <a:cubicBezTo>
                  <a:pt x="105897" y="594653"/>
                  <a:pt x="105897" y="594653"/>
                  <a:pt x="134171" y="575788"/>
                </a:cubicBezTo>
                <a:cubicBezTo>
                  <a:pt x="137313" y="574740"/>
                  <a:pt x="138360" y="572644"/>
                  <a:pt x="138360" y="571596"/>
                </a:cubicBezTo>
                <a:cubicBezTo>
                  <a:pt x="139407" y="570548"/>
                  <a:pt x="138360" y="568452"/>
                  <a:pt x="137313" y="566356"/>
                </a:cubicBezTo>
                <a:cubicBezTo>
                  <a:pt x="137313" y="566356"/>
                  <a:pt x="137313" y="566356"/>
                  <a:pt x="139407" y="565308"/>
                </a:cubicBezTo>
                <a:close/>
                <a:moveTo>
                  <a:pt x="722688" y="526531"/>
                </a:moveTo>
                <a:cubicBezTo>
                  <a:pt x="722688" y="526531"/>
                  <a:pt x="722688" y="526531"/>
                  <a:pt x="723735" y="527579"/>
                </a:cubicBezTo>
                <a:cubicBezTo>
                  <a:pt x="723735" y="529675"/>
                  <a:pt x="723735" y="531771"/>
                  <a:pt x="723735" y="532819"/>
                </a:cubicBezTo>
                <a:cubicBezTo>
                  <a:pt x="724782" y="533867"/>
                  <a:pt x="725829" y="534915"/>
                  <a:pt x="728971" y="535963"/>
                </a:cubicBezTo>
                <a:cubicBezTo>
                  <a:pt x="728971" y="535963"/>
                  <a:pt x="728971" y="535963"/>
                  <a:pt x="761434" y="548540"/>
                </a:cubicBezTo>
                <a:cubicBezTo>
                  <a:pt x="763528" y="549588"/>
                  <a:pt x="765622" y="549588"/>
                  <a:pt x="766669" y="549588"/>
                </a:cubicBezTo>
                <a:cubicBezTo>
                  <a:pt x="768764" y="548540"/>
                  <a:pt x="769811" y="547491"/>
                  <a:pt x="770858" y="545395"/>
                </a:cubicBezTo>
                <a:cubicBezTo>
                  <a:pt x="770858" y="545395"/>
                  <a:pt x="770858" y="545395"/>
                  <a:pt x="772953" y="545395"/>
                </a:cubicBezTo>
                <a:cubicBezTo>
                  <a:pt x="772953" y="545395"/>
                  <a:pt x="772953" y="545395"/>
                  <a:pt x="761434" y="574740"/>
                </a:cubicBezTo>
                <a:cubicBezTo>
                  <a:pt x="761434" y="574740"/>
                  <a:pt x="761434" y="574740"/>
                  <a:pt x="759339" y="573692"/>
                </a:cubicBezTo>
                <a:cubicBezTo>
                  <a:pt x="760386" y="571596"/>
                  <a:pt x="760386" y="569500"/>
                  <a:pt x="760386" y="567404"/>
                </a:cubicBezTo>
                <a:cubicBezTo>
                  <a:pt x="759339" y="566356"/>
                  <a:pt x="757245" y="565308"/>
                  <a:pt x="755150" y="564260"/>
                </a:cubicBezTo>
                <a:cubicBezTo>
                  <a:pt x="755150" y="564260"/>
                  <a:pt x="755150" y="564260"/>
                  <a:pt x="722688" y="551684"/>
                </a:cubicBezTo>
                <a:cubicBezTo>
                  <a:pt x="720593" y="550636"/>
                  <a:pt x="718499" y="550636"/>
                  <a:pt x="716405" y="551684"/>
                </a:cubicBezTo>
                <a:cubicBezTo>
                  <a:pt x="715358" y="551684"/>
                  <a:pt x="714310" y="553780"/>
                  <a:pt x="713263" y="555876"/>
                </a:cubicBezTo>
                <a:cubicBezTo>
                  <a:pt x="713263" y="555876"/>
                  <a:pt x="713263" y="555876"/>
                  <a:pt x="711169" y="554828"/>
                </a:cubicBezTo>
                <a:cubicBezTo>
                  <a:pt x="711169" y="554828"/>
                  <a:pt x="711169" y="554828"/>
                  <a:pt x="722688" y="526531"/>
                </a:cubicBezTo>
                <a:close/>
                <a:moveTo>
                  <a:pt x="94378" y="519195"/>
                </a:moveTo>
                <a:cubicBezTo>
                  <a:pt x="102756" y="516051"/>
                  <a:pt x="109039" y="517099"/>
                  <a:pt x="116369" y="520243"/>
                </a:cubicBezTo>
                <a:cubicBezTo>
                  <a:pt x="122652" y="523387"/>
                  <a:pt x="126841" y="528627"/>
                  <a:pt x="129983" y="537011"/>
                </a:cubicBezTo>
                <a:cubicBezTo>
                  <a:pt x="131030" y="540155"/>
                  <a:pt x="131030" y="543299"/>
                  <a:pt x="131030" y="547491"/>
                </a:cubicBezTo>
                <a:cubicBezTo>
                  <a:pt x="131030" y="550636"/>
                  <a:pt x="131030" y="552732"/>
                  <a:pt x="131030" y="552732"/>
                </a:cubicBezTo>
                <a:cubicBezTo>
                  <a:pt x="131030" y="553780"/>
                  <a:pt x="132077" y="553780"/>
                  <a:pt x="132077" y="553780"/>
                </a:cubicBezTo>
                <a:cubicBezTo>
                  <a:pt x="133124" y="554828"/>
                  <a:pt x="134171" y="554828"/>
                  <a:pt x="135219" y="554828"/>
                </a:cubicBezTo>
                <a:cubicBezTo>
                  <a:pt x="135219" y="556924"/>
                  <a:pt x="135219" y="556924"/>
                  <a:pt x="135219" y="556924"/>
                </a:cubicBezTo>
                <a:cubicBezTo>
                  <a:pt x="119511" y="562164"/>
                  <a:pt x="119511" y="562164"/>
                  <a:pt x="119511" y="562164"/>
                </a:cubicBezTo>
                <a:cubicBezTo>
                  <a:pt x="118464" y="560068"/>
                  <a:pt x="118464" y="560068"/>
                  <a:pt x="118464" y="560068"/>
                </a:cubicBezTo>
                <a:cubicBezTo>
                  <a:pt x="122652" y="557972"/>
                  <a:pt x="124747" y="554828"/>
                  <a:pt x="126841" y="551684"/>
                </a:cubicBezTo>
                <a:cubicBezTo>
                  <a:pt x="127888" y="549588"/>
                  <a:pt x="127888" y="545395"/>
                  <a:pt x="126841" y="542251"/>
                </a:cubicBezTo>
                <a:cubicBezTo>
                  <a:pt x="125794" y="538059"/>
                  <a:pt x="122652" y="534915"/>
                  <a:pt x="118464" y="533867"/>
                </a:cubicBezTo>
                <a:cubicBezTo>
                  <a:pt x="113228" y="532819"/>
                  <a:pt x="107992" y="533867"/>
                  <a:pt x="100662" y="535963"/>
                </a:cubicBezTo>
                <a:cubicBezTo>
                  <a:pt x="93331" y="538059"/>
                  <a:pt x="87048" y="541203"/>
                  <a:pt x="83907" y="544347"/>
                </a:cubicBezTo>
                <a:cubicBezTo>
                  <a:pt x="80765" y="548540"/>
                  <a:pt x="79718" y="552732"/>
                  <a:pt x="81812" y="556924"/>
                </a:cubicBezTo>
                <a:cubicBezTo>
                  <a:pt x="82859" y="559020"/>
                  <a:pt x="83907" y="562164"/>
                  <a:pt x="87048" y="564260"/>
                </a:cubicBezTo>
                <a:cubicBezTo>
                  <a:pt x="89143" y="566356"/>
                  <a:pt x="92284" y="567404"/>
                  <a:pt x="95426" y="568452"/>
                </a:cubicBezTo>
                <a:cubicBezTo>
                  <a:pt x="94378" y="571596"/>
                  <a:pt x="94378" y="571596"/>
                  <a:pt x="94378" y="571596"/>
                </a:cubicBezTo>
                <a:cubicBezTo>
                  <a:pt x="90190" y="570548"/>
                  <a:pt x="86001" y="568452"/>
                  <a:pt x="82859" y="565308"/>
                </a:cubicBezTo>
                <a:cubicBezTo>
                  <a:pt x="79718" y="562164"/>
                  <a:pt x="76576" y="557972"/>
                  <a:pt x="75529" y="553780"/>
                </a:cubicBezTo>
                <a:cubicBezTo>
                  <a:pt x="74482" y="549588"/>
                  <a:pt x="73435" y="546443"/>
                  <a:pt x="74482" y="543299"/>
                </a:cubicBezTo>
                <a:cubicBezTo>
                  <a:pt x="74482" y="540155"/>
                  <a:pt x="75529" y="537011"/>
                  <a:pt x="76576" y="533867"/>
                </a:cubicBezTo>
                <a:cubicBezTo>
                  <a:pt x="78671" y="529675"/>
                  <a:pt x="80765" y="527579"/>
                  <a:pt x="83907" y="524435"/>
                </a:cubicBezTo>
                <a:cubicBezTo>
                  <a:pt x="87048" y="522339"/>
                  <a:pt x="90190" y="520243"/>
                  <a:pt x="94378" y="519195"/>
                </a:cubicBezTo>
                <a:close/>
                <a:moveTo>
                  <a:pt x="107992" y="467841"/>
                </a:moveTo>
                <a:cubicBezTo>
                  <a:pt x="110086" y="467841"/>
                  <a:pt x="110086" y="467841"/>
                  <a:pt x="110086" y="467841"/>
                </a:cubicBezTo>
                <a:cubicBezTo>
                  <a:pt x="115322" y="498234"/>
                  <a:pt x="115322" y="498234"/>
                  <a:pt x="115322" y="498234"/>
                </a:cubicBezTo>
                <a:cubicBezTo>
                  <a:pt x="113228" y="498234"/>
                  <a:pt x="113228" y="498234"/>
                  <a:pt x="113228" y="498234"/>
                </a:cubicBezTo>
                <a:cubicBezTo>
                  <a:pt x="113228" y="495090"/>
                  <a:pt x="112181" y="494042"/>
                  <a:pt x="110086" y="492994"/>
                </a:cubicBezTo>
                <a:cubicBezTo>
                  <a:pt x="109039" y="491946"/>
                  <a:pt x="106945" y="491946"/>
                  <a:pt x="104850" y="492994"/>
                </a:cubicBezTo>
                <a:cubicBezTo>
                  <a:pt x="70293" y="498234"/>
                  <a:pt x="70293" y="498234"/>
                  <a:pt x="70293" y="498234"/>
                </a:cubicBezTo>
                <a:cubicBezTo>
                  <a:pt x="68199" y="499282"/>
                  <a:pt x="66105" y="500330"/>
                  <a:pt x="65057" y="501378"/>
                </a:cubicBezTo>
                <a:cubicBezTo>
                  <a:pt x="64010" y="502426"/>
                  <a:pt x="64010" y="504522"/>
                  <a:pt x="64010" y="506618"/>
                </a:cubicBezTo>
                <a:cubicBezTo>
                  <a:pt x="61916" y="506618"/>
                  <a:pt x="61916" y="506618"/>
                  <a:pt x="61916" y="506618"/>
                </a:cubicBezTo>
                <a:cubicBezTo>
                  <a:pt x="56680" y="477273"/>
                  <a:pt x="56680" y="477273"/>
                  <a:pt x="56680" y="477273"/>
                </a:cubicBezTo>
                <a:cubicBezTo>
                  <a:pt x="58774" y="476225"/>
                  <a:pt x="58774" y="476225"/>
                  <a:pt x="58774" y="476225"/>
                </a:cubicBezTo>
                <a:cubicBezTo>
                  <a:pt x="59821" y="479369"/>
                  <a:pt x="59821" y="480417"/>
                  <a:pt x="61916" y="481465"/>
                </a:cubicBezTo>
                <a:cubicBezTo>
                  <a:pt x="62963" y="482513"/>
                  <a:pt x="65057" y="482513"/>
                  <a:pt x="68199" y="482513"/>
                </a:cubicBezTo>
                <a:cubicBezTo>
                  <a:pt x="101709" y="476225"/>
                  <a:pt x="101709" y="476225"/>
                  <a:pt x="101709" y="476225"/>
                </a:cubicBezTo>
                <a:cubicBezTo>
                  <a:pt x="103803" y="475177"/>
                  <a:pt x="105897" y="475177"/>
                  <a:pt x="106945" y="473081"/>
                </a:cubicBezTo>
                <a:cubicBezTo>
                  <a:pt x="107992" y="472033"/>
                  <a:pt x="107992" y="469937"/>
                  <a:pt x="107992" y="467841"/>
                </a:cubicBezTo>
                <a:close/>
                <a:moveTo>
                  <a:pt x="738396" y="465745"/>
                </a:moveTo>
                <a:cubicBezTo>
                  <a:pt x="752009" y="468889"/>
                  <a:pt x="752009" y="468889"/>
                  <a:pt x="752009" y="468889"/>
                </a:cubicBezTo>
                <a:cubicBezTo>
                  <a:pt x="750962" y="470985"/>
                  <a:pt x="750962" y="470985"/>
                  <a:pt x="750962" y="470985"/>
                </a:cubicBezTo>
                <a:cubicBezTo>
                  <a:pt x="747820" y="470985"/>
                  <a:pt x="744679" y="470985"/>
                  <a:pt x="742584" y="472033"/>
                </a:cubicBezTo>
                <a:cubicBezTo>
                  <a:pt x="740490" y="473081"/>
                  <a:pt x="739443" y="476225"/>
                  <a:pt x="738396" y="479369"/>
                </a:cubicBezTo>
                <a:cubicBezTo>
                  <a:pt x="737348" y="482513"/>
                  <a:pt x="737348" y="482513"/>
                  <a:pt x="737348" y="482513"/>
                </a:cubicBezTo>
                <a:cubicBezTo>
                  <a:pt x="777141" y="491946"/>
                  <a:pt x="777141" y="491946"/>
                  <a:pt x="777141" y="491946"/>
                </a:cubicBezTo>
                <a:cubicBezTo>
                  <a:pt x="780283" y="492994"/>
                  <a:pt x="782377" y="492994"/>
                  <a:pt x="783424" y="491946"/>
                </a:cubicBezTo>
                <a:cubicBezTo>
                  <a:pt x="784472" y="490898"/>
                  <a:pt x="785519" y="489850"/>
                  <a:pt x="786566" y="486706"/>
                </a:cubicBezTo>
                <a:cubicBezTo>
                  <a:pt x="788660" y="487754"/>
                  <a:pt x="788660" y="487754"/>
                  <a:pt x="788660" y="487754"/>
                </a:cubicBezTo>
                <a:cubicBezTo>
                  <a:pt x="781330" y="517099"/>
                  <a:pt x="781330" y="517099"/>
                  <a:pt x="781330" y="517099"/>
                </a:cubicBezTo>
                <a:cubicBezTo>
                  <a:pt x="779236" y="517099"/>
                  <a:pt x="779236" y="517099"/>
                  <a:pt x="779236" y="517099"/>
                </a:cubicBezTo>
                <a:cubicBezTo>
                  <a:pt x="780283" y="513954"/>
                  <a:pt x="780283" y="512906"/>
                  <a:pt x="779236" y="510810"/>
                </a:cubicBezTo>
                <a:cubicBezTo>
                  <a:pt x="778188" y="509762"/>
                  <a:pt x="776094" y="508714"/>
                  <a:pt x="774000" y="508714"/>
                </a:cubicBezTo>
                <a:cubicBezTo>
                  <a:pt x="734207" y="499282"/>
                  <a:pt x="734207" y="499282"/>
                  <a:pt x="734207" y="499282"/>
                </a:cubicBezTo>
                <a:cubicBezTo>
                  <a:pt x="733160" y="502426"/>
                  <a:pt x="733160" y="502426"/>
                  <a:pt x="733160" y="502426"/>
                </a:cubicBezTo>
                <a:cubicBezTo>
                  <a:pt x="732112" y="506618"/>
                  <a:pt x="733160" y="508714"/>
                  <a:pt x="734207" y="510810"/>
                </a:cubicBezTo>
                <a:cubicBezTo>
                  <a:pt x="735254" y="512906"/>
                  <a:pt x="737348" y="515002"/>
                  <a:pt x="740490" y="516051"/>
                </a:cubicBezTo>
                <a:cubicBezTo>
                  <a:pt x="740490" y="518147"/>
                  <a:pt x="740490" y="518147"/>
                  <a:pt x="740490" y="518147"/>
                </a:cubicBezTo>
                <a:cubicBezTo>
                  <a:pt x="726876" y="515002"/>
                  <a:pt x="726876" y="515002"/>
                  <a:pt x="726876" y="515002"/>
                </a:cubicBezTo>
                <a:cubicBezTo>
                  <a:pt x="738396" y="465745"/>
                  <a:pt x="738396" y="465745"/>
                  <a:pt x="738396" y="465745"/>
                </a:cubicBezTo>
                <a:close/>
                <a:moveTo>
                  <a:pt x="51444" y="412295"/>
                </a:moveTo>
                <a:cubicBezTo>
                  <a:pt x="71340" y="412295"/>
                  <a:pt x="71340" y="412295"/>
                  <a:pt x="71340" y="412295"/>
                </a:cubicBezTo>
                <a:cubicBezTo>
                  <a:pt x="71340" y="414391"/>
                  <a:pt x="71340" y="414391"/>
                  <a:pt x="71340" y="414391"/>
                </a:cubicBezTo>
                <a:cubicBezTo>
                  <a:pt x="67152" y="415439"/>
                  <a:pt x="62963" y="417535"/>
                  <a:pt x="59821" y="420680"/>
                </a:cubicBezTo>
                <a:cubicBezTo>
                  <a:pt x="56680" y="424872"/>
                  <a:pt x="55633" y="429064"/>
                  <a:pt x="55633" y="433256"/>
                </a:cubicBezTo>
                <a:cubicBezTo>
                  <a:pt x="55633" y="436400"/>
                  <a:pt x="56680" y="439544"/>
                  <a:pt x="57727" y="440592"/>
                </a:cubicBezTo>
                <a:cubicBezTo>
                  <a:pt x="58774" y="442688"/>
                  <a:pt x="60869" y="443736"/>
                  <a:pt x="62963" y="443736"/>
                </a:cubicBezTo>
                <a:cubicBezTo>
                  <a:pt x="66105" y="443736"/>
                  <a:pt x="70293" y="439544"/>
                  <a:pt x="73435" y="430112"/>
                </a:cubicBezTo>
                <a:cubicBezTo>
                  <a:pt x="74482" y="429064"/>
                  <a:pt x="74482" y="429064"/>
                  <a:pt x="74482" y="428016"/>
                </a:cubicBezTo>
                <a:cubicBezTo>
                  <a:pt x="77624" y="421728"/>
                  <a:pt x="79718" y="417535"/>
                  <a:pt x="82859" y="415439"/>
                </a:cubicBezTo>
                <a:cubicBezTo>
                  <a:pt x="83907" y="414391"/>
                  <a:pt x="84954" y="413343"/>
                  <a:pt x="87048" y="413343"/>
                </a:cubicBezTo>
                <a:cubicBezTo>
                  <a:pt x="88095" y="412295"/>
                  <a:pt x="89143" y="412295"/>
                  <a:pt x="91237" y="412295"/>
                </a:cubicBezTo>
                <a:cubicBezTo>
                  <a:pt x="96473" y="412295"/>
                  <a:pt x="100662" y="414391"/>
                  <a:pt x="103803" y="417535"/>
                </a:cubicBezTo>
                <a:cubicBezTo>
                  <a:pt x="106945" y="421728"/>
                  <a:pt x="109039" y="425920"/>
                  <a:pt x="109039" y="432208"/>
                </a:cubicBezTo>
                <a:cubicBezTo>
                  <a:pt x="109039" y="435352"/>
                  <a:pt x="107992" y="438496"/>
                  <a:pt x="106945" y="442688"/>
                </a:cubicBezTo>
                <a:cubicBezTo>
                  <a:pt x="105897" y="445832"/>
                  <a:pt x="104850" y="447928"/>
                  <a:pt x="104850" y="447928"/>
                </a:cubicBezTo>
                <a:cubicBezTo>
                  <a:pt x="104850" y="448976"/>
                  <a:pt x="105897" y="448976"/>
                  <a:pt x="105897" y="450024"/>
                </a:cubicBezTo>
                <a:cubicBezTo>
                  <a:pt x="106945" y="450024"/>
                  <a:pt x="106945" y="450024"/>
                  <a:pt x="109039" y="450024"/>
                </a:cubicBezTo>
                <a:cubicBezTo>
                  <a:pt x="109039" y="452121"/>
                  <a:pt x="109039" y="452121"/>
                  <a:pt x="109039" y="452121"/>
                </a:cubicBezTo>
                <a:cubicBezTo>
                  <a:pt x="91237" y="453169"/>
                  <a:pt x="91237" y="453169"/>
                  <a:pt x="91237" y="453169"/>
                </a:cubicBezTo>
                <a:cubicBezTo>
                  <a:pt x="91237" y="451073"/>
                  <a:pt x="91237" y="451073"/>
                  <a:pt x="91237" y="451073"/>
                </a:cubicBezTo>
                <a:cubicBezTo>
                  <a:pt x="95426" y="450024"/>
                  <a:pt x="98567" y="447928"/>
                  <a:pt x="101709" y="444784"/>
                </a:cubicBezTo>
                <a:cubicBezTo>
                  <a:pt x="103803" y="441640"/>
                  <a:pt x="104850" y="437448"/>
                  <a:pt x="104850" y="433256"/>
                </a:cubicBezTo>
                <a:cubicBezTo>
                  <a:pt x="104850" y="431160"/>
                  <a:pt x="104850" y="429064"/>
                  <a:pt x="102756" y="426968"/>
                </a:cubicBezTo>
                <a:cubicBezTo>
                  <a:pt x="101709" y="425920"/>
                  <a:pt x="100662" y="424872"/>
                  <a:pt x="98567" y="424872"/>
                </a:cubicBezTo>
                <a:cubicBezTo>
                  <a:pt x="95426" y="424872"/>
                  <a:pt x="92284" y="428016"/>
                  <a:pt x="90190" y="435352"/>
                </a:cubicBezTo>
                <a:cubicBezTo>
                  <a:pt x="89143" y="436400"/>
                  <a:pt x="89143" y="436400"/>
                  <a:pt x="89143" y="436400"/>
                </a:cubicBezTo>
                <a:cubicBezTo>
                  <a:pt x="87048" y="440592"/>
                  <a:pt x="86001" y="444784"/>
                  <a:pt x="84954" y="446880"/>
                </a:cubicBezTo>
                <a:cubicBezTo>
                  <a:pt x="83907" y="447928"/>
                  <a:pt x="82859" y="450024"/>
                  <a:pt x="81812" y="451073"/>
                </a:cubicBezTo>
                <a:cubicBezTo>
                  <a:pt x="79718" y="452121"/>
                  <a:pt x="78671" y="453169"/>
                  <a:pt x="76576" y="454217"/>
                </a:cubicBezTo>
                <a:cubicBezTo>
                  <a:pt x="74482" y="455265"/>
                  <a:pt x="72388" y="455265"/>
                  <a:pt x="70293" y="455265"/>
                </a:cubicBezTo>
                <a:cubicBezTo>
                  <a:pt x="65057" y="455265"/>
                  <a:pt x="60869" y="454217"/>
                  <a:pt x="57727" y="450024"/>
                </a:cubicBezTo>
                <a:cubicBezTo>
                  <a:pt x="53538" y="445832"/>
                  <a:pt x="52491" y="441640"/>
                  <a:pt x="52491" y="435352"/>
                </a:cubicBezTo>
                <a:cubicBezTo>
                  <a:pt x="52491" y="432208"/>
                  <a:pt x="52491" y="428016"/>
                  <a:pt x="53538" y="423824"/>
                </a:cubicBezTo>
                <a:cubicBezTo>
                  <a:pt x="54586" y="420680"/>
                  <a:pt x="55633" y="418583"/>
                  <a:pt x="55633" y="418583"/>
                </a:cubicBezTo>
                <a:cubicBezTo>
                  <a:pt x="55633" y="417535"/>
                  <a:pt x="54586" y="416487"/>
                  <a:pt x="54586" y="415439"/>
                </a:cubicBezTo>
                <a:cubicBezTo>
                  <a:pt x="53538" y="415439"/>
                  <a:pt x="52491" y="415439"/>
                  <a:pt x="51444" y="415439"/>
                </a:cubicBezTo>
                <a:cubicBezTo>
                  <a:pt x="51444" y="412295"/>
                  <a:pt x="51444" y="412295"/>
                  <a:pt x="51444" y="412295"/>
                </a:cubicBezTo>
                <a:close/>
                <a:moveTo>
                  <a:pt x="739443" y="406007"/>
                </a:moveTo>
                <a:cubicBezTo>
                  <a:pt x="741537" y="406007"/>
                  <a:pt x="741537" y="406007"/>
                  <a:pt x="741537" y="406007"/>
                </a:cubicBezTo>
                <a:cubicBezTo>
                  <a:pt x="741537" y="407055"/>
                  <a:pt x="741537" y="407055"/>
                  <a:pt x="741537" y="407055"/>
                </a:cubicBezTo>
                <a:cubicBezTo>
                  <a:pt x="741537" y="407055"/>
                  <a:pt x="741537" y="408103"/>
                  <a:pt x="742584" y="409151"/>
                </a:cubicBezTo>
                <a:cubicBezTo>
                  <a:pt x="742584" y="410199"/>
                  <a:pt x="743631" y="411247"/>
                  <a:pt x="745726" y="412295"/>
                </a:cubicBezTo>
                <a:lnTo>
                  <a:pt x="767717" y="423824"/>
                </a:lnTo>
                <a:cubicBezTo>
                  <a:pt x="783424" y="424872"/>
                  <a:pt x="783424" y="424872"/>
                  <a:pt x="783424" y="424872"/>
                </a:cubicBezTo>
                <a:cubicBezTo>
                  <a:pt x="785519" y="424872"/>
                  <a:pt x="787613" y="423824"/>
                  <a:pt x="788660" y="422776"/>
                </a:cubicBezTo>
                <a:cubicBezTo>
                  <a:pt x="789707" y="421728"/>
                  <a:pt x="790755" y="419631"/>
                  <a:pt x="790755" y="417535"/>
                </a:cubicBezTo>
                <a:cubicBezTo>
                  <a:pt x="792849" y="417535"/>
                  <a:pt x="792849" y="417535"/>
                  <a:pt x="792849" y="417535"/>
                </a:cubicBezTo>
                <a:cubicBezTo>
                  <a:pt x="792849" y="447928"/>
                  <a:pt x="792849" y="447928"/>
                  <a:pt x="792849" y="447928"/>
                </a:cubicBezTo>
                <a:cubicBezTo>
                  <a:pt x="790755" y="447928"/>
                  <a:pt x="790755" y="447928"/>
                  <a:pt x="790755" y="447928"/>
                </a:cubicBezTo>
                <a:cubicBezTo>
                  <a:pt x="790755" y="445832"/>
                  <a:pt x="789707" y="443736"/>
                  <a:pt x="788660" y="442688"/>
                </a:cubicBezTo>
                <a:cubicBezTo>
                  <a:pt x="787613" y="441640"/>
                  <a:pt x="785519" y="441640"/>
                  <a:pt x="782377" y="441640"/>
                </a:cubicBezTo>
                <a:cubicBezTo>
                  <a:pt x="770858" y="440592"/>
                  <a:pt x="770858" y="440592"/>
                  <a:pt x="770858" y="440592"/>
                </a:cubicBezTo>
                <a:cubicBezTo>
                  <a:pt x="745726" y="454217"/>
                  <a:pt x="745726" y="454217"/>
                  <a:pt x="745726" y="454217"/>
                </a:cubicBezTo>
                <a:cubicBezTo>
                  <a:pt x="743631" y="455265"/>
                  <a:pt x="742584" y="456313"/>
                  <a:pt x="741537" y="457361"/>
                </a:cubicBezTo>
                <a:cubicBezTo>
                  <a:pt x="740490" y="458409"/>
                  <a:pt x="740490" y="459457"/>
                  <a:pt x="740490" y="461553"/>
                </a:cubicBezTo>
                <a:cubicBezTo>
                  <a:pt x="738396" y="461553"/>
                  <a:pt x="738396" y="461553"/>
                  <a:pt x="738396" y="461553"/>
                </a:cubicBezTo>
                <a:cubicBezTo>
                  <a:pt x="738396" y="433256"/>
                  <a:pt x="738396" y="433256"/>
                  <a:pt x="738396" y="433256"/>
                </a:cubicBezTo>
                <a:cubicBezTo>
                  <a:pt x="740490" y="433256"/>
                  <a:pt x="740490" y="433256"/>
                  <a:pt x="740490" y="433256"/>
                </a:cubicBezTo>
                <a:cubicBezTo>
                  <a:pt x="740490" y="434304"/>
                  <a:pt x="740490" y="435352"/>
                  <a:pt x="741537" y="436400"/>
                </a:cubicBezTo>
                <a:cubicBezTo>
                  <a:pt x="741537" y="436400"/>
                  <a:pt x="742584" y="437448"/>
                  <a:pt x="742584" y="437448"/>
                </a:cubicBezTo>
                <a:cubicBezTo>
                  <a:pt x="743631" y="437448"/>
                  <a:pt x="743631" y="437448"/>
                  <a:pt x="743631" y="437448"/>
                </a:cubicBezTo>
                <a:cubicBezTo>
                  <a:pt x="744679" y="436400"/>
                  <a:pt x="744679" y="436400"/>
                  <a:pt x="744679" y="436400"/>
                </a:cubicBezTo>
                <a:cubicBezTo>
                  <a:pt x="764575" y="426968"/>
                  <a:pt x="764575" y="426968"/>
                  <a:pt x="764575" y="426968"/>
                </a:cubicBezTo>
                <a:cubicBezTo>
                  <a:pt x="746773" y="416487"/>
                  <a:pt x="746773" y="416487"/>
                  <a:pt x="746773" y="416487"/>
                </a:cubicBezTo>
                <a:cubicBezTo>
                  <a:pt x="745726" y="416487"/>
                  <a:pt x="745726" y="416487"/>
                  <a:pt x="745726" y="416487"/>
                </a:cubicBezTo>
                <a:cubicBezTo>
                  <a:pt x="744679" y="415439"/>
                  <a:pt x="744679" y="415439"/>
                  <a:pt x="743631" y="415439"/>
                </a:cubicBezTo>
                <a:cubicBezTo>
                  <a:pt x="742584" y="415439"/>
                  <a:pt x="742584" y="416487"/>
                  <a:pt x="741537" y="417535"/>
                </a:cubicBezTo>
                <a:cubicBezTo>
                  <a:pt x="741537" y="417535"/>
                  <a:pt x="741537" y="419631"/>
                  <a:pt x="741537" y="420680"/>
                </a:cubicBezTo>
                <a:cubicBezTo>
                  <a:pt x="741537" y="421728"/>
                  <a:pt x="741537" y="421728"/>
                  <a:pt x="741537" y="421728"/>
                </a:cubicBezTo>
                <a:cubicBezTo>
                  <a:pt x="739443" y="421728"/>
                  <a:pt x="739443" y="421728"/>
                  <a:pt x="739443" y="421728"/>
                </a:cubicBezTo>
                <a:cubicBezTo>
                  <a:pt x="739443" y="406007"/>
                  <a:pt x="739443" y="406007"/>
                  <a:pt x="739443" y="406007"/>
                </a:cubicBezTo>
                <a:close/>
                <a:moveTo>
                  <a:pt x="2194441" y="383123"/>
                </a:moveTo>
                <a:cubicBezTo>
                  <a:pt x="2197137" y="381878"/>
                  <a:pt x="2201255" y="382140"/>
                  <a:pt x="2207268" y="384762"/>
                </a:cubicBezTo>
                <a:cubicBezTo>
                  <a:pt x="2207268" y="384762"/>
                  <a:pt x="2264785" y="410974"/>
                  <a:pt x="2276288" y="419362"/>
                </a:cubicBezTo>
                <a:cubicBezTo>
                  <a:pt x="2288838" y="427750"/>
                  <a:pt x="2301387" y="462350"/>
                  <a:pt x="2271060" y="472835"/>
                </a:cubicBezTo>
                <a:cubicBezTo>
                  <a:pt x="2240732" y="484368"/>
                  <a:pt x="2206222" y="429847"/>
                  <a:pt x="2195764" y="412022"/>
                </a:cubicBezTo>
                <a:cubicBezTo>
                  <a:pt x="2191058" y="404159"/>
                  <a:pt x="2186352" y="386859"/>
                  <a:pt x="2194441" y="383123"/>
                </a:cubicBezTo>
                <a:close/>
                <a:moveTo>
                  <a:pt x="398271" y="363137"/>
                </a:moveTo>
                <a:cubicBezTo>
                  <a:pt x="413947" y="364185"/>
                  <a:pt x="416038" y="374665"/>
                  <a:pt x="417083" y="386193"/>
                </a:cubicBezTo>
                <a:cubicBezTo>
                  <a:pt x="417083" y="445930"/>
                  <a:pt x="417083" y="505667"/>
                  <a:pt x="417083" y="565404"/>
                </a:cubicBezTo>
                <a:cubicBezTo>
                  <a:pt x="417083" y="565404"/>
                  <a:pt x="417083" y="565404"/>
                  <a:pt x="432759" y="565404"/>
                </a:cubicBezTo>
                <a:cubicBezTo>
                  <a:pt x="432759" y="505667"/>
                  <a:pt x="432759" y="445930"/>
                  <a:pt x="432759" y="386193"/>
                </a:cubicBezTo>
                <a:cubicBezTo>
                  <a:pt x="432759" y="374665"/>
                  <a:pt x="434850" y="364185"/>
                  <a:pt x="450526" y="363137"/>
                </a:cubicBezTo>
                <a:cubicBezTo>
                  <a:pt x="462023" y="363137"/>
                  <a:pt x="470383" y="370473"/>
                  <a:pt x="470383" y="386193"/>
                </a:cubicBezTo>
                <a:cubicBezTo>
                  <a:pt x="472474" y="439642"/>
                  <a:pt x="473519" y="493091"/>
                  <a:pt x="474564" y="546539"/>
                </a:cubicBezTo>
                <a:cubicBezTo>
                  <a:pt x="475609" y="579028"/>
                  <a:pt x="459932" y="605228"/>
                  <a:pt x="424398" y="605228"/>
                </a:cubicBezTo>
                <a:cubicBezTo>
                  <a:pt x="389910" y="605228"/>
                  <a:pt x="374233" y="579028"/>
                  <a:pt x="375278" y="546539"/>
                </a:cubicBezTo>
                <a:cubicBezTo>
                  <a:pt x="376323" y="493091"/>
                  <a:pt x="377368" y="439642"/>
                  <a:pt x="378413" y="386193"/>
                </a:cubicBezTo>
                <a:cubicBezTo>
                  <a:pt x="378413" y="370473"/>
                  <a:pt x="387819" y="363137"/>
                  <a:pt x="398271" y="363137"/>
                </a:cubicBezTo>
                <a:close/>
                <a:moveTo>
                  <a:pt x="2588578" y="332479"/>
                </a:moveTo>
                <a:cubicBezTo>
                  <a:pt x="2600094" y="332479"/>
                  <a:pt x="2600094" y="349261"/>
                  <a:pt x="2596953" y="356603"/>
                </a:cubicBezTo>
                <a:cubicBezTo>
                  <a:pt x="2593812" y="363946"/>
                  <a:pt x="2587531" y="375484"/>
                  <a:pt x="2583344" y="380728"/>
                </a:cubicBezTo>
                <a:cubicBezTo>
                  <a:pt x="2580203" y="385973"/>
                  <a:pt x="2596953" y="389119"/>
                  <a:pt x="2596953" y="389119"/>
                </a:cubicBezTo>
                <a:cubicBezTo>
                  <a:pt x="2596953" y="389119"/>
                  <a:pt x="2623124" y="382826"/>
                  <a:pt x="2633593" y="383875"/>
                </a:cubicBezTo>
                <a:cubicBezTo>
                  <a:pt x="2643015" y="384924"/>
                  <a:pt x="2645109" y="399608"/>
                  <a:pt x="2643015" y="411146"/>
                </a:cubicBezTo>
                <a:cubicBezTo>
                  <a:pt x="2640921" y="422684"/>
                  <a:pt x="2612656" y="418489"/>
                  <a:pt x="2606375" y="417440"/>
                </a:cubicBezTo>
                <a:cubicBezTo>
                  <a:pt x="2600094" y="416391"/>
                  <a:pt x="2604281" y="427929"/>
                  <a:pt x="2602187" y="434222"/>
                </a:cubicBezTo>
                <a:cubicBezTo>
                  <a:pt x="2601140" y="440516"/>
                  <a:pt x="2601140" y="451005"/>
                  <a:pt x="2595906" y="471983"/>
                </a:cubicBezTo>
                <a:cubicBezTo>
                  <a:pt x="2590672" y="491912"/>
                  <a:pt x="2576016" y="505548"/>
                  <a:pt x="2567641" y="509744"/>
                </a:cubicBezTo>
                <a:cubicBezTo>
                  <a:pt x="2558219" y="513939"/>
                  <a:pt x="2541469" y="503450"/>
                  <a:pt x="2537282" y="496108"/>
                </a:cubicBezTo>
                <a:cubicBezTo>
                  <a:pt x="2534141" y="488765"/>
                  <a:pt x="2526813" y="489814"/>
                  <a:pt x="2523673" y="478276"/>
                </a:cubicBezTo>
                <a:cubicBezTo>
                  <a:pt x="2519485" y="466738"/>
                  <a:pt x="2539376" y="474081"/>
                  <a:pt x="2547750" y="478276"/>
                </a:cubicBezTo>
                <a:cubicBezTo>
                  <a:pt x="2555078" y="481423"/>
                  <a:pt x="2568688" y="481423"/>
                  <a:pt x="2576016" y="479325"/>
                </a:cubicBezTo>
                <a:cubicBezTo>
                  <a:pt x="2583344" y="476179"/>
                  <a:pt x="2588578" y="449956"/>
                  <a:pt x="2588578" y="440516"/>
                </a:cubicBezTo>
                <a:cubicBezTo>
                  <a:pt x="2589625" y="430027"/>
                  <a:pt x="2582297" y="422684"/>
                  <a:pt x="2579156" y="421635"/>
                </a:cubicBezTo>
                <a:cubicBezTo>
                  <a:pt x="2576016" y="420587"/>
                  <a:pt x="2562407" y="426880"/>
                  <a:pt x="2549844" y="433173"/>
                </a:cubicBezTo>
                <a:cubicBezTo>
                  <a:pt x="2538329" y="439467"/>
                  <a:pt x="2529954" y="446809"/>
                  <a:pt x="2520532" y="448907"/>
                </a:cubicBezTo>
                <a:cubicBezTo>
                  <a:pt x="2510063" y="451005"/>
                  <a:pt x="2497501" y="440516"/>
                  <a:pt x="2495407" y="430027"/>
                </a:cubicBezTo>
                <a:cubicBezTo>
                  <a:pt x="2493314" y="419538"/>
                  <a:pt x="2522626" y="418489"/>
                  <a:pt x="2527860" y="417440"/>
                </a:cubicBezTo>
                <a:cubicBezTo>
                  <a:pt x="2534141" y="416391"/>
                  <a:pt x="2569735" y="399608"/>
                  <a:pt x="2569735" y="399608"/>
                </a:cubicBezTo>
                <a:cubicBezTo>
                  <a:pt x="2571828" y="391217"/>
                  <a:pt x="2576016" y="369190"/>
                  <a:pt x="2562407" y="367092"/>
                </a:cubicBezTo>
                <a:cubicBezTo>
                  <a:pt x="2554032" y="366043"/>
                  <a:pt x="2548797" y="377581"/>
                  <a:pt x="2541469" y="377581"/>
                </a:cubicBezTo>
                <a:cubicBezTo>
                  <a:pt x="2534141" y="377581"/>
                  <a:pt x="2528907" y="370239"/>
                  <a:pt x="2527860" y="361848"/>
                </a:cubicBezTo>
                <a:cubicBezTo>
                  <a:pt x="2527860" y="353457"/>
                  <a:pt x="2538329" y="349261"/>
                  <a:pt x="2545657" y="347163"/>
                </a:cubicBezTo>
                <a:cubicBezTo>
                  <a:pt x="2551938" y="346114"/>
                  <a:pt x="2577063" y="333527"/>
                  <a:pt x="2588578" y="332479"/>
                </a:cubicBezTo>
                <a:close/>
                <a:moveTo>
                  <a:pt x="1367076" y="295741"/>
                </a:moveTo>
                <a:cubicBezTo>
                  <a:pt x="1346137" y="293644"/>
                  <a:pt x="1332527" y="294692"/>
                  <a:pt x="1314729" y="297837"/>
                </a:cubicBezTo>
                <a:cubicBezTo>
                  <a:pt x="1318917" y="303079"/>
                  <a:pt x="1318917" y="303079"/>
                  <a:pt x="1326245" y="313561"/>
                </a:cubicBezTo>
                <a:cubicBezTo>
                  <a:pt x="1334621" y="325092"/>
                  <a:pt x="1340902" y="335575"/>
                  <a:pt x="1325198" y="345009"/>
                </a:cubicBezTo>
                <a:cubicBezTo>
                  <a:pt x="1309494" y="354444"/>
                  <a:pt x="1266569" y="381699"/>
                  <a:pt x="1272851" y="380650"/>
                </a:cubicBezTo>
                <a:cubicBezTo>
                  <a:pt x="1279133" y="378554"/>
                  <a:pt x="1283321" y="381699"/>
                  <a:pt x="1283321" y="381699"/>
                </a:cubicBezTo>
                <a:cubicBezTo>
                  <a:pt x="1283321" y="381699"/>
                  <a:pt x="1300072" y="374361"/>
                  <a:pt x="1309494" y="383795"/>
                </a:cubicBezTo>
                <a:cubicBezTo>
                  <a:pt x="1318917" y="394278"/>
                  <a:pt x="1322057" y="402664"/>
                  <a:pt x="1330433" y="399519"/>
                </a:cubicBezTo>
                <a:cubicBezTo>
                  <a:pt x="1338809" y="395326"/>
                  <a:pt x="1377545" y="374361"/>
                  <a:pt x="1391156" y="368071"/>
                </a:cubicBezTo>
                <a:cubicBezTo>
                  <a:pt x="1403719" y="360733"/>
                  <a:pt x="1452925" y="341865"/>
                  <a:pt x="1443503" y="329285"/>
                </a:cubicBezTo>
                <a:cubicBezTo>
                  <a:pt x="1426752" y="306223"/>
                  <a:pt x="1394297" y="297837"/>
                  <a:pt x="1367076" y="295741"/>
                </a:cubicBezTo>
                <a:close/>
                <a:moveTo>
                  <a:pt x="701715" y="273945"/>
                </a:moveTo>
                <a:cubicBezTo>
                  <a:pt x="704865" y="271848"/>
                  <a:pt x="706964" y="280236"/>
                  <a:pt x="708014" y="281285"/>
                </a:cubicBezTo>
                <a:cubicBezTo>
                  <a:pt x="709064" y="283382"/>
                  <a:pt x="716413" y="290722"/>
                  <a:pt x="716413" y="290722"/>
                </a:cubicBezTo>
                <a:cubicBezTo>
                  <a:pt x="718513" y="290722"/>
                  <a:pt x="724812" y="289673"/>
                  <a:pt x="723762" y="286527"/>
                </a:cubicBezTo>
                <a:cubicBezTo>
                  <a:pt x="723762" y="284430"/>
                  <a:pt x="719563" y="283382"/>
                  <a:pt x="719563" y="281285"/>
                </a:cubicBezTo>
                <a:cubicBezTo>
                  <a:pt x="718513" y="280236"/>
                  <a:pt x="720613" y="278139"/>
                  <a:pt x="722713" y="277091"/>
                </a:cubicBezTo>
                <a:cubicBezTo>
                  <a:pt x="724812" y="276042"/>
                  <a:pt x="726912" y="278139"/>
                  <a:pt x="727962" y="280236"/>
                </a:cubicBezTo>
                <a:cubicBezTo>
                  <a:pt x="729012" y="282333"/>
                  <a:pt x="734261" y="287576"/>
                  <a:pt x="735311" y="290722"/>
                </a:cubicBezTo>
                <a:cubicBezTo>
                  <a:pt x="736361" y="292819"/>
                  <a:pt x="731112" y="294916"/>
                  <a:pt x="729012" y="294916"/>
                </a:cubicBezTo>
                <a:cubicBezTo>
                  <a:pt x="726912" y="293867"/>
                  <a:pt x="723762" y="293867"/>
                  <a:pt x="721663" y="292819"/>
                </a:cubicBezTo>
                <a:cubicBezTo>
                  <a:pt x="720613" y="292819"/>
                  <a:pt x="720613" y="297013"/>
                  <a:pt x="720613" y="297013"/>
                </a:cubicBezTo>
                <a:cubicBezTo>
                  <a:pt x="720613" y="297013"/>
                  <a:pt x="724812" y="303304"/>
                  <a:pt x="724812" y="306449"/>
                </a:cubicBezTo>
                <a:cubicBezTo>
                  <a:pt x="725862" y="308546"/>
                  <a:pt x="721663" y="310644"/>
                  <a:pt x="718513" y="310644"/>
                </a:cubicBezTo>
                <a:cubicBezTo>
                  <a:pt x="715363" y="311692"/>
                  <a:pt x="714314" y="303304"/>
                  <a:pt x="714314" y="302255"/>
                </a:cubicBezTo>
                <a:cubicBezTo>
                  <a:pt x="714314" y="300158"/>
                  <a:pt x="711164" y="302255"/>
                  <a:pt x="709064" y="302255"/>
                </a:cubicBezTo>
                <a:cubicBezTo>
                  <a:pt x="708014" y="302255"/>
                  <a:pt x="704865" y="303304"/>
                  <a:pt x="699615" y="303304"/>
                </a:cubicBezTo>
                <a:cubicBezTo>
                  <a:pt x="693316" y="303304"/>
                  <a:pt x="689117" y="301207"/>
                  <a:pt x="687017" y="299110"/>
                </a:cubicBezTo>
                <a:cubicBezTo>
                  <a:pt x="684917" y="297013"/>
                  <a:pt x="685967" y="291770"/>
                  <a:pt x="688067" y="290722"/>
                </a:cubicBezTo>
                <a:cubicBezTo>
                  <a:pt x="690166" y="288624"/>
                  <a:pt x="689117" y="286527"/>
                  <a:pt x="691216" y="285479"/>
                </a:cubicBezTo>
                <a:cubicBezTo>
                  <a:pt x="694366" y="283382"/>
                  <a:pt x="694366" y="288624"/>
                  <a:pt x="693316" y="291770"/>
                </a:cubicBezTo>
                <a:cubicBezTo>
                  <a:pt x="693316" y="293867"/>
                  <a:pt x="694366" y="297013"/>
                  <a:pt x="695416" y="299110"/>
                </a:cubicBezTo>
                <a:cubicBezTo>
                  <a:pt x="696466" y="300158"/>
                  <a:pt x="703815" y="300158"/>
                  <a:pt x="706964" y="299110"/>
                </a:cubicBezTo>
                <a:cubicBezTo>
                  <a:pt x="709064" y="298061"/>
                  <a:pt x="711164" y="295964"/>
                  <a:pt x="711164" y="294916"/>
                </a:cubicBezTo>
                <a:cubicBezTo>
                  <a:pt x="711164" y="293867"/>
                  <a:pt x="708014" y="290722"/>
                  <a:pt x="705915" y="288624"/>
                </a:cubicBezTo>
                <a:cubicBezTo>
                  <a:pt x="702765" y="285479"/>
                  <a:pt x="700665" y="284430"/>
                  <a:pt x="698565" y="282333"/>
                </a:cubicBezTo>
                <a:cubicBezTo>
                  <a:pt x="697516" y="279188"/>
                  <a:pt x="699615" y="274994"/>
                  <a:pt x="701715" y="273945"/>
                </a:cubicBezTo>
                <a:close/>
                <a:moveTo>
                  <a:pt x="1752162" y="262078"/>
                </a:moveTo>
                <a:cubicBezTo>
                  <a:pt x="1755696" y="261292"/>
                  <a:pt x="1759361" y="261816"/>
                  <a:pt x="1761978" y="262341"/>
                </a:cubicBezTo>
                <a:cubicBezTo>
                  <a:pt x="1767213" y="262341"/>
                  <a:pt x="1779778" y="265488"/>
                  <a:pt x="1783966" y="280174"/>
                </a:cubicBezTo>
                <a:cubicBezTo>
                  <a:pt x="1788154" y="294860"/>
                  <a:pt x="1791295" y="311644"/>
                  <a:pt x="1786060" y="324232"/>
                </a:cubicBezTo>
                <a:cubicBezTo>
                  <a:pt x="1780825" y="336820"/>
                  <a:pt x="1780825" y="347310"/>
                  <a:pt x="1783966" y="355702"/>
                </a:cubicBezTo>
                <a:cubicBezTo>
                  <a:pt x="1788154" y="365143"/>
                  <a:pt x="1783966" y="384025"/>
                  <a:pt x="1777684" y="398711"/>
                </a:cubicBezTo>
                <a:cubicBezTo>
                  <a:pt x="1771402" y="412348"/>
                  <a:pt x="1760931" y="419691"/>
                  <a:pt x="1755696" y="413397"/>
                </a:cubicBezTo>
                <a:cubicBezTo>
                  <a:pt x="1749414" y="407103"/>
                  <a:pt x="1750461" y="344163"/>
                  <a:pt x="1752555" y="334722"/>
                </a:cubicBezTo>
                <a:cubicBezTo>
                  <a:pt x="1753602" y="325281"/>
                  <a:pt x="1750461" y="314791"/>
                  <a:pt x="1747320" y="304301"/>
                </a:cubicBezTo>
                <a:cubicBezTo>
                  <a:pt x="1743132" y="294860"/>
                  <a:pt x="1737897" y="279125"/>
                  <a:pt x="1743132" y="269684"/>
                </a:cubicBezTo>
                <a:cubicBezTo>
                  <a:pt x="1745226" y="264963"/>
                  <a:pt x="1748629" y="262865"/>
                  <a:pt x="1752162" y="262078"/>
                </a:cubicBezTo>
                <a:close/>
                <a:moveTo>
                  <a:pt x="1352288" y="256955"/>
                </a:moveTo>
                <a:cubicBezTo>
                  <a:pt x="1377284" y="258789"/>
                  <a:pt x="1400578" y="264293"/>
                  <a:pt x="1422564" y="272679"/>
                </a:cubicBezTo>
                <a:cubicBezTo>
                  <a:pt x="1465489" y="289451"/>
                  <a:pt x="1497944" y="359685"/>
                  <a:pt x="1492709" y="385892"/>
                </a:cubicBezTo>
                <a:cubicBezTo>
                  <a:pt x="1486428" y="412099"/>
                  <a:pt x="1470723" y="397423"/>
                  <a:pt x="1456066" y="396375"/>
                </a:cubicBezTo>
                <a:cubicBezTo>
                  <a:pt x="1442456" y="395326"/>
                  <a:pt x="1375452" y="425726"/>
                  <a:pt x="1362888" y="432016"/>
                </a:cubicBezTo>
                <a:cubicBezTo>
                  <a:pt x="1350325" y="437257"/>
                  <a:pt x="1321010" y="436209"/>
                  <a:pt x="1305306" y="427823"/>
                </a:cubicBezTo>
                <a:cubicBezTo>
                  <a:pt x="1290649" y="420485"/>
                  <a:pt x="1289602" y="412099"/>
                  <a:pt x="1281227" y="406857"/>
                </a:cubicBezTo>
                <a:cubicBezTo>
                  <a:pt x="1272851" y="401616"/>
                  <a:pt x="1250865" y="408954"/>
                  <a:pt x="1237255" y="414195"/>
                </a:cubicBezTo>
                <a:cubicBezTo>
                  <a:pt x="1224692" y="419436"/>
                  <a:pt x="1203753" y="432016"/>
                  <a:pt x="1197471" y="436209"/>
                </a:cubicBezTo>
                <a:cubicBezTo>
                  <a:pt x="1190143" y="440402"/>
                  <a:pt x="1180720" y="424678"/>
                  <a:pt x="1182814" y="411050"/>
                </a:cubicBezTo>
                <a:cubicBezTo>
                  <a:pt x="1185955" y="397423"/>
                  <a:pt x="1201659" y="399519"/>
                  <a:pt x="1201659" y="399519"/>
                </a:cubicBezTo>
                <a:cubicBezTo>
                  <a:pt x="1201659" y="399519"/>
                  <a:pt x="1225739" y="383795"/>
                  <a:pt x="1233067" y="383795"/>
                </a:cubicBezTo>
                <a:cubicBezTo>
                  <a:pt x="1241443" y="382747"/>
                  <a:pt x="1232020" y="374361"/>
                  <a:pt x="1226786" y="369120"/>
                </a:cubicBezTo>
                <a:cubicBezTo>
                  <a:pt x="1220504" y="364926"/>
                  <a:pt x="1213175" y="354444"/>
                  <a:pt x="1217363" y="339768"/>
                </a:cubicBezTo>
                <a:cubicBezTo>
                  <a:pt x="1222598" y="325092"/>
                  <a:pt x="1233067" y="327189"/>
                  <a:pt x="1243537" y="331382"/>
                </a:cubicBezTo>
                <a:cubicBezTo>
                  <a:pt x="1255053" y="335575"/>
                  <a:pt x="1257147" y="347106"/>
                  <a:pt x="1257147" y="358637"/>
                </a:cubicBezTo>
                <a:cubicBezTo>
                  <a:pt x="1258194" y="370168"/>
                  <a:pt x="1268663" y="363878"/>
                  <a:pt x="1269710" y="360733"/>
                </a:cubicBezTo>
                <a:cubicBezTo>
                  <a:pt x="1269710" y="357589"/>
                  <a:pt x="1301119" y="320899"/>
                  <a:pt x="1303212" y="316706"/>
                </a:cubicBezTo>
                <a:cubicBezTo>
                  <a:pt x="1304259" y="312513"/>
                  <a:pt x="1307400" y="297837"/>
                  <a:pt x="1299025" y="294692"/>
                </a:cubicBezTo>
                <a:cubicBezTo>
                  <a:pt x="1290649" y="291548"/>
                  <a:pt x="1255053" y="290499"/>
                  <a:pt x="1207941" y="316706"/>
                </a:cubicBezTo>
                <a:cubicBezTo>
                  <a:pt x="1161875" y="343961"/>
                  <a:pt x="1146171" y="371216"/>
                  <a:pt x="1137795" y="385892"/>
                </a:cubicBezTo>
                <a:cubicBezTo>
                  <a:pt x="1129420" y="401616"/>
                  <a:pt x="1137795" y="434112"/>
                  <a:pt x="1143030" y="445643"/>
                </a:cubicBezTo>
                <a:cubicBezTo>
                  <a:pt x="1147218" y="458223"/>
                  <a:pt x="1114763" y="464512"/>
                  <a:pt x="1105340" y="452981"/>
                </a:cubicBezTo>
                <a:cubicBezTo>
                  <a:pt x="1095918" y="440402"/>
                  <a:pt x="1069744" y="368071"/>
                  <a:pt x="1069744" y="341865"/>
                </a:cubicBezTo>
                <a:cubicBezTo>
                  <a:pt x="1070791" y="315658"/>
                  <a:pt x="1086495" y="303079"/>
                  <a:pt x="1093824" y="302030"/>
                </a:cubicBezTo>
                <a:cubicBezTo>
                  <a:pt x="1101152" y="302030"/>
                  <a:pt x="1109528" y="302030"/>
                  <a:pt x="1118950" y="308320"/>
                </a:cubicBezTo>
                <a:cubicBezTo>
                  <a:pt x="1129420" y="314610"/>
                  <a:pt x="1128373" y="331382"/>
                  <a:pt x="1134655" y="333478"/>
                </a:cubicBezTo>
                <a:cubicBezTo>
                  <a:pt x="1140936" y="336623"/>
                  <a:pt x="1146171" y="327189"/>
                  <a:pt x="1167110" y="307272"/>
                </a:cubicBezTo>
                <a:cubicBezTo>
                  <a:pt x="1188049" y="286306"/>
                  <a:pt x="1215269" y="274775"/>
                  <a:pt x="1271804" y="263244"/>
                </a:cubicBezTo>
                <a:cubicBezTo>
                  <a:pt x="1300595" y="256955"/>
                  <a:pt x="1327292" y="255120"/>
                  <a:pt x="1352288" y="256955"/>
                </a:cubicBezTo>
                <a:close/>
                <a:moveTo>
                  <a:pt x="714382" y="251674"/>
                </a:moveTo>
                <a:cubicBezTo>
                  <a:pt x="716485" y="251674"/>
                  <a:pt x="717536" y="253778"/>
                  <a:pt x="717536" y="254831"/>
                </a:cubicBezTo>
                <a:cubicBezTo>
                  <a:pt x="718587" y="255883"/>
                  <a:pt x="721741" y="260092"/>
                  <a:pt x="721741" y="260092"/>
                </a:cubicBezTo>
                <a:cubicBezTo>
                  <a:pt x="721741" y="260092"/>
                  <a:pt x="734356" y="272718"/>
                  <a:pt x="735407" y="273770"/>
                </a:cubicBezTo>
                <a:cubicBezTo>
                  <a:pt x="737510" y="275874"/>
                  <a:pt x="737510" y="274822"/>
                  <a:pt x="738561" y="275874"/>
                </a:cubicBezTo>
                <a:cubicBezTo>
                  <a:pt x="739612" y="276927"/>
                  <a:pt x="739612" y="272718"/>
                  <a:pt x="739612" y="272718"/>
                </a:cubicBezTo>
                <a:cubicBezTo>
                  <a:pt x="739612" y="272718"/>
                  <a:pt x="739612" y="270613"/>
                  <a:pt x="737510" y="270613"/>
                </a:cubicBezTo>
                <a:cubicBezTo>
                  <a:pt x="735407" y="270613"/>
                  <a:pt x="735407" y="268509"/>
                  <a:pt x="735407" y="268509"/>
                </a:cubicBezTo>
                <a:cubicBezTo>
                  <a:pt x="735407" y="268509"/>
                  <a:pt x="738561" y="266405"/>
                  <a:pt x="739612" y="264300"/>
                </a:cubicBezTo>
                <a:cubicBezTo>
                  <a:pt x="739612" y="263248"/>
                  <a:pt x="744869" y="262196"/>
                  <a:pt x="745920" y="262196"/>
                </a:cubicBezTo>
                <a:cubicBezTo>
                  <a:pt x="748022" y="262196"/>
                  <a:pt x="754330" y="260092"/>
                  <a:pt x="755381" y="260092"/>
                </a:cubicBezTo>
                <a:cubicBezTo>
                  <a:pt x="756432" y="260092"/>
                  <a:pt x="758535" y="256935"/>
                  <a:pt x="758535" y="255883"/>
                </a:cubicBezTo>
                <a:cubicBezTo>
                  <a:pt x="759586" y="254831"/>
                  <a:pt x="761689" y="252726"/>
                  <a:pt x="761689" y="252726"/>
                </a:cubicBezTo>
                <a:cubicBezTo>
                  <a:pt x="762740" y="251674"/>
                  <a:pt x="765894" y="252726"/>
                  <a:pt x="765894" y="253778"/>
                </a:cubicBezTo>
                <a:cubicBezTo>
                  <a:pt x="766945" y="254831"/>
                  <a:pt x="764842" y="260092"/>
                  <a:pt x="762740" y="262196"/>
                </a:cubicBezTo>
                <a:cubicBezTo>
                  <a:pt x="760637" y="263248"/>
                  <a:pt x="755381" y="264300"/>
                  <a:pt x="751176" y="265353"/>
                </a:cubicBezTo>
                <a:cubicBezTo>
                  <a:pt x="746971" y="265353"/>
                  <a:pt x="752227" y="269561"/>
                  <a:pt x="753279" y="269561"/>
                </a:cubicBezTo>
                <a:cubicBezTo>
                  <a:pt x="754330" y="269561"/>
                  <a:pt x="759586" y="268509"/>
                  <a:pt x="760637" y="268509"/>
                </a:cubicBezTo>
                <a:cubicBezTo>
                  <a:pt x="760637" y="267457"/>
                  <a:pt x="767996" y="265353"/>
                  <a:pt x="770099" y="265353"/>
                </a:cubicBezTo>
                <a:cubicBezTo>
                  <a:pt x="772201" y="264300"/>
                  <a:pt x="774304" y="261144"/>
                  <a:pt x="775355" y="260092"/>
                </a:cubicBezTo>
                <a:cubicBezTo>
                  <a:pt x="777457" y="260092"/>
                  <a:pt x="780611" y="263248"/>
                  <a:pt x="780611" y="265353"/>
                </a:cubicBezTo>
                <a:cubicBezTo>
                  <a:pt x="779560" y="266405"/>
                  <a:pt x="779560" y="268509"/>
                  <a:pt x="775355" y="269561"/>
                </a:cubicBezTo>
                <a:cubicBezTo>
                  <a:pt x="770099" y="270613"/>
                  <a:pt x="761689" y="269561"/>
                  <a:pt x="758535" y="270613"/>
                </a:cubicBezTo>
                <a:cubicBezTo>
                  <a:pt x="756432" y="270613"/>
                  <a:pt x="757484" y="271666"/>
                  <a:pt x="758535" y="272718"/>
                </a:cubicBezTo>
                <a:cubicBezTo>
                  <a:pt x="759586" y="274822"/>
                  <a:pt x="756432" y="273770"/>
                  <a:pt x="757484" y="275874"/>
                </a:cubicBezTo>
                <a:cubicBezTo>
                  <a:pt x="757484" y="276927"/>
                  <a:pt x="755381" y="276927"/>
                  <a:pt x="754330" y="276927"/>
                </a:cubicBezTo>
                <a:cubicBezTo>
                  <a:pt x="753279" y="276927"/>
                  <a:pt x="748022" y="277979"/>
                  <a:pt x="744869" y="277979"/>
                </a:cubicBezTo>
                <a:cubicBezTo>
                  <a:pt x="740664" y="277979"/>
                  <a:pt x="742766" y="281135"/>
                  <a:pt x="742766" y="281135"/>
                </a:cubicBezTo>
                <a:cubicBezTo>
                  <a:pt x="742766" y="281135"/>
                  <a:pt x="745920" y="284292"/>
                  <a:pt x="746971" y="285344"/>
                </a:cubicBezTo>
                <a:cubicBezTo>
                  <a:pt x="748022" y="286396"/>
                  <a:pt x="750125" y="284292"/>
                  <a:pt x="752227" y="284292"/>
                </a:cubicBezTo>
                <a:cubicBezTo>
                  <a:pt x="753279" y="283240"/>
                  <a:pt x="752227" y="281135"/>
                  <a:pt x="753279" y="281135"/>
                </a:cubicBezTo>
                <a:cubicBezTo>
                  <a:pt x="754330" y="280083"/>
                  <a:pt x="762740" y="281135"/>
                  <a:pt x="765894" y="281135"/>
                </a:cubicBezTo>
                <a:cubicBezTo>
                  <a:pt x="769047" y="281135"/>
                  <a:pt x="766945" y="279031"/>
                  <a:pt x="767996" y="277979"/>
                </a:cubicBezTo>
                <a:cubicBezTo>
                  <a:pt x="767996" y="276927"/>
                  <a:pt x="772201" y="275874"/>
                  <a:pt x="773252" y="275874"/>
                </a:cubicBezTo>
                <a:cubicBezTo>
                  <a:pt x="775355" y="275874"/>
                  <a:pt x="775355" y="277979"/>
                  <a:pt x="777457" y="279031"/>
                </a:cubicBezTo>
                <a:cubicBezTo>
                  <a:pt x="778509" y="281135"/>
                  <a:pt x="780611" y="280083"/>
                  <a:pt x="781662" y="280083"/>
                </a:cubicBezTo>
                <a:cubicBezTo>
                  <a:pt x="782714" y="280083"/>
                  <a:pt x="782714" y="280083"/>
                  <a:pt x="783765" y="279031"/>
                </a:cubicBezTo>
                <a:cubicBezTo>
                  <a:pt x="784816" y="276927"/>
                  <a:pt x="786919" y="276927"/>
                  <a:pt x="787970" y="276927"/>
                </a:cubicBezTo>
                <a:cubicBezTo>
                  <a:pt x="789021" y="275874"/>
                  <a:pt x="792175" y="275874"/>
                  <a:pt x="794277" y="274822"/>
                </a:cubicBezTo>
                <a:cubicBezTo>
                  <a:pt x="795329" y="274822"/>
                  <a:pt x="796380" y="277979"/>
                  <a:pt x="795329" y="280083"/>
                </a:cubicBezTo>
                <a:cubicBezTo>
                  <a:pt x="794277" y="282188"/>
                  <a:pt x="792175" y="283240"/>
                  <a:pt x="792175" y="284292"/>
                </a:cubicBezTo>
                <a:cubicBezTo>
                  <a:pt x="791124" y="285344"/>
                  <a:pt x="790072" y="283240"/>
                  <a:pt x="789021" y="282188"/>
                </a:cubicBezTo>
                <a:cubicBezTo>
                  <a:pt x="787970" y="280083"/>
                  <a:pt x="786919" y="282188"/>
                  <a:pt x="784816" y="283240"/>
                </a:cubicBezTo>
                <a:cubicBezTo>
                  <a:pt x="782714" y="283240"/>
                  <a:pt x="784816" y="286396"/>
                  <a:pt x="783765" y="289553"/>
                </a:cubicBezTo>
                <a:cubicBezTo>
                  <a:pt x="781662" y="291657"/>
                  <a:pt x="778509" y="289553"/>
                  <a:pt x="776406" y="286396"/>
                </a:cubicBezTo>
                <a:cubicBezTo>
                  <a:pt x="774304" y="284292"/>
                  <a:pt x="772201" y="284292"/>
                  <a:pt x="771150" y="285344"/>
                </a:cubicBezTo>
                <a:cubicBezTo>
                  <a:pt x="771150" y="286396"/>
                  <a:pt x="769047" y="289553"/>
                  <a:pt x="766945" y="291657"/>
                </a:cubicBezTo>
                <a:cubicBezTo>
                  <a:pt x="765894" y="292709"/>
                  <a:pt x="764842" y="291657"/>
                  <a:pt x="760637" y="291657"/>
                </a:cubicBezTo>
                <a:cubicBezTo>
                  <a:pt x="756432" y="291657"/>
                  <a:pt x="753279" y="289553"/>
                  <a:pt x="751176" y="288501"/>
                </a:cubicBezTo>
                <a:cubicBezTo>
                  <a:pt x="749074" y="287449"/>
                  <a:pt x="748022" y="289553"/>
                  <a:pt x="749074" y="290605"/>
                </a:cubicBezTo>
                <a:cubicBezTo>
                  <a:pt x="750125" y="291657"/>
                  <a:pt x="753279" y="296918"/>
                  <a:pt x="754330" y="302179"/>
                </a:cubicBezTo>
                <a:cubicBezTo>
                  <a:pt x="756432" y="307440"/>
                  <a:pt x="748022" y="312701"/>
                  <a:pt x="746971" y="312701"/>
                </a:cubicBezTo>
                <a:cubicBezTo>
                  <a:pt x="744869" y="311649"/>
                  <a:pt x="743817" y="306388"/>
                  <a:pt x="741715" y="303231"/>
                </a:cubicBezTo>
                <a:cubicBezTo>
                  <a:pt x="738561" y="299023"/>
                  <a:pt x="738561" y="297970"/>
                  <a:pt x="738561" y="297970"/>
                </a:cubicBezTo>
                <a:cubicBezTo>
                  <a:pt x="738561" y="297970"/>
                  <a:pt x="739612" y="296918"/>
                  <a:pt x="740664" y="297970"/>
                </a:cubicBezTo>
                <a:cubicBezTo>
                  <a:pt x="741715" y="299023"/>
                  <a:pt x="744869" y="301127"/>
                  <a:pt x="745920" y="301127"/>
                </a:cubicBezTo>
                <a:cubicBezTo>
                  <a:pt x="748022" y="301127"/>
                  <a:pt x="749074" y="300075"/>
                  <a:pt x="748022" y="295866"/>
                </a:cubicBezTo>
                <a:cubicBezTo>
                  <a:pt x="745920" y="291657"/>
                  <a:pt x="738561" y="284292"/>
                  <a:pt x="735407" y="280083"/>
                </a:cubicBezTo>
                <a:cubicBezTo>
                  <a:pt x="732254" y="276927"/>
                  <a:pt x="728049" y="272718"/>
                  <a:pt x="722792" y="269561"/>
                </a:cubicBezTo>
                <a:cubicBezTo>
                  <a:pt x="719639" y="267457"/>
                  <a:pt x="714382" y="265353"/>
                  <a:pt x="711229" y="262196"/>
                </a:cubicBezTo>
                <a:cubicBezTo>
                  <a:pt x="709126" y="259039"/>
                  <a:pt x="709126" y="255883"/>
                  <a:pt x="709126" y="254831"/>
                </a:cubicBezTo>
                <a:cubicBezTo>
                  <a:pt x="710177" y="252726"/>
                  <a:pt x="712280" y="251674"/>
                  <a:pt x="714382" y="251674"/>
                </a:cubicBezTo>
                <a:close/>
                <a:moveTo>
                  <a:pt x="1681358" y="246606"/>
                </a:moveTo>
                <a:cubicBezTo>
                  <a:pt x="1693922" y="245557"/>
                  <a:pt x="1696016" y="261292"/>
                  <a:pt x="1701251" y="274929"/>
                </a:cubicBezTo>
                <a:cubicBezTo>
                  <a:pt x="1706486" y="289615"/>
                  <a:pt x="1702298" y="300105"/>
                  <a:pt x="1699157" y="311644"/>
                </a:cubicBezTo>
                <a:cubicBezTo>
                  <a:pt x="1696016" y="323183"/>
                  <a:pt x="1693922" y="356751"/>
                  <a:pt x="1694969" y="370388"/>
                </a:cubicBezTo>
                <a:cubicBezTo>
                  <a:pt x="1694969" y="384025"/>
                  <a:pt x="1684499" y="471093"/>
                  <a:pt x="1681358" y="481583"/>
                </a:cubicBezTo>
                <a:cubicBezTo>
                  <a:pt x="1679264" y="491024"/>
                  <a:pt x="1678217" y="513053"/>
                  <a:pt x="1661464" y="509906"/>
                </a:cubicBezTo>
                <a:cubicBezTo>
                  <a:pt x="1644712" y="506759"/>
                  <a:pt x="1648900" y="483681"/>
                  <a:pt x="1652041" y="476338"/>
                </a:cubicBezTo>
                <a:cubicBezTo>
                  <a:pt x="1654135" y="468995"/>
                  <a:pt x="1663558" y="452211"/>
                  <a:pt x="1663558" y="441721"/>
                </a:cubicBezTo>
                <a:cubicBezTo>
                  <a:pt x="1663558" y="430182"/>
                  <a:pt x="1670888" y="361996"/>
                  <a:pt x="1675076" y="329477"/>
                </a:cubicBezTo>
                <a:cubicBezTo>
                  <a:pt x="1679264" y="295909"/>
                  <a:pt x="1666699" y="293811"/>
                  <a:pt x="1663558" y="273880"/>
                </a:cubicBezTo>
                <a:cubicBezTo>
                  <a:pt x="1661464" y="252900"/>
                  <a:pt x="1668793" y="247655"/>
                  <a:pt x="1681358" y="246606"/>
                </a:cubicBezTo>
                <a:close/>
                <a:moveTo>
                  <a:pt x="143315" y="207718"/>
                </a:moveTo>
                <a:cubicBezTo>
                  <a:pt x="134935" y="207718"/>
                  <a:pt x="128650" y="214003"/>
                  <a:pt x="124459" y="220288"/>
                </a:cubicBezTo>
                <a:cubicBezTo>
                  <a:pt x="121317" y="225525"/>
                  <a:pt x="119222" y="228668"/>
                  <a:pt x="117127" y="232858"/>
                </a:cubicBezTo>
                <a:cubicBezTo>
                  <a:pt x="119222" y="232858"/>
                  <a:pt x="119222" y="232858"/>
                  <a:pt x="123412" y="232858"/>
                </a:cubicBezTo>
                <a:cubicBezTo>
                  <a:pt x="126554" y="231810"/>
                  <a:pt x="130745" y="231810"/>
                  <a:pt x="130745" y="237048"/>
                </a:cubicBezTo>
                <a:cubicBezTo>
                  <a:pt x="130745" y="242285"/>
                  <a:pt x="130745" y="255903"/>
                  <a:pt x="130745" y="254856"/>
                </a:cubicBezTo>
                <a:cubicBezTo>
                  <a:pt x="131792" y="252761"/>
                  <a:pt x="132840" y="252761"/>
                  <a:pt x="132840" y="252761"/>
                </a:cubicBezTo>
                <a:cubicBezTo>
                  <a:pt x="132840" y="252761"/>
                  <a:pt x="133887" y="247523"/>
                  <a:pt x="137030" y="246476"/>
                </a:cubicBezTo>
                <a:cubicBezTo>
                  <a:pt x="141220" y="245428"/>
                  <a:pt x="143315" y="246476"/>
                  <a:pt x="143315" y="243333"/>
                </a:cubicBezTo>
                <a:cubicBezTo>
                  <a:pt x="144362" y="241238"/>
                  <a:pt x="144362" y="228668"/>
                  <a:pt x="144362" y="225525"/>
                </a:cubicBezTo>
                <a:cubicBezTo>
                  <a:pt x="145410" y="221335"/>
                  <a:pt x="147505" y="206670"/>
                  <a:pt x="143315" y="207718"/>
                </a:cubicBezTo>
                <a:close/>
                <a:moveTo>
                  <a:pt x="372020" y="200230"/>
                </a:moveTo>
                <a:cubicBezTo>
                  <a:pt x="375164" y="204427"/>
                  <a:pt x="380404" y="206525"/>
                  <a:pt x="386692" y="206525"/>
                </a:cubicBezTo>
                <a:cubicBezTo>
                  <a:pt x="394027" y="206525"/>
                  <a:pt x="398219" y="206525"/>
                  <a:pt x="405554" y="206525"/>
                </a:cubicBezTo>
                <a:cubicBezTo>
                  <a:pt x="414986" y="206525"/>
                  <a:pt x="419178" y="215967"/>
                  <a:pt x="420226" y="223311"/>
                </a:cubicBezTo>
                <a:cubicBezTo>
                  <a:pt x="421274" y="223311"/>
                  <a:pt x="422322" y="223311"/>
                  <a:pt x="424418" y="223311"/>
                </a:cubicBezTo>
                <a:cubicBezTo>
                  <a:pt x="425465" y="223311"/>
                  <a:pt x="427561" y="223311"/>
                  <a:pt x="428609" y="223311"/>
                </a:cubicBezTo>
                <a:cubicBezTo>
                  <a:pt x="429657" y="215967"/>
                  <a:pt x="433849" y="206525"/>
                  <a:pt x="443280" y="206525"/>
                </a:cubicBezTo>
                <a:cubicBezTo>
                  <a:pt x="449568" y="206525"/>
                  <a:pt x="454808" y="206525"/>
                  <a:pt x="461096" y="206525"/>
                </a:cubicBezTo>
                <a:cubicBezTo>
                  <a:pt x="468431" y="206525"/>
                  <a:pt x="472623" y="204427"/>
                  <a:pt x="475767" y="200230"/>
                </a:cubicBezTo>
                <a:cubicBezTo>
                  <a:pt x="474719" y="209672"/>
                  <a:pt x="471575" y="219114"/>
                  <a:pt x="461096" y="221212"/>
                </a:cubicBezTo>
                <a:cubicBezTo>
                  <a:pt x="456904" y="221212"/>
                  <a:pt x="451664" y="221212"/>
                  <a:pt x="447472" y="221212"/>
                </a:cubicBezTo>
                <a:cubicBezTo>
                  <a:pt x="440137" y="221212"/>
                  <a:pt x="435945" y="222261"/>
                  <a:pt x="433849" y="224360"/>
                </a:cubicBezTo>
                <a:cubicBezTo>
                  <a:pt x="451664" y="225409"/>
                  <a:pt x="467383" y="231703"/>
                  <a:pt x="473671" y="247440"/>
                </a:cubicBezTo>
                <a:cubicBezTo>
                  <a:pt x="477863" y="262128"/>
                  <a:pt x="476815" y="296749"/>
                  <a:pt x="479959" y="313534"/>
                </a:cubicBezTo>
                <a:cubicBezTo>
                  <a:pt x="487294" y="313534"/>
                  <a:pt x="494630" y="313534"/>
                  <a:pt x="501965" y="313534"/>
                </a:cubicBezTo>
                <a:cubicBezTo>
                  <a:pt x="521876" y="312485"/>
                  <a:pt x="528164" y="329271"/>
                  <a:pt x="529212" y="349204"/>
                </a:cubicBezTo>
                <a:cubicBezTo>
                  <a:pt x="532356" y="407955"/>
                  <a:pt x="536548" y="465656"/>
                  <a:pt x="538643" y="524406"/>
                </a:cubicBezTo>
                <a:cubicBezTo>
                  <a:pt x="541787" y="569518"/>
                  <a:pt x="551219" y="590500"/>
                  <a:pt x="565890" y="606237"/>
                </a:cubicBezTo>
                <a:cubicBezTo>
                  <a:pt x="555411" y="606237"/>
                  <a:pt x="543883" y="606237"/>
                  <a:pt x="533404" y="606237"/>
                </a:cubicBezTo>
                <a:cubicBezTo>
                  <a:pt x="529212" y="602041"/>
                  <a:pt x="526068" y="596795"/>
                  <a:pt x="517685" y="585255"/>
                </a:cubicBezTo>
                <a:cubicBezTo>
                  <a:pt x="520828" y="595746"/>
                  <a:pt x="523972" y="600992"/>
                  <a:pt x="527116" y="606237"/>
                </a:cubicBezTo>
                <a:cubicBezTo>
                  <a:pt x="517685" y="606237"/>
                  <a:pt x="508253" y="606237"/>
                  <a:pt x="499870" y="606237"/>
                </a:cubicBezTo>
                <a:cubicBezTo>
                  <a:pt x="494630" y="595746"/>
                  <a:pt x="492534" y="583157"/>
                  <a:pt x="492534" y="570567"/>
                </a:cubicBezTo>
                <a:cubicBezTo>
                  <a:pt x="489390" y="505522"/>
                  <a:pt x="486246" y="440477"/>
                  <a:pt x="483102" y="375432"/>
                </a:cubicBezTo>
                <a:cubicBezTo>
                  <a:pt x="483102" y="364941"/>
                  <a:pt x="479959" y="358646"/>
                  <a:pt x="471575" y="358646"/>
                </a:cubicBezTo>
                <a:cubicBezTo>
                  <a:pt x="456904" y="358646"/>
                  <a:pt x="443280" y="358646"/>
                  <a:pt x="428609" y="358646"/>
                </a:cubicBezTo>
                <a:cubicBezTo>
                  <a:pt x="428609" y="330320"/>
                  <a:pt x="428609" y="300945"/>
                  <a:pt x="428609" y="272619"/>
                </a:cubicBezTo>
                <a:cubicBezTo>
                  <a:pt x="439089" y="270521"/>
                  <a:pt x="446424" y="261079"/>
                  <a:pt x="446424" y="250588"/>
                </a:cubicBezTo>
                <a:cubicBezTo>
                  <a:pt x="446424" y="237998"/>
                  <a:pt x="436993" y="228556"/>
                  <a:pt x="424418" y="228556"/>
                </a:cubicBezTo>
                <a:cubicBezTo>
                  <a:pt x="411842" y="228556"/>
                  <a:pt x="401363" y="237998"/>
                  <a:pt x="401363" y="250588"/>
                </a:cubicBezTo>
                <a:cubicBezTo>
                  <a:pt x="401363" y="261079"/>
                  <a:pt x="409746" y="270521"/>
                  <a:pt x="419178" y="272619"/>
                </a:cubicBezTo>
                <a:cubicBezTo>
                  <a:pt x="419178" y="300945"/>
                  <a:pt x="419178" y="330320"/>
                  <a:pt x="419178" y="358646"/>
                </a:cubicBezTo>
                <a:cubicBezTo>
                  <a:pt x="405554" y="358646"/>
                  <a:pt x="390883" y="358646"/>
                  <a:pt x="377260" y="358646"/>
                </a:cubicBezTo>
                <a:cubicBezTo>
                  <a:pt x="368876" y="358646"/>
                  <a:pt x="365733" y="364941"/>
                  <a:pt x="364685" y="375432"/>
                </a:cubicBezTo>
                <a:cubicBezTo>
                  <a:pt x="362589" y="440477"/>
                  <a:pt x="359445" y="505522"/>
                  <a:pt x="356301" y="570567"/>
                </a:cubicBezTo>
                <a:cubicBezTo>
                  <a:pt x="356301" y="583157"/>
                  <a:pt x="354205" y="595746"/>
                  <a:pt x="348966" y="606237"/>
                </a:cubicBezTo>
                <a:cubicBezTo>
                  <a:pt x="339534" y="606237"/>
                  <a:pt x="331150" y="606237"/>
                  <a:pt x="321719" y="606237"/>
                </a:cubicBezTo>
                <a:cubicBezTo>
                  <a:pt x="324863" y="600992"/>
                  <a:pt x="326959" y="595746"/>
                  <a:pt x="330102" y="585255"/>
                </a:cubicBezTo>
                <a:cubicBezTo>
                  <a:pt x="322767" y="596795"/>
                  <a:pt x="319623" y="602041"/>
                  <a:pt x="314383" y="606237"/>
                </a:cubicBezTo>
                <a:cubicBezTo>
                  <a:pt x="303904" y="606237"/>
                  <a:pt x="293424" y="606237"/>
                  <a:pt x="282945" y="606237"/>
                </a:cubicBezTo>
                <a:cubicBezTo>
                  <a:pt x="297616" y="590500"/>
                  <a:pt x="307048" y="569518"/>
                  <a:pt x="309144" y="524406"/>
                </a:cubicBezTo>
                <a:cubicBezTo>
                  <a:pt x="312287" y="465656"/>
                  <a:pt x="316479" y="407955"/>
                  <a:pt x="319623" y="349204"/>
                </a:cubicBezTo>
                <a:cubicBezTo>
                  <a:pt x="320671" y="329271"/>
                  <a:pt x="326959" y="312485"/>
                  <a:pt x="345822" y="313534"/>
                </a:cubicBezTo>
                <a:cubicBezTo>
                  <a:pt x="353157" y="313534"/>
                  <a:pt x="361541" y="313534"/>
                  <a:pt x="368876" y="313534"/>
                </a:cubicBezTo>
                <a:cubicBezTo>
                  <a:pt x="372020" y="296749"/>
                  <a:pt x="369924" y="262128"/>
                  <a:pt x="375164" y="247440"/>
                </a:cubicBezTo>
                <a:cubicBezTo>
                  <a:pt x="380404" y="231703"/>
                  <a:pt x="397171" y="225409"/>
                  <a:pt x="414986" y="224360"/>
                </a:cubicBezTo>
                <a:cubicBezTo>
                  <a:pt x="411842" y="222261"/>
                  <a:pt x="408698" y="221212"/>
                  <a:pt x="401363" y="221212"/>
                </a:cubicBezTo>
                <a:cubicBezTo>
                  <a:pt x="397171" y="221212"/>
                  <a:pt x="391931" y="221212"/>
                  <a:pt x="387739" y="221212"/>
                </a:cubicBezTo>
                <a:cubicBezTo>
                  <a:pt x="377260" y="219114"/>
                  <a:pt x="374116" y="209672"/>
                  <a:pt x="372020" y="200230"/>
                </a:cubicBezTo>
                <a:close/>
                <a:moveTo>
                  <a:pt x="146850" y="198945"/>
                </a:moveTo>
                <a:cubicBezTo>
                  <a:pt x="154052" y="199076"/>
                  <a:pt x="160599" y="200909"/>
                  <a:pt x="163217" y="203528"/>
                </a:cubicBezTo>
                <a:cubicBezTo>
                  <a:pt x="168455" y="208765"/>
                  <a:pt x="163217" y="210860"/>
                  <a:pt x="161122" y="214003"/>
                </a:cubicBezTo>
                <a:cubicBezTo>
                  <a:pt x="159027" y="217145"/>
                  <a:pt x="155885" y="237048"/>
                  <a:pt x="155885" y="240190"/>
                </a:cubicBezTo>
                <a:cubicBezTo>
                  <a:pt x="155885" y="244381"/>
                  <a:pt x="150647" y="250666"/>
                  <a:pt x="147505" y="253808"/>
                </a:cubicBezTo>
                <a:cubicBezTo>
                  <a:pt x="143315" y="255903"/>
                  <a:pt x="141220" y="254856"/>
                  <a:pt x="138077" y="255903"/>
                </a:cubicBezTo>
                <a:cubicBezTo>
                  <a:pt x="135982" y="257998"/>
                  <a:pt x="134935" y="264283"/>
                  <a:pt x="133887" y="267426"/>
                </a:cubicBezTo>
                <a:cubicBezTo>
                  <a:pt x="133887" y="271616"/>
                  <a:pt x="133887" y="277901"/>
                  <a:pt x="133887" y="279996"/>
                </a:cubicBezTo>
                <a:cubicBezTo>
                  <a:pt x="133887" y="282091"/>
                  <a:pt x="128650" y="282091"/>
                  <a:pt x="125507" y="279996"/>
                </a:cubicBezTo>
                <a:cubicBezTo>
                  <a:pt x="122364" y="277901"/>
                  <a:pt x="125507" y="273711"/>
                  <a:pt x="125507" y="273711"/>
                </a:cubicBezTo>
                <a:cubicBezTo>
                  <a:pt x="125507" y="273711"/>
                  <a:pt x="125507" y="266378"/>
                  <a:pt x="126554" y="264283"/>
                </a:cubicBezTo>
                <a:cubicBezTo>
                  <a:pt x="127602" y="262188"/>
                  <a:pt x="123412" y="263236"/>
                  <a:pt x="122364" y="264283"/>
                </a:cubicBezTo>
                <a:cubicBezTo>
                  <a:pt x="120269" y="264283"/>
                  <a:pt x="117127" y="265331"/>
                  <a:pt x="113984" y="262188"/>
                </a:cubicBezTo>
                <a:cubicBezTo>
                  <a:pt x="110842" y="259046"/>
                  <a:pt x="112937" y="255903"/>
                  <a:pt x="116079" y="254856"/>
                </a:cubicBezTo>
                <a:cubicBezTo>
                  <a:pt x="118174" y="252761"/>
                  <a:pt x="121317" y="253808"/>
                  <a:pt x="123412" y="254856"/>
                </a:cubicBezTo>
                <a:cubicBezTo>
                  <a:pt x="126554" y="256951"/>
                  <a:pt x="126554" y="252761"/>
                  <a:pt x="126554" y="252761"/>
                </a:cubicBezTo>
                <a:cubicBezTo>
                  <a:pt x="125507" y="251713"/>
                  <a:pt x="121317" y="239143"/>
                  <a:pt x="120269" y="238095"/>
                </a:cubicBezTo>
                <a:cubicBezTo>
                  <a:pt x="120269" y="237048"/>
                  <a:pt x="117127" y="234953"/>
                  <a:pt x="115032" y="236000"/>
                </a:cubicBezTo>
                <a:cubicBezTo>
                  <a:pt x="112937" y="238095"/>
                  <a:pt x="107699" y="246476"/>
                  <a:pt x="107699" y="261141"/>
                </a:cubicBezTo>
                <a:cubicBezTo>
                  <a:pt x="106652" y="275806"/>
                  <a:pt x="110842" y="283138"/>
                  <a:pt x="113984" y="287328"/>
                </a:cubicBezTo>
                <a:cubicBezTo>
                  <a:pt x="116079" y="291518"/>
                  <a:pt x="124459" y="293613"/>
                  <a:pt x="128650" y="294661"/>
                </a:cubicBezTo>
                <a:cubicBezTo>
                  <a:pt x="131792" y="294661"/>
                  <a:pt x="128650" y="303041"/>
                  <a:pt x="124459" y="304089"/>
                </a:cubicBezTo>
                <a:cubicBezTo>
                  <a:pt x="120269" y="305136"/>
                  <a:pt x="99319" y="300946"/>
                  <a:pt x="94082" y="296756"/>
                </a:cubicBezTo>
                <a:cubicBezTo>
                  <a:pt x="87797" y="292566"/>
                  <a:pt x="86749" y="287328"/>
                  <a:pt x="87797" y="285233"/>
                </a:cubicBezTo>
                <a:cubicBezTo>
                  <a:pt x="88844" y="284186"/>
                  <a:pt x="89892" y="282091"/>
                  <a:pt x="93034" y="279996"/>
                </a:cubicBezTo>
                <a:cubicBezTo>
                  <a:pt x="96177" y="278948"/>
                  <a:pt x="99319" y="281043"/>
                  <a:pt x="100367" y="279996"/>
                </a:cubicBezTo>
                <a:cubicBezTo>
                  <a:pt x="102462" y="278948"/>
                  <a:pt x="101414" y="276853"/>
                  <a:pt x="99319" y="268473"/>
                </a:cubicBezTo>
                <a:cubicBezTo>
                  <a:pt x="97224" y="261141"/>
                  <a:pt x="98272" y="252761"/>
                  <a:pt x="103509" y="238095"/>
                </a:cubicBezTo>
                <a:cubicBezTo>
                  <a:pt x="108747" y="223430"/>
                  <a:pt x="117127" y="211908"/>
                  <a:pt x="126554" y="204575"/>
                </a:cubicBezTo>
                <a:cubicBezTo>
                  <a:pt x="131792" y="200385"/>
                  <a:pt x="139649" y="198814"/>
                  <a:pt x="146850" y="198945"/>
                </a:cubicBezTo>
                <a:close/>
                <a:moveTo>
                  <a:pt x="2183215" y="162482"/>
                </a:moveTo>
                <a:cubicBezTo>
                  <a:pt x="2191581" y="164579"/>
                  <a:pt x="2204130" y="184500"/>
                  <a:pt x="2203084" y="193937"/>
                </a:cubicBezTo>
                <a:cubicBezTo>
                  <a:pt x="2202039" y="204422"/>
                  <a:pt x="2196810" y="215955"/>
                  <a:pt x="2193673" y="220149"/>
                </a:cubicBezTo>
                <a:cubicBezTo>
                  <a:pt x="2190535" y="223294"/>
                  <a:pt x="2188444" y="227488"/>
                  <a:pt x="2187398" y="237973"/>
                </a:cubicBezTo>
                <a:cubicBezTo>
                  <a:pt x="2186352" y="244264"/>
                  <a:pt x="2184261" y="253701"/>
                  <a:pt x="2182169" y="263137"/>
                </a:cubicBezTo>
                <a:cubicBezTo>
                  <a:pt x="2191581" y="259992"/>
                  <a:pt x="2199947" y="257895"/>
                  <a:pt x="2203084" y="255798"/>
                </a:cubicBezTo>
                <a:cubicBezTo>
                  <a:pt x="2209359" y="251604"/>
                  <a:pt x="2220863" y="247410"/>
                  <a:pt x="2230275" y="240070"/>
                </a:cubicBezTo>
                <a:cubicBezTo>
                  <a:pt x="2240732" y="231682"/>
                  <a:pt x="2251190" y="240070"/>
                  <a:pt x="2262693" y="246361"/>
                </a:cubicBezTo>
                <a:cubicBezTo>
                  <a:pt x="2273151" y="252652"/>
                  <a:pt x="2263739" y="263137"/>
                  <a:pt x="2253282" y="268379"/>
                </a:cubicBezTo>
                <a:cubicBezTo>
                  <a:pt x="2241778" y="274670"/>
                  <a:pt x="2232366" y="271525"/>
                  <a:pt x="2225046" y="274670"/>
                </a:cubicBezTo>
                <a:cubicBezTo>
                  <a:pt x="2218771" y="277816"/>
                  <a:pt x="2189489" y="290398"/>
                  <a:pt x="2174849" y="298786"/>
                </a:cubicBezTo>
                <a:cubicBezTo>
                  <a:pt x="2171711" y="319755"/>
                  <a:pt x="2163345" y="357501"/>
                  <a:pt x="2157071" y="373228"/>
                </a:cubicBezTo>
                <a:cubicBezTo>
                  <a:pt x="2150796" y="392101"/>
                  <a:pt x="2125697" y="420410"/>
                  <a:pt x="2113148" y="436138"/>
                </a:cubicBezTo>
                <a:cubicBezTo>
                  <a:pt x="2099553" y="452914"/>
                  <a:pt x="2092233" y="474932"/>
                  <a:pt x="2078638" y="483320"/>
                </a:cubicBezTo>
                <a:cubicBezTo>
                  <a:pt x="2065043" y="492756"/>
                  <a:pt x="2061905" y="486465"/>
                  <a:pt x="2059814" y="478077"/>
                </a:cubicBezTo>
                <a:cubicBezTo>
                  <a:pt x="2057722" y="469689"/>
                  <a:pt x="2045173" y="459204"/>
                  <a:pt x="2053539" y="448720"/>
                </a:cubicBezTo>
                <a:cubicBezTo>
                  <a:pt x="2061905" y="437186"/>
                  <a:pt x="2063997" y="424604"/>
                  <a:pt x="2070272" y="436138"/>
                </a:cubicBezTo>
                <a:cubicBezTo>
                  <a:pt x="2075500" y="446623"/>
                  <a:pt x="2084912" y="440332"/>
                  <a:pt x="2082821" y="440332"/>
                </a:cubicBezTo>
                <a:cubicBezTo>
                  <a:pt x="2080729" y="439283"/>
                  <a:pt x="2110011" y="407828"/>
                  <a:pt x="2118377" y="393150"/>
                </a:cubicBezTo>
                <a:cubicBezTo>
                  <a:pt x="2127789" y="377422"/>
                  <a:pt x="2138247" y="341774"/>
                  <a:pt x="2142430" y="333386"/>
                </a:cubicBezTo>
                <a:cubicBezTo>
                  <a:pt x="2143476" y="331289"/>
                  <a:pt x="2145567" y="324998"/>
                  <a:pt x="2147659" y="315561"/>
                </a:cubicBezTo>
                <a:cubicBezTo>
                  <a:pt x="2140338" y="319755"/>
                  <a:pt x="2133018" y="323949"/>
                  <a:pt x="2127789" y="328143"/>
                </a:cubicBezTo>
                <a:cubicBezTo>
                  <a:pt x="2116285" y="336531"/>
                  <a:pt x="2114194" y="339677"/>
                  <a:pt x="2093278" y="331289"/>
                </a:cubicBezTo>
                <a:cubicBezTo>
                  <a:pt x="2072363" y="321852"/>
                  <a:pt x="2067134" y="312416"/>
                  <a:pt x="2066088" y="300883"/>
                </a:cubicBezTo>
                <a:cubicBezTo>
                  <a:pt x="2063997" y="289349"/>
                  <a:pt x="2070272" y="282010"/>
                  <a:pt x="2076546" y="280961"/>
                </a:cubicBezTo>
                <a:cubicBezTo>
                  <a:pt x="2083867" y="278864"/>
                  <a:pt x="2100599" y="283058"/>
                  <a:pt x="2112102" y="285155"/>
                </a:cubicBezTo>
                <a:cubicBezTo>
                  <a:pt x="2124652" y="287252"/>
                  <a:pt x="2148704" y="273622"/>
                  <a:pt x="2154979" y="271525"/>
                </a:cubicBezTo>
                <a:cubicBezTo>
                  <a:pt x="2154979" y="271525"/>
                  <a:pt x="2156025" y="270476"/>
                  <a:pt x="2156025" y="270476"/>
                </a:cubicBezTo>
                <a:cubicBezTo>
                  <a:pt x="2161254" y="246361"/>
                  <a:pt x="2165437" y="223294"/>
                  <a:pt x="2167528" y="222246"/>
                </a:cubicBezTo>
                <a:cubicBezTo>
                  <a:pt x="2170666" y="220149"/>
                  <a:pt x="2163345" y="193937"/>
                  <a:pt x="2164391" y="181355"/>
                </a:cubicBezTo>
                <a:cubicBezTo>
                  <a:pt x="2165437" y="168773"/>
                  <a:pt x="2174849" y="160385"/>
                  <a:pt x="2183215" y="162482"/>
                </a:cubicBezTo>
                <a:close/>
                <a:moveTo>
                  <a:pt x="1850713" y="156653"/>
                </a:moveTo>
                <a:cubicBezTo>
                  <a:pt x="1855425" y="156391"/>
                  <a:pt x="1860398" y="156916"/>
                  <a:pt x="1863539" y="157440"/>
                </a:cubicBezTo>
                <a:cubicBezTo>
                  <a:pt x="1869822" y="159538"/>
                  <a:pt x="1891809" y="176322"/>
                  <a:pt x="1889715" y="188910"/>
                </a:cubicBezTo>
                <a:cubicBezTo>
                  <a:pt x="1892856" y="202547"/>
                  <a:pt x="1876104" y="215135"/>
                  <a:pt x="1871916" y="226674"/>
                </a:cubicBezTo>
                <a:cubicBezTo>
                  <a:pt x="1866680" y="238214"/>
                  <a:pt x="1863539" y="278076"/>
                  <a:pt x="1862492" y="289615"/>
                </a:cubicBezTo>
                <a:cubicBezTo>
                  <a:pt x="1862492" y="300105"/>
                  <a:pt x="1863539" y="438574"/>
                  <a:pt x="1866680" y="465848"/>
                </a:cubicBezTo>
                <a:cubicBezTo>
                  <a:pt x="1870869" y="492073"/>
                  <a:pt x="1871916" y="487877"/>
                  <a:pt x="1876104" y="501514"/>
                </a:cubicBezTo>
                <a:cubicBezTo>
                  <a:pt x="1880292" y="516200"/>
                  <a:pt x="1864586" y="536131"/>
                  <a:pt x="1853069" y="522494"/>
                </a:cubicBezTo>
                <a:cubicBezTo>
                  <a:pt x="1842599" y="508857"/>
                  <a:pt x="1843646" y="458505"/>
                  <a:pt x="1842599" y="430182"/>
                </a:cubicBezTo>
                <a:cubicBezTo>
                  <a:pt x="1841552" y="401858"/>
                  <a:pt x="1844693" y="359898"/>
                  <a:pt x="1844693" y="337869"/>
                </a:cubicBezTo>
                <a:cubicBezTo>
                  <a:pt x="1844693" y="315840"/>
                  <a:pt x="1842599" y="230870"/>
                  <a:pt x="1843646" y="223527"/>
                </a:cubicBezTo>
                <a:cubicBezTo>
                  <a:pt x="1844693" y="215135"/>
                  <a:pt x="1843646" y="203596"/>
                  <a:pt x="1837364" y="189959"/>
                </a:cubicBezTo>
                <a:cubicBezTo>
                  <a:pt x="1832129" y="177371"/>
                  <a:pt x="1834223" y="165832"/>
                  <a:pt x="1839458" y="160587"/>
                </a:cubicBezTo>
                <a:cubicBezTo>
                  <a:pt x="1841552" y="157965"/>
                  <a:pt x="1846002" y="156916"/>
                  <a:pt x="1850713" y="156653"/>
                </a:cubicBezTo>
                <a:close/>
                <a:moveTo>
                  <a:pt x="423408" y="144751"/>
                </a:moveTo>
                <a:cubicBezTo>
                  <a:pt x="577403" y="144751"/>
                  <a:pt x="702066" y="270639"/>
                  <a:pt x="702066" y="423802"/>
                </a:cubicBezTo>
                <a:cubicBezTo>
                  <a:pt x="702066" y="529757"/>
                  <a:pt x="644449" y="621025"/>
                  <a:pt x="558547" y="669282"/>
                </a:cubicBezTo>
                <a:cubicBezTo>
                  <a:pt x="552261" y="657742"/>
                  <a:pt x="552261" y="657742"/>
                  <a:pt x="552261" y="657742"/>
                </a:cubicBezTo>
                <a:cubicBezTo>
                  <a:pt x="635021" y="612633"/>
                  <a:pt x="690543" y="524512"/>
                  <a:pt x="690543" y="423802"/>
                </a:cubicBezTo>
                <a:cubicBezTo>
                  <a:pt x="690543" y="276933"/>
                  <a:pt x="571118" y="157340"/>
                  <a:pt x="423408" y="157340"/>
                </a:cubicBezTo>
                <a:cubicBezTo>
                  <a:pt x="276747" y="157340"/>
                  <a:pt x="156274" y="276933"/>
                  <a:pt x="156274" y="423802"/>
                </a:cubicBezTo>
                <a:cubicBezTo>
                  <a:pt x="156274" y="525561"/>
                  <a:pt x="212844" y="613682"/>
                  <a:pt x="295603" y="658792"/>
                </a:cubicBezTo>
                <a:cubicBezTo>
                  <a:pt x="290365" y="669282"/>
                  <a:pt x="290365" y="669282"/>
                  <a:pt x="290365" y="669282"/>
                </a:cubicBezTo>
                <a:cubicBezTo>
                  <a:pt x="203416" y="622074"/>
                  <a:pt x="144751" y="529757"/>
                  <a:pt x="144751" y="423802"/>
                </a:cubicBezTo>
                <a:cubicBezTo>
                  <a:pt x="144751" y="270639"/>
                  <a:pt x="270461" y="144751"/>
                  <a:pt x="423408" y="144751"/>
                </a:cubicBezTo>
                <a:close/>
                <a:moveTo>
                  <a:pt x="564556" y="131901"/>
                </a:moveTo>
                <a:cubicBezTo>
                  <a:pt x="565481" y="130213"/>
                  <a:pt x="567066" y="129694"/>
                  <a:pt x="569708" y="132290"/>
                </a:cubicBezTo>
                <a:cubicBezTo>
                  <a:pt x="569708" y="132290"/>
                  <a:pt x="581332" y="144751"/>
                  <a:pt x="583445" y="148904"/>
                </a:cubicBezTo>
                <a:cubicBezTo>
                  <a:pt x="585559" y="152019"/>
                  <a:pt x="584502" y="162403"/>
                  <a:pt x="576048" y="161365"/>
                </a:cubicBezTo>
                <a:cubicBezTo>
                  <a:pt x="566537" y="160326"/>
                  <a:pt x="564424" y="143712"/>
                  <a:pt x="563367" y="138520"/>
                </a:cubicBezTo>
                <a:cubicBezTo>
                  <a:pt x="563367" y="136444"/>
                  <a:pt x="563631" y="133588"/>
                  <a:pt x="564556" y="131901"/>
                </a:cubicBezTo>
                <a:close/>
                <a:moveTo>
                  <a:pt x="2608468" y="107751"/>
                </a:moveTo>
                <a:cubicBezTo>
                  <a:pt x="2612133" y="108013"/>
                  <a:pt x="2616320" y="109586"/>
                  <a:pt x="2618937" y="112208"/>
                </a:cubicBezTo>
                <a:cubicBezTo>
                  <a:pt x="2623124" y="118502"/>
                  <a:pt x="2626265" y="124795"/>
                  <a:pt x="2628359" y="128991"/>
                </a:cubicBezTo>
                <a:cubicBezTo>
                  <a:pt x="2630453" y="132138"/>
                  <a:pt x="2624171" y="134235"/>
                  <a:pt x="2617890" y="136333"/>
                </a:cubicBezTo>
                <a:cubicBezTo>
                  <a:pt x="2611609" y="138431"/>
                  <a:pt x="2617890" y="142627"/>
                  <a:pt x="2617890" y="151018"/>
                </a:cubicBezTo>
                <a:cubicBezTo>
                  <a:pt x="2618937" y="158360"/>
                  <a:pt x="2631499" y="154165"/>
                  <a:pt x="2637781" y="162556"/>
                </a:cubicBezTo>
                <a:cubicBezTo>
                  <a:pt x="2644062" y="169898"/>
                  <a:pt x="2632546" y="181436"/>
                  <a:pt x="2622078" y="186681"/>
                </a:cubicBezTo>
                <a:cubicBezTo>
                  <a:pt x="2611609" y="190876"/>
                  <a:pt x="2608468" y="198219"/>
                  <a:pt x="2611609" y="200317"/>
                </a:cubicBezTo>
                <a:cubicBezTo>
                  <a:pt x="2614750" y="202414"/>
                  <a:pt x="2622078" y="215001"/>
                  <a:pt x="2627312" y="221295"/>
                </a:cubicBezTo>
                <a:cubicBezTo>
                  <a:pt x="2631499" y="227588"/>
                  <a:pt x="2625218" y="230735"/>
                  <a:pt x="2621031" y="245419"/>
                </a:cubicBezTo>
                <a:cubicBezTo>
                  <a:pt x="2616843" y="259055"/>
                  <a:pt x="2607422" y="267446"/>
                  <a:pt x="2601140" y="274789"/>
                </a:cubicBezTo>
                <a:cubicBezTo>
                  <a:pt x="2594859" y="281082"/>
                  <a:pt x="2600094" y="285278"/>
                  <a:pt x="2605328" y="284229"/>
                </a:cubicBezTo>
                <a:cubicBezTo>
                  <a:pt x="2610562" y="282131"/>
                  <a:pt x="2632546" y="276887"/>
                  <a:pt x="2652437" y="277935"/>
                </a:cubicBezTo>
                <a:cubicBezTo>
                  <a:pt x="2671280" y="278984"/>
                  <a:pt x="2679655" y="311500"/>
                  <a:pt x="2677561" y="315696"/>
                </a:cubicBezTo>
                <a:cubicBezTo>
                  <a:pt x="2675468" y="320941"/>
                  <a:pt x="2654530" y="320941"/>
                  <a:pt x="2638827" y="325136"/>
                </a:cubicBezTo>
                <a:cubicBezTo>
                  <a:pt x="2624171" y="329332"/>
                  <a:pt x="2619984" y="329332"/>
                  <a:pt x="2619984" y="329332"/>
                </a:cubicBezTo>
                <a:cubicBezTo>
                  <a:pt x="2619984" y="329332"/>
                  <a:pt x="2617890" y="324087"/>
                  <a:pt x="2622078" y="320941"/>
                </a:cubicBezTo>
                <a:cubicBezTo>
                  <a:pt x="2627312" y="318843"/>
                  <a:pt x="2636734" y="310452"/>
                  <a:pt x="2638827" y="305207"/>
                </a:cubicBezTo>
                <a:cubicBezTo>
                  <a:pt x="2641968" y="301011"/>
                  <a:pt x="2638827" y="292620"/>
                  <a:pt x="2622078" y="294718"/>
                </a:cubicBezTo>
                <a:cubicBezTo>
                  <a:pt x="2605328" y="296816"/>
                  <a:pt x="2570781" y="313598"/>
                  <a:pt x="2555078" y="319892"/>
                </a:cubicBezTo>
                <a:cubicBezTo>
                  <a:pt x="2539376" y="327234"/>
                  <a:pt x="2522626" y="337723"/>
                  <a:pt x="2503782" y="352408"/>
                </a:cubicBezTo>
                <a:cubicBezTo>
                  <a:pt x="2493314" y="361848"/>
                  <a:pt x="2479704" y="378630"/>
                  <a:pt x="2465048" y="384924"/>
                </a:cubicBezTo>
                <a:cubicBezTo>
                  <a:pt x="2453533" y="390168"/>
                  <a:pt x="2440971" y="384924"/>
                  <a:pt x="2437830" y="383875"/>
                </a:cubicBezTo>
                <a:cubicBezTo>
                  <a:pt x="2432596" y="378630"/>
                  <a:pt x="2430502" y="368141"/>
                  <a:pt x="2432596" y="360799"/>
                </a:cubicBezTo>
                <a:cubicBezTo>
                  <a:pt x="2434689" y="353457"/>
                  <a:pt x="2442017" y="355554"/>
                  <a:pt x="2447252" y="354506"/>
                </a:cubicBezTo>
                <a:cubicBezTo>
                  <a:pt x="2452486" y="353457"/>
                  <a:pt x="2471330" y="348212"/>
                  <a:pt x="2471330" y="348212"/>
                </a:cubicBezTo>
                <a:cubicBezTo>
                  <a:pt x="2471330" y="348212"/>
                  <a:pt x="2526813" y="317794"/>
                  <a:pt x="2533094" y="313598"/>
                </a:cubicBezTo>
                <a:cubicBezTo>
                  <a:pt x="2540422" y="309403"/>
                  <a:pt x="2539376" y="308354"/>
                  <a:pt x="2542516" y="305207"/>
                </a:cubicBezTo>
                <a:cubicBezTo>
                  <a:pt x="2545657" y="302060"/>
                  <a:pt x="2533094" y="296816"/>
                  <a:pt x="2533094" y="296816"/>
                </a:cubicBezTo>
                <a:cubicBezTo>
                  <a:pt x="2533094" y="296816"/>
                  <a:pt x="2526813" y="294718"/>
                  <a:pt x="2524720" y="302060"/>
                </a:cubicBezTo>
                <a:cubicBezTo>
                  <a:pt x="2522626" y="308354"/>
                  <a:pt x="2514251" y="306256"/>
                  <a:pt x="2514251" y="306256"/>
                </a:cubicBezTo>
                <a:cubicBezTo>
                  <a:pt x="2514251" y="306256"/>
                  <a:pt x="2507970" y="294718"/>
                  <a:pt x="2504829" y="290522"/>
                </a:cubicBezTo>
                <a:cubicBezTo>
                  <a:pt x="2500642" y="286327"/>
                  <a:pt x="2503782" y="269544"/>
                  <a:pt x="2503782" y="263251"/>
                </a:cubicBezTo>
                <a:cubicBezTo>
                  <a:pt x="2503782" y="256957"/>
                  <a:pt x="2505876" y="231784"/>
                  <a:pt x="2505876" y="227588"/>
                </a:cubicBezTo>
                <a:cubicBezTo>
                  <a:pt x="2506923" y="224441"/>
                  <a:pt x="2499595" y="217099"/>
                  <a:pt x="2495407" y="212903"/>
                </a:cubicBezTo>
                <a:cubicBezTo>
                  <a:pt x="2492267" y="209757"/>
                  <a:pt x="2488079" y="201365"/>
                  <a:pt x="2487033" y="198219"/>
                </a:cubicBezTo>
                <a:cubicBezTo>
                  <a:pt x="2487033" y="194023"/>
                  <a:pt x="2491220" y="183534"/>
                  <a:pt x="2495407" y="183534"/>
                </a:cubicBezTo>
                <a:cubicBezTo>
                  <a:pt x="2500642" y="184583"/>
                  <a:pt x="2516345" y="197170"/>
                  <a:pt x="2520532" y="206610"/>
                </a:cubicBezTo>
                <a:cubicBezTo>
                  <a:pt x="2523673" y="216050"/>
                  <a:pt x="2522626" y="233881"/>
                  <a:pt x="2519485" y="248566"/>
                </a:cubicBezTo>
                <a:cubicBezTo>
                  <a:pt x="2517391" y="263251"/>
                  <a:pt x="2535188" y="249615"/>
                  <a:pt x="2536235" y="246468"/>
                </a:cubicBezTo>
                <a:cubicBezTo>
                  <a:pt x="2537282" y="242273"/>
                  <a:pt x="2539376" y="224441"/>
                  <a:pt x="2539376" y="221295"/>
                </a:cubicBezTo>
                <a:cubicBezTo>
                  <a:pt x="2538329" y="218148"/>
                  <a:pt x="2540422" y="190876"/>
                  <a:pt x="2539376" y="182485"/>
                </a:cubicBezTo>
                <a:cubicBezTo>
                  <a:pt x="2538329" y="174094"/>
                  <a:pt x="2529954" y="164654"/>
                  <a:pt x="2529954" y="158360"/>
                </a:cubicBezTo>
                <a:cubicBezTo>
                  <a:pt x="2529954" y="152067"/>
                  <a:pt x="2545657" y="143676"/>
                  <a:pt x="2550891" y="146822"/>
                </a:cubicBezTo>
                <a:cubicBezTo>
                  <a:pt x="2556125" y="151018"/>
                  <a:pt x="2562407" y="154165"/>
                  <a:pt x="2560313" y="171996"/>
                </a:cubicBezTo>
                <a:cubicBezTo>
                  <a:pt x="2557172" y="189827"/>
                  <a:pt x="2546704" y="219197"/>
                  <a:pt x="2545657" y="228637"/>
                </a:cubicBezTo>
                <a:cubicBezTo>
                  <a:pt x="2543563" y="237028"/>
                  <a:pt x="2548797" y="233881"/>
                  <a:pt x="2555078" y="231784"/>
                </a:cubicBezTo>
                <a:cubicBezTo>
                  <a:pt x="2562407" y="228637"/>
                  <a:pt x="2556125" y="239126"/>
                  <a:pt x="2561360" y="239126"/>
                </a:cubicBezTo>
                <a:cubicBezTo>
                  <a:pt x="2567641" y="240175"/>
                  <a:pt x="2563453" y="245419"/>
                  <a:pt x="2563453" y="249615"/>
                </a:cubicBezTo>
                <a:cubicBezTo>
                  <a:pt x="2562407" y="253811"/>
                  <a:pt x="2559266" y="273740"/>
                  <a:pt x="2556125" y="286327"/>
                </a:cubicBezTo>
                <a:cubicBezTo>
                  <a:pt x="2551938" y="298914"/>
                  <a:pt x="2566594" y="294718"/>
                  <a:pt x="2566594" y="294718"/>
                </a:cubicBezTo>
                <a:cubicBezTo>
                  <a:pt x="2566594" y="294718"/>
                  <a:pt x="2580203" y="290522"/>
                  <a:pt x="2584391" y="286327"/>
                </a:cubicBezTo>
                <a:cubicBezTo>
                  <a:pt x="2588578" y="283180"/>
                  <a:pt x="2585437" y="272691"/>
                  <a:pt x="2585437" y="266398"/>
                </a:cubicBezTo>
                <a:cubicBezTo>
                  <a:pt x="2585437" y="261153"/>
                  <a:pt x="2577063" y="263251"/>
                  <a:pt x="2576016" y="258006"/>
                </a:cubicBezTo>
                <a:cubicBezTo>
                  <a:pt x="2574969" y="253811"/>
                  <a:pt x="2587531" y="227588"/>
                  <a:pt x="2590672" y="216050"/>
                </a:cubicBezTo>
                <a:cubicBezTo>
                  <a:pt x="2592766" y="205561"/>
                  <a:pt x="2584391" y="207659"/>
                  <a:pt x="2582297" y="206610"/>
                </a:cubicBezTo>
                <a:cubicBezTo>
                  <a:pt x="2579156" y="204512"/>
                  <a:pt x="2579156" y="189827"/>
                  <a:pt x="2582297" y="183534"/>
                </a:cubicBezTo>
                <a:cubicBezTo>
                  <a:pt x="2584391" y="178290"/>
                  <a:pt x="2588578" y="178290"/>
                  <a:pt x="2596953" y="174094"/>
                </a:cubicBezTo>
                <a:cubicBezTo>
                  <a:pt x="2604281" y="169898"/>
                  <a:pt x="2604281" y="163605"/>
                  <a:pt x="2605328" y="160458"/>
                </a:cubicBezTo>
                <a:cubicBezTo>
                  <a:pt x="2606375" y="156262"/>
                  <a:pt x="2605328" y="154165"/>
                  <a:pt x="2601140" y="149969"/>
                </a:cubicBezTo>
                <a:cubicBezTo>
                  <a:pt x="2598000" y="145773"/>
                  <a:pt x="2599047" y="138431"/>
                  <a:pt x="2599047" y="133187"/>
                </a:cubicBezTo>
                <a:cubicBezTo>
                  <a:pt x="2599047" y="127942"/>
                  <a:pt x="2599047" y="117453"/>
                  <a:pt x="2601140" y="111160"/>
                </a:cubicBezTo>
                <a:cubicBezTo>
                  <a:pt x="2601664" y="108537"/>
                  <a:pt x="2604804" y="107488"/>
                  <a:pt x="2608468" y="107751"/>
                </a:cubicBezTo>
                <a:close/>
                <a:moveTo>
                  <a:pt x="259878" y="95412"/>
                </a:moveTo>
                <a:cubicBezTo>
                  <a:pt x="263005" y="93306"/>
                  <a:pt x="265090" y="97519"/>
                  <a:pt x="267175" y="99625"/>
                </a:cubicBezTo>
                <a:cubicBezTo>
                  <a:pt x="270302" y="102785"/>
                  <a:pt x="270302" y="105945"/>
                  <a:pt x="270302" y="109104"/>
                </a:cubicBezTo>
                <a:cubicBezTo>
                  <a:pt x="271344" y="112264"/>
                  <a:pt x="274471" y="121743"/>
                  <a:pt x="275513" y="124903"/>
                </a:cubicBezTo>
                <a:cubicBezTo>
                  <a:pt x="277598" y="128062"/>
                  <a:pt x="283852" y="151233"/>
                  <a:pt x="283852" y="154393"/>
                </a:cubicBezTo>
                <a:cubicBezTo>
                  <a:pt x="284894" y="157553"/>
                  <a:pt x="286979" y="162819"/>
                  <a:pt x="281767" y="163872"/>
                </a:cubicBezTo>
                <a:cubicBezTo>
                  <a:pt x="277598" y="164925"/>
                  <a:pt x="276556" y="158606"/>
                  <a:pt x="276556" y="156499"/>
                </a:cubicBezTo>
                <a:cubicBezTo>
                  <a:pt x="276556" y="154393"/>
                  <a:pt x="276556" y="149127"/>
                  <a:pt x="275513" y="145967"/>
                </a:cubicBezTo>
                <a:cubicBezTo>
                  <a:pt x="274471" y="142807"/>
                  <a:pt x="269259" y="124903"/>
                  <a:pt x="266132" y="116477"/>
                </a:cubicBezTo>
                <a:cubicBezTo>
                  <a:pt x="264048" y="106998"/>
                  <a:pt x="260921" y="108051"/>
                  <a:pt x="257794" y="103838"/>
                </a:cubicBezTo>
                <a:cubicBezTo>
                  <a:pt x="255709" y="98572"/>
                  <a:pt x="256751" y="96466"/>
                  <a:pt x="259878" y="95412"/>
                </a:cubicBezTo>
                <a:close/>
                <a:moveTo>
                  <a:pt x="281623" y="90318"/>
                </a:moveTo>
                <a:cubicBezTo>
                  <a:pt x="282680" y="90318"/>
                  <a:pt x="285850" y="89271"/>
                  <a:pt x="289020" y="92413"/>
                </a:cubicBezTo>
                <a:cubicBezTo>
                  <a:pt x="291134" y="95556"/>
                  <a:pt x="294304" y="99746"/>
                  <a:pt x="294304" y="103936"/>
                </a:cubicBezTo>
                <a:cubicBezTo>
                  <a:pt x="294304" y="107079"/>
                  <a:pt x="295361" y="110221"/>
                  <a:pt x="297474" y="111269"/>
                </a:cubicBezTo>
                <a:cubicBezTo>
                  <a:pt x="298531" y="113364"/>
                  <a:pt x="299588" y="118601"/>
                  <a:pt x="299588" y="122791"/>
                </a:cubicBezTo>
                <a:cubicBezTo>
                  <a:pt x="299588" y="126982"/>
                  <a:pt x="297474" y="130124"/>
                  <a:pt x="295361" y="129077"/>
                </a:cubicBezTo>
                <a:cubicBezTo>
                  <a:pt x="293247" y="128029"/>
                  <a:pt x="286907" y="112316"/>
                  <a:pt x="286907" y="109174"/>
                </a:cubicBezTo>
                <a:cubicBezTo>
                  <a:pt x="285850" y="107079"/>
                  <a:pt x="283737" y="104984"/>
                  <a:pt x="281623" y="102889"/>
                </a:cubicBezTo>
                <a:cubicBezTo>
                  <a:pt x="280566" y="100794"/>
                  <a:pt x="277396" y="97651"/>
                  <a:pt x="277396" y="94509"/>
                </a:cubicBezTo>
                <a:cubicBezTo>
                  <a:pt x="277396" y="91366"/>
                  <a:pt x="279510" y="91366"/>
                  <a:pt x="281623" y="90318"/>
                </a:cubicBezTo>
                <a:close/>
                <a:moveTo>
                  <a:pt x="588618" y="74719"/>
                </a:moveTo>
                <a:cubicBezTo>
                  <a:pt x="589666" y="75764"/>
                  <a:pt x="590714" y="82039"/>
                  <a:pt x="589666" y="84131"/>
                </a:cubicBezTo>
                <a:cubicBezTo>
                  <a:pt x="588618" y="87268"/>
                  <a:pt x="585474" y="89360"/>
                  <a:pt x="584426" y="89360"/>
                </a:cubicBezTo>
                <a:cubicBezTo>
                  <a:pt x="583378" y="90405"/>
                  <a:pt x="582330" y="91451"/>
                  <a:pt x="580234" y="93543"/>
                </a:cubicBezTo>
                <a:cubicBezTo>
                  <a:pt x="580234" y="94589"/>
                  <a:pt x="578138" y="96680"/>
                  <a:pt x="577090" y="98772"/>
                </a:cubicBezTo>
                <a:cubicBezTo>
                  <a:pt x="579186" y="99818"/>
                  <a:pt x="582330" y="99818"/>
                  <a:pt x="582330" y="99818"/>
                </a:cubicBezTo>
                <a:cubicBezTo>
                  <a:pt x="584426" y="99818"/>
                  <a:pt x="588618" y="99818"/>
                  <a:pt x="591762" y="98772"/>
                </a:cubicBezTo>
                <a:cubicBezTo>
                  <a:pt x="594906" y="97726"/>
                  <a:pt x="597002" y="100863"/>
                  <a:pt x="599098" y="104001"/>
                </a:cubicBezTo>
                <a:cubicBezTo>
                  <a:pt x="601194" y="107138"/>
                  <a:pt x="597002" y="108184"/>
                  <a:pt x="593858" y="108184"/>
                </a:cubicBezTo>
                <a:cubicBezTo>
                  <a:pt x="590714" y="109230"/>
                  <a:pt x="588618" y="107138"/>
                  <a:pt x="586522" y="107138"/>
                </a:cubicBezTo>
                <a:cubicBezTo>
                  <a:pt x="584426" y="107138"/>
                  <a:pt x="576042" y="107138"/>
                  <a:pt x="570802" y="107138"/>
                </a:cubicBezTo>
                <a:cubicBezTo>
                  <a:pt x="567658" y="112367"/>
                  <a:pt x="561370" y="120734"/>
                  <a:pt x="558225" y="123871"/>
                </a:cubicBezTo>
                <a:cubicBezTo>
                  <a:pt x="554033" y="128054"/>
                  <a:pt x="545649" y="132237"/>
                  <a:pt x="540409" y="134329"/>
                </a:cubicBezTo>
                <a:cubicBezTo>
                  <a:pt x="535169" y="137466"/>
                  <a:pt x="530977" y="141649"/>
                  <a:pt x="526785" y="142695"/>
                </a:cubicBezTo>
                <a:cubicBezTo>
                  <a:pt x="521545" y="143741"/>
                  <a:pt x="521545" y="141649"/>
                  <a:pt x="522593" y="139558"/>
                </a:cubicBezTo>
                <a:cubicBezTo>
                  <a:pt x="522593" y="137466"/>
                  <a:pt x="520497" y="133283"/>
                  <a:pt x="523641" y="131192"/>
                </a:cubicBezTo>
                <a:cubicBezTo>
                  <a:pt x="526785" y="129100"/>
                  <a:pt x="528881" y="127008"/>
                  <a:pt x="529929" y="130146"/>
                </a:cubicBezTo>
                <a:cubicBezTo>
                  <a:pt x="529929" y="133283"/>
                  <a:pt x="533073" y="133283"/>
                  <a:pt x="532025" y="132237"/>
                </a:cubicBezTo>
                <a:cubicBezTo>
                  <a:pt x="532025" y="132237"/>
                  <a:pt x="542505" y="127008"/>
                  <a:pt x="546697" y="124917"/>
                </a:cubicBezTo>
                <a:cubicBezTo>
                  <a:pt x="550889" y="121779"/>
                  <a:pt x="557177" y="114459"/>
                  <a:pt x="559273" y="112367"/>
                </a:cubicBezTo>
                <a:cubicBezTo>
                  <a:pt x="559273" y="112367"/>
                  <a:pt x="560321" y="110276"/>
                  <a:pt x="562418" y="108184"/>
                </a:cubicBezTo>
                <a:cubicBezTo>
                  <a:pt x="560321" y="108184"/>
                  <a:pt x="558225" y="109230"/>
                  <a:pt x="556129" y="109230"/>
                </a:cubicBezTo>
                <a:cubicBezTo>
                  <a:pt x="551937" y="110276"/>
                  <a:pt x="550889" y="111321"/>
                  <a:pt x="546697" y="106092"/>
                </a:cubicBezTo>
                <a:cubicBezTo>
                  <a:pt x="542505" y="101909"/>
                  <a:pt x="542505" y="98772"/>
                  <a:pt x="543553" y="95634"/>
                </a:cubicBezTo>
                <a:cubicBezTo>
                  <a:pt x="544601" y="92497"/>
                  <a:pt x="546697" y="91451"/>
                  <a:pt x="548793" y="92497"/>
                </a:cubicBezTo>
                <a:cubicBezTo>
                  <a:pt x="549841" y="92497"/>
                  <a:pt x="554033" y="95634"/>
                  <a:pt x="557177" y="96680"/>
                </a:cubicBezTo>
                <a:cubicBezTo>
                  <a:pt x="559273" y="98772"/>
                  <a:pt x="566610" y="98772"/>
                  <a:pt x="568706" y="98772"/>
                </a:cubicBezTo>
                <a:cubicBezTo>
                  <a:pt x="568706" y="98772"/>
                  <a:pt x="568706" y="98772"/>
                  <a:pt x="569754" y="98772"/>
                </a:cubicBezTo>
                <a:cubicBezTo>
                  <a:pt x="572898" y="92497"/>
                  <a:pt x="577090" y="87268"/>
                  <a:pt x="577090" y="87268"/>
                </a:cubicBezTo>
                <a:cubicBezTo>
                  <a:pt x="578138" y="87268"/>
                  <a:pt x="579186" y="79947"/>
                  <a:pt x="581282" y="76810"/>
                </a:cubicBezTo>
                <a:cubicBezTo>
                  <a:pt x="582330" y="73673"/>
                  <a:pt x="586522" y="72627"/>
                  <a:pt x="588618" y="74719"/>
                </a:cubicBezTo>
                <a:close/>
                <a:moveTo>
                  <a:pt x="296358" y="53462"/>
                </a:moveTo>
                <a:cubicBezTo>
                  <a:pt x="297410" y="53462"/>
                  <a:pt x="304772" y="55557"/>
                  <a:pt x="305823" y="58700"/>
                </a:cubicBezTo>
                <a:cubicBezTo>
                  <a:pt x="307926" y="61842"/>
                  <a:pt x="305823" y="66032"/>
                  <a:pt x="305823" y="70222"/>
                </a:cubicBezTo>
                <a:cubicBezTo>
                  <a:pt x="305823" y="73365"/>
                  <a:pt x="308978" y="83840"/>
                  <a:pt x="310030" y="86982"/>
                </a:cubicBezTo>
                <a:cubicBezTo>
                  <a:pt x="311081" y="89077"/>
                  <a:pt x="325804" y="123646"/>
                  <a:pt x="328959" y="129931"/>
                </a:cubicBezTo>
                <a:cubicBezTo>
                  <a:pt x="333166" y="136216"/>
                  <a:pt x="333166" y="135168"/>
                  <a:pt x="335269" y="138311"/>
                </a:cubicBezTo>
                <a:cubicBezTo>
                  <a:pt x="338424" y="141453"/>
                  <a:pt x="336321" y="148786"/>
                  <a:pt x="332114" y="146691"/>
                </a:cubicBezTo>
                <a:cubicBezTo>
                  <a:pt x="327908" y="143548"/>
                  <a:pt x="322649" y="130978"/>
                  <a:pt x="319495" y="123646"/>
                </a:cubicBezTo>
                <a:cubicBezTo>
                  <a:pt x="316340" y="117361"/>
                  <a:pt x="312133" y="105838"/>
                  <a:pt x="310030" y="100600"/>
                </a:cubicBezTo>
                <a:cubicBezTo>
                  <a:pt x="307926" y="95363"/>
                  <a:pt x="298462" y="74412"/>
                  <a:pt x="297410" y="72317"/>
                </a:cubicBezTo>
                <a:cubicBezTo>
                  <a:pt x="297410" y="70222"/>
                  <a:pt x="295307" y="67080"/>
                  <a:pt x="293204" y="63937"/>
                </a:cubicBezTo>
                <a:cubicBezTo>
                  <a:pt x="290049" y="61842"/>
                  <a:pt x="288997" y="58700"/>
                  <a:pt x="290049" y="56604"/>
                </a:cubicBezTo>
                <a:cubicBezTo>
                  <a:pt x="291100" y="54509"/>
                  <a:pt x="294255" y="53462"/>
                  <a:pt x="296358" y="53462"/>
                </a:cubicBezTo>
                <a:close/>
                <a:moveTo>
                  <a:pt x="423136" y="14681"/>
                </a:moveTo>
                <a:cubicBezTo>
                  <a:pt x="197952" y="14681"/>
                  <a:pt x="14663" y="198188"/>
                  <a:pt x="14663" y="423640"/>
                </a:cubicBezTo>
                <a:cubicBezTo>
                  <a:pt x="14663" y="649092"/>
                  <a:pt x="197952" y="833648"/>
                  <a:pt x="423136" y="833648"/>
                </a:cubicBezTo>
                <a:cubicBezTo>
                  <a:pt x="648320" y="833648"/>
                  <a:pt x="832657" y="649092"/>
                  <a:pt x="832657" y="423640"/>
                </a:cubicBezTo>
                <a:cubicBezTo>
                  <a:pt x="832657" y="198188"/>
                  <a:pt x="648320" y="14681"/>
                  <a:pt x="423136" y="14681"/>
                </a:cubicBezTo>
                <a:close/>
                <a:moveTo>
                  <a:pt x="423136" y="0"/>
                </a:moveTo>
                <a:cubicBezTo>
                  <a:pt x="656699" y="0"/>
                  <a:pt x="847320" y="190848"/>
                  <a:pt x="847320" y="423640"/>
                </a:cubicBezTo>
                <a:cubicBezTo>
                  <a:pt x="847320" y="657481"/>
                  <a:pt x="656699" y="848328"/>
                  <a:pt x="423136" y="848328"/>
                </a:cubicBezTo>
                <a:cubicBezTo>
                  <a:pt x="189573" y="848328"/>
                  <a:pt x="0" y="657481"/>
                  <a:pt x="0" y="423640"/>
                </a:cubicBezTo>
                <a:cubicBezTo>
                  <a:pt x="0" y="190848"/>
                  <a:pt x="189573" y="0"/>
                  <a:pt x="423136" y="0"/>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wrap="square" anchor="ctr">
            <a:noAutofit/>
          </a:bodyPr>
          <a:lstStyle/>
          <a:p>
            <a:pPr algn="ctr"/>
            <a:endParaRPr>
              <a:solidFill>
                <a:schemeClr val="accent1"/>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封面">
    <p:spTree>
      <p:nvGrpSpPr>
        <p:cNvPr id="1" name=""/>
        <p:cNvGrpSpPr/>
        <p:nvPr/>
      </p:nvGrpSpPr>
      <p:grpSpPr>
        <a:xfrm>
          <a:off x="0" y="0"/>
          <a:ext cx="0" cy="0"/>
          <a:chOff x="0" y="0"/>
          <a:chExt cx="0" cy="0"/>
        </a:xfrm>
      </p:grpSpPr>
      <p:sp>
        <p:nvSpPr>
          <p:cNvPr id="45" name="矩形 44"/>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userDrawn="1"/>
        </p:nvGrpSpPr>
        <p:grpSpPr>
          <a:xfrm>
            <a:off x="530508" y="666443"/>
            <a:ext cx="11130984" cy="5580185"/>
            <a:chOff x="1375797" y="902205"/>
            <a:chExt cx="9647982" cy="4782170"/>
          </a:xfrm>
        </p:grpSpPr>
        <p:grpSp>
          <p:nvGrpSpPr>
            <p:cNvPr id="9" name="组合 8"/>
            <p:cNvGrpSpPr/>
            <p:nvPr/>
          </p:nvGrpSpPr>
          <p:grpSpPr>
            <a:xfrm>
              <a:off x="1375797" y="904240"/>
              <a:ext cx="9647982" cy="4780135"/>
              <a:chOff x="1375797" y="1261127"/>
              <a:chExt cx="9647982" cy="4423248"/>
            </a:xfrm>
          </p:grpSpPr>
          <p:sp>
            <p:nvSpPr>
              <p:cNvPr id="12" name="矩形 40"/>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1" fmla="*/ 1375797 w 11023779"/>
                  <a:gd name="connsiteY0-2" fmla="*/ 1261127 h 5684375"/>
                  <a:gd name="connsiteX1-3" fmla="*/ 0 w 11023779"/>
                  <a:gd name="connsiteY1-4" fmla="*/ 0 h 5684375"/>
                  <a:gd name="connsiteX2-5" fmla="*/ 11023779 w 11023779"/>
                  <a:gd name="connsiteY2-6" fmla="*/ 1261127 h 5684375"/>
                  <a:gd name="connsiteX3-7" fmla="*/ 11023779 w 11023779"/>
                  <a:gd name="connsiteY3-8" fmla="*/ 5684375 h 5684375"/>
                  <a:gd name="connsiteX4-9" fmla="*/ 1375797 w 11023779"/>
                  <a:gd name="connsiteY4-10" fmla="*/ 5684375 h 5684375"/>
                  <a:gd name="connsiteX5" fmla="*/ 1375797 w 11023779"/>
                  <a:gd name="connsiteY5" fmla="*/ 1261127 h 5684375"/>
                  <a:gd name="connsiteX0-11" fmla="*/ 0 w 9647982"/>
                  <a:gd name="connsiteY0-12" fmla="*/ 0 h 4423248"/>
                  <a:gd name="connsiteX1-13" fmla="*/ 9647982 w 9647982"/>
                  <a:gd name="connsiteY1-14" fmla="*/ 0 h 4423248"/>
                  <a:gd name="connsiteX2-15" fmla="*/ 9647982 w 9647982"/>
                  <a:gd name="connsiteY2-16" fmla="*/ 4423248 h 4423248"/>
                  <a:gd name="connsiteX3-17" fmla="*/ 0 w 9647982"/>
                  <a:gd name="connsiteY3-18" fmla="*/ 4423248 h 4423248"/>
                  <a:gd name="connsiteX4-19" fmla="*/ 0 w 9647982"/>
                  <a:gd name="connsiteY4-20" fmla="*/ 0 h 4423248"/>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0" name="任意多边形: 形状 9"/>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1" fmla="*/ 0 w 720000"/>
                <a:gd name="connsiteY0-2" fmla="*/ 2160000 h 2160000"/>
                <a:gd name="connsiteX1-3" fmla="*/ 0 w 720000"/>
                <a:gd name="connsiteY1-4" fmla="*/ 1080000 h 2160000"/>
                <a:gd name="connsiteX2-5" fmla="*/ 720000 w 720000"/>
                <a:gd name="connsiteY2-6" fmla="*/ 1080000 h 2160000"/>
                <a:gd name="connsiteX3" fmla="*/ 720000 w 720000"/>
                <a:gd name="connsiteY3" fmla="*/ 0 h 2160000"/>
                <a:gd name="connsiteX0-7" fmla="*/ 0 w 720000"/>
                <a:gd name="connsiteY0-8" fmla="*/ 2160000 h 2160000"/>
                <a:gd name="connsiteX1-9" fmla="*/ 0 w 720000"/>
                <a:gd name="connsiteY1-10" fmla="*/ 1080000 h 2160000"/>
                <a:gd name="connsiteX2-11" fmla="*/ 720000 w 720000"/>
                <a:gd name="connsiteY2-12" fmla="*/ 1080000 h 2160000"/>
                <a:gd name="connsiteX3-13" fmla="*/ 720000 w 720000"/>
                <a:gd name="connsiteY3-14" fmla="*/ 0 h 2160000"/>
                <a:gd name="connsiteX4" fmla="*/ 0 w 720000"/>
                <a:gd name="connsiteY4" fmla="*/ 0 h 2160000"/>
                <a:gd name="connsiteX0-15" fmla="*/ 0 w 720000"/>
                <a:gd name="connsiteY0-16" fmla="*/ 2160000 h 2160000"/>
                <a:gd name="connsiteX1-17" fmla="*/ 0 w 720000"/>
                <a:gd name="connsiteY1-18" fmla="*/ 1080000 h 2160000"/>
                <a:gd name="connsiteX2-19" fmla="*/ 720000 w 720000"/>
                <a:gd name="connsiteY2-20" fmla="*/ 1080000 h 2160000"/>
                <a:gd name="connsiteX3-21" fmla="*/ 720000 w 720000"/>
                <a:gd name="connsiteY3-22" fmla="*/ 0 h 2160000"/>
                <a:gd name="connsiteX4-23" fmla="*/ 0 w 720000"/>
                <a:gd name="connsiteY4-24" fmla="*/ 0 h 2160000"/>
                <a:gd name="connsiteX5" fmla="*/ 0 w 720000"/>
                <a:gd name="connsiteY5" fmla="*/ 720000 h 2160000"/>
                <a:gd name="connsiteX0-25" fmla="*/ 0 w 1080000"/>
                <a:gd name="connsiteY0-26" fmla="*/ 2160000 h 2160000"/>
                <a:gd name="connsiteX1-27" fmla="*/ 0 w 1080000"/>
                <a:gd name="connsiteY1-28" fmla="*/ 1080000 h 2160000"/>
                <a:gd name="connsiteX2-29" fmla="*/ 720000 w 1080000"/>
                <a:gd name="connsiteY2-30" fmla="*/ 1080000 h 2160000"/>
                <a:gd name="connsiteX3-31" fmla="*/ 720000 w 1080000"/>
                <a:gd name="connsiteY3-32" fmla="*/ 0 h 2160000"/>
                <a:gd name="connsiteX4-33" fmla="*/ 0 w 1080000"/>
                <a:gd name="connsiteY4-34" fmla="*/ 0 h 2160000"/>
                <a:gd name="connsiteX5-35" fmla="*/ 0 w 1080000"/>
                <a:gd name="connsiteY5-36" fmla="*/ 720000 h 2160000"/>
                <a:gd name="connsiteX6" fmla="*/ 1080000 w 1080000"/>
                <a:gd name="connsiteY6" fmla="*/ 720000 h 2160000"/>
                <a:gd name="connsiteX0-37" fmla="*/ 0 w 1080000"/>
                <a:gd name="connsiteY0-38" fmla="*/ 2160000 h 2160000"/>
                <a:gd name="connsiteX1-39" fmla="*/ 0 w 1080000"/>
                <a:gd name="connsiteY1-40" fmla="*/ 1080000 h 2160000"/>
                <a:gd name="connsiteX2-41" fmla="*/ 720000 w 1080000"/>
                <a:gd name="connsiteY2-42" fmla="*/ 1080000 h 2160000"/>
                <a:gd name="connsiteX3-43" fmla="*/ 720000 w 1080000"/>
                <a:gd name="connsiteY3-44" fmla="*/ 0 h 2160000"/>
                <a:gd name="connsiteX4-45" fmla="*/ 0 w 1080000"/>
                <a:gd name="connsiteY4-46" fmla="*/ 0 h 2160000"/>
                <a:gd name="connsiteX5-47" fmla="*/ 0 w 1080000"/>
                <a:gd name="connsiteY5-48" fmla="*/ 720000 h 2160000"/>
                <a:gd name="connsiteX6-49" fmla="*/ 1080000 w 1080000"/>
                <a:gd name="connsiteY6-50" fmla="*/ 720000 h 2160000"/>
                <a:gd name="connsiteX7" fmla="*/ 1080000 w 1080000"/>
                <a:gd name="connsiteY7" fmla="*/ 0 h 2160000"/>
                <a:gd name="connsiteX0-51" fmla="*/ 0 w 2160000"/>
                <a:gd name="connsiteY0-52" fmla="*/ 2160000 h 2160000"/>
                <a:gd name="connsiteX1-53" fmla="*/ 0 w 2160000"/>
                <a:gd name="connsiteY1-54" fmla="*/ 1080000 h 2160000"/>
                <a:gd name="connsiteX2-55" fmla="*/ 720000 w 2160000"/>
                <a:gd name="connsiteY2-56" fmla="*/ 1080000 h 2160000"/>
                <a:gd name="connsiteX3-57" fmla="*/ 720000 w 2160000"/>
                <a:gd name="connsiteY3-58" fmla="*/ 0 h 2160000"/>
                <a:gd name="connsiteX4-59" fmla="*/ 0 w 2160000"/>
                <a:gd name="connsiteY4-60" fmla="*/ 0 h 2160000"/>
                <a:gd name="connsiteX5-61" fmla="*/ 0 w 2160000"/>
                <a:gd name="connsiteY5-62" fmla="*/ 720000 h 2160000"/>
                <a:gd name="connsiteX6-63" fmla="*/ 1080000 w 2160000"/>
                <a:gd name="connsiteY6-64" fmla="*/ 720000 h 2160000"/>
                <a:gd name="connsiteX7-65" fmla="*/ 1080000 w 2160000"/>
                <a:gd name="connsiteY7-66" fmla="*/ 0 h 2160000"/>
                <a:gd name="connsiteX8" fmla="*/ 2160000 w 2160000"/>
                <a:gd name="connsiteY8" fmla="*/ 0 h 2160000"/>
              </a:gdLst>
              <a:ahLst/>
              <a:cxnLst>
                <a:cxn ang="0">
                  <a:pos x="connsiteX0-1" y="connsiteY0-2"/>
                </a:cxn>
                <a:cxn ang="0">
                  <a:pos x="connsiteX1-3" y="connsiteY1-4"/>
                </a:cxn>
                <a:cxn ang="0">
                  <a:pos x="connsiteX2-5" y="connsiteY2-6"/>
                </a:cxn>
                <a:cxn ang="0">
                  <a:pos x="connsiteX3-13" y="connsiteY3-14"/>
                </a:cxn>
                <a:cxn ang="0">
                  <a:pos x="connsiteX4-23" y="connsiteY4-24"/>
                </a:cxn>
                <a:cxn ang="0">
                  <a:pos x="connsiteX5-35" y="connsiteY5-36"/>
                </a:cxn>
                <a:cxn ang="0">
                  <a:pos x="connsiteX6-49" y="connsiteY6-50"/>
                </a:cxn>
                <a:cxn ang="0">
                  <a:pos x="connsiteX7-65" y="connsiteY7-66"/>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1" fmla="*/ 0 w 720000"/>
                <a:gd name="connsiteY0-2" fmla="*/ 2160000 h 2160000"/>
                <a:gd name="connsiteX1-3" fmla="*/ 0 w 720000"/>
                <a:gd name="connsiteY1-4" fmla="*/ 1080000 h 2160000"/>
                <a:gd name="connsiteX2-5" fmla="*/ 720000 w 720000"/>
                <a:gd name="connsiteY2-6" fmla="*/ 1080000 h 2160000"/>
                <a:gd name="connsiteX3" fmla="*/ 720000 w 720000"/>
                <a:gd name="connsiteY3" fmla="*/ 0 h 2160000"/>
                <a:gd name="connsiteX0-7" fmla="*/ 0 w 720000"/>
                <a:gd name="connsiteY0-8" fmla="*/ 2160000 h 2160000"/>
                <a:gd name="connsiteX1-9" fmla="*/ 0 w 720000"/>
                <a:gd name="connsiteY1-10" fmla="*/ 1080000 h 2160000"/>
                <a:gd name="connsiteX2-11" fmla="*/ 720000 w 720000"/>
                <a:gd name="connsiteY2-12" fmla="*/ 1080000 h 2160000"/>
                <a:gd name="connsiteX3-13" fmla="*/ 720000 w 720000"/>
                <a:gd name="connsiteY3-14" fmla="*/ 0 h 2160000"/>
                <a:gd name="connsiteX4" fmla="*/ 0 w 720000"/>
                <a:gd name="connsiteY4" fmla="*/ 0 h 2160000"/>
                <a:gd name="connsiteX0-15" fmla="*/ 0 w 720000"/>
                <a:gd name="connsiteY0-16" fmla="*/ 2160000 h 2160000"/>
                <a:gd name="connsiteX1-17" fmla="*/ 0 w 720000"/>
                <a:gd name="connsiteY1-18" fmla="*/ 1080000 h 2160000"/>
                <a:gd name="connsiteX2-19" fmla="*/ 720000 w 720000"/>
                <a:gd name="connsiteY2-20" fmla="*/ 1080000 h 2160000"/>
                <a:gd name="connsiteX3-21" fmla="*/ 720000 w 720000"/>
                <a:gd name="connsiteY3-22" fmla="*/ 0 h 2160000"/>
                <a:gd name="connsiteX4-23" fmla="*/ 0 w 720000"/>
                <a:gd name="connsiteY4-24" fmla="*/ 0 h 2160000"/>
                <a:gd name="connsiteX5" fmla="*/ 0 w 720000"/>
                <a:gd name="connsiteY5" fmla="*/ 720000 h 2160000"/>
                <a:gd name="connsiteX0-25" fmla="*/ 0 w 1080000"/>
                <a:gd name="connsiteY0-26" fmla="*/ 2160000 h 2160000"/>
                <a:gd name="connsiteX1-27" fmla="*/ 0 w 1080000"/>
                <a:gd name="connsiteY1-28" fmla="*/ 1080000 h 2160000"/>
                <a:gd name="connsiteX2-29" fmla="*/ 720000 w 1080000"/>
                <a:gd name="connsiteY2-30" fmla="*/ 1080000 h 2160000"/>
                <a:gd name="connsiteX3-31" fmla="*/ 720000 w 1080000"/>
                <a:gd name="connsiteY3-32" fmla="*/ 0 h 2160000"/>
                <a:gd name="connsiteX4-33" fmla="*/ 0 w 1080000"/>
                <a:gd name="connsiteY4-34" fmla="*/ 0 h 2160000"/>
                <a:gd name="connsiteX5-35" fmla="*/ 0 w 1080000"/>
                <a:gd name="connsiteY5-36" fmla="*/ 720000 h 2160000"/>
                <a:gd name="connsiteX6" fmla="*/ 1080000 w 1080000"/>
                <a:gd name="connsiteY6" fmla="*/ 720000 h 2160000"/>
                <a:gd name="connsiteX0-37" fmla="*/ 0 w 1080000"/>
                <a:gd name="connsiteY0-38" fmla="*/ 2160000 h 2160000"/>
                <a:gd name="connsiteX1-39" fmla="*/ 0 w 1080000"/>
                <a:gd name="connsiteY1-40" fmla="*/ 1080000 h 2160000"/>
                <a:gd name="connsiteX2-41" fmla="*/ 720000 w 1080000"/>
                <a:gd name="connsiteY2-42" fmla="*/ 1080000 h 2160000"/>
                <a:gd name="connsiteX3-43" fmla="*/ 720000 w 1080000"/>
                <a:gd name="connsiteY3-44" fmla="*/ 0 h 2160000"/>
                <a:gd name="connsiteX4-45" fmla="*/ 0 w 1080000"/>
                <a:gd name="connsiteY4-46" fmla="*/ 0 h 2160000"/>
                <a:gd name="connsiteX5-47" fmla="*/ 0 w 1080000"/>
                <a:gd name="connsiteY5-48" fmla="*/ 720000 h 2160000"/>
                <a:gd name="connsiteX6-49" fmla="*/ 1080000 w 1080000"/>
                <a:gd name="connsiteY6-50" fmla="*/ 720000 h 2160000"/>
                <a:gd name="connsiteX7" fmla="*/ 1080000 w 1080000"/>
                <a:gd name="connsiteY7" fmla="*/ 0 h 2160000"/>
                <a:gd name="connsiteX0-51" fmla="*/ 0 w 2160000"/>
                <a:gd name="connsiteY0-52" fmla="*/ 2160000 h 2160000"/>
                <a:gd name="connsiteX1-53" fmla="*/ 0 w 2160000"/>
                <a:gd name="connsiteY1-54" fmla="*/ 1080000 h 2160000"/>
                <a:gd name="connsiteX2-55" fmla="*/ 720000 w 2160000"/>
                <a:gd name="connsiteY2-56" fmla="*/ 1080000 h 2160000"/>
                <a:gd name="connsiteX3-57" fmla="*/ 720000 w 2160000"/>
                <a:gd name="connsiteY3-58" fmla="*/ 0 h 2160000"/>
                <a:gd name="connsiteX4-59" fmla="*/ 0 w 2160000"/>
                <a:gd name="connsiteY4-60" fmla="*/ 0 h 2160000"/>
                <a:gd name="connsiteX5-61" fmla="*/ 0 w 2160000"/>
                <a:gd name="connsiteY5-62" fmla="*/ 720000 h 2160000"/>
                <a:gd name="connsiteX6-63" fmla="*/ 1080000 w 2160000"/>
                <a:gd name="connsiteY6-64" fmla="*/ 720000 h 2160000"/>
                <a:gd name="connsiteX7-65" fmla="*/ 1080000 w 2160000"/>
                <a:gd name="connsiteY7-66" fmla="*/ 0 h 2160000"/>
                <a:gd name="connsiteX8" fmla="*/ 2160000 w 2160000"/>
                <a:gd name="connsiteY8" fmla="*/ 0 h 2160000"/>
              </a:gdLst>
              <a:ahLst/>
              <a:cxnLst>
                <a:cxn ang="0">
                  <a:pos x="connsiteX0-1" y="connsiteY0-2"/>
                </a:cxn>
                <a:cxn ang="0">
                  <a:pos x="connsiteX1-3" y="connsiteY1-4"/>
                </a:cxn>
                <a:cxn ang="0">
                  <a:pos x="connsiteX2-5" y="connsiteY2-6"/>
                </a:cxn>
                <a:cxn ang="0">
                  <a:pos x="connsiteX3-13" y="connsiteY3-14"/>
                </a:cxn>
                <a:cxn ang="0">
                  <a:pos x="connsiteX4-23" y="connsiteY4-24"/>
                </a:cxn>
                <a:cxn ang="0">
                  <a:pos x="connsiteX5-35" y="connsiteY5-36"/>
                </a:cxn>
                <a:cxn ang="0">
                  <a:pos x="connsiteX6-49" y="connsiteY6-50"/>
                </a:cxn>
                <a:cxn ang="0">
                  <a:pos x="connsiteX7-65" y="connsiteY7-66"/>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 name="组合 16"/>
          <p:cNvGrpSpPr/>
          <p:nvPr userDrawn="1"/>
        </p:nvGrpSpPr>
        <p:grpSpPr>
          <a:xfrm>
            <a:off x="4495800" y="361634"/>
            <a:ext cx="3200400" cy="779326"/>
            <a:chOff x="4495800" y="635954"/>
            <a:chExt cx="3200400" cy="779326"/>
          </a:xfrm>
        </p:grpSpPr>
        <p:sp useBgFill="1">
          <p:nvSpPr>
            <p:cNvPr id="18" name="矩形 17"/>
            <p:cNvSpPr/>
            <p:nvPr/>
          </p:nvSpPr>
          <p:spPr>
            <a:xfrm>
              <a:off x="4495800" y="63595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763a3f4e-9d53-4af4-bab9-7348766026be"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p:cNvGrpSpPr>
              <a:grpSpLocks noChangeAspect="1"/>
            </p:cNvGrpSpPr>
            <p:nvPr>
              <p:custDataLst>
                <p:tags r:id="rId1"/>
              </p:custDataLst>
            </p:nvPr>
          </p:nvGrpSpPr>
          <p:grpSpPr>
            <a:xfrm>
              <a:off x="4823684" y="635954"/>
              <a:ext cx="2544631" cy="779326"/>
              <a:chOff x="2988659" y="2478922"/>
              <a:chExt cx="6214680" cy="1903326"/>
            </a:xfrm>
            <a:solidFill>
              <a:schemeClr val="accent1"/>
            </a:solidFill>
          </p:grpSpPr>
          <p:grpSp>
            <p:nvGrpSpPr>
              <p:cNvPr id="20" name="îSlîde"/>
              <p:cNvGrpSpPr/>
              <p:nvPr/>
            </p:nvGrpSpPr>
            <p:grpSpPr>
              <a:xfrm>
                <a:off x="2988659" y="2478922"/>
                <a:ext cx="1901065" cy="1903326"/>
                <a:chOff x="1735138" y="2095500"/>
                <a:chExt cx="2667000" cy="2670175"/>
              </a:xfrm>
              <a:grpFill/>
            </p:grpSpPr>
            <p:sp>
              <p:nvSpPr>
                <p:cNvPr id="27" name="î$ļîďe"/>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28" name="ïṧḷíḋê"/>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29" name="íṡļíḋé"/>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0" name="í$ḻîḓê"/>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1" name="ï$ḻíḓê"/>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2" name="ïš1ïḓê"/>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3" name="íṣlidé"/>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4" name="íṩľïdé"/>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5" name="iṡḻîḑè"/>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6" name="iṧľîḓé"/>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7" name="iṥ1ïḍè"/>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8" name="îṡḷïďé"/>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39" name="í$liḍè"/>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40" name="ís1iḍè"/>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grpSp>
          <p:sp>
            <p:nvSpPr>
              <p:cNvPr id="21" name="ïślîḓê"/>
              <p:cNvSpPr/>
              <p:nvPr/>
            </p:nvSpPr>
            <p:spPr bwMode="auto">
              <a:xfrm>
                <a:off x="5203178" y="3897933"/>
                <a:ext cx="4000161" cy="237633"/>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algn="ctr"/>
                <a:endParaRPr>
                  <a:solidFill>
                    <a:schemeClr val="accent1"/>
                  </a:solidFill>
                </a:endParaRPr>
              </a:p>
            </p:txBody>
          </p:sp>
          <p:grpSp>
            <p:nvGrpSpPr>
              <p:cNvPr id="22" name="iSļïḍe"/>
              <p:cNvGrpSpPr/>
              <p:nvPr/>
            </p:nvGrpSpPr>
            <p:grpSpPr>
              <a:xfrm>
                <a:off x="5388759" y="2716555"/>
                <a:ext cx="3612028" cy="965242"/>
                <a:chOff x="5102226" y="2428875"/>
                <a:chExt cx="5067300" cy="1354138"/>
              </a:xfrm>
              <a:grpFill/>
            </p:grpSpPr>
            <p:sp>
              <p:nvSpPr>
                <p:cNvPr id="23" name="íṧḻîďè"/>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24" name="îṩḻidé"/>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25" name="ïsľíḋè"/>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sp>
              <p:nvSpPr>
                <p:cNvPr id="26" name="işľiḋé"/>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a:solidFill>
                      <a:schemeClr val="accent1"/>
                    </a:solidFill>
                  </a:endParaRPr>
                </a:p>
              </p:txBody>
            </p:sp>
          </p:grpSp>
        </p:grpSp>
      </p:grpSp>
      <p:sp>
        <p:nvSpPr>
          <p:cNvPr id="42" name="文本占位符 4"/>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60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感谢老师的悉心指导</a:t>
            </a:r>
          </a:p>
        </p:txBody>
      </p:sp>
      <p:sp>
        <p:nvSpPr>
          <p:cNvPr id="43" name="文本占位符 5"/>
          <p:cNvSpPr>
            <a:spLocks noGrp="1"/>
          </p:cNvSpPr>
          <p:nvPr>
            <p:ph type="body" sz="quarter" idx="11" hasCustomPrompt="1"/>
          </p:nvPr>
        </p:nvSpPr>
        <p:spPr>
          <a:xfrm>
            <a:off x="1617850" y="2692270"/>
            <a:ext cx="8956297" cy="400110"/>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600">
                <a:solidFill>
                  <a:schemeClr val="accent1"/>
                </a:solidFill>
                <a:latin typeface="+mn-lt"/>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Thank you for teacher’s kind guidance</a:t>
            </a:r>
            <a:endParaRPr lang="zh-CN" altLang="en-US" dirty="0"/>
          </a:p>
        </p:txBody>
      </p:sp>
      <p:sp>
        <p:nvSpPr>
          <p:cNvPr id="44" name="文本占位符 6"/>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答辩人：</a:t>
            </a:r>
            <a:r>
              <a:rPr lang="en-US" altLang="zh-CN"/>
              <a:t>@</a:t>
            </a:r>
            <a:r>
              <a:rPr lang="zh-CN" altLang="en-US"/>
              <a:t>十六；   指导老师：</a:t>
            </a:r>
            <a:r>
              <a:rPr lang="en-US" altLang="zh-CN"/>
              <a:t>@</a:t>
            </a:r>
            <a:r>
              <a:rPr lang="zh-CN" altLang="en-US"/>
              <a:t>浣熊</a:t>
            </a:r>
          </a:p>
        </p:txBody>
      </p:sp>
      <p:sp>
        <p:nvSpPr>
          <p:cNvPr id="41" name="任意多边形: 形状 40"/>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48" name="图片 47"/>
          <p:cNvPicPr>
            <a:picLocks noChangeAspect="1"/>
          </p:cNvPicPr>
          <p:nvPr userDrawn="1"/>
        </p:nvPicPr>
        <p:blipFill rotWithShape="1">
          <a:blip r:embed="rId3" cstate="print">
            <a:extLst>
              <a:ext uri="{28A0092B-C50C-407E-A947-70E740481C1C}">
                <a14:useLocalDpi xmlns:a14="http://schemas.microsoft.com/office/drawing/2010/main" val="0"/>
              </a:ext>
            </a:extLst>
          </a:blip>
          <a:srcRect l="2172" t="9294" r="3717" b="49559"/>
          <a:stretch>
            <a:fillRect/>
          </a:stretch>
        </p:blipFill>
        <p:spPr>
          <a:xfrm>
            <a:off x="0" y="4013200"/>
            <a:ext cx="12192000" cy="2844800"/>
          </a:xfrm>
          <a:prstGeom prst="rect">
            <a:avLst/>
          </a:prstGeom>
        </p:spPr>
      </p:pic>
      <p:pic>
        <p:nvPicPr>
          <p:cNvPr id="52" name="图片 51"/>
          <p:cNvPicPr>
            <a:picLocks noChangeAspect="1"/>
          </p:cNvPicPr>
          <p:nvPr userDrawn="1"/>
        </p:nvPicPr>
        <p:blipFill>
          <a:blip r:embed="rId4" cstate="print">
            <a:extLst>
              <a:ext uri="{28A0092B-C50C-407E-A947-70E740481C1C}">
                <a14:useLocalDpi xmlns:a14="http://schemas.microsoft.com/office/drawing/2010/main" val="0"/>
              </a:ext>
            </a:extLst>
          </a:blip>
          <a:srcRect l="2172" t="22257" r="3717" b="49559"/>
          <a:stretch>
            <a:fillRect/>
          </a:stretch>
        </p:blipFill>
        <p:spPr>
          <a:xfrm>
            <a:off x="0" y="4909402"/>
            <a:ext cx="12192000" cy="1948598"/>
          </a:xfrm>
          <a:custGeom>
            <a:avLst/>
            <a:gdLst>
              <a:gd name="connsiteX0" fmla="*/ 0 w 12192000"/>
              <a:gd name="connsiteY0" fmla="*/ 0 h 1948598"/>
              <a:gd name="connsiteX1" fmla="*/ 422666 w 12192000"/>
              <a:gd name="connsiteY1" fmla="*/ 127337 h 1948598"/>
              <a:gd name="connsiteX2" fmla="*/ 6096000 w 12192000"/>
              <a:gd name="connsiteY2" fmla="*/ 923262 h 1948598"/>
              <a:gd name="connsiteX3" fmla="*/ 11769333 w 12192000"/>
              <a:gd name="connsiteY3" fmla="*/ 127337 h 1948598"/>
              <a:gd name="connsiteX4" fmla="*/ 12191999 w 12192000"/>
              <a:gd name="connsiteY4" fmla="*/ 0 h 1948598"/>
              <a:gd name="connsiteX5" fmla="*/ 12191999 w 12192000"/>
              <a:gd name="connsiteY5" fmla="*/ 1896565 h 1948598"/>
              <a:gd name="connsiteX6" fmla="*/ 12192000 w 12192000"/>
              <a:gd name="connsiteY6" fmla="*/ 1896565 h 1948598"/>
              <a:gd name="connsiteX7" fmla="*/ 12192000 w 12192000"/>
              <a:gd name="connsiteY7" fmla="*/ 1948598 h 1948598"/>
              <a:gd name="connsiteX8" fmla="*/ 0 w 12192000"/>
              <a:gd name="connsiteY8" fmla="*/ 1948598 h 1948598"/>
              <a:gd name="connsiteX9" fmla="*/ 0 w 12192000"/>
              <a:gd name="connsiteY9" fmla="*/ 1896566 h 1948598"/>
              <a:gd name="connsiteX10" fmla="*/ 0 w 12192000"/>
              <a:gd name="connsiteY10" fmla="*/ 1896565 h 1948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8">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8"/>
                </a:lnTo>
                <a:lnTo>
                  <a:pt x="0" y="1948598"/>
                </a:lnTo>
                <a:lnTo>
                  <a:pt x="0" y="1896566"/>
                </a:lnTo>
                <a:lnTo>
                  <a:pt x="0" y="1896565"/>
                </a:lnTo>
                <a:close/>
              </a:path>
            </a:pathLst>
          </a:custGeom>
        </p:spPr>
      </p:pic>
      <p:sp>
        <p:nvSpPr>
          <p:cNvPr id="53" name="任意多边形: 形状 52"/>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一段内容1">
    <p:spTree>
      <p:nvGrpSpPr>
        <p:cNvPr id="1" name=""/>
        <p:cNvGrpSpPr/>
        <p:nvPr/>
      </p:nvGrpSpPr>
      <p:grpSpPr>
        <a:xfrm>
          <a:off x="0" y="0"/>
          <a:ext cx="0" cy="0"/>
          <a:chOff x="0" y="0"/>
          <a:chExt cx="0" cy="0"/>
        </a:xfrm>
      </p:grpSpPr>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团队介绍（集体照）</a:t>
            </a:r>
          </a:p>
        </p:txBody>
      </p:sp>
      <p:sp>
        <p:nvSpPr>
          <p:cNvPr id="2" name="图片占位符 1"/>
          <p:cNvSpPr>
            <a:spLocks noGrp="1"/>
          </p:cNvSpPr>
          <p:nvPr>
            <p:ph type="pic" sz="quarter" idx="23"/>
          </p:nvPr>
        </p:nvSpPr>
        <p:spPr>
          <a:xfrm>
            <a:off x="2971799" y="1376486"/>
            <a:ext cx="8549857" cy="4511431"/>
          </a:xfrm>
          <a:prstGeom prst="rect">
            <a:avLst/>
          </a:prstGeom>
          <a:noFill/>
          <a:ln>
            <a:gradFill flip="none" rotWithShape="1">
              <a:gsLst>
                <a:gs pos="90000">
                  <a:schemeClr val="bg1">
                    <a:lumMod val="75000"/>
                  </a:schemeClr>
                </a:gs>
                <a:gs pos="90000">
                  <a:schemeClr val="bg1">
                    <a:lumMod val="75000"/>
                    <a:alpha val="0"/>
                  </a:schemeClr>
                </a:gs>
              </a:gsLst>
              <a:lin ang="10800000" scaled="1"/>
              <a:tileRect/>
            </a:gradFill>
          </a:ln>
          <a:effectLst/>
        </p:spPr>
        <p:txBody>
          <a:bodyPr/>
          <a:lstStyle/>
          <a:p>
            <a:endParaRPr lang="zh-CN" altLang="en-US" dirty="0"/>
          </a:p>
        </p:txBody>
      </p:sp>
      <p:sp>
        <p:nvSpPr>
          <p:cNvPr id="16" name="文本占位符 15"/>
          <p:cNvSpPr>
            <a:spLocks noGrp="1"/>
          </p:cNvSpPr>
          <p:nvPr>
            <p:ph type="body" sz="quarter" idx="25"/>
          </p:nvPr>
        </p:nvSpPr>
        <p:spPr>
          <a:xfrm>
            <a:off x="657640" y="1376486"/>
            <a:ext cx="6108920" cy="451143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gradFill flip="none" rotWithShape="1">
            <a:gsLst>
              <a:gs pos="40000">
                <a:schemeClr val="bg1"/>
              </a:gs>
              <a:gs pos="100000">
                <a:schemeClr val="bg1">
                  <a:alpha val="0"/>
                </a:schemeClr>
              </a:gs>
            </a:gsLst>
            <a:lin ang="0" scaled="1"/>
            <a:tileRect/>
          </a:gradFill>
          <a:ln>
            <a:gradFill flip="none" rotWithShape="1">
              <a:gsLst>
                <a:gs pos="90000">
                  <a:schemeClr val="bg1">
                    <a:lumMod val="75000"/>
                  </a:schemeClr>
                </a:gs>
                <a:gs pos="90000">
                  <a:schemeClr val="bg1">
                    <a:lumMod val="75000"/>
                    <a:alpha val="0"/>
                  </a:schemeClr>
                </a:gs>
              </a:gsLst>
              <a:lin ang="0" scaled="1"/>
              <a:tileRect/>
            </a:gradFill>
          </a:ln>
        </p:spPr>
        <p:txBody>
          <a:bodyPr wrap="square">
            <a:noAutofit/>
          </a:bodyPr>
          <a:lstStyle>
            <a:lvl1pPr marL="0" indent="0">
              <a:buNone/>
              <a:defRPr sz="100">
                <a:noFill/>
              </a:defRPr>
            </a:lvl1pPr>
          </a:lstStyle>
          <a:p>
            <a:pPr lvl="0"/>
            <a:endParaRPr lang="zh-CN" altLang="en-US" dirty="0"/>
          </a:p>
        </p:txBody>
      </p:sp>
      <p:sp>
        <p:nvSpPr>
          <p:cNvPr id="15" name="文本占位符 14"/>
          <p:cNvSpPr>
            <a:spLocks noGrp="1"/>
          </p:cNvSpPr>
          <p:nvPr>
            <p:ph type="body" sz="quarter" idx="24"/>
          </p:nvPr>
        </p:nvSpPr>
        <p:spPr>
          <a:xfrm>
            <a:off x="657642" y="1965958"/>
            <a:ext cx="4767798" cy="3332482"/>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7" name="文本占位符 16"/>
          <p:cNvSpPr>
            <a:spLocks noGrp="1"/>
          </p:cNvSpPr>
          <p:nvPr>
            <p:ph type="body" sz="quarter" idx="26" hasCustomPrompt="1"/>
          </p:nvPr>
        </p:nvSpPr>
        <p:spPr>
          <a:xfrm>
            <a:off x="1069120" y="2454211"/>
            <a:ext cx="3883880" cy="58477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希望右图带色块色</a:t>
            </a:r>
          </a:p>
        </p:txBody>
      </p:sp>
      <p:sp>
        <p:nvSpPr>
          <p:cNvPr id="18" name="文本占位符 17"/>
          <p:cNvSpPr>
            <a:spLocks noGrp="1"/>
          </p:cNvSpPr>
          <p:nvPr>
            <p:ph type="body" sz="quarter" idx="27" hasCustomPrompt="1"/>
          </p:nvPr>
        </p:nvSpPr>
        <p:spPr>
          <a:xfrm>
            <a:off x="1069120" y="3416861"/>
            <a:ext cx="3883880" cy="1393330"/>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p>
        </p:txBody>
      </p:sp>
      <p:sp>
        <p:nvSpPr>
          <p:cNvPr id="23" name="文本占位符 22"/>
          <p:cNvSpPr>
            <a:spLocks noGrp="1"/>
          </p:cNvSpPr>
          <p:nvPr>
            <p:ph type="body" sz="quarter" idx="28"/>
          </p:nvPr>
        </p:nvSpPr>
        <p:spPr>
          <a:xfrm>
            <a:off x="1160564" y="3213036"/>
            <a:ext cx="821792" cy="6350"/>
          </a:xfrm>
          <a:custGeom>
            <a:avLst/>
            <a:gdLst>
              <a:gd name="connsiteX0" fmla="*/ 0 w 821792"/>
              <a:gd name="connsiteY0" fmla="*/ 0 h 6350"/>
              <a:gd name="connsiteX1" fmla="*/ 821792 w 821792"/>
              <a:gd name="connsiteY1" fmla="*/ 0 h 6350"/>
              <a:gd name="connsiteX2" fmla="*/ 821792 w 821792"/>
              <a:gd name="connsiteY2" fmla="*/ 6350 h 6350"/>
              <a:gd name="connsiteX3" fmla="*/ 0 w 821792"/>
              <a:gd name="connsiteY3" fmla="*/ 6350 h 6350"/>
            </a:gdLst>
            <a:ahLst/>
            <a:cxnLst>
              <a:cxn ang="0">
                <a:pos x="connsiteX0" y="connsiteY0"/>
              </a:cxn>
              <a:cxn ang="0">
                <a:pos x="connsiteX1" y="connsiteY1"/>
              </a:cxn>
              <a:cxn ang="0">
                <a:pos x="connsiteX2" y="connsiteY2"/>
              </a:cxn>
              <a:cxn ang="0">
                <a:pos x="connsiteX3" y="connsiteY3"/>
              </a:cxn>
            </a:cxnLst>
            <a:rect l="l" t="t" r="r" b="b"/>
            <a:pathLst>
              <a:path w="821792" h="6350">
                <a:moveTo>
                  <a:pt x="0" y="0"/>
                </a:moveTo>
                <a:lnTo>
                  <a:pt x="821792" y="0"/>
                </a:lnTo>
                <a:lnTo>
                  <a:pt x="821792" y="6350"/>
                </a:lnTo>
                <a:lnTo>
                  <a:pt x="0" y="6350"/>
                </a:lnTo>
                <a:close/>
              </a:path>
            </a:pathLst>
          </a:custGeom>
          <a:solidFill>
            <a:schemeClr val="bg1">
              <a:alpha val="50000"/>
            </a:schemeClr>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一段内容2">
    <p:spTree>
      <p:nvGrpSpPr>
        <p:cNvPr id="1" name=""/>
        <p:cNvGrpSpPr/>
        <p:nvPr/>
      </p:nvGrpSpPr>
      <p:grpSpPr>
        <a:xfrm>
          <a:off x="0" y="0"/>
          <a:ext cx="0" cy="0"/>
          <a:chOff x="0" y="0"/>
          <a:chExt cx="0" cy="0"/>
        </a:xfrm>
      </p:grpSpPr>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4" name="矩形 3"/>
          <p:cNvSpPr/>
          <p:nvPr userDrawn="1"/>
        </p:nvSpPr>
        <p:spPr>
          <a:xfrm>
            <a:off x="660400" y="1493520"/>
            <a:ext cx="10858500" cy="427736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占位符 8"/>
          <p:cNvSpPr>
            <a:spLocks noGrp="1"/>
          </p:cNvSpPr>
          <p:nvPr userDrawn="1">
            <p:ph type="body" sz="quarter" idx="23" hasCustomPrompt="1"/>
          </p:nvPr>
        </p:nvSpPr>
        <p:spPr>
          <a:xfrm>
            <a:off x="2988494" y="2769338"/>
            <a:ext cx="8042219" cy="1725729"/>
          </a:xfrm>
          <a:prstGeom prst="rect">
            <a:avLst/>
          </a:prstGeom>
        </p:spPr>
        <p:txBody>
          <a:bodyPr vert="horz" wrap="square" lIns="91440" tIns="45720" rIns="91440" bIns="45720" anchor="ctr" anchorCtr="0">
            <a:normAutofit/>
          </a:bodyPr>
          <a:lstStyle>
            <a:lvl1pPr marL="0" marR="0" indent="0" algn="ctr" defTabSz="914400" rtl="0" eaLnBrk="1" fontAlgn="auto" latinLnBrk="0" hangingPunct="1">
              <a:lnSpc>
                <a:spcPct val="120000"/>
              </a:lnSpc>
              <a:spcBef>
                <a:spcPts val="1000"/>
              </a:spcBef>
              <a:spcAft>
                <a:spcPts val="0"/>
              </a:spcAft>
              <a:buClrTx/>
              <a:buSzTx/>
              <a:buFont typeface="Arial" panose="020B0604020202020204" pitchFamily="34" charset="0"/>
              <a:buNone/>
              <a:defRPr sz="1800" spc="3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defRPr/>
            </a:pPr>
            <a:r>
              <a:rPr lang="zh-CN" altLang="en-US" dirty="0"/>
              <a:t>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a:t>
            </a:r>
          </a:p>
        </p:txBody>
      </p:sp>
      <p:sp>
        <p:nvSpPr>
          <p:cNvPr id="10" name="文本占位符 9"/>
          <p:cNvSpPr>
            <a:spLocks noGrp="1"/>
          </p:cNvSpPr>
          <p:nvPr userDrawn="1">
            <p:ph type="body" sz="quarter" idx="24" hasCustomPrompt="1"/>
          </p:nvPr>
        </p:nvSpPr>
        <p:spPr>
          <a:xfrm>
            <a:off x="1304692" y="2117378"/>
            <a:ext cx="828905" cy="3029648"/>
          </a:xfrm>
          <a:prstGeom prst="rect">
            <a:avLst/>
          </a:prstGeom>
        </p:spPr>
        <p:txBody>
          <a:bodyPr vert="eaVert" wrap="square" lIns="91440" tIns="45720" rIns="91440" bIns="45720" anchor="ctr" anchorCtr="1">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一点小标题</a:t>
            </a:r>
          </a:p>
        </p:txBody>
      </p:sp>
      <p:sp>
        <p:nvSpPr>
          <p:cNvPr id="16" name="文本占位符 15"/>
          <p:cNvSpPr>
            <a:spLocks noGrp="1"/>
          </p:cNvSpPr>
          <p:nvPr userDrawn="1">
            <p:ph type="body" sz="quarter" idx="28"/>
          </p:nvPr>
        </p:nvSpPr>
        <p:spPr>
          <a:xfrm>
            <a:off x="2404746" y="2693848"/>
            <a:ext cx="6350" cy="1876704"/>
          </a:xfrm>
          <a:custGeom>
            <a:avLst/>
            <a:gdLst>
              <a:gd name="connsiteX0" fmla="*/ 0 w 1250531"/>
              <a:gd name="connsiteY0" fmla="*/ 519188 h 1876704"/>
              <a:gd name="connsiteX1" fmla="*/ 821792 w 1250531"/>
              <a:gd name="connsiteY1" fmla="*/ 519188 h 1876704"/>
              <a:gd name="connsiteX2" fmla="*/ 821792 w 1250531"/>
              <a:gd name="connsiteY2" fmla="*/ 525538 h 1876704"/>
              <a:gd name="connsiteX3" fmla="*/ 0 w 1250531"/>
              <a:gd name="connsiteY3" fmla="*/ 52553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0-1" fmla="*/ 0 w 1250531"/>
              <a:gd name="connsiteY0-2" fmla="*/ 519188 h 1876704"/>
              <a:gd name="connsiteX1-3" fmla="*/ 821792 w 1250531"/>
              <a:gd name="connsiteY1-4" fmla="*/ 519188 h 1876704"/>
              <a:gd name="connsiteX2-5" fmla="*/ 0 w 1250531"/>
              <a:gd name="connsiteY2-6" fmla="*/ 525538 h 1876704"/>
              <a:gd name="connsiteX3-7" fmla="*/ 0 w 1250531"/>
              <a:gd name="connsiteY3-8" fmla="*/ 519188 h 1876704"/>
              <a:gd name="connsiteX4-9" fmla="*/ 1244181 w 1250531"/>
              <a:gd name="connsiteY4-10" fmla="*/ 0 h 1876704"/>
              <a:gd name="connsiteX5-11" fmla="*/ 1250531 w 1250531"/>
              <a:gd name="connsiteY5-12" fmla="*/ 0 h 1876704"/>
              <a:gd name="connsiteX6-13" fmla="*/ 1250531 w 1250531"/>
              <a:gd name="connsiteY6-14" fmla="*/ 1876704 h 1876704"/>
              <a:gd name="connsiteX7-15" fmla="*/ 1244181 w 1250531"/>
              <a:gd name="connsiteY7-16" fmla="*/ 1876704 h 1876704"/>
              <a:gd name="connsiteX8" fmla="*/ 1244181 w 1250531"/>
              <a:gd name="connsiteY8" fmla="*/ 0 h 1876704"/>
              <a:gd name="connsiteX0-17" fmla="*/ 0 w 1250531"/>
              <a:gd name="connsiteY0-18" fmla="*/ 519188 h 1876704"/>
              <a:gd name="connsiteX1-19" fmla="*/ 0 w 1250531"/>
              <a:gd name="connsiteY1-20" fmla="*/ 525538 h 1876704"/>
              <a:gd name="connsiteX2-21" fmla="*/ 0 w 1250531"/>
              <a:gd name="connsiteY2-22" fmla="*/ 519188 h 1876704"/>
              <a:gd name="connsiteX3-23" fmla="*/ 1244181 w 1250531"/>
              <a:gd name="connsiteY3-24" fmla="*/ 0 h 1876704"/>
              <a:gd name="connsiteX4-25" fmla="*/ 1250531 w 1250531"/>
              <a:gd name="connsiteY4-26" fmla="*/ 0 h 1876704"/>
              <a:gd name="connsiteX5-27" fmla="*/ 1250531 w 1250531"/>
              <a:gd name="connsiteY5-28" fmla="*/ 1876704 h 1876704"/>
              <a:gd name="connsiteX6-29" fmla="*/ 1244181 w 1250531"/>
              <a:gd name="connsiteY6-30" fmla="*/ 1876704 h 1876704"/>
              <a:gd name="connsiteX7-31" fmla="*/ 1244181 w 1250531"/>
              <a:gd name="connsiteY7-32" fmla="*/ 0 h 1876704"/>
              <a:gd name="connsiteX0-33" fmla="*/ 0 w 6350"/>
              <a:gd name="connsiteY0-34" fmla="*/ 0 h 1876704"/>
              <a:gd name="connsiteX1-35" fmla="*/ 6350 w 6350"/>
              <a:gd name="connsiteY1-36" fmla="*/ 0 h 1876704"/>
              <a:gd name="connsiteX2-37" fmla="*/ 6350 w 6350"/>
              <a:gd name="connsiteY2-38" fmla="*/ 1876704 h 1876704"/>
              <a:gd name="connsiteX3-39" fmla="*/ 0 w 6350"/>
              <a:gd name="connsiteY3-40" fmla="*/ 1876704 h 1876704"/>
              <a:gd name="connsiteX4-41" fmla="*/ 0 w 6350"/>
              <a:gd name="connsiteY4-42" fmla="*/ 0 h 187670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350" h="1876704">
                <a:moveTo>
                  <a:pt x="0" y="0"/>
                </a:moveTo>
                <a:lnTo>
                  <a:pt x="6350" y="0"/>
                </a:lnTo>
                <a:lnTo>
                  <a:pt x="6350" y="1876704"/>
                </a:lnTo>
                <a:lnTo>
                  <a:pt x="0" y="1876704"/>
                </a:lnTo>
                <a:lnTo>
                  <a:pt x="0" y="0"/>
                </a:lnTo>
                <a:close/>
              </a:path>
            </a:pathLst>
          </a:custGeom>
          <a:solidFill>
            <a:schemeClr val="accent1">
              <a:alpha val="50000"/>
            </a:schemeClr>
          </a:solidFill>
        </p:spPr>
        <p:txBody>
          <a:bodyPr wrap="square">
            <a:noAutofit/>
          </a:bodyPr>
          <a:lstStyle>
            <a:lvl1pPr marL="0" indent="0">
              <a:buNone/>
              <a:defRPr sz="100">
                <a:noFill/>
              </a:defRPr>
            </a:lvl1pPr>
          </a:lstStyle>
          <a:p>
            <a:pPr lvl="0"/>
            <a:endParaRPr lang="zh-CN" altLang="en-US" dirty="0"/>
          </a:p>
        </p:txBody>
      </p:sp>
      <p:sp>
        <p:nvSpPr>
          <p:cNvPr id="13" name="文本占位符 12"/>
          <p:cNvSpPr>
            <a:spLocks noGrp="1"/>
          </p:cNvSpPr>
          <p:nvPr>
            <p:ph type="body" sz="quarter" idx="29"/>
          </p:nvPr>
        </p:nvSpPr>
        <p:spPr>
          <a:xfrm>
            <a:off x="6467822" y="2117377"/>
            <a:ext cx="427166" cy="352224"/>
          </a:xfrm>
          <a:custGeom>
            <a:avLst/>
            <a:gdLst>
              <a:gd name="connsiteX0" fmla="*/ 322247 w 427166"/>
              <a:gd name="connsiteY0" fmla="*/ 0 h 352224"/>
              <a:gd name="connsiteX1" fmla="*/ 427166 w 427166"/>
              <a:gd name="connsiteY1" fmla="*/ 0 h 352224"/>
              <a:gd name="connsiteX2" fmla="*/ 350180 w 427166"/>
              <a:gd name="connsiteY2" fmla="*/ 197572 h 352224"/>
              <a:gd name="connsiteX3" fmla="*/ 423078 w 427166"/>
              <a:gd name="connsiteY3" fmla="*/ 197572 h 352224"/>
              <a:gd name="connsiteX4" fmla="*/ 423078 w 427166"/>
              <a:gd name="connsiteY4" fmla="*/ 352224 h 352224"/>
              <a:gd name="connsiteX5" fmla="*/ 258887 w 427166"/>
              <a:gd name="connsiteY5" fmla="*/ 352224 h 352224"/>
              <a:gd name="connsiteX6" fmla="*/ 258887 w 427166"/>
              <a:gd name="connsiteY6" fmla="*/ 236406 h 352224"/>
              <a:gd name="connsiteX7" fmla="*/ 274217 w 427166"/>
              <a:gd name="connsiteY7" fmla="*/ 104577 h 352224"/>
              <a:gd name="connsiteX8" fmla="*/ 322247 w 427166"/>
              <a:gd name="connsiteY8" fmla="*/ 0 h 352224"/>
              <a:gd name="connsiteX9" fmla="*/ 64721 w 427166"/>
              <a:gd name="connsiteY9" fmla="*/ 0 h 352224"/>
              <a:gd name="connsiteX10" fmla="*/ 168277 w 427166"/>
              <a:gd name="connsiteY10" fmla="*/ 0 h 352224"/>
              <a:gd name="connsiteX11" fmla="*/ 90610 w 427166"/>
              <a:gd name="connsiteY11" fmla="*/ 197572 h 352224"/>
              <a:gd name="connsiteX12" fmla="*/ 164189 w 427166"/>
              <a:gd name="connsiteY12" fmla="*/ 197572 h 352224"/>
              <a:gd name="connsiteX13" fmla="*/ 164189 w 427166"/>
              <a:gd name="connsiteY13" fmla="*/ 352224 h 352224"/>
              <a:gd name="connsiteX14" fmla="*/ 0 w 427166"/>
              <a:gd name="connsiteY14" fmla="*/ 352224 h 352224"/>
              <a:gd name="connsiteX15" fmla="*/ 0 w 427166"/>
              <a:gd name="connsiteY15" fmla="*/ 236406 h 352224"/>
              <a:gd name="connsiteX16" fmla="*/ 14987 w 427166"/>
              <a:gd name="connsiteY16" fmla="*/ 107643 h 352224"/>
              <a:gd name="connsiteX17" fmla="*/ 64721 w 427166"/>
              <a:gd name="connsiteY17" fmla="*/ 0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27166" h="352224">
                <a:moveTo>
                  <a:pt x="322247" y="0"/>
                </a:moveTo>
                <a:lnTo>
                  <a:pt x="427166" y="0"/>
                </a:lnTo>
                <a:cubicBezTo>
                  <a:pt x="375843" y="69491"/>
                  <a:pt x="350180" y="135349"/>
                  <a:pt x="350180" y="197572"/>
                </a:cubicBezTo>
                <a:lnTo>
                  <a:pt x="423078" y="197572"/>
                </a:lnTo>
                <a:lnTo>
                  <a:pt x="423078" y="352224"/>
                </a:lnTo>
                <a:lnTo>
                  <a:pt x="258887" y="352224"/>
                </a:lnTo>
                <a:lnTo>
                  <a:pt x="258887" y="236406"/>
                </a:lnTo>
                <a:cubicBezTo>
                  <a:pt x="258887" y="185990"/>
                  <a:pt x="263997" y="142047"/>
                  <a:pt x="274217" y="104577"/>
                </a:cubicBezTo>
                <a:cubicBezTo>
                  <a:pt x="284436" y="67106"/>
                  <a:pt x="300446" y="32247"/>
                  <a:pt x="322247" y="0"/>
                </a:cubicBezTo>
                <a:close/>
                <a:moveTo>
                  <a:pt x="64721" y="0"/>
                </a:moveTo>
                <a:lnTo>
                  <a:pt x="168277" y="0"/>
                </a:lnTo>
                <a:cubicBezTo>
                  <a:pt x="116499" y="69945"/>
                  <a:pt x="90610" y="135802"/>
                  <a:pt x="90610" y="197572"/>
                </a:cubicBezTo>
                <a:lnTo>
                  <a:pt x="164189" y="197572"/>
                </a:lnTo>
                <a:lnTo>
                  <a:pt x="164189" y="352224"/>
                </a:lnTo>
                <a:lnTo>
                  <a:pt x="0" y="352224"/>
                </a:lnTo>
                <a:lnTo>
                  <a:pt x="0" y="236406"/>
                </a:lnTo>
                <a:cubicBezTo>
                  <a:pt x="0" y="188715"/>
                  <a:pt x="4995" y="145795"/>
                  <a:pt x="14987" y="107643"/>
                </a:cubicBezTo>
                <a:cubicBezTo>
                  <a:pt x="24980" y="69491"/>
                  <a:pt x="41558" y="33610"/>
                  <a:pt x="6472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5" name="文本占位符 14"/>
          <p:cNvSpPr>
            <a:spLocks noGrp="1"/>
          </p:cNvSpPr>
          <p:nvPr>
            <p:ph type="body" sz="quarter" idx="30"/>
          </p:nvPr>
        </p:nvSpPr>
        <p:spPr>
          <a:xfrm>
            <a:off x="6467823" y="4794802"/>
            <a:ext cx="427166" cy="352224"/>
          </a:xfrm>
          <a:custGeom>
            <a:avLst/>
            <a:gdLst>
              <a:gd name="connsiteX0" fmla="*/ 262975 w 427166"/>
              <a:gd name="connsiteY0" fmla="*/ 0 h 352224"/>
              <a:gd name="connsiteX1" fmla="*/ 427166 w 427166"/>
              <a:gd name="connsiteY1" fmla="*/ 0 h 352224"/>
              <a:gd name="connsiteX2" fmla="*/ 427166 w 427166"/>
              <a:gd name="connsiteY2" fmla="*/ 115819 h 352224"/>
              <a:gd name="connsiteX3" fmla="*/ 412859 w 427166"/>
              <a:gd name="connsiteY3" fmla="*/ 241516 h 352224"/>
              <a:gd name="connsiteX4" fmla="*/ 363125 w 427166"/>
              <a:gd name="connsiteY4" fmla="*/ 352224 h 352224"/>
              <a:gd name="connsiteX5" fmla="*/ 258887 w 427166"/>
              <a:gd name="connsiteY5" fmla="*/ 352224 h 352224"/>
              <a:gd name="connsiteX6" fmla="*/ 336555 w 427166"/>
              <a:gd name="connsiteY6" fmla="*/ 155333 h 352224"/>
              <a:gd name="connsiteX7" fmla="*/ 262975 w 427166"/>
              <a:gd name="connsiteY7" fmla="*/ 155333 h 352224"/>
              <a:gd name="connsiteX8" fmla="*/ 3406 w 427166"/>
              <a:gd name="connsiteY8" fmla="*/ 0 h 352224"/>
              <a:gd name="connsiteX9" fmla="*/ 167595 w 427166"/>
              <a:gd name="connsiteY9" fmla="*/ 0 h 352224"/>
              <a:gd name="connsiteX10" fmla="*/ 167595 w 427166"/>
              <a:gd name="connsiteY10" fmla="*/ 115819 h 352224"/>
              <a:gd name="connsiteX11" fmla="*/ 152608 w 427166"/>
              <a:gd name="connsiteY11" fmla="*/ 246967 h 352224"/>
              <a:gd name="connsiteX12" fmla="*/ 103555 w 427166"/>
              <a:gd name="connsiteY12" fmla="*/ 352224 h 352224"/>
              <a:gd name="connsiteX13" fmla="*/ 0 w 427166"/>
              <a:gd name="connsiteY13" fmla="*/ 352224 h 352224"/>
              <a:gd name="connsiteX14" fmla="*/ 76985 w 427166"/>
              <a:gd name="connsiteY14" fmla="*/ 155333 h 352224"/>
              <a:gd name="connsiteX15" fmla="*/ 3406 w 427166"/>
              <a:gd name="connsiteY15" fmla="*/ 155333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7166" h="352224">
                <a:moveTo>
                  <a:pt x="262975" y="0"/>
                </a:moveTo>
                <a:lnTo>
                  <a:pt x="427166" y="0"/>
                </a:lnTo>
                <a:lnTo>
                  <a:pt x="427166" y="115819"/>
                </a:lnTo>
                <a:cubicBezTo>
                  <a:pt x="427166" y="162146"/>
                  <a:pt x="422396" y="204045"/>
                  <a:pt x="412859" y="241516"/>
                </a:cubicBezTo>
                <a:cubicBezTo>
                  <a:pt x="403321" y="278986"/>
                  <a:pt x="386743" y="315889"/>
                  <a:pt x="363125" y="352224"/>
                </a:cubicBezTo>
                <a:lnTo>
                  <a:pt x="258887" y="352224"/>
                </a:lnTo>
                <a:cubicBezTo>
                  <a:pt x="310665" y="282280"/>
                  <a:pt x="336555" y="216649"/>
                  <a:pt x="336555" y="155333"/>
                </a:cubicBezTo>
                <a:lnTo>
                  <a:pt x="262975" y="155333"/>
                </a:lnTo>
                <a:close/>
                <a:moveTo>
                  <a:pt x="3406" y="0"/>
                </a:moveTo>
                <a:lnTo>
                  <a:pt x="167595" y="0"/>
                </a:lnTo>
                <a:lnTo>
                  <a:pt x="167595" y="115819"/>
                </a:lnTo>
                <a:cubicBezTo>
                  <a:pt x="167595" y="166234"/>
                  <a:pt x="162600" y="209949"/>
                  <a:pt x="152608" y="246967"/>
                </a:cubicBezTo>
                <a:cubicBezTo>
                  <a:pt x="142615" y="283983"/>
                  <a:pt x="126264" y="319069"/>
                  <a:pt x="103555" y="352224"/>
                </a:cubicBezTo>
                <a:lnTo>
                  <a:pt x="0" y="352224"/>
                </a:lnTo>
                <a:cubicBezTo>
                  <a:pt x="51323" y="282733"/>
                  <a:pt x="76985" y="217103"/>
                  <a:pt x="76985" y="155333"/>
                </a:cubicBezTo>
                <a:lnTo>
                  <a:pt x="3406" y="15533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一段内容3">
    <p:spTree>
      <p:nvGrpSpPr>
        <p:cNvPr id="1" name=""/>
        <p:cNvGrpSpPr/>
        <p:nvPr/>
      </p:nvGrpSpPr>
      <p:grpSpPr>
        <a:xfrm>
          <a:off x="0" y="0"/>
          <a:ext cx="0" cy="0"/>
          <a:chOff x="0" y="0"/>
          <a:chExt cx="0" cy="0"/>
        </a:xfrm>
      </p:grpSpPr>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11" name="矩形 4"/>
          <p:cNvSpPr/>
          <p:nvPr userDrawn="1"/>
        </p:nvSpPr>
        <p:spPr>
          <a:xfrm>
            <a:off x="1167368" y="1755858"/>
            <a:ext cx="9630341" cy="4032439"/>
          </a:xfrm>
          <a:custGeom>
            <a:avLst/>
            <a:gdLst>
              <a:gd name="connsiteX0" fmla="*/ 0 w 10858500"/>
              <a:gd name="connsiteY0" fmla="*/ 0 h 4277362"/>
              <a:gd name="connsiteX1" fmla="*/ 10858500 w 10858500"/>
              <a:gd name="connsiteY1" fmla="*/ 0 h 4277362"/>
              <a:gd name="connsiteX2" fmla="*/ 10858500 w 10858500"/>
              <a:gd name="connsiteY2" fmla="*/ 4277362 h 4277362"/>
              <a:gd name="connsiteX3" fmla="*/ 0 w 10858500"/>
              <a:gd name="connsiteY3" fmla="*/ 4277362 h 4277362"/>
              <a:gd name="connsiteX4" fmla="*/ 0 w 10858500"/>
              <a:gd name="connsiteY4" fmla="*/ 0 h 4277362"/>
              <a:gd name="connsiteX0-1" fmla="*/ 5080 w 10863580"/>
              <a:gd name="connsiteY0-2" fmla="*/ 0 h 4277362"/>
              <a:gd name="connsiteX1-3" fmla="*/ 10863580 w 10863580"/>
              <a:gd name="connsiteY1-4" fmla="*/ 0 h 4277362"/>
              <a:gd name="connsiteX2-5" fmla="*/ 10863580 w 10863580"/>
              <a:gd name="connsiteY2-6" fmla="*/ 4277362 h 4277362"/>
              <a:gd name="connsiteX3-7" fmla="*/ 5080 w 10863580"/>
              <a:gd name="connsiteY3-8" fmla="*/ 4277362 h 4277362"/>
              <a:gd name="connsiteX4-9" fmla="*/ 0 w 10863580"/>
              <a:gd name="connsiteY4-10" fmla="*/ 1493520 h 4277362"/>
              <a:gd name="connsiteX5" fmla="*/ 5080 w 10863580"/>
              <a:gd name="connsiteY5" fmla="*/ 0 h 4277362"/>
              <a:gd name="connsiteX0-11" fmla="*/ 5080 w 10866120"/>
              <a:gd name="connsiteY0-12" fmla="*/ 0 h 4277362"/>
              <a:gd name="connsiteX1-13" fmla="*/ 10863580 w 10866120"/>
              <a:gd name="connsiteY1-14" fmla="*/ 0 h 4277362"/>
              <a:gd name="connsiteX2-15" fmla="*/ 10866120 w 10866120"/>
              <a:gd name="connsiteY2-16" fmla="*/ 1676400 h 4277362"/>
              <a:gd name="connsiteX3-17" fmla="*/ 10863580 w 10866120"/>
              <a:gd name="connsiteY3-18" fmla="*/ 4277362 h 4277362"/>
              <a:gd name="connsiteX4-19" fmla="*/ 5080 w 10866120"/>
              <a:gd name="connsiteY4-20" fmla="*/ 4277362 h 4277362"/>
              <a:gd name="connsiteX5-21" fmla="*/ 0 w 10866120"/>
              <a:gd name="connsiteY5-22" fmla="*/ 1493520 h 4277362"/>
              <a:gd name="connsiteX6" fmla="*/ 5080 w 10866120"/>
              <a:gd name="connsiteY6" fmla="*/ 0 h 4277362"/>
              <a:gd name="connsiteX0-23" fmla="*/ 0 w 10866120"/>
              <a:gd name="connsiteY0-24" fmla="*/ 1494353 h 4278195"/>
              <a:gd name="connsiteX1-25" fmla="*/ 10863580 w 10866120"/>
              <a:gd name="connsiteY1-26" fmla="*/ 833 h 4278195"/>
              <a:gd name="connsiteX2-27" fmla="*/ 10866120 w 10866120"/>
              <a:gd name="connsiteY2-28" fmla="*/ 1677233 h 4278195"/>
              <a:gd name="connsiteX3-29" fmla="*/ 10863580 w 10866120"/>
              <a:gd name="connsiteY3-30" fmla="*/ 4278195 h 4278195"/>
              <a:gd name="connsiteX4-31" fmla="*/ 5080 w 10866120"/>
              <a:gd name="connsiteY4-32" fmla="*/ 4278195 h 4278195"/>
              <a:gd name="connsiteX5-33" fmla="*/ 0 w 10866120"/>
              <a:gd name="connsiteY5-34" fmla="*/ 1494353 h 4278195"/>
              <a:gd name="connsiteX0-35" fmla="*/ 0 w 10866120"/>
              <a:gd name="connsiteY0-36" fmla="*/ 1494353 h 4278195"/>
              <a:gd name="connsiteX1-37" fmla="*/ 10863580 w 10866120"/>
              <a:gd name="connsiteY1-38" fmla="*/ 833 h 4278195"/>
              <a:gd name="connsiteX2-39" fmla="*/ 10866120 w 10866120"/>
              <a:gd name="connsiteY2-40" fmla="*/ 1677233 h 4278195"/>
              <a:gd name="connsiteX3-41" fmla="*/ 10863580 w 10866120"/>
              <a:gd name="connsiteY3-42" fmla="*/ 4278195 h 4278195"/>
              <a:gd name="connsiteX4-43" fmla="*/ 0 w 10866120"/>
              <a:gd name="connsiteY4-44" fmla="*/ 1494353 h 4278195"/>
              <a:gd name="connsiteX0-45" fmla="*/ 0 w 10866120"/>
              <a:gd name="connsiteY0-46" fmla="*/ 1494353 h 3775275"/>
              <a:gd name="connsiteX1-47" fmla="*/ 10863580 w 10866120"/>
              <a:gd name="connsiteY1-48" fmla="*/ 833 h 3775275"/>
              <a:gd name="connsiteX2-49" fmla="*/ 10866120 w 10866120"/>
              <a:gd name="connsiteY2-50" fmla="*/ 1677233 h 3775275"/>
              <a:gd name="connsiteX3-51" fmla="*/ 6687820 w 10866120"/>
              <a:gd name="connsiteY3-52" fmla="*/ 3775275 h 3775275"/>
              <a:gd name="connsiteX4-53" fmla="*/ 0 w 10866120"/>
              <a:gd name="connsiteY4-54" fmla="*/ 1494353 h 3775275"/>
              <a:gd name="connsiteX0-55" fmla="*/ 0 w 10866120"/>
              <a:gd name="connsiteY0-56" fmla="*/ 1494353 h 3781463"/>
              <a:gd name="connsiteX1-57" fmla="*/ 10863580 w 10866120"/>
              <a:gd name="connsiteY1-58" fmla="*/ 833 h 3781463"/>
              <a:gd name="connsiteX2-59" fmla="*/ 10866120 w 10866120"/>
              <a:gd name="connsiteY2-60" fmla="*/ 1677233 h 3781463"/>
              <a:gd name="connsiteX3-61" fmla="*/ 6687820 w 10866120"/>
              <a:gd name="connsiteY3-62" fmla="*/ 3775275 h 3781463"/>
              <a:gd name="connsiteX4-63" fmla="*/ 0 w 10866120"/>
              <a:gd name="connsiteY4-64" fmla="*/ 1494353 h 3781463"/>
              <a:gd name="connsiteX0-65" fmla="*/ 31 w 10866151"/>
              <a:gd name="connsiteY0-66" fmla="*/ 1495929 h 3783039"/>
              <a:gd name="connsiteX1-67" fmla="*/ 10863611 w 10866151"/>
              <a:gd name="connsiteY1-68" fmla="*/ 2409 h 3783039"/>
              <a:gd name="connsiteX2-69" fmla="*/ 10866151 w 10866151"/>
              <a:gd name="connsiteY2-70" fmla="*/ 1678809 h 3783039"/>
              <a:gd name="connsiteX3-71" fmla="*/ 6687851 w 10866151"/>
              <a:gd name="connsiteY3-72" fmla="*/ 3776851 h 3783039"/>
              <a:gd name="connsiteX4-73" fmla="*/ 31 w 10866151"/>
              <a:gd name="connsiteY4-74" fmla="*/ 1495929 h 3783039"/>
              <a:gd name="connsiteX0-75" fmla="*/ 1 w 10866121"/>
              <a:gd name="connsiteY0-76" fmla="*/ 1174547 h 3461657"/>
              <a:gd name="connsiteX1-77" fmla="*/ 6672581 w 10866121"/>
              <a:gd name="connsiteY1-78" fmla="*/ 1067 h 3461657"/>
              <a:gd name="connsiteX2-79" fmla="*/ 10866121 w 10866121"/>
              <a:gd name="connsiteY2-80" fmla="*/ 1357427 h 3461657"/>
              <a:gd name="connsiteX3-81" fmla="*/ 6687821 w 10866121"/>
              <a:gd name="connsiteY3-82" fmla="*/ 3455469 h 3461657"/>
              <a:gd name="connsiteX4-83" fmla="*/ 1 w 10866121"/>
              <a:gd name="connsiteY4-84" fmla="*/ 1174547 h 3461657"/>
              <a:gd name="connsiteX0-85" fmla="*/ 1 w 10866121"/>
              <a:gd name="connsiteY0-86" fmla="*/ 1189151 h 3476261"/>
              <a:gd name="connsiteX1-87" fmla="*/ 6672581 w 10866121"/>
              <a:gd name="connsiteY1-88" fmla="*/ 15671 h 3476261"/>
              <a:gd name="connsiteX2-89" fmla="*/ 10866121 w 10866121"/>
              <a:gd name="connsiteY2-90" fmla="*/ 1372031 h 3476261"/>
              <a:gd name="connsiteX3-91" fmla="*/ 6687821 w 10866121"/>
              <a:gd name="connsiteY3-92" fmla="*/ 3470073 h 3476261"/>
              <a:gd name="connsiteX4-93" fmla="*/ 1 w 10866121"/>
              <a:gd name="connsiteY4-94" fmla="*/ 1189151 h 3476261"/>
              <a:gd name="connsiteX0-95" fmla="*/ 153 w 10866273"/>
              <a:gd name="connsiteY0-96" fmla="*/ 979923 h 3267033"/>
              <a:gd name="connsiteX1-97" fmla="*/ 6489853 w 10866273"/>
              <a:gd name="connsiteY1-98" fmla="*/ 19803 h 3267033"/>
              <a:gd name="connsiteX2-99" fmla="*/ 10866273 w 10866273"/>
              <a:gd name="connsiteY2-100" fmla="*/ 1162803 h 3267033"/>
              <a:gd name="connsiteX3-101" fmla="*/ 6687973 w 10866273"/>
              <a:gd name="connsiteY3-102" fmla="*/ 3260845 h 3267033"/>
              <a:gd name="connsiteX4-103" fmla="*/ 153 w 10866273"/>
              <a:gd name="connsiteY4-104" fmla="*/ 979923 h 3267033"/>
              <a:gd name="connsiteX0-105" fmla="*/ 24733 w 10890853"/>
              <a:gd name="connsiteY0-106" fmla="*/ 1600647 h 3887757"/>
              <a:gd name="connsiteX1-107" fmla="*/ 6514433 w 10890853"/>
              <a:gd name="connsiteY1-108" fmla="*/ 640527 h 3887757"/>
              <a:gd name="connsiteX2-109" fmla="*/ 10890853 w 10890853"/>
              <a:gd name="connsiteY2-110" fmla="*/ 1783527 h 3887757"/>
              <a:gd name="connsiteX3-111" fmla="*/ 6712553 w 10890853"/>
              <a:gd name="connsiteY3-112" fmla="*/ 3881569 h 3887757"/>
              <a:gd name="connsiteX4-113" fmla="*/ 24733 w 10890853"/>
              <a:gd name="connsiteY4-114" fmla="*/ 1600647 h 3887757"/>
              <a:gd name="connsiteX0-115" fmla="*/ 24733 w 10897001"/>
              <a:gd name="connsiteY0-116" fmla="*/ 1600647 h 4124481"/>
              <a:gd name="connsiteX1-117" fmla="*/ 6514433 w 10897001"/>
              <a:gd name="connsiteY1-118" fmla="*/ 640527 h 4124481"/>
              <a:gd name="connsiteX2-119" fmla="*/ 10890853 w 10897001"/>
              <a:gd name="connsiteY2-120" fmla="*/ 1783527 h 4124481"/>
              <a:gd name="connsiteX3-121" fmla="*/ 6712553 w 10897001"/>
              <a:gd name="connsiteY3-122" fmla="*/ 3881569 h 4124481"/>
              <a:gd name="connsiteX4-123" fmla="*/ 24733 w 10897001"/>
              <a:gd name="connsiteY4-124" fmla="*/ 1600647 h 4124481"/>
              <a:gd name="connsiteX0-125" fmla="*/ 4 w 10866129"/>
              <a:gd name="connsiteY0-126" fmla="*/ 978846 h 3021642"/>
              <a:gd name="connsiteX1-127" fmla="*/ 6489704 w 10866129"/>
              <a:gd name="connsiteY1-128" fmla="*/ 18726 h 3021642"/>
              <a:gd name="connsiteX2-129" fmla="*/ 10866124 w 10866129"/>
              <a:gd name="connsiteY2-130" fmla="*/ 1161726 h 3021642"/>
              <a:gd name="connsiteX3-131" fmla="*/ 6520184 w 10866129"/>
              <a:gd name="connsiteY3-132" fmla="*/ 3015928 h 3021642"/>
              <a:gd name="connsiteX4-133" fmla="*/ 4 w 10866129"/>
              <a:gd name="connsiteY4-134" fmla="*/ 978846 h 3021642"/>
              <a:gd name="connsiteX0-135" fmla="*/ 1567 w 10869469"/>
              <a:gd name="connsiteY0-136" fmla="*/ 978408 h 2914872"/>
              <a:gd name="connsiteX1-137" fmla="*/ 6491267 w 10869469"/>
              <a:gd name="connsiteY1-138" fmla="*/ 18288 h 2914872"/>
              <a:gd name="connsiteX2-139" fmla="*/ 10867687 w 10869469"/>
              <a:gd name="connsiteY2-140" fmla="*/ 1161288 h 2914872"/>
              <a:gd name="connsiteX3-141" fmla="*/ 5957867 w 10869469"/>
              <a:gd name="connsiteY3-142" fmla="*/ 2908810 h 2914872"/>
              <a:gd name="connsiteX4-143" fmla="*/ 1567 w 10869469"/>
              <a:gd name="connsiteY4-144" fmla="*/ 978408 h 2914872"/>
              <a:gd name="connsiteX0-145" fmla="*/ 1576 w 10869478"/>
              <a:gd name="connsiteY0-146" fmla="*/ 978408 h 2909397"/>
              <a:gd name="connsiteX1-147" fmla="*/ 6491276 w 10869478"/>
              <a:gd name="connsiteY1-148" fmla="*/ 18288 h 2909397"/>
              <a:gd name="connsiteX2-149" fmla="*/ 10867696 w 10869478"/>
              <a:gd name="connsiteY2-150" fmla="*/ 1161288 h 2909397"/>
              <a:gd name="connsiteX3-151" fmla="*/ 5957876 w 10869478"/>
              <a:gd name="connsiteY3-152" fmla="*/ 2908810 h 2909397"/>
              <a:gd name="connsiteX4-153" fmla="*/ 1576 w 10869478"/>
              <a:gd name="connsiteY4-154" fmla="*/ 978408 h 2909397"/>
              <a:gd name="connsiteX0-155" fmla="*/ 1244 w 10869146"/>
              <a:gd name="connsiteY0-156" fmla="*/ 978408 h 2909397"/>
              <a:gd name="connsiteX1-157" fmla="*/ 6490944 w 10869146"/>
              <a:gd name="connsiteY1-158" fmla="*/ 18288 h 2909397"/>
              <a:gd name="connsiteX2-159" fmla="*/ 10867364 w 10869146"/>
              <a:gd name="connsiteY2-160" fmla="*/ 1161288 h 2909397"/>
              <a:gd name="connsiteX3-161" fmla="*/ 5957544 w 10869146"/>
              <a:gd name="connsiteY3-162" fmla="*/ 2908810 h 2909397"/>
              <a:gd name="connsiteX4-163" fmla="*/ 1244 w 10869146"/>
              <a:gd name="connsiteY4-164" fmla="*/ 978408 h 2909397"/>
              <a:gd name="connsiteX0-165" fmla="*/ 1244 w 10869139"/>
              <a:gd name="connsiteY0-166" fmla="*/ 1218418 h 3230303"/>
              <a:gd name="connsiteX1-167" fmla="*/ 6490944 w 10869139"/>
              <a:gd name="connsiteY1-168" fmla="*/ 258298 h 3230303"/>
              <a:gd name="connsiteX2-169" fmla="*/ 10867364 w 10869139"/>
              <a:gd name="connsiteY2-170" fmla="*/ 1401298 h 3230303"/>
              <a:gd name="connsiteX3-171" fmla="*/ 5957544 w 10869139"/>
              <a:gd name="connsiteY3-172" fmla="*/ 3148820 h 3230303"/>
              <a:gd name="connsiteX4-173" fmla="*/ 1244 w 10869139"/>
              <a:gd name="connsiteY4-174" fmla="*/ 1218418 h 3230303"/>
              <a:gd name="connsiteX0-175" fmla="*/ 859 w 10868754"/>
              <a:gd name="connsiteY0-176" fmla="*/ 1218418 h 3230303"/>
              <a:gd name="connsiteX1-177" fmla="*/ 6490559 w 10868754"/>
              <a:gd name="connsiteY1-178" fmla="*/ 258298 h 3230303"/>
              <a:gd name="connsiteX2-179" fmla="*/ 10866979 w 10868754"/>
              <a:gd name="connsiteY2-180" fmla="*/ 1401298 h 3230303"/>
              <a:gd name="connsiteX3-181" fmla="*/ 5957159 w 10868754"/>
              <a:gd name="connsiteY3-182" fmla="*/ 3148820 h 3230303"/>
              <a:gd name="connsiteX4-183" fmla="*/ 859 w 10868754"/>
              <a:gd name="connsiteY4-184" fmla="*/ 1218418 h 3230303"/>
              <a:gd name="connsiteX0-185" fmla="*/ 27 w 10867922"/>
              <a:gd name="connsiteY0-186" fmla="*/ 1728608 h 3867704"/>
              <a:gd name="connsiteX1-187" fmla="*/ 6489727 w 10867922"/>
              <a:gd name="connsiteY1-188" fmla="*/ 768488 h 3867704"/>
              <a:gd name="connsiteX2-189" fmla="*/ 10866147 w 10867922"/>
              <a:gd name="connsiteY2-190" fmla="*/ 1911488 h 3867704"/>
              <a:gd name="connsiteX3-191" fmla="*/ 5956327 w 10867922"/>
              <a:gd name="connsiteY3-192" fmla="*/ 3659010 h 3867704"/>
              <a:gd name="connsiteX4-193" fmla="*/ 27 w 10867922"/>
              <a:gd name="connsiteY4-194" fmla="*/ 1728608 h 3867704"/>
              <a:gd name="connsiteX0-195" fmla="*/ 4174 w 10872069"/>
              <a:gd name="connsiteY0-196" fmla="*/ 1974235 h 4314339"/>
              <a:gd name="connsiteX1-197" fmla="*/ 6493874 w 10872069"/>
              <a:gd name="connsiteY1-198" fmla="*/ 1014115 h 4314339"/>
              <a:gd name="connsiteX2-199" fmla="*/ 10870294 w 10872069"/>
              <a:gd name="connsiteY2-200" fmla="*/ 2157115 h 4314339"/>
              <a:gd name="connsiteX3-201" fmla="*/ 5960474 w 10872069"/>
              <a:gd name="connsiteY3-202" fmla="*/ 3904637 h 4314339"/>
              <a:gd name="connsiteX4-203" fmla="*/ 4174 w 10872069"/>
              <a:gd name="connsiteY4-204" fmla="*/ 1974235 h 4314339"/>
              <a:gd name="connsiteX0-205" fmla="*/ 4174 w 10871549"/>
              <a:gd name="connsiteY0-206" fmla="*/ 1974235 h 4314339"/>
              <a:gd name="connsiteX1-207" fmla="*/ 6493874 w 10871549"/>
              <a:gd name="connsiteY1-208" fmla="*/ 1014115 h 4314339"/>
              <a:gd name="connsiteX2-209" fmla="*/ 10870294 w 10871549"/>
              <a:gd name="connsiteY2-210" fmla="*/ 2157115 h 4314339"/>
              <a:gd name="connsiteX3-211" fmla="*/ 5960474 w 10871549"/>
              <a:gd name="connsiteY3-212" fmla="*/ 3904637 h 4314339"/>
              <a:gd name="connsiteX4-213" fmla="*/ 4174 w 10871549"/>
              <a:gd name="connsiteY4-214" fmla="*/ 1974235 h 4314339"/>
              <a:gd name="connsiteX0-215" fmla="*/ 1043 w 10868638"/>
              <a:gd name="connsiteY0-216" fmla="*/ 1113083 h 3044082"/>
              <a:gd name="connsiteX1-217" fmla="*/ 6445023 w 10868638"/>
              <a:gd name="connsiteY1-218" fmla="*/ 15803 h 3044082"/>
              <a:gd name="connsiteX2-219" fmla="*/ 10867163 w 10868638"/>
              <a:gd name="connsiteY2-220" fmla="*/ 1295963 h 3044082"/>
              <a:gd name="connsiteX3-221" fmla="*/ 5957343 w 10868638"/>
              <a:gd name="connsiteY3-222" fmla="*/ 3043485 h 3044082"/>
              <a:gd name="connsiteX4-223" fmla="*/ 1043 w 10868638"/>
              <a:gd name="connsiteY4-224" fmla="*/ 1113083 h 3044082"/>
              <a:gd name="connsiteX0-225" fmla="*/ 92 w 10867687"/>
              <a:gd name="connsiteY0-226" fmla="*/ 1939365 h 4205053"/>
              <a:gd name="connsiteX1-227" fmla="*/ 6444072 w 10867687"/>
              <a:gd name="connsiteY1-228" fmla="*/ 842085 h 4205053"/>
              <a:gd name="connsiteX2-229" fmla="*/ 10866212 w 10867687"/>
              <a:gd name="connsiteY2-230" fmla="*/ 2122245 h 4205053"/>
              <a:gd name="connsiteX3-231" fmla="*/ 5956392 w 10867687"/>
              <a:gd name="connsiteY3-232" fmla="*/ 3869767 h 4205053"/>
              <a:gd name="connsiteX4-233" fmla="*/ 92 w 10867687"/>
              <a:gd name="connsiteY4-234" fmla="*/ 1939365 h 4205053"/>
              <a:gd name="connsiteX0-235" fmla="*/ 92 w 10866345"/>
              <a:gd name="connsiteY0-236" fmla="*/ 1939365 h 4233754"/>
              <a:gd name="connsiteX1-237" fmla="*/ 6444072 w 10866345"/>
              <a:gd name="connsiteY1-238" fmla="*/ 842085 h 4233754"/>
              <a:gd name="connsiteX2-239" fmla="*/ 10866212 w 10866345"/>
              <a:gd name="connsiteY2-240" fmla="*/ 2122245 h 4233754"/>
              <a:gd name="connsiteX3-241" fmla="*/ 5956392 w 10866345"/>
              <a:gd name="connsiteY3-242" fmla="*/ 3869767 h 4233754"/>
              <a:gd name="connsiteX4-243" fmla="*/ 92 w 10866345"/>
              <a:gd name="connsiteY4-244" fmla="*/ 1939365 h 4233754"/>
              <a:gd name="connsiteX0-245" fmla="*/ 360627 w 11226892"/>
              <a:gd name="connsiteY0-246" fmla="*/ 1939365 h 4111761"/>
              <a:gd name="connsiteX1-247" fmla="*/ 6804607 w 11226892"/>
              <a:gd name="connsiteY1-248" fmla="*/ 842085 h 4111761"/>
              <a:gd name="connsiteX2-249" fmla="*/ 11226747 w 11226892"/>
              <a:gd name="connsiteY2-250" fmla="*/ 2122245 h 4111761"/>
              <a:gd name="connsiteX3-251" fmla="*/ 6316927 w 11226892"/>
              <a:gd name="connsiteY3-252" fmla="*/ 3869767 h 4111761"/>
              <a:gd name="connsiteX4-253" fmla="*/ 1403479 w 11226892"/>
              <a:gd name="connsiteY4-254" fmla="*/ 3890085 h 4111761"/>
              <a:gd name="connsiteX5-255" fmla="*/ 360627 w 11226892"/>
              <a:gd name="connsiteY5-256" fmla="*/ 1939365 h 4111761"/>
              <a:gd name="connsiteX0-257" fmla="*/ 360627 w 11479764"/>
              <a:gd name="connsiteY0-258" fmla="*/ 1939365 h 4027540"/>
              <a:gd name="connsiteX1-259" fmla="*/ 6804607 w 11479764"/>
              <a:gd name="connsiteY1-260" fmla="*/ 842085 h 4027540"/>
              <a:gd name="connsiteX2-261" fmla="*/ 11226747 w 11479764"/>
              <a:gd name="connsiteY2-262" fmla="*/ 2122245 h 4027540"/>
              <a:gd name="connsiteX3-263" fmla="*/ 10442977 w 11479764"/>
              <a:gd name="connsiteY3-264" fmla="*/ 3903149 h 4027540"/>
              <a:gd name="connsiteX4-265" fmla="*/ 6316927 w 11479764"/>
              <a:gd name="connsiteY4-266" fmla="*/ 3869767 h 4027540"/>
              <a:gd name="connsiteX5-267" fmla="*/ 1403479 w 11479764"/>
              <a:gd name="connsiteY5-268" fmla="*/ 3890085 h 4027540"/>
              <a:gd name="connsiteX6-269" fmla="*/ 360627 w 11479764"/>
              <a:gd name="connsiteY6-270" fmla="*/ 1939365 h 4027540"/>
              <a:gd name="connsiteX0-271" fmla="*/ 691351 w 10804648"/>
              <a:gd name="connsiteY0-272" fmla="*/ 1535740 h 5008578"/>
              <a:gd name="connsiteX1-273" fmla="*/ 6129491 w 10804648"/>
              <a:gd name="connsiteY1-274" fmla="*/ 1823123 h 5008578"/>
              <a:gd name="connsiteX2-275" fmla="*/ 10551631 w 10804648"/>
              <a:gd name="connsiteY2-276" fmla="*/ 3103283 h 5008578"/>
              <a:gd name="connsiteX3-277" fmla="*/ 9767861 w 10804648"/>
              <a:gd name="connsiteY3-278" fmla="*/ 4884187 h 5008578"/>
              <a:gd name="connsiteX4-279" fmla="*/ 5641811 w 10804648"/>
              <a:gd name="connsiteY4-280" fmla="*/ 4850805 h 5008578"/>
              <a:gd name="connsiteX5-281" fmla="*/ 728363 w 10804648"/>
              <a:gd name="connsiteY5-282" fmla="*/ 4871123 h 5008578"/>
              <a:gd name="connsiteX6-283" fmla="*/ 691351 w 10804648"/>
              <a:gd name="connsiteY6-284" fmla="*/ 1535740 h 5008578"/>
              <a:gd name="connsiteX0-285" fmla="*/ 978576 w 11091873"/>
              <a:gd name="connsiteY0-286" fmla="*/ 404454 h 3877292"/>
              <a:gd name="connsiteX1-287" fmla="*/ 6416716 w 11091873"/>
              <a:gd name="connsiteY1-288" fmla="*/ 691837 h 3877292"/>
              <a:gd name="connsiteX2-289" fmla="*/ 10838856 w 11091873"/>
              <a:gd name="connsiteY2-290" fmla="*/ 1971997 h 3877292"/>
              <a:gd name="connsiteX3-291" fmla="*/ 10055086 w 11091873"/>
              <a:gd name="connsiteY3-292" fmla="*/ 3752901 h 3877292"/>
              <a:gd name="connsiteX4-293" fmla="*/ 5929036 w 11091873"/>
              <a:gd name="connsiteY4-294" fmla="*/ 3719519 h 3877292"/>
              <a:gd name="connsiteX5-295" fmla="*/ 1015588 w 11091873"/>
              <a:gd name="connsiteY5-296" fmla="*/ 3739837 h 3877292"/>
              <a:gd name="connsiteX6-297" fmla="*/ 978576 w 11091873"/>
              <a:gd name="connsiteY6-298" fmla="*/ 404454 h 3877292"/>
              <a:gd name="connsiteX0-299" fmla="*/ 1104826 w 11218123"/>
              <a:gd name="connsiteY0-300" fmla="*/ 306070 h 3778908"/>
              <a:gd name="connsiteX1-301" fmla="*/ 6542966 w 11218123"/>
              <a:gd name="connsiteY1-302" fmla="*/ 593453 h 3778908"/>
              <a:gd name="connsiteX2-303" fmla="*/ 10965106 w 11218123"/>
              <a:gd name="connsiteY2-304" fmla="*/ 1873613 h 3778908"/>
              <a:gd name="connsiteX3-305" fmla="*/ 10181336 w 11218123"/>
              <a:gd name="connsiteY3-306" fmla="*/ 3654517 h 3778908"/>
              <a:gd name="connsiteX4-307" fmla="*/ 6055286 w 11218123"/>
              <a:gd name="connsiteY4-308" fmla="*/ 3621135 h 3778908"/>
              <a:gd name="connsiteX5-309" fmla="*/ 1141838 w 11218123"/>
              <a:gd name="connsiteY5-310" fmla="*/ 3641453 h 3778908"/>
              <a:gd name="connsiteX6-311" fmla="*/ 1104826 w 11218123"/>
              <a:gd name="connsiteY6-312" fmla="*/ 306070 h 3778908"/>
              <a:gd name="connsiteX0-313" fmla="*/ 1204971 w 11318268"/>
              <a:gd name="connsiteY0-314" fmla="*/ 416036 h 3888874"/>
              <a:gd name="connsiteX1-315" fmla="*/ 6643111 w 11318268"/>
              <a:gd name="connsiteY1-316" fmla="*/ 703419 h 3888874"/>
              <a:gd name="connsiteX2-317" fmla="*/ 11065251 w 11318268"/>
              <a:gd name="connsiteY2-318" fmla="*/ 1983579 h 3888874"/>
              <a:gd name="connsiteX3-319" fmla="*/ 10281481 w 11318268"/>
              <a:gd name="connsiteY3-320" fmla="*/ 3764483 h 3888874"/>
              <a:gd name="connsiteX4-321" fmla="*/ 6155431 w 11318268"/>
              <a:gd name="connsiteY4-322" fmla="*/ 3731101 h 3888874"/>
              <a:gd name="connsiteX5-323" fmla="*/ 1241983 w 11318268"/>
              <a:gd name="connsiteY5-324" fmla="*/ 3751419 h 3888874"/>
              <a:gd name="connsiteX6-325" fmla="*/ 1204971 w 11318268"/>
              <a:gd name="connsiteY6-326" fmla="*/ 416036 h 3888874"/>
              <a:gd name="connsiteX0-327" fmla="*/ 1430906 w 11008626"/>
              <a:gd name="connsiteY0-328" fmla="*/ 338825 h 4281926"/>
              <a:gd name="connsiteX1-329" fmla="*/ 6333469 w 11008626"/>
              <a:gd name="connsiteY1-330" fmla="*/ 1096471 h 4281926"/>
              <a:gd name="connsiteX2-331" fmla="*/ 10755609 w 11008626"/>
              <a:gd name="connsiteY2-332" fmla="*/ 2376631 h 4281926"/>
              <a:gd name="connsiteX3-333" fmla="*/ 9971839 w 11008626"/>
              <a:gd name="connsiteY3-334" fmla="*/ 4157535 h 4281926"/>
              <a:gd name="connsiteX4-335" fmla="*/ 5845789 w 11008626"/>
              <a:gd name="connsiteY4-336" fmla="*/ 4124153 h 4281926"/>
              <a:gd name="connsiteX5-337" fmla="*/ 932341 w 11008626"/>
              <a:gd name="connsiteY5-338" fmla="*/ 4144471 h 4281926"/>
              <a:gd name="connsiteX6-339" fmla="*/ 1430906 w 11008626"/>
              <a:gd name="connsiteY6-340" fmla="*/ 338825 h 4281926"/>
              <a:gd name="connsiteX0-341" fmla="*/ 1327601 w 10905321"/>
              <a:gd name="connsiteY0-342" fmla="*/ 187429 h 4130530"/>
              <a:gd name="connsiteX1-343" fmla="*/ 6230164 w 10905321"/>
              <a:gd name="connsiteY1-344" fmla="*/ 945075 h 4130530"/>
              <a:gd name="connsiteX2-345" fmla="*/ 10652304 w 10905321"/>
              <a:gd name="connsiteY2-346" fmla="*/ 2225235 h 4130530"/>
              <a:gd name="connsiteX3-347" fmla="*/ 9868534 w 10905321"/>
              <a:gd name="connsiteY3-348" fmla="*/ 4006139 h 4130530"/>
              <a:gd name="connsiteX4-349" fmla="*/ 5742484 w 10905321"/>
              <a:gd name="connsiteY4-350" fmla="*/ 3972757 h 4130530"/>
              <a:gd name="connsiteX5-351" fmla="*/ 829036 w 10905321"/>
              <a:gd name="connsiteY5-352" fmla="*/ 3993075 h 4130530"/>
              <a:gd name="connsiteX6-353" fmla="*/ 1327601 w 10905321"/>
              <a:gd name="connsiteY6-354" fmla="*/ 187429 h 4130530"/>
              <a:gd name="connsiteX0-355" fmla="*/ 1327601 w 10399945"/>
              <a:gd name="connsiteY0-356" fmla="*/ 160815 h 4103916"/>
              <a:gd name="connsiteX1-357" fmla="*/ 6230164 w 10399945"/>
              <a:gd name="connsiteY1-358" fmla="*/ 918461 h 4103916"/>
              <a:gd name="connsiteX2-359" fmla="*/ 9855470 w 10399945"/>
              <a:gd name="connsiteY2-360" fmla="*/ 591889 h 4103916"/>
              <a:gd name="connsiteX3-361" fmla="*/ 9868534 w 10399945"/>
              <a:gd name="connsiteY3-362" fmla="*/ 3979525 h 4103916"/>
              <a:gd name="connsiteX4-363" fmla="*/ 5742484 w 10399945"/>
              <a:gd name="connsiteY4-364" fmla="*/ 3946143 h 4103916"/>
              <a:gd name="connsiteX5-365" fmla="*/ 829036 w 10399945"/>
              <a:gd name="connsiteY5-366" fmla="*/ 3966461 h 4103916"/>
              <a:gd name="connsiteX6-367" fmla="*/ 1327601 w 10399945"/>
              <a:gd name="connsiteY6-368" fmla="*/ 160815 h 4103916"/>
              <a:gd name="connsiteX0-369" fmla="*/ 1327601 w 10517391"/>
              <a:gd name="connsiteY0-370" fmla="*/ 158393 h 4101494"/>
              <a:gd name="connsiteX1-371" fmla="*/ 6230164 w 10517391"/>
              <a:gd name="connsiteY1-372" fmla="*/ 916039 h 4101494"/>
              <a:gd name="connsiteX2-373" fmla="*/ 10090602 w 10517391"/>
              <a:gd name="connsiteY2-374" fmla="*/ 419650 h 4101494"/>
              <a:gd name="connsiteX3-375" fmla="*/ 9868534 w 10517391"/>
              <a:gd name="connsiteY3-376" fmla="*/ 3977103 h 4101494"/>
              <a:gd name="connsiteX4-377" fmla="*/ 5742484 w 10517391"/>
              <a:gd name="connsiteY4-378" fmla="*/ 3943721 h 4101494"/>
              <a:gd name="connsiteX5-379" fmla="*/ 829036 w 10517391"/>
              <a:gd name="connsiteY5-380" fmla="*/ 3964039 h 4101494"/>
              <a:gd name="connsiteX6-381" fmla="*/ 1327601 w 10517391"/>
              <a:gd name="connsiteY6-382" fmla="*/ 158393 h 4101494"/>
              <a:gd name="connsiteX0-383" fmla="*/ 1327601 w 10517391"/>
              <a:gd name="connsiteY0-384" fmla="*/ 158393 h 4214754"/>
              <a:gd name="connsiteX1-385" fmla="*/ 6230164 w 10517391"/>
              <a:gd name="connsiteY1-386" fmla="*/ 916039 h 4214754"/>
              <a:gd name="connsiteX2-387" fmla="*/ 10090602 w 10517391"/>
              <a:gd name="connsiteY2-388" fmla="*/ 419650 h 4214754"/>
              <a:gd name="connsiteX3-389" fmla="*/ 9868534 w 10517391"/>
              <a:gd name="connsiteY3-390" fmla="*/ 3977103 h 4214754"/>
              <a:gd name="connsiteX4-391" fmla="*/ 5742484 w 10517391"/>
              <a:gd name="connsiteY4-392" fmla="*/ 3943721 h 4214754"/>
              <a:gd name="connsiteX5-393" fmla="*/ 829036 w 10517391"/>
              <a:gd name="connsiteY5-394" fmla="*/ 3964039 h 4214754"/>
              <a:gd name="connsiteX6-395" fmla="*/ 1327601 w 10517391"/>
              <a:gd name="connsiteY6-396" fmla="*/ 158393 h 4214754"/>
              <a:gd name="connsiteX0-397" fmla="*/ 1327601 w 10572950"/>
              <a:gd name="connsiteY0-398" fmla="*/ 158393 h 4197356"/>
              <a:gd name="connsiteX1-399" fmla="*/ 6230164 w 10572950"/>
              <a:gd name="connsiteY1-400" fmla="*/ 916039 h 4197356"/>
              <a:gd name="connsiteX2-401" fmla="*/ 10090602 w 10572950"/>
              <a:gd name="connsiteY2-402" fmla="*/ 419650 h 4197356"/>
              <a:gd name="connsiteX3-403" fmla="*/ 9868534 w 10572950"/>
              <a:gd name="connsiteY3-404" fmla="*/ 3977103 h 4197356"/>
              <a:gd name="connsiteX4-405" fmla="*/ 5742484 w 10572950"/>
              <a:gd name="connsiteY4-406" fmla="*/ 3943721 h 4197356"/>
              <a:gd name="connsiteX5-407" fmla="*/ 829036 w 10572950"/>
              <a:gd name="connsiteY5-408" fmla="*/ 3964039 h 4197356"/>
              <a:gd name="connsiteX6-409" fmla="*/ 1327601 w 10572950"/>
              <a:gd name="connsiteY6-410" fmla="*/ 158393 h 4197356"/>
              <a:gd name="connsiteX0-411" fmla="*/ 1377991 w 10623340"/>
              <a:gd name="connsiteY0-412" fmla="*/ 158393 h 4197356"/>
              <a:gd name="connsiteX1-413" fmla="*/ 6280554 w 10623340"/>
              <a:gd name="connsiteY1-414" fmla="*/ 916039 h 4197356"/>
              <a:gd name="connsiteX2-415" fmla="*/ 10140992 w 10623340"/>
              <a:gd name="connsiteY2-416" fmla="*/ 419650 h 4197356"/>
              <a:gd name="connsiteX3-417" fmla="*/ 9918924 w 10623340"/>
              <a:gd name="connsiteY3-418" fmla="*/ 3977103 h 4197356"/>
              <a:gd name="connsiteX4-419" fmla="*/ 5792874 w 10623340"/>
              <a:gd name="connsiteY4-420" fmla="*/ 3943721 h 4197356"/>
              <a:gd name="connsiteX5-421" fmla="*/ 879426 w 10623340"/>
              <a:gd name="connsiteY5-422" fmla="*/ 3964039 h 4197356"/>
              <a:gd name="connsiteX6-423" fmla="*/ 1377991 w 10623340"/>
              <a:gd name="connsiteY6-424" fmla="*/ 158393 h 4197356"/>
              <a:gd name="connsiteX0-425" fmla="*/ 1230081 w 10390075"/>
              <a:gd name="connsiteY0-426" fmla="*/ 158393 h 4234608"/>
              <a:gd name="connsiteX1-427" fmla="*/ 6132644 w 10390075"/>
              <a:gd name="connsiteY1-428" fmla="*/ 916039 h 4234608"/>
              <a:gd name="connsiteX2-429" fmla="*/ 9993082 w 10390075"/>
              <a:gd name="connsiteY2-430" fmla="*/ 419650 h 4234608"/>
              <a:gd name="connsiteX3-431" fmla="*/ 9771014 w 10390075"/>
              <a:gd name="connsiteY3-432" fmla="*/ 3977103 h 4234608"/>
              <a:gd name="connsiteX4-433" fmla="*/ 5618838 w 10390075"/>
              <a:gd name="connsiteY4-434" fmla="*/ 3930659 h 4234608"/>
              <a:gd name="connsiteX5-435" fmla="*/ 731516 w 10390075"/>
              <a:gd name="connsiteY5-436" fmla="*/ 3964039 h 4234608"/>
              <a:gd name="connsiteX6-437" fmla="*/ 1230081 w 10390075"/>
              <a:gd name="connsiteY6-438" fmla="*/ 158393 h 4234608"/>
              <a:gd name="connsiteX0-439" fmla="*/ 1273376 w 10433370"/>
              <a:gd name="connsiteY0-440" fmla="*/ 158393 h 4263611"/>
              <a:gd name="connsiteX1-441" fmla="*/ 6175939 w 10433370"/>
              <a:gd name="connsiteY1-442" fmla="*/ 916039 h 4263611"/>
              <a:gd name="connsiteX2-443" fmla="*/ 10036377 w 10433370"/>
              <a:gd name="connsiteY2-444" fmla="*/ 419650 h 4263611"/>
              <a:gd name="connsiteX3-445" fmla="*/ 9814309 w 10433370"/>
              <a:gd name="connsiteY3-446" fmla="*/ 3977103 h 4263611"/>
              <a:gd name="connsiteX4-447" fmla="*/ 5662133 w 10433370"/>
              <a:gd name="connsiteY4-448" fmla="*/ 3930659 h 4263611"/>
              <a:gd name="connsiteX5-449" fmla="*/ 774811 w 10433370"/>
              <a:gd name="connsiteY5-450" fmla="*/ 3964039 h 4263611"/>
              <a:gd name="connsiteX6-451" fmla="*/ 1273376 w 10433370"/>
              <a:gd name="connsiteY6-452" fmla="*/ 158393 h 4263611"/>
              <a:gd name="connsiteX0-453" fmla="*/ 804711 w 9964705"/>
              <a:gd name="connsiteY0-454" fmla="*/ 126463 h 4273370"/>
              <a:gd name="connsiteX1-455" fmla="*/ 5707274 w 9964705"/>
              <a:gd name="connsiteY1-456" fmla="*/ 884109 h 4273370"/>
              <a:gd name="connsiteX2-457" fmla="*/ 9567712 w 9964705"/>
              <a:gd name="connsiteY2-458" fmla="*/ 387720 h 4273370"/>
              <a:gd name="connsiteX3-459" fmla="*/ 9345644 w 9964705"/>
              <a:gd name="connsiteY3-460" fmla="*/ 3945173 h 4273370"/>
              <a:gd name="connsiteX4-461" fmla="*/ 5193468 w 9964705"/>
              <a:gd name="connsiteY4-462" fmla="*/ 3898729 h 4273370"/>
              <a:gd name="connsiteX5-463" fmla="*/ 515151 w 9964705"/>
              <a:gd name="connsiteY5-464" fmla="*/ 3984360 h 4273370"/>
              <a:gd name="connsiteX6-465" fmla="*/ 804711 w 9964705"/>
              <a:gd name="connsiteY6-466" fmla="*/ 126463 h 4273370"/>
              <a:gd name="connsiteX0-467" fmla="*/ 854784 w 10014778"/>
              <a:gd name="connsiteY0-468" fmla="*/ 126463 h 4192393"/>
              <a:gd name="connsiteX1-469" fmla="*/ 5757347 w 10014778"/>
              <a:gd name="connsiteY1-470" fmla="*/ 884109 h 4192393"/>
              <a:gd name="connsiteX2-471" fmla="*/ 9617785 w 10014778"/>
              <a:gd name="connsiteY2-472" fmla="*/ 387720 h 4192393"/>
              <a:gd name="connsiteX3-473" fmla="*/ 9395717 w 10014778"/>
              <a:gd name="connsiteY3-474" fmla="*/ 3945173 h 4192393"/>
              <a:gd name="connsiteX4-475" fmla="*/ 5243541 w 10014778"/>
              <a:gd name="connsiteY4-476" fmla="*/ 3898729 h 4192393"/>
              <a:gd name="connsiteX5-477" fmla="*/ 565224 w 10014778"/>
              <a:gd name="connsiteY5-478" fmla="*/ 3984360 h 4192393"/>
              <a:gd name="connsiteX6-479" fmla="*/ 854784 w 10014778"/>
              <a:gd name="connsiteY6-480" fmla="*/ 126463 h 4192393"/>
              <a:gd name="connsiteX0-481" fmla="*/ 1253914 w 10413908"/>
              <a:gd name="connsiteY0-482" fmla="*/ 209094 h 4275024"/>
              <a:gd name="connsiteX1-483" fmla="*/ 6156477 w 10413908"/>
              <a:gd name="connsiteY1-484" fmla="*/ 966740 h 4275024"/>
              <a:gd name="connsiteX2-485" fmla="*/ 10016915 w 10413908"/>
              <a:gd name="connsiteY2-486" fmla="*/ 470351 h 4275024"/>
              <a:gd name="connsiteX3-487" fmla="*/ 9794847 w 10413908"/>
              <a:gd name="connsiteY3-488" fmla="*/ 4027804 h 4275024"/>
              <a:gd name="connsiteX4-489" fmla="*/ 5642671 w 10413908"/>
              <a:gd name="connsiteY4-490" fmla="*/ 3981360 h 4275024"/>
              <a:gd name="connsiteX5-491" fmla="*/ 964354 w 10413908"/>
              <a:gd name="connsiteY5-492" fmla="*/ 4066991 h 4275024"/>
              <a:gd name="connsiteX6-493" fmla="*/ 1253914 w 10413908"/>
              <a:gd name="connsiteY6-494" fmla="*/ 209094 h 4275024"/>
              <a:gd name="connsiteX0-495" fmla="*/ 865933 w 10010658"/>
              <a:gd name="connsiteY0-496" fmla="*/ 170897 h 4236827"/>
              <a:gd name="connsiteX1-497" fmla="*/ 5990564 w 10010658"/>
              <a:gd name="connsiteY1-498" fmla="*/ 654223 h 4236827"/>
              <a:gd name="connsiteX2-499" fmla="*/ 9628934 w 10010658"/>
              <a:gd name="connsiteY2-500" fmla="*/ 432154 h 4236827"/>
              <a:gd name="connsiteX3-501" fmla="*/ 9406866 w 10010658"/>
              <a:gd name="connsiteY3-502" fmla="*/ 3989607 h 4236827"/>
              <a:gd name="connsiteX4-503" fmla="*/ 5254690 w 10010658"/>
              <a:gd name="connsiteY4-504" fmla="*/ 3943163 h 4236827"/>
              <a:gd name="connsiteX5-505" fmla="*/ 576373 w 10010658"/>
              <a:gd name="connsiteY5-506" fmla="*/ 4028794 h 4236827"/>
              <a:gd name="connsiteX6-507" fmla="*/ 865933 w 10010658"/>
              <a:gd name="connsiteY6-508" fmla="*/ 170897 h 4236827"/>
              <a:gd name="connsiteX0-509" fmla="*/ 1130219 w 10274944"/>
              <a:gd name="connsiteY0-510" fmla="*/ 267272 h 4333202"/>
              <a:gd name="connsiteX1-511" fmla="*/ 6254850 w 10274944"/>
              <a:gd name="connsiteY1-512" fmla="*/ 750598 h 4333202"/>
              <a:gd name="connsiteX2-513" fmla="*/ 9893220 w 10274944"/>
              <a:gd name="connsiteY2-514" fmla="*/ 528529 h 4333202"/>
              <a:gd name="connsiteX3-515" fmla="*/ 9671152 w 10274944"/>
              <a:gd name="connsiteY3-516" fmla="*/ 4085982 h 4333202"/>
              <a:gd name="connsiteX4-517" fmla="*/ 5518976 w 10274944"/>
              <a:gd name="connsiteY4-518" fmla="*/ 4039538 h 4333202"/>
              <a:gd name="connsiteX5-519" fmla="*/ 840659 w 10274944"/>
              <a:gd name="connsiteY5-520" fmla="*/ 4125169 h 4333202"/>
              <a:gd name="connsiteX6-521" fmla="*/ 1130219 w 10274944"/>
              <a:gd name="connsiteY6-522" fmla="*/ 267272 h 4333202"/>
              <a:gd name="connsiteX0-523" fmla="*/ 1253653 w 10398378"/>
              <a:gd name="connsiteY0-524" fmla="*/ 267272 h 4333202"/>
              <a:gd name="connsiteX1-525" fmla="*/ 6378284 w 10398378"/>
              <a:gd name="connsiteY1-526" fmla="*/ 750598 h 4333202"/>
              <a:gd name="connsiteX2-527" fmla="*/ 10016654 w 10398378"/>
              <a:gd name="connsiteY2-528" fmla="*/ 528529 h 4333202"/>
              <a:gd name="connsiteX3-529" fmla="*/ 9794586 w 10398378"/>
              <a:gd name="connsiteY3-530" fmla="*/ 4085982 h 4333202"/>
              <a:gd name="connsiteX4-531" fmla="*/ 5642410 w 10398378"/>
              <a:gd name="connsiteY4-532" fmla="*/ 4039538 h 4333202"/>
              <a:gd name="connsiteX5-533" fmla="*/ 964093 w 10398378"/>
              <a:gd name="connsiteY5-534" fmla="*/ 4125169 h 4333202"/>
              <a:gd name="connsiteX6-535" fmla="*/ 1253653 w 10398378"/>
              <a:gd name="connsiteY6-536" fmla="*/ 267272 h 4333202"/>
              <a:gd name="connsiteX0-537" fmla="*/ 1253653 w 10682519"/>
              <a:gd name="connsiteY0-538" fmla="*/ 267272 h 4333202"/>
              <a:gd name="connsiteX1-539" fmla="*/ 6378284 w 10682519"/>
              <a:gd name="connsiteY1-540" fmla="*/ 750598 h 4333202"/>
              <a:gd name="connsiteX2-541" fmla="*/ 10016654 w 10682519"/>
              <a:gd name="connsiteY2-542" fmla="*/ 528529 h 4333202"/>
              <a:gd name="connsiteX3-543" fmla="*/ 9794586 w 10682519"/>
              <a:gd name="connsiteY3-544" fmla="*/ 4085982 h 4333202"/>
              <a:gd name="connsiteX4-545" fmla="*/ 5642410 w 10682519"/>
              <a:gd name="connsiteY4-546" fmla="*/ 4039538 h 4333202"/>
              <a:gd name="connsiteX5-547" fmla="*/ 964093 w 10682519"/>
              <a:gd name="connsiteY5-548" fmla="*/ 4125169 h 4333202"/>
              <a:gd name="connsiteX6-549" fmla="*/ 1253653 w 10682519"/>
              <a:gd name="connsiteY6-550" fmla="*/ 267272 h 4333202"/>
              <a:gd name="connsiteX0-551" fmla="*/ 1007924 w 10150146"/>
              <a:gd name="connsiteY0-552" fmla="*/ 202407 h 4268337"/>
              <a:gd name="connsiteX1-553" fmla="*/ 6169087 w 10150146"/>
              <a:gd name="connsiteY1-554" fmla="*/ 533333 h 4268337"/>
              <a:gd name="connsiteX2-555" fmla="*/ 9770925 w 10150146"/>
              <a:gd name="connsiteY2-556" fmla="*/ 463664 h 4268337"/>
              <a:gd name="connsiteX3-557" fmla="*/ 9548857 w 10150146"/>
              <a:gd name="connsiteY3-558" fmla="*/ 4021117 h 4268337"/>
              <a:gd name="connsiteX4-559" fmla="*/ 5396681 w 10150146"/>
              <a:gd name="connsiteY4-560" fmla="*/ 3974673 h 4268337"/>
              <a:gd name="connsiteX5-561" fmla="*/ 718364 w 10150146"/>
              <a:gd name="connsiteY5-562" fmla="*/ 4060304 h 4268337"/>
              <a:gd name="connsiteX6-563" fmla="*/ 1007924 w 10150146"/>
              <a:gd name="connsiteY6-564" fmla="*/ 202407 h 4268337"/>
              <a:gd name="connsiteX0-565" fmla="*/ 766458 w 9910698"/>
              <a:gd name="connsiteY0-566" fmla="*/ 202407 h 4360022"/>
              <a:gd name="connsiteX1-567" fmla="*/ 5927621 w 9910698"/>
              <a:gd name="connsiteY1-568" fmla="*/ 533333 h 4360022"/>
              <a:gd name="connsiteX2-569" fmla="*/ 9529459 w 9910698"/>
              <a:gd name="connsiteY2-570" fmla="*/ 463664 h 4360022"/>
              <a:gd name="connsiteX3-571" fmla="*/ 9307391 w 9910698"/>
              <a:gd name="connsiteY3-572" fmla="*/ 4021117 h 4360022"/>
              <a:gd name="connsiteX4-573" fmla="*/ 5118684 w 9910698"/>
              <a:gd name="connsiteY4-574" fmla="*/ 4096593 h 4360022"/>
              <a:gd name="connsiteX5-575" fmla="*/ 476898 w 9910698"/>
              <a:gd name="connsiteY5-576" fmla="*/ 4060304 h 4360022"/>
              <a:gd name="connsiteX6-577" fmla="*/ 766458 w 9910698"/>
              <a:gd name="connsiteY6-578" fmla="*/ 202407 h 4360022"/>
              <a:gd name="connsiteX0-579" fmla="*/ 1245284 w 10389524"/>
              <a:gd name="connsiteY0-580" fmla="*/ 260732 h 4418347"/>
              <a:gd name="connsiteX1-581" fmla="*/ 6406447 w 10389524"/>
              <a:gd name="connsiteY1-582" fmla="*/ 591658 h 4418347"/>
              <a:gd name="connsiteX2-583" fmla="*/ 10008285 w 10389524"/>
              <a:gd name="connsiteY2-584" fmla="*/ 521989 h 4418347"/>
              <a:gd name="connsiteX3-585" fmla="*/ 9786217 w 10389524"/>
              <a:gd name="connsiteY3-586" fmla="*/ 4079442 h 4418347"/>
              <a:gd name="connsiteX4-587" fmla="*/ 5597510 w 10389524"/>
              <a:gd name="connsiteY4-588" fmla="*/ 4154918 h 4418347"/>
              <a:gd name="connsiteX5-589" fmla="*/ 955724 w 10389524"/>
              <a:gd name="connsiteY5-590" fmla="*/ 4118629 h 4418347"/>
              <a:gd name="connsiteX6-591" fmla="*/ 1245284 w 10389524"/>
              <a:gd name="connsiteY6-592" fmla="*/ 260732 h 4418347"/>
              <a:gd name="connsiteX0-593" fmla="*/ 1538333 w 10682573"/>
              <a:gd name="connsiteY0-594" fmla="*/ 260732 h 4367971"/>
              <a:gd name="connsiteX1-595" fmla="*/ 6699496 w 10682573"/>
              <a:gd name="connsiteY1-596" fmla="*/ 591658 h 4367971"/>
              <a:gd name="connsiteX2-597" fmla="*/ 10301334 w 10682573"/>
              <a:gd name="connsiteY2-598" fmla="*/ 521989 h 4367971"/>
              <a:gd name="connsiteX3-599" fmla="*/ 10079266 w 10682573"/>
              <a:gd name="connsiteY3-600" fmla="*/ 4079442 h 4367971"/>
              <a:gd name="connsiteX4-601" fmla="*/ 5890559 w 10682573"/>
              <a:gd name="connsiteY4-602" fmla="*/ 4154918 h 4367971"/>
              <a:gd name="connsiteX5-603" fmla="*/ 1248773 w 10682573"/>
              <a:gd name="connsiteY5-604" fmla="*/ 4118629 h 4367971"/>
              <a:gd name="connsiteX6-605" fmla="*/ 1538333 w 10682573"/>
              <a:gd name="connsiteY6-606" fmla="*/ 260732 h 4367971"/>
              <a:gd name="connsiteX0-607" fmla="*/ 1538333 w 11090033"/>
              <a:gd name="connsiteY0-608" fmla="*/ 260732 h 4367971"/>
              <a:gd name="connsiteX1-609" fmla="*/ 6699496 w 11090033"/>
              <a:gd name="connsiteY1-610" fmla="*/ 591658 h 4367971"/>
              <a:gd name="connsiteX2-611" fmla="*/ 10301334 w 11090033"/>
              <a:gd name="connsiteY2-612" fmla="*/ 521989 h 4367971"/>
              <a:gd name="connsiteX3-613" fmla="*/ 10079266 w 11090033"/>
              <a:gd name="connsiteY3-614" fmla="*/ 4079442 h 4367971"/>
              <a:gd name="connsiteX4-615" fmla="*/ 5890559 w 11090033"/>
              <a:gd name="connsiteY4-616" fmla="*/ 4154918 h 4367971"/>
              <a:gd name="connsiteX5-617" fmla="*/ 1248773 w 11090033"/>
              <a:gd name="connsiteY5-618" fmla="*/ 4118629 h 4367971"/>
              <a:gd name="connsiteX6-619" fmla="*/ 1538333 w 11090033"/>
              <a:gd name="connsiteY6-620" fmla="*/ 260732 h 4367971"/>
              <a:gd name="connsiteX0-621" fmla="*/ 1538333 w 11298683"/>
              <a:gd name="connsiteY0-622" fmla="*/ 260732 h 4367971"/>
              <a:gd name="connsiteX1-623" fmla="*/ 6699496 w 11298683"/>
              <a:gd name="connsiteY1-624" fmla="*/ 591658 h 4367971"/>
              <a:gd name="connsiteX2-625" fmla="*/ 10301334 w 11298683"/>
              <a:gd name="connsiteY2-626" fmla="*/ 521989 h 4367971"/>
              <a:gd name="connsiteX3-627" fmla="*/ 10079266 w 11298683"/>
              <a:gd name="connsiteY3-628" fmla="*/ 4079442 h 4367971"/>
              <a:gd name="connsiteX4-629" fmla="*/ 5890559 w 11298683"/>
              <a:gd name="connsiteY4-630" fmla="*/ 4154918 h 4367971"/>
              <a:gd name="connsiteX5-631" fmla="*/ 1248773 w 11298683"/>
              <a:gd name="connsiteY5-632" fmla="*/ 4118629 h 4367971"/>
              <a:gd name="connsiteX6-633" fmla="*/ 1538333 w 11298683"/>
              <a:gd name="connsiteY6-634" fmla="*/ 260732 h 4367971"/>
              <a:gd name="connsiteX0-635" fmla="*/ 1538333 w 11322688"/>
              <a:gd name="connsiteY0-636" fmla="*/ 260732 h 4357498"/>
              <a:gd name="connsiteX1-637" fmla="*/ 6699496 w 11322688"/>
              <a:gd name="connsiteY1-638" fmla="*/ 591658 h 4357498"/>
              <a:gd name="connsiteX2-639" fmla="*/ 10301334 w 11322688"/>
              <a:gd name="connsiteY2-640" fmla="*/ 521989 h 4357498"/>
              <a:gd name="connsiteX3-641" fmla="*/ 10079266 w 11322688"/>
              <a:gd name="connsiteY3-642" fmla="*/ 4079442 h 4357498"/>
              <a:gd name="connsiteX4-643" fmla="*/ 5890559 w 11322688"/>
              <a:gd name="connsiteY4-644" fmla="*/ 4154918 h 4357498"/>
              <a:gd name="connsiteX5-645" fmla="*/ 1248773 w 11322688"/>
              <a:gd name="connsiteY5-646" fmla="*/ 4118629 h 4357498"/>
              <a:gd name="connsiteX6-647" fmla="*/ 1538333 w 11322688"/>
              <a:gd name="connsiteY6-648" fmla="*/ 260732 h 4357498"/>
              <a:gd name="connsiteX0-649" fmla="*/ 1538333 w 10969158"/>
              <a:gd name="connsiteY0-650" fmla="*/ 260732 h 4358112"/>
              <a:gd name="connsiteX1-651" fmla="*/ 6699496 w 10969158"/>
              <a:gd name="connsiteY1-652" fmla="*/ 591658 h 4358112"/>
              <a:gd name="connsiteX2-653" fmla="*/ 10301334 w 10969158"/>
              <a:gd name="connsiteY2-654" fmla="*/ 521989 h 4358112"/>
              <a:gd name="connsiteX3-655" fmla="*/ 10499383 w 10969158"/>
              <a:gd name="connsiteY3-656" fmla="*/ 4064202 h 4358112"/>
              <a:gd name="connsiteX4-657" fmla="*/ 5890559 w 10969158"/>
              <a:gd name="connsiteY4-658" fmla="*/ 4154918 h 4358112"/>
              <a:gd name="connsiteX5-659" fmla="*/ 1248773 w 10969158"/>
              <a:gd name="connsiteY5-660" fmla="*/ 4118629 h 4358112"/>
              <a:gd name="connsiteX6-661" fmla="*/ 1538333 w 10969158"/>
              <a:gd name="connsiteY6-662" fmla="*/ 260732 h 4358112"/>
              <a:gd name="connsiteX0-663" fmla="*/ 1538333 w 10860636"/>
              <a:gd name="connsiteY0-664" fmla="*/ 260732 h 4361839"/>
              <a:gd name="connsiteX1-665" fmla="*/ 6699496 w 10860636"/>
              <a:gd name="connsiteY1-666" fmla="*/ 591658 h 4361839"/>
              <a:gd name="connsiteX2-667" fmla="*/ 10301334 w 10860636"/>
              <a:gd name="connsiteY2-668" fmla="*/ 521989 h 4361839"/>
              <a:gd name="connsiteX3-669" fmla="*/ 10334990 w 10860636"/>
              <a:gd name="connsiteY3-670" fmla="*/ 3972762 h 4361839"/>
              <a:gd name="connsiteX4-671" fmla="*/ 5890559 w 10860636"/>
              <a:gd name="connsiteY4-672" fmla="*/ 4154918 h 4361839"/>
              <a:gd name="connsiteX5-673" fmla="*/ 1248773 w 10860636"/>
              <a:gd name="connsiteY5-674" fmla="*/ 4118629 h 4361839"/>
              <a:gd name="connsiteX6-675" fmla="*/ 1538333 w 10860636"/>
              <a:gd name="connsiteY6-676" fmla="*/ 260732 h 4361839"/>
              <a:gd name="connsiteX0-677" fmla="*/ 1538333 w 10931892"/>
              <a:gd name="connsiteY0-678" fmla="*/ 260732 h 4442097"/>
              <a:gd name="connsiteX1-679" fmla="*/ 6699496 w 10931892"/>
              <a:gd name="connsiteY1-680" fmla="*/ 591658 h 4442097"/>
              <a:gd name="connsiteX2-681" fmla="*/ 10301334 w 10931892"/>
              <a:gd name="connsiteY2-682" fmla="*/ 521989 h 4442097"/>
              <a:gd name="connsiteX3-683" fmla="*/ 10444585 w 10931892"/>
              <a:gd name="connsiteY3-684" fmla="*/ 4292802 h 4442097"/>
              <a:gd name="connsiteX4-685" fmla="*/ 5890559 w 10931892"/>
              <a:gd name="connsiteY4-686" fmla="*/ 4154918 h 4442097"/>
              <a:gd name="connsiteX5-687" fmla="*/ 1248773 w 10931892"/>
              <a:gd name="connsiteY5-688" fmla="*/ 4118629 h 4442097"/>
              <a:gd name="connsiteX6-689" fmla="*/ 1538333 w 10931892"/>
              <a:gd name="connsiteY6-690" fmla="*/ 260732 h 4442097"/>
              <a:gd name="connsiteX0-691" fmla="*/ 1538333 w 10931893"/>
              <a:gd name="connsiteY0-692" fmla="*/ 260732 h 4354999"/>
              <a:gd name="connsiteX1-693" fmla="*/ 6699496 w 10931893"/>
              <a:gd name="connsiteY1-694" fmla="*/ 591658 h 4354999"/>
              <a:gd name="connsiteX2-695" fmla="*/ 10301334 w 10931893"/>
              <a:gd name="connsiteY2-696" fmla="*/ 521989 h 4354999"/>
              <a:gd name="connsiteX3-697" fmla="*/ 10444585 w 10931893"/>
              <a:gd name="connsiteY3-698" fmla="*/ 4186122 h 4354999"/>
              <a:gd name="connsiteX4-699" fmla="*/ 5890559 w 10931893"/>
              <a:gd name="connsiteY4-700" fmla="*/ 4154918 h 4354999"/>
              <a:gd name="connsiteX5-701" fmla="*/ 1248773 w 10931893"/>
              <a:gd name="connsiteY5-702" fmla="*/ 4118629 h 4354999"/>
              <a:gd name="connsiteX6-703" fmla="*/ 1538333 w 10931893"/>
              <a:gd name="connsiteY6-704" fmla="*/ 260732 h 4354999"/>
              <a:gd name="connsiteX0-705" fmla="*/ 1538333 w 11288659"/>
              <a:gd name="connsiteY0-706" fmla="*/ 260732 h 4354999"/>
              <a:gd name="connsiteX1-707" fmla="*/ 6699496 w 11288659"/>
              <a:gd name="connsiteY1-708" fmla="*/ 591658 h 4354999"/>
              <a:gd name="connsiteX2-709" fmla="*/ 10301334 w 11288659"/>
              <a:gd name="connsiteY2-710" fmla="*/ 521989 h 4354999"/>
              <a:gd name="connsiteX3-711" fmla="*/ 10444585 w 11288659"/>
              <a:gd name="connsiteY3-712" fmla="*/ 4186122 h 4354999"/>
              <a:gd name="connsiteX4-713" fmla="*/ 5890559 w 11288659"/>
              <a:gd name="connsiteY4-714" fmla="*/ 4154918 h 4354999"/>
              <a:gd name="connsiteX5-715" fmla="*/ 1248773 w 11288659"/>
              <a:gd name="connsiteY5-716" fmla="*/ 4118629 h 4354999"/>
              <a:gd name="connsiteX6-717" fmla="*/ 1538333 w 11288659"/>
              <a:gd name="connsiteY6-718" fmla="*/ 260732 h 4354999"/>
              <a:gd name="connsiteX0-719" fmla="*/ 1249168 w 10965229"/>
              <a:gd name="connsiteY0-720" fmla="*/ 260732 h 4430928"/>
              <a:gd name="connsiteX1-721" fmla="*/ 6410331 w 10965229"/>
              <a:gd name="connsiteY1-722" fmla="*/ 591658 h 4430928"/>
              <a:gd name="connsiteX2-723" fmla="*/ 10012169 w 10965229"/>
              <a:gd name="connsiteY2-724" fmla="*/ 521989 h 4430928"/>
              <a:gd name="connsiteX3-725" fmla="*/ 10155420 w 10965229"/>
              <a:gd name="connsiteY3-726" fmla="*/ 4186122 h 4430928"/>
              <a:gd name="connsiteX4-727" fmla="*/ 5674459 w 10965229"/>
              <a:gd name="connsiteY4-728" fmla="*/ 4093958 h 4430928"/>
              <a:gd name="connsiteX5-729" fmla="*/ 959608 w 10965229"/>
              <a:gd name="connsiteY5-730" fmla="*/ 4118629 h 4430928"/>
              <a:gd name="connsiteX6-731" fmla="*/ 1249168 w 10965229"/>
              <a:gd name="connsiteY6-732" fmla="*/ 260732 h 4430928"/>
              <a:gd name="connsiteX0-733" fmla="*/ 1409455 w 11125516"/>
              <a:gd name="connsiteY0-734" fmla="*/ 260732 h 4430928"/>
              <a:gd name="connsiteX1-735" fmla="*/ 6570618 w 11125516"/>
              <a:gd name="connsiteY1-736" fmla="*/ 591658 h 4430928"/>
              <a:gd name="connsiteX2-737" fmla="*/ 10172456 w 11125516"/>
              <a:gd name="connsiteY2-738" fmla="*/ 521989 h 4430928"/>
              <a:gd name="connsiteX3-739" fmla="*/ 10315707 w 11125516"/>
              <a:gd name="connsiteY3-740" fmla="*/ 4186122 h 4430928"/>
              <a:gd name="connsiteX4-741" fmla="*/ 5834746 w 11125516"/>
              <a:gd name="connsiteY4-742" fmla="*/ 4093958 h 4430928"/>
              <a:gd name="connsiteX5-743" fmla="*/ 1119895 w 11125516"/>
              <a:gd name="connsiteY5-744" fmla="*/ 4118629 h 4430928"/>
              <a:gd name="connsiteX6-745" fmla="*/ 1409455 w 11125516"/>
              <a:gd name="connsiteY6-746" fmla="*/ 260732 h 4430928"/>
              <a:gd name="connsiteX0-747" fmla="*/ 1224232 w 11013356"/>
              <a:gd name="connsiteY0-748" fmla="*/ 290255 h 4277571"/>
              <a:gd name="connsiteX1-749" fmla="*/ 6458458 w 11013356"/>
              <a:gd name="connsiteY1-750" fmla="*/ 438301 h 4277571"/>
              <a:gd name="connsiteX2-751" fmla="*/ 10060296 w 11013356"/>
              <a:gd name="connsiteY2-752" fmla="*/ 368632 h 4277571"/>
              <a:gd name="connsiteX3-753" fmla="*/ 10203547 w 11013356"/>
              <a:gd name="connsiteY3-754" fmla="*/ 4032765 h 4277571"/>
              <a:gd name="connsiteX4-755" fmla="*/ 5722586 w 11013356"/>
              <a:gd name="connsiteY4-756" fmla="*/ 3940601 h 4277571"/>
              <a:gd name="connsiteX5-757" fmla="*/ 1007735 w 11013356"/>
              <a:gd name="connsiteY5-758" fmla="*/ 3965272 h 4277571"/>
              <a:gd name="connsiteX6-759" fmla="*/ 1224232 w 11013356"/>
              <a:gd name="connsiteY6-760" fmla="*/ 290255 h 4277571"/>
              <a:gd name="connsiteX0-761" fmla="*/ 1301636 w 11090760"/>
              <a:gd name="connsiteY0-762" fmla="*/ 350702 h 4338018"/>
              <a:gd name="connsiteX1-763" fmla="*/ 6535862 w 11090760"/>
              <a:gd name="connsiteY1-764" fmla="*/ 498748 h 4338018"/>
              <a:gd name="connsiteX2-765" fmla="*/ 10137700 w 11090760"/>
              <a:gd name="connsiteY2-766" fmla="*/ 429079 h 4338018"/>
              <a:gd name="connsiteX3-767" fmla="*/ 10280951 w 11090760"/>
              <a:gd name="connsiteY3-768" fmla="*/ 4093212 h 4338018"/>
              <a:gd name="connsiteX4-769" fmla="*/ 5799990 w 11090760"/>
              <a:gd name="connsiteY4-770" fmla="*/ 4001048 h 4338018"/>
              <a:gd name="connsiteX5-771" fmla="*/ 1085139 w 11090760"/>
              <a:gd name="connsiteY5-772" fmla="*/ 4025719 h 4338018"/>
              <a:gd name="connsiteX6-773" fmla="*/ 1301636 w 11090760"/>
              <a:gd name="connsiteY6-774" fmla="*/ 350702 h 4338018"/>
              <a:gd name="connsiteX0-775" fmla="*/ 1709605 w 11498729"/>
              <a:gd name="connsiteY0-776" fmla="*/ 350702 h 4338018"/>
              <a:gd name="connsiteX1-777" fmla="*/ 6943831 w 11498729"/>
              <a:gd name="connsiteY1-778" fmla="*/ 498748 h 4338018"/>
              <a:gd name="connsiteX2-779" fmla="*/ 10545669 w 11498729"/>
              <a:gd name="connsiteY2-780" fmla="*/ 429079 h 4338018"/>
              <a:gd name="connsiteX3-781" fmla="*/ 10688920 w 11498729"/>
              <a:gd name="connsiteY3-782" fmla="*/ 4093212 h 4338018"/>
              <a:gd name="connsiteX4-783" fmla="*/ 6207959 w 11498729"/>
              <a:gd name="connsiteY4-784" fmla="*/ 4001048 h 4338018"/>
              <a:gd name="connsiteX5-785" fmla="*/ 1493108 w 11498729"/>
              <a:gd name="connsiteY5-786" fmla="*/ 4025719 h 4338018"/>
              <a:gd name="connsiteX6-787" fmla="*/ 1709605 w 11498729"/>
              <a:gd name="connsiteY6-788" fmla="*/ 350702 h 4338018"/>
              <a:gd name="connsiteX0-789" fmla="*/ 1709605 w 11574848"/>
              <a:gd name="connsiteY0-790" fmla="*/ 350702 h 4338018"/>
              <a:gd name="connsiteX1-791" fmla="*/ 6943831 w 11574848"/>
              <a:gd name="connsiteY1-792" fmla="*/ 498748 h 4338018"/>
              <a:gd name="connsiteX2-793" fmla="*/ 10545669 w 11574848"/>
              <a:gd name="connsiteY2-794" fmla="*/ 429079 h 4338018"/>
              <a:gd name="connsiteX3-795" fmla="*/ 10688920 w 11574848"/>
              <a:gd name="connsiteY3-796" fmla="*/ 4093212 h 4338018"/>
              <a:gd name="connsiteX4-797" fmla="*/ 6207959 w 11574848"/>
              <a:gd name="connsiteY4-798" fmla="*/ 4001048 h 4338018"/>
              <a:gd name="connsiteX5-799" fmla="*/ 1493108 w 11574848"/>
              <a:gd name="connsiteY5-800" fmla="*/ 4025719 h 4338018"/>
              <a:gd name="connsiteX6-801" fmla="*/ 1709605 w 11574848"/>
              <a:gd name="connsiteY6-802" fmla="*/ 350702 h 4338018"/>
              <a:gd name="connsiteX0-803" fmla="*/ 1709605 w 11696165"/>
              <a:gd name="connsiteY0-804" fmla="*/ 350702 h 4257377"/>
              <a:gd name="connsiteX1-805" fmla="*/ 6943831 w 11696165"/>
              <a:gd name="connsiteY1-806" fmla="*/ 498748 h 4257377"/>
              <a:gd name="connsiteX2-807" fmla="*/ 10545669 w 11696165"/>
              <a:gd name="connsiteY2-808" fmla="*/ 429079 h 4257377"/>
              <a:gd name="connsiteX3-809" fmla="*/ 10688920 w 11696165"/>
              <a:gd name="connsiteY3-810" fmla="*/ 4093212 h 4257377"/>
              <a:gd name="connsiteX4-811" fmla="*/ 6207959 w 11696165"/>
              <a:gd name="connsiteY4-812" fmla="*/ 4001048 h 4257377"/>
              <a:gd name="connsiteX5-813" fmla="*/ 1493108 w 11696165"/>
              <a:gd name="connsiteY5-814" fmla="*/ 4025719 h 4257377"/>
              <a:gd name="connsiteX6-815" fmla="*/ 1709605 w 11696165"/>
              <a:gd name="connsiteY6-816" fmla="*/ 350702 h 4257377"/>
              <a:gd name="connsiteX0-817" fmla="*/ 1602532 w 11589092"/>
              <a:gd name="connsiteY0-818" fmla="*/ 121254 h 4027929"/>
              <a:gd name="connsiteX1-819" fmla="*/ 6836758 w 11589092"/>
              <a:gd name="connsiteY1-820" fmla="*/ 269300 h 4027929"/>
              <a:gd name="connsiteX2-821" fmla="*/ 10438596 w 11589092"/>
              <a:gd name="connsiteY2-822" fmla="*/ 199631 h 4027929"/>
              <a:gd name="connsiteX3-823" fmla="*/ 10581847 w 11589092"/>
              <a:gd name="connsiteY3-824" fmla="*/ 3863764 h 4027929"/>
              <a:gd name="connsiteX4-825" fmla="*/ 6100886 w 11589092"/>
              <a:gd name="connsiteY4-826" fmla="*/ 3771600 h 4027929"/>
              <a:gd name="connsiteX5-827" fmla="*/ 1386035 w 11589092"/>
              <a:gd name="connsiteY5-828" fmla="*/ 3796271 h 4027929"/>
              <a:gd name="connsiteX6-829" fmla="*/ 1602532 w 11589092"/>
              <a:gd name="connsiteY6-830" fmla="*/ 121254 h 4027929"/>
              <a:gd name="connsiteX0-831" fmla="*/ 1730132 w 11716692"/>
              <a:gd name="connsiteY0-832" fmla="*/ 121254 h 4027929"/>
              <a:gd name="connsiteX1-833" fmla="*/ 6964358 w 11716692"/>
              <a:gd name="connsiteY1-834" fmla="*/ 269300 h 4027929"/>
              <a:gd name="connsiteX2-835" fmla="*/ 10566196 w 11716692"/>
              <a:gd name="connsiteY2-836" fmla="*/ 199631 h 4027929"/>
              <a:gd name="connsiteX3-837" fmla="*/ 10709447 w 11716692"/>
              <a:gd name="connsiteY3-838" fmla="*/ 3863764 h 4027929"/>
              <a:gd name="connsiteX4-839" fmla="*/ 6228486 w 11716692"/>
              <a:gd name="connsiteY4-840" fmla="*/ 3771600 h 4027929"/>
              <a:gd name="connsiteX5-841" fmla="*/ 1513635 w 11716692"/>
              <a:gd name="connsiteY5-842" fmla="*/ 3796271 h 4027929"/>
              <a:gd name="connsiteX6-843" fmla="*/ 1730132 w 11716692"/>
              <a:gd name="connsiteY6-844" fmla="*/ 121254 h 4027929"/>
              <a:gd name="connsiteX0-845" fmla="*/ 1933811 w 11920371"/>
              <a:gd name="connsiteY0-846" fmla="*/ 121254 h 4027929"/>
              <a:gd name="connsiteX1-847" fmla="*/ 7168037 w 11920371"/>
              <a:gd name="connsiteY1-848" fmla="*/ 269300 h 4027929"/>
              <a:gd name="connsiteX2-849" fmla="*/ 10769875 w 11920371"/>
              <a:gd name="connsiteY2-850" fmla="*/ 199631 h 4027929"/>
              <a:gd name="connsiteX3-851" fmla="*/ 10913126 w 11920371"/>
              <a:gd name="connsiteY3-852" fmla="*/ 3863764 h 4027929"/>
              <a:gd name="connsiteX4-853" fmla="*/ 6432165 w 11920371"/>
              <a:gd name="connsiteY4-854" fmla="*/ 3771600 h 4027929"/>
              <a:gd name="connsiteX5-855" fmla="*/ 1717314 w 11920371"/>
              <a:gd name="connsiteY5-856" fmla="*/ 3796271 h 4027929"/>
              <a:gd name="connsiteX6-857" fmla="*/ 1933811 w 11920371"/>
              <a:gd name="connsiteY6-858" fmla="*/ 121254 h 4027929"/>
              <a:gd name="connsiteX0-859" fmla="*/ 1402427 w 11064580"/>
              <a:gd name="connsiteY0-860" fmla="*/ 155527 h 4062202"/>
              <a:gd name="connsiteX1-861" fmla="*/ 5010986 w 11064580"/>
              <a:gd name="connsiteY1-862" fmla="*/ 638853 h 4062202"/>
              <a:gd name="connsiteX2-863" fmla="*/ 10238491 w 11064580"/>
              <a:gd name="connsiteY2-864" fmla="*/ 233904 h 4062202"/>
              <a:gd name="connsiteX3-865" fmla="*/ 10381742 w 11064580"/>
              <a:gd name="connsiteY3-866" fmla="*/ 3898037 h 4062202"/>
              <a:gd name="connsiteX4-867" fmla="*/ 5900781 w 11064580"/>
              <a:gd name="connsiteY4-868" fmla="*/ 3805873 h 4062202"/>
              <a:gd name="connsiteX5-869" fmla="*/ 1185930 w 11064580"/>
              <a:gd name="connsiteY5-870" fmla="*/ 3830544 h 4062202"/>
              <a:gd name="connsiteX6-871" fmla="*/ 1402427 w 11064580"/>
              <a:gd name="connsiteY6-872" fmla="*/ 155527 h 4062202"/>
              <a:gd name="connsiteX0-873" fmla="*/ 1506762 w 11168915"/>
              <a:gd name="connsiteY0-874" fmla="*/ 88088 h 3994763"/>
              <a:gd name="connsiteX1-875" fmla="*/ 5115321 w 11168915"/>
              <a:gd name="connsiteY1-876" fmla="*/ 571414 h 3994763"/>
              <a:gd name="connsiteX2-877" fmla="*/ 10342826 w 11168915"/>
              <a:gd name="connsiteY2-878" fmla="*/ 166465 h 3994763"/>
              <a:gd name="connsiteX3-879" fmla="*/ 10486077 w 11168915"/>
              <a:gd name="connsiteY3-880" fmla="*/ 3830598 h 3994763"/>
              <a:gd name="connsiteX4-881" fmla="*/ 6005116 w 11168915"/>
              <a:gd name="connsiteY4-882" fmla="*/ 3738434 h 3994763"/>
              <a:gd name="connsiteX5-883" fmla="*/ 1290265 w 11168915"/>
              <a:gd name="connsiteY5-884" fmla="*/ 3763105 h 3994763"/>
              <a:gd name="connsiteX6-885" fmla="*/ 1506762 w 11168915"/>
              <a:gd name="connsiteY6-886" fmla="*/ 88088 h 3994763"/>
              <a:gd name="connsiteX0-887" fmla="*/ 1724553 w 11386706"/>
              <a:gd name="connsiteY0-888" fmla="*/ 88088 h 3994763"/>
              <a:gd name="connsiteX1-889" fmla="*/ 5333112 w 11386706"/>
              <a:gd name="connsiteY1-890" fmla="*/ 571414 h 3994763"/>
              <a:gd name="connsiteX2-891" fmla="*/ 10560617 w 11386706"/>
              <a:gd name="connsiteY2-892" fmla="*/ 166465 h 3994763"/>
              <a:gd name="connsiteX3-893" fmla="*/ 10703868 w 11386706"/>
              <a:gd name="connsiteY3-894" fmla="*/ 3830598 h 3994763"/>
              <a:gd name="connsiteX4-895" fmla="*/ 6222907 w 11386706"/>
              <a:gd name="connsiteY4-896" fmla="*/ 3738434 h 3994763"/>
              <a:gd name="connsiteX5-897" fmla="*/ 1508056 w 11386706"/>
              <a:gd name="connsiteY5-898" fmla="*/ 3763105 h 3994763"/>
              <a:gd name="connsiteX6-899" fmla="*/ 1724553 w 11386706"/>
              <a:gd name="connsiteY6-900" fmla="*/ 88088 h 3994763"/>
              <a:gd name="connsiteX0-901" fmla="*/ 1405426 w 11063616"/>
              <a:gd name="connsiteY0-902" fmla="*/ 185469 h 4092144"/>
              <a:gd name="connsiteX1-903" fmla="*/ 5087049 w 11063616"/>
              <a:gd name="connsiteY1-904" fmla="*/ 516395 h 4092144"/>
              <a:gd name="connsiteX2-905" fmla="*/ 10241490 w 11063616"/>
              <a:gd name="connsiteY2-906" fmla="*/ 263846 h 4092144"/>
              <a:gd name="connsiteX3-907" fmla="*/ 10384741 w 11063616"/>
              <a:gd name="connsiteY3-908" fmla="*/ 3927979 h 4092144"/>
              <a:gd name="connsiteX4-909" fmla="*/ 5903780 w 11063616"/>
              <a:gd name="connsiteY4-910" fmla="*/ 3835815 h 4092144"/>
              <a:gd name="connsiteX5-911" fmla="*/ 1188929 w 11063616"/>
              <a:gd name="connsiteY5-912" fmla="*/ 3860486 h 4092144"/>
              <a:gd name="connsiteX6-913" fmla="*/ 1405426 w 11063616"/>
              <a:gd name="connsiteY6-914" fmla="*/ 185469 h 4092144"/>
              <a:gd name="connsiteX0-915" fmla="*/ 1868831 w 11527021"/>
              <a:gd name="connsiteY0-916" fmla="*/ 120257 h 4026932"/>
              <a:gd name="connsiteX1-917" fmla="*/ 5550454 w 11527021"/>
              <a:gd name="connsiteY1-918" fmla="*/ 451183 h 4026932"/>
              <a:gd name="connsiteX2-919" fmla="*/ 10704895 w 11527021"/>
              <a:gd name="connsiteY2-920" fmla="*/ 198634 h 4026932"/>
              <a:gd name="connsiteX3-921" fmla="*/ 10848146 w 11527021"/>
              <a:gd name="connsiteY3-922" fmla="*/ 3862767 h 4026932"/>
              <a:gd name="connsiteX4-923" fmla="*/ 6367185 w 11527021"/>
              <a:gd name="connsiteY4-924" fmla="*/ 3770603 h 4026932"/>
              <a:gd name="connsiteX5-925" fmla="*/ 1652334 w 11527021"/>
              <a:gd name="connsiteY5-926" fmla="*/ 3795274 h 4026932"/>
              <a:gd name="connsiteX6-927" fmla="*/ 1868831 w 11527021"/>
              <a:gd name="connsiteY6-928" fmla="*/ 120257 h 4026932"/>
              <a:gd name="connsiteX0-929" fmla="*/ 1868832 w 11527022"/>
              <a:gd name="connsiteY0-930" fmla="*/ 144586 h 4051261"/>
              <a:gd name="connsiteX1-931" fmla="*/ 5550455 w 11527022"/>
              <a:gd name="connsiteY1-932" fmla="*/ 475512 h 4051261"/>
              <a:gd name="connsiteX2-933" fmla="*/ 10704896 w 11527022"/>
              <a:gd name="connsiteY2-934" fmla="*/ 222963 h 4051261"/>
              <a:gd name="connsiteX3-935" fmla="*/ 10848147 w 11527022"/>
              <a:gd name="connsiteY3-936" fmla="*/ 3887096 h 4051261"/>
              <a:gd name="connsiteX4-937" fmla="*/ 6367186 w 11527022"/>
              <a:gd name="connsiteY4-938" fmla="*/ 3794932 h 4051261"/>
              <a:gd name="connsiteX5-939" fmla="*/ 1652335 w 11527022"/>
              <a:gd name="connsiteY5-940" fmla="*/ 3819603 h 4051261"/>
              <a:gd name="connsiteX6-941" fmla="*/ 1868832 w 11527022"/>
              <a:gd name="connsiteY6-942" fmla="*/ 144586 h 4051261"/>
              <a:gd name="connsiteX0-943" fmla="*/ 1405425 w 11063615"/>
              <a:gd name="connsiteY0-944" fmla="*/ 170093 h 4094758"/>
              <a:gd name="connsiteX1-945" fmla="*/ 5087048 w 11063615"/>
              <a:gd name="connsiteY1-946" fmla="*/ 501019 h 4094758"/>
              <a:gd name="connsiteX2-947" fmla="*/ 10241489 w 11063615"/>
              <a:gd name="connsiteY2-948" fmla="*/ 248470 h 4094758"/>
              <a:gd name="connsiteX3-949" fmla="*/ 10384740 w 11063615"/>
              <a:gd name="connsiteY3-950" fmla="*/ 3912603 h 4094758"/>
              <a:gd name="connsiteX4-951" fmla="*/ 5903779 w 11063615"/>
              <a:gd name="connsiteY4-952" fmla="*/ 3820439 h 4094758"/>
              <a:gd name="connsiteX5-953" fmla="*/ 1188928 w 11063615"/>
              <a:gd name="connsiteY5-954" fmla="*/ 3890830 h 4094758"/>
              <a:gd name="connsiteX6-955" fmla="*/ 1405425 w 11063615"/>
              <a:gd name="connsiteY6-956" fmla="*/ 170093 h 4094758"/>
              <a:gd name="connsiteX0-957" fmla="*/ 1316504 w 10974694"/>
              <a:gd name="connsiteY0-958" fmla="*/ 170093 h 4094758"/>
              <a:gd name="connsiteX1-959" fmla="*/ 4998127 w 10974694"/>
              <a:gd name="connsiteY1-960" fmla="*/ 501019 h 4094758"/>
              <a:gd name="connsiteX2-961" fmla="*/ 10152568 w 10974694"/>
              <a:gd name="connsiteY2-962" fmla="*/ 248470 h 4094758"/>
              <a:gd name="connsiteX3-963" fmla="*/ 10295819 w 10974694"/>
              <a:gd name="connsiteY3-964" fmla="*/ 3912603 h 4094758"/>
              <a:gd name="connsiteX4-965" fmla="*/ 5814858 w 10974694"/>
              <a:gd name="connsiteY4-966" fmla="*/ 3820439 h 4094758"/>
              <a:gd name="connsiteX5-967" fmla="*/ 1100007 w 10974694"/>
              <a:gd name="connsiteY5-968" fmla="*/ 3890830 h 4094758"/>
              <a:gd name="connsiteX6-969" fmla="*/ 1316504 w 10974694"/>
              <a:gd name="connsiteY6-970" fmla="*/ 170093 h 4094758"/>
              <a:gd name="connsiteX0-971" fmla="*/ 1731586 w 11389776"/>
              <a:gd name="connsiteY0-972" fmla="*/ 144587 h 4069252"/>
              <a:gd name="connsiteX1-973" fmla="*/ 5413209 w 11389776"/>
              <a:gd name="connsiteY1-974" fmla="*/ 475513 h 4069252"/>
              <a:gd name="connsiteX2-975" fmla="*/ 10567650 w 11389776"/>
              <a:gd name="connsiteY2-976" fmla="*/ 222964 h 4069252"/>
              <a:gd name="connsiteX3-977" fmla="*/ 10710901 w 11389776"/>
              <a:gd name="connsiteY3-978" fmla="*/ 3887097 h 4069252"/>
              <a:gd name="connsiteX4-979" fmla="*/ 6229940 w 11389776"/>
              <a:gd name="connsiteY4-980" fmla="*/ 3794933 h 4069252"/>
              <a:gd name="connsiteX5-981" fmla="*/ 1515089 w 11389776"/>
              <a:gd name="connsiteY5-982" fmla="*/ 3865324 h 4069252"/>
              <a:gd name="connsiteX6-983" fmla="*/ 1731586 w 11389776"/>
              <a:gd name="connsiteY6-984" fmla="*/ 144587 h 4069252"/>
              <a:gd name="connsiteX0-985" fmla="*/ 1731586 w 11389776"/>
              <a:gd name="connsiteY0-986" fmla="*/ 129672 h 4054337"/>
              <a:gd name="connsiteX1-987" fmla="*/ 5413209 w 11389776"/>
              <a:gd name="connsiteY1-988" fmla="*/ 460598 h 4054337"/>
              <a:gd name="connsiteX2-989" fmla="*/ 10567650 w 11389776"/>
              <a:gd name="connsiteY2-990" fmla="*/ 208049 h 4054337"/>
              <a:gd name="connsiteX3-991" fmla="*/ 10710901 w 11389776"/>
              <a:gd name="connsiteY3-992" fmla="*/ 3872182 h 4054337"/>
              <a:gd name="connsiteX4-993" fmla="*/ 6229940 w 11389776"/>
              <a:gd name="connsiteY4-994" fmla="*/ 3780018 h 4054337"/>
              <a:gd name="connsiteX5-995" fmla="*/ 1515089 w 11389776"/>
              <a:gd name="connsiteY5-996" fmla="*/ 3850409 h 4054337"/>
              <a:gd name="connsiteX6-997" fmla="*/ 1731586 w 11389776"/>
              <a:gd name="connsiteY6-998" fmla="*/ 129672 h 4054337"/>
              <a:gd name="connsiteX0-999" fmla="*/ 1317262 w 10974465"/>
              <a:gd name="connsiteY0-1000" fmla="*/ 218319 h 4142984"/>
              <a:gd name="connsiteX1-1001" fmla="*/ 5017151 w 10974465"/>
              <a:gd name="connsiteY1-1002" fmla="*/ 442565 h 4142984"/>
              <a:gd name="connsiteX2-1003" fmla="*/ 10153326 w 10974465"/>
              <a:gd name="connsiteY2-1004" fmla="*/ 296696 h 4142984"/>
              <a:gd name="connsiteX3-1005" fmla="*/ 10296577 w 10974465"/>
              <a:gd name="connsiteY3-1006" fmla="*/ 3960829 h 4142984"/>
              <a:gd name="connsiteX4-1007" fmla="*/ 5815616 w 10974465"/>
              <a:gd name="connsiteY4-1008" fmla="*/ 3868665 h 4142984"/>
              <a:gd name="connsiteX5-1009" fmla="*/ 1100765 w 10974465"/>
              <a:gd name="connsiteY5-1010" fmla="*/ 3939056 h 4142984"/>
              <a:gd name="connsiteX6-1011" fmla="*/ 1317262 w 10974465"/>
              <a:gd name="connsiteY6-1012" fmla="*/ 218319 h 4142984"/>
              <a:gd name="connsiteX0-1013" fmla="*/ 1317262 w 10974464"/>
              <a:gd name="connsiteY0-1014" fmla="*/ 218319 h 4142984"/>
              <a:gd name="connsiteX1-1015" fmla="*/ 5017151 w 10974464"/>
              <a:gd name="connsiteY1-1016" fmla="*/ 442565 h 4142984"/>
              <a:gd name="connsiteX2-1017" fmla="*/ 10153326 w 10974464"/>
              <a:gd name="connsiteY2-1018" fmla="*/ 296696 h 4142984"/>
              <a:gd name="connsiteX3-1019" fmla="*/ 10296577 w 10974464"/>
              <a:gd name="connsiteY3-1020" fmla="*/ 3960829 h 4142984"/>
              <a:gd name="connsiteX4-1021" fmla="*/ 5815616 w 10974464"/>
              <a:gd name="connsiteY4-1022" fmla="*/ 3868665 h 4142984"/>
              <a:gd name="connsiteX5-1023" fmla="*/ 1100765 w 10974464"/>
              <a:gd name="connsiteY5-1024" fmla="*/ 3939056 h 4142984"/>
              <a:gd name="connsiteX6-1025" fmla="*/ 1317262 w 10974464"/>
              <a:gd name="connsiteY6-1026" fmla="*/ 218319 h 4142984"/>
              <a:gd name="connsiteX0-1027" fmla="*/ 1738939 w 11396141"/>
              <a:gd name="connsiteY0-1028" fmla="*/ 141716 h 4066381"/>
              <a:gd name="connsiteX1-1029" fmla="*/ 5438828 w 11396141"/>
              <a:gd name="connsiteY1-1030" fmla="*/ 365962 h 4066381"/>
              <a:gd name="connsiteX2-1031" fmla="*/ 10575003 w 11396141"/>
              <a:gd name="connsiteY2-1032" fmla="*/ 220093 h 4066381"/>
              <a:gd name="connsiteX3-1033" fmla="*/ 10718254 w 11396141"/>
              <a:gd name="connsiteY3-1034" fmla="*/ 3884226 h 4066381"/>
              <a:gd name="connsiteX4-1035" fmla="*/ 6237293 w 11396141"/>
              <a:gd name="connsiteY4-1036" fmla="*/ 3792062 h 4066381"/>
              <a:gd name="connsiteX5-1037" fmla="*/ 1522442 w 11396141"/>
              <a:gd name="connsiteY5-1038" fmla="*/ 3862453 h 4066381"/>
              <a:gd name="connsiteX6-1039" fmla="*/ 1738939 w 11396141"/>
              <a:gd name="connsiteY6-1040" fmla="*/ 141716 h 4066381"/>
              <a:gd name="connsiteX0-1041" fmla="*/ 1738939 w 11542457"/>
              <a:gd name="connsiteY0-1042" fmla="*/ 107774 h 4032439"/>
              <a:gd name="connsiteX1-1043" fmla="*/ 5438828 w 11542457"/>
              <a:gd name="connsiteY1-1044" fmla="*/ 332020 h 4032439"/>
              <a:gd name="connsiteX2-1045" fmla="*/ 10575003 w 11542457"/>
              <a:gd name="connsiteY2-1046" fmla="*/ 186151 h 4032439"/>
              <a:gd name="connsiteX3-1047" fmla="*/ 10718254 w 11542457"/>
              <a:gd name="connsiteY3-1048" fmla="*/ 3850284 h 4032439"/>
              <a:gd name="connsiteX4-1049" fmla="*/ 6237293 w 11542457"/>
              <a:gd name="connsiteY4-1050" fmla="*/ 3758120 h 4032439"/>
              <a:gd name="connsiteX5-1051" fmla="*/ 1522442 w 11542457"/>
              <a:gd name="connsiteY5-1052" fmla="*/ 3828511 h 4032439"/>
              <a:gd name="connsiteX6-1053" fmla="*/ 1738939 w 11542457"/>
              <a:gd name="connsiteY6-1054" fmla="*/ 107774 h 403243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 ang="0">
                <a:pos x="connsiteX6-269" y="connsiteY6-270"/>
              </a:cxn>
            </a:cxnLst>
            <a:rect l="l" t="t" r="r" b="b"/>
            <a:pathLst>
              <a:path w="11542457" h="4032439">
                <a:moveTo>
                  <a:pt x="1738939" y="107774"/>
                </a:moveTo>
                <a:cubicBezTo>
                  <a:pt x="3798145" y="-215895"/>
                  <a:pt x="3929619" y="288477"/>
                  <a:pt x="5438828" y="332020"/>
                </a:cubicBezTo>
                <a:cubicBezTo>
                  <a:pt x="6948037" y="375563"/>
                  <a:pt x="9274983" y="-247826"/>
                  <a:pt x="10575003" y="186151"/>
                </a:cubicBezTo>
                <a:cubicBezTo>
                  <a:pt x="11875023" y="620128"/>
                  <a:pt x="11806524" y="3437836"/>
                  <a:pt x="10718254" y="3850284"/>
                </a:cubicBezTo>
                <a:cubicBezTo>
                  <a:pt x="9629984" y="4262732"/>
                  <a:pt x="7769928" y="3769369"/>
                  <a:pt x="6237293" y="3758120"/>
                </a:cubicBezTo>
                <a:cubicBezTo>
                  <a:pt x="4704658" y="3746871"/>
                  <a:pt x="3788239" y="4330222"/>
                  <a:pt x="1522442" y="3828511"/>
                </a:cubicBezTo>
                <a:cubicBezTo>
                  <a:pt x="-743355" y="3326800"/>
                  <a:pt x="-320267" y="431443"/>
                  <a:pt x="1738939" y="107774"/>
                </a:cubicBezTo>
                <a:close/>
              </a:path>
            </a:pathLst>
          </a:cu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2" name="组合 11"/>
          <p:cNvGrpSpPr/>
          <p:nvPr userDrawn="1"/>
        </p:nvGrpSpPr>
        <p:grpSpPr>
          <a:xfrm>
            <a:off x="5801863" y="1905000"/>
            <a:ext cx="588274" cy="3680064"/>
            <a:chOff x="6467823" y="2193576"/>
            <a:chExt cx="427167" cy="3029649"/>
          </a:xfrm>
        </p:grpSpPr>
        <p:sp>
          <p:nvSpPr>
            <p:cNvPr id="13" name="文本框 12"/>
            <p:cNvSpPr txBox="1"/>
            <p:nvPr/>
          </p:nvSpPr>
          <p:spPr>
            <a:xfrm>
              <a:off x="6467824" y="4871001"/>
              <a:ext cx="427166" cy="352224"/>
            </a:xfrm>
            <a:custGeom>
              <a:avLst/>
              <a:gdLst/>
              <a:ahLst/>
              <a:cxnLst/>
              <a:rect l="l" t="t" r="r" b="b"/>
              <a:pathLst>
                <a:path w="373261" h="307776">
                  <a:moveTo>
                    <a:pt x="229790" y="0"/>
                  </a:moveTo>
                  <a:lnTo>
                    <a:pt x="373261" y="0"/>
                  </a:lnTo>
                  <a:lnTo>
                    <a:pt x="373261" y="101203"/>
                  </a:lnTo>
                  <a:cubicBezTo>
                    <a:pt x="373261" y="141684"/>
                    <a:pt x="369093" y="178296"/>
                    <a:pt x="360759" y="211038"/>
                  </a:cubicBezTo>
                  <a:cubicBezTo>
                    <a:pt x="352425" y="243780"/>
                    <a:pt x="337939" y="276026"/>
                    <a:pt x="317301" y="307776"/>
                  </a:cubicBezTo>
                  <a:lnTo>
                    <a:pt x="226218" y="307776"/>
                  </a:lnTo>
                  <a:cubicBezTo>
                    <a:pt x="271462" y="246658"/>
                    <a:pt x="294084" y="189309"/>
                    <a:pt x="294084" y="135731"/>
                  </a:cubicBezTo>
                  <a:lnTo>
                    <a:pt x="229790" y="135731"/>
                  </a:lnTo>
                  <a:close/>
                  <a:moveTo>
                    <a:pt x="2976" y="0"/>
                  </a:moveTo>
                  <a:lnTo>
                    <a:pt x="146446" y="0"/>
                  </a:lnTo>
                  <a:lnTo>
                    <a:pt x="146446" y="101203"/>
                  </a:lnTo>
                  <a:cubicBezTo>
                    <a:pt x="146446" y="145256"/>
                    <a:pt x="142081" y="183455"/>
                    <a:pt x="133350" y="215801"/>
                  </a:cubicBezTo>
                  <a:cubicBezTo>
                    <a:pt x="124618" y="248146"/>
                    <a:pt x="110331" y="278805"/>
                    <a:pt x="90487" y="307776"/>
                  </a:cubicBezTo>
                  <a:lnTo>
                    <a:pt x="0" y="307776"/>
                  </a:lnTo>
                  <a:cubicBezTo>
                    <a:pt x="44847" y="247054"/>
                    <a:pt x="67270" y="189706"/>
                    <a:pt x="67270" y="135731"/>
                  </a:cubicBezTo>
                  <a:lnTo>
                    <a:pt x="2976" y="135731"/>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9600" b="1" dirty="0">
                <a:solidFill>
                  <a:schemeClr val="accent1"/>
                </a:solidFill>
                <a:latin typeface="等线" panose="02010600030101010101" pitchFamily="2" charset="-122"/>
                <a:ea typeface="等线" panose="02010600030101010101" pitchFamily="2" charset="-122"/>
              </a:endParaRPr>
            </a:p>
          </p:txBody>
        </p:sp>
        <p:sp>
          <p:nvSpPr>
            <p:cNvPr id="14" name="任意多边形: 形状 13"/>
            <p:cNvSpPr/>
            <p:nvPr/>
          </p:nvSpPr>
          <p:spPr>
            <a:xfrm>
              <a:off x="6467823" y="2193576"/>
              <a:ext cx="427166" cy="352224"/>
            </a:xfrm>
            <a:custGeom>
              <a:avLst/>
              <a:gdLst/>
              <a:ahLst/>
              <a:cxnLst/>
              <a:rect l="l" t="t" r="r" b="b"/>
              <a:pathLst>
                <a:path w="373261" h="307776">
                  <a:moveTo>
                    <a:pt x="281582" y="0"/>
                  </a:moveTo>
                  <a:lnTo>
                    <a:pt x="373261" y="0"/>
                  </a:lnTo>
                  <a:cubicBezTo>
                    <a:pt x="328414" y="60722"/>
                    <a:pt x="305990" y="118269"/>
                    <a:pt x="305990" y="172640"/>
                  </a:cubicBezTo>
                  <a:lnTo>
                    <a:pt x="369689" y="172640"/>
                  </a:lnTo>
                  <a:lnTo>
                    <a:pt x="369689" y="307776"/>
                  </a:lnTo>
                  <a:lnTo>
                    <a:pt x="226218" y="307776"/>
                  </a:lnTo>
                  <a:lnTo>
                    <a:pt x="226218" y="206573"/>
                  </a:lnTo>
                  <a:cubicBezTo>
                    <a:pt x="226218" y="162520"/>
                    <a:pt x="230683" y="124122"/>
                    <a:pt x="239613" y="91380"/>
                  </a:cubicBezTo>
                  <a:cubicBezTo>
                    <a:pt x="248543" y="58638"/>
                    <a:pt x="262532" y="28178"/>
                    <a:pt x="281582" y="0"/>
                  </a:cubicBezTo>
                  <a:close/>
                  <a:moveTo>
                    <a:pt x="56554" y="0"/>
                  </a:moveTo>
                  <a:lnTo>
                    <a:pt x="147042" y="0"/>
                  </a:lnTo>
                  <a:cubicBezTo>
                    <a:pt x="101798" y="61119"/>
                    <a:pt x="79176" y="118665"/>
                    <a:pt x="79176" y="172640"/>
                  </a:cubicBezTo>
                  <a:lnTo>
                    <a:pt x="143470" y="172640"/>
                  </a:lnTo>
                  <a:lnTo>
                    <a:pt x="143470" y="307776"/>
                  </a:lnTo>
                  <a:lnTo>
                    <a:pt x="0" y="307776"/>
                  </a:lnTo>
                  <a:lnTo>
                    <a:pt x="0" y="206573"/>
                  </a:lnTo>
                  <a:cubicBezTo>
                    <a:pt x="0" y="164901"/>
                    <a:pt x="4365" y="127397"/>
                    <a:pt x="13096" y="94059"/>
                  </a:cubicBezTo>
                  <a:cubicBezTo>
                    <a:pt x="21828" y="60722"/>
                    <a:pt x="36314" y="29369"/>
                    <a:pt x="56554"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noAutofit/>
            </a:bodyPr>
            <a:lstStyle/>
            <a:p>
              <a:endParaRPr lang="zh-CN" altLang="en-US" sz="9600" b="1" dirty="0">
                <a:solidFill>
                  <a:schemeClr val="accent1"/>
                </a:solidFill>
              </a:endParaRPr>
            </a:p>
          </p:txBody>
        </p:sp>
      </p:grpSp>
      <p:sp>
        <p:nvSpPr>
          <p:cNvPr id="2" name="文本占位符 1"/>
          <p:cNvSpPr>
            <a:spLocks noGrp="1"/>
          </p:cNvSpPr>
          <p:nvPr>
            <p:ph type="body" sz="quarter" idx="23" hasCustomPrompt="1"/>
          </p:nvPr>
        </p:nvSpPr>
        <p:spPr>
          <a:xfrm>
            <a:off x="2011821" y="3561578"/>
            <a:ext cx="8168358" cy="1168525"/>
          </a:xfrm>
          <a:prstGeom prst="rect">
            <a:avLst/>
          </a:prstGeom>
        </p:spPr>
        <p:txBody>
          <a:bodyPr vert="horz" wrap="square" lIns="91440" tIns="45720" rIns="91440" bIns="45720" anchor="t" anchorCtr="0">
            <a:noAutofit/>
          </a:bodyPr>
          <a:lstStyle>
            <a:lvl1pPr marL="0" marR="0" indent="0" algn="l" defTabSz="914400" rtl="0" eaLnBrk="1" fontAlgn="auto" latinLnBrk="0" hangingPunct="1">
              <a:lnSpc>
                <a:spcPct val="120000"/>
              </a:lnSpc>
              <a:spcBef>
                <a:spcPts val="1000"/>
              </a:spcBef>
              <a:spcAft>
                <a:spcPts val="0"/>
              </a:spcAft>
              <a:buClrTx/>
              <a:buSzTx/>
              <a:buFont typeface="Arial" panose="020B0604020202020204" pitchFamily="34" charset="0"/>
              <a:buNone/>
              <a:defRPr sz="20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defRPr/>
            </a:pPr>
            <a:r>
              <a:rPr lang="zh-CN" altLang="en-US" dirty="0"/>
              <a:t>如果您不需要小标题，可删去上方标题框和横线，并按↑键上移此框如果您不需要小标题，可删去上方标题框和横线，并按↑键上移此框如果您不需要小标题，可删去上方标题框和横线，并按↑键上移此框</a:t>
            </a:r>
          </a:p>
        </p:txBody>
      </p:sp>
      <p:sp>
        <p:nvSpPr>
          <p:cNvPr id="4" name="文本占位符 3"/>
          <p:cNvSpPr>
            <a:spLocks noGrp="1"/>
          </p:cNvSpPr>
          <p:nvPr>
            <p:ph type="body" sz="quarter" idx="24" hasCustomPrompt="1"/>
          </p:nvPr>
        </p:nvSpPr>
        <p:spPr>
          <a:xfrm>
            <a:off x="2011821" y="2583580"/>
            <a:ext cx="8168358"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个标题区可以删掉</a:t>
            </a:r>
          </a:p>
        </p:txBody>
      </p:sp>
      <p:sp>
        <p:nvSpPr>
          <p:cNvPr id="17" name="文本占位符 16"/>
          <p:cNvSpPr>
            <a:spLocks noGrp="1"/>
          </p:cNvSpPr>
          <p:nvPr>
            <p:ph type="body" sz="quarter" idx="25"/>
          </p:nvPr>
        </p:nvSpPr>
        <p:spPr>
          <a:xfrm>
            <a:off x="5448021" y="3311473"/>
            <a:ext cx="1295958" cy="19050"/>
          </a:xfrm>
          <a:custGeom>
            <a:avLst/>
            <a:gdLst>
              <a:gd name="connsiteX0" fmla="*/ 0 w 1295958"/>
              <a:gd name="connsiteY0" fmla="*/ 0 h 19050"/>
              <a:gd name="connsiteX1" fmla="*/ 1295958 w 1295958"/>
              <a:gd name="connsiteY1" fmla="*/ 0 h 19050"/>
              <a:gd name="connsiteX2" fmla="*/ 1295958 w 1295958"/>
              <a:gd name="connsiteY2" fmla="*/ 19050 h 19050"/>
              <a:gd name="connsiteX3" fmla="*/ 0 w 1295958"/>
              <a:gd name="connsiteY3" fmla="*/ 19050 h 19050"/>
            </a:gdLst>
            <a:ahLst/>
            <a:cxnLst>
              <a:cxn ang="0">
                <a:pos x="connsiteX0" y="connsiteY0"/>
              </a:cxn>
              <a:cxn ang="0">
                <a:pos x="connsiteX1" y="connsiteY1"/>
              </a:cxn>
              <a:cxn ang="0">
                <a:pos x="connsiteX2" y="connsiteY2"/>
              </a:cxn>
              <a:cxn ang="0">
                <a:pos x="connsiteX3" y="connsiteY3"/>
              </a:cxn>
            </a:cxnLst>
            <a:rect l="l" t="t" r="r" b="b"/>
            <a:pathLst>
              <a:path w="1295958" h="19050">
                <a:moveTo>
                  <a:pt x="0" y="0"/>
                </a:moveTo>
                <a:lnTo>
                  <a:pt x="1295958" y="0"/>
                </a:lnTo>
                <a:lnTo>
                  <a:pt x="1295958" y="19050"/>
                </a:lnTo>
                <a:lnTo>
                  <a:pt x="0" y="1905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一段内容4">
    <p:spTree>
      <p:nvGrpSpPr>
        <p:cNvPr id="1" name=""/>
        <p:cNvGrpSpPr/>
        <p:nvPr/>
      </p:nvGrpSpPr>
      <p:grpSpPr>
        <a:xfrm>
          <a:off x="0" y="0"/>
          <a:ext cx="0" cy="0"/>
          <a:chOff x="0" y="0"/>
          <a:chExt cx="0" cy="0"/>
        </a:xfrm>
      </p:grpSpPr>
      <p:sp>
        <p:nvSpPr>
          <p:cNvPr id="15" name="矩形 14"/>
          <p:cNvSpPr/>
          <p:nvPr userDrawn="1"/>
        </p:nvSpPr>
        <p:spPr>
          <a:xfrm>
            <a:off x="660400" y="2985886"/>
            <a:ext cx="108585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660400" y="3037841"/>
            <a:ext cx="108585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一段内容4">
    <p:spTree>
      <p:nvGrpSpPr>
        <p:cNvPr id="1" name=""/>
        <p:cNvGrpSpPr/>
        <p:nvPr/>
      </p:nvGrpSpPr>
      <p:grpSpPr>
        <a:xfrm>
          <a:off x="0" y="0"/>
          <a:ext cx="0" cy="0"/>
          <a:chOff x="0" y="0"/>
          <a:chExt cx="0" cy="0"/>
        </a:xfrm>
      </p:grpSpPr>
      <p:sp>
        <p:nvSpPr>
          <p:cNvPr id="15" name="矩形 14"/>
          <p:cNvSpPr/>
          <p:nvPr userDrawn="1"/>
        </p:nvSpPr>
        <p:spPr>
          <a:xfrm>
            <a:off x="0" y="2985886"/>
            <a:ext cx="121793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userDrawn="1"/>
        </p:nvSpPr>
        <p:spPr>
          <a:xfrm>
            <a:off x="0" y="3037841"/>
            <a:ext cx="121793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两段内容1">
    <p:spTree>
      <p:nvGrpSpPr>
        <p:cNvPr id="1" name=""/>
        <p:cNvGrpSpPr/>
        <p:nvPr/>
      </p:nvGrpSpPr>
      <p:grpSpPr>
        <a:xfrm>
          <a:off x="0" y="0"/>
          <a:ext cx="0" cy="0"/>
          <a:chOff x="0" y="0"/>
          <a:chExt cx="0" cy="0"/>
        </a:xfrm>
      </p:grpSpPr>
      <p:sp>
        <p:nvSpPr>
          <p:cNvPr id="16" name="椭圆 15"/>
          <p:cNvSpPr>
            <a:spLocks noChangeAspect="1"/>
          </p:cNvSpPr>
          <p:nvPr userDrawn="1"/>
        </p:nvSpPr>
        <p:spPr>
          <a:xfrm>
            <a:off x="9598970" y="4159604"/>
            <a:ext cx="1619850" cy="1619850"/>
          </a:xfrm>
          <a:prstGeom prst="ellipse">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panose="020B0604020202020204"/>
              <a:ea typeface="微软雅黑" panose="020B0503020204020204" pitchFamily="34" charset="-122"/>
              <a:cs typeface="+mn-cs"/>
            </a:endParaRPr>
          </a:p>
        </p:txBody>
      </p:sp>
      <p:sp>
        <p:nvSpPr>
          <p:cNvPr id="8" name="图片占位符 7"/>
          <p:cNvSpPr>
            <a:spLocks noGrp="1"/>
          </p:cNvSpPr>
          <p:nvPr>
            <p:ph type="pic" sz="quarter" idx="10"/>
          </p:nvPr>
        </p:nvSpPr>
        <p:spPr>
          <a:xfrm>
            <a:off x="9601789" y="4160432"/>
            <a:ext cx="1620000" cy="1618168"/>
          </a:xfrm>
          <a:prstGeom prst="ellipse">
            <a:avLst/>
          </a:prstGeom>
        </p:spPr>
        <p:txBody>
          <a:bodyPr/>
          <a:lstStyle/>
          <a:p>
            <a:endParaRPr lang="zh-CN" altLang="en-US"/>
          </a:p>
        </p:txBody>
      </p:sp>
      <p:sp>
        <p:nvSpPr>
          <p:cNvPr id="9" name="图片占位符 8"/>
          <p:cNvSpPr>
            <a:spLocks noGrp="1"/>
          </p:cNvSpPr>
          <p:nvPr>
            <p:ph type="pic" sz="quarter" idx="11"/>
          </p:nvPr>
        </p:nvSpPr>
        <p:spPr>
          <a:xfrm>
            <a:off x="997873" y="1668090"/>
            <a:ext cx="1620000" cy="1618168"/>
          </a:xfrm>
          <a:prstGeom prst="ellipse">
            <a:avLst/>
          </a:prstGeom>
        </p:spPr>
        <p:txBody>
          <a:bodyPr/>
          <a:lstStyle/>
          <a:p>
            <a:endParaRPr lang="zh-CN" altLang="en-US"/>
          </a:p>
        </p:txBody>
      </p:sp>
      <p:sp>
        <p:nvSpPr>
          <p:cNvPr id="11" name="文本框 10"/>
          <p:cNvSpPr txBox="1"/>
          <p:nvPr userDrawn="1"/>
        </p:nvSpPr>
        <p:spPr>
          <a:xfrm>
            <a:off x="863706" y="1531584"/>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panose="020B0604020202020204"/>
                <a:ea typeface="微软雅黑" panose="020B0503020204020204" pitchFamily="34" charset="-122"/>
                <a:cs typeface="+mn-cs"/>
              </a:rPr>
              <a:t>▏▏▏▏▏▏▏▏▏▏▏▏▏▏▏▏▏▏▏▏▏▏▏▏▏▏▏▏▏▏▏▏▏▏▏▏▏▏▏▏▏▏▏▏▏▏▏▏▏▏▏▏▏▏▏▏▏▏</a:t>
            </a:r>
          </a:p>
        </p:txBody>
      </p:sp>
      <p:sp>
        <p:nvSpPr>
          <p:cNvPr id="12" name="矩形 32"/>
          <p:cNvSpPr/>
          <p:nvPr userDrawn="1"/>
        </p:nvSpPr>
        <p:spPr>
          <a:xfrm>
            <a:off x="2882425" y="1458018"/>
            <a:ext cx="8602507"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1" fmla="*/ 0 w 10462679"/>
              <a:gd name="connsiteY0-2" fmla="*/ 0 h 2087076"/>
              <a:gd name="connsiteX1-3" fmla="*/ 10462679 w 10462679"/>
              <a:gd name="connsiteY1-4" fmla="*/ 0 h 2087076"/>
              <a:gd name="connsiteX2-5" fmla="*/ 10462679 w 10462679"/>
              <a:gd name="connsiteY2-6" fmla="*/ 2087076 h 2087076"/>
              <a:gd name="connsiteX3-7" fmla="*/ 0 w 10462679"/>
              <a:gd name="connsiteY3-8" fmla="*/ 2087076 h 2087076"/>
              <a:gd name="connsiteX4-9" fmla="*/ 91440 w 10462679"/>
              <a:gd name="connsiteY4-10" fmla="*/ 91440 h 2087076"/>
              <a:gd name="connsiteX0-11" fmla="*/ 0 w 10462679"/>
              <a:gd name="connsiteY0-12" fmla="*/ 0 h 2087076"/>
              <a:gd name="connsiteX1-13" fmla="*/ 10462679 w 10462679"/>
              <a:gd name="connsiteY1-14" fmla="*/ 0 h 2087076"/>
              <a:gd name="connsiteX2-15" fmla="*/ 10462679 w 10462679"/>
              <a:gd name="connsiteY2-16" fmla="*/ 2087076 h 2087076"/>
              <a:gd name="connsiteX3-17" fmla="*/ 0 w 10462679"/>
              <a:gd name="connsiteY3-18" fmla="*/ 2087076 h 2087076"/>
            </a:gdLst>
            <a:ahLst/>
            <a:cxnLst>
              <a:cxn ang="0">
                <a:pos x="connsiteX0-1" y="connsiteY0-2"/>
              </a:cxn>
              <a:cxn ang="0">
                <a:pos x="connsiteX1-3" y="connsiteY1-4"/>
              </a:cxn>
              <a:cxn ang="0">
                <a:pos x="connsiteX2-5" y="connsiteY2-6"/>
              </a:cxn>
              <a:cxn ang="0">
                <a:pos x="connsiteX3-7" y="connsiteY3-8"/>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13" name="椭圆 12"/>
          <p:cNvSpPr>
            <a:spLocks noChangeAspect="1"/>
          </p:cNvSpPr>
          <p:nvPr userDrawn="1"/>
        </p:nvSpPr>
        <p:spPr>
          <a:xfrm>
            <a:off x="997948" y="1667249"/>
            <a:ext cx="1619850" cy="1619850"/>
          </a:xfrm>
          <a:prstGeom prst="ellipse">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panose="020B0604020202020204"/>
              <a:ea typeface="微软雅黑" panose="020B0503020204020204" pitchFamily="34" charset="-122"/>
              <a:cs typeface="+mn-cs"/>
            </a:endParaRPr>
          </a:p>
        </p:txBody>
      </p:sp>
      <p:sp>
        <p:nvSpPr>
          <p:cNvPr id="15" name="文本框 14"/>
          <p:cNvSpPr txBox="1"/>
          <p:nvPr userDrawn="1"/>
        </p:nvSpPr>
        <p:spPr>
          <a:xfrm rot="-60000">
            <a:off x="9466213" y="4023940"/>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panose="020B0604020202020204"/>
                <a:ea typeface="微软雅黑" panose="020B0503020204020204" pitchFamily="34" charset="-122"/>
                <a:cs typeface="+mn-cs"/>
              </a:rPr>
              <a:t>▏▏▏▏▏▏▏▏▏▏▏▏▏▏▏▏▏▏▏▏▏▏▏▏▏▏▏▏▏▏▏▏▏▏▏▏▏▏▏▏▏▏▏▏▏▏▏▏▏▏▏▏▏▏▏▏▏▏</a:t>
            </a:r>
          </a:p>
        </p:txBody>
      </p:sp>
      <p:sp>
        <p:nvSpPr>
          <p:cNvPr id="17" name="矩形 52"/>
          <p:cNvSpPr/>
          <p:nvPr userDrawn="1"/>
        </p:nvSpPr>
        <p:spPr>
          <a:xfrm flipH="1">
            <a:off x="672360" y="3955584"/>
            <a:ext cx="8788065"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1" fmla="*/ 0 w 10462679"/>
              <a:gd name="connsiteY0-2" fmla="*/ 0 h 2087076"/>
              <a:gd name="connsiteX1-3" fmla="*/ 10462679 w 10462679"/>
              <a:gd name="connsiteY1-4" fmla="*/ 0 h 2087076"/>
              <a:gd name="connsiteX2-5" fmla="*/ 10462679 w 10462679"/>
              <a:gd name="connsiteY2-6" fmla="*/ 2087076 h 2087076"/>
              <a:gd name="connsiteX3-7" fmla="*/ 0 w 10462679"/>
              <a:gd name="connsiteY3-8" fmla="*/ 2087076 h 2087076"/>
              <a:gd name="connsiteX4-9" fmla="*/ 91440 w 10462679"/>
              <a:gd name="connsiteY4-10" fmla="*/ 91440 h 2087076"/>
              <a:gd name="connsiteX0-11" fmla="*/ 0 w 10462679"/>
              <a:gd name="connsiteY0-12" fmla="*/ 0 h 2087076"/>
              <a:gd name="connsiteX1-13" fmla="*/ 10462679 w 10462679"/>
              <a:gd name="connsiteY1-14" fmla="*/ 0 h 2087076"/>
              <a:gd name="connsiteX2-15" fmla="*/ 10462679 w 10462679"/>
              <a:gd name="connsiteY2-16" fmla="*/ 2087076 h 2087076"/>
              <a:gd name="connsiteX3-17" fmla="*/ 0 w 10462679"/>
              <a:gd name="connsiteY3-18" fmla="*/ 2087076 h 2087076"/>
            </a:gdLst>
            <a:ahLst/>
            <a:cxnLst>
              <a:cxn ang="0">
                <a:pos x="connsiteX0-1" y="connsiteY0-2"/>
              </a:cxn>
              <a:cxn ang="0">
                <a:pos x="connsiteX1-3" y="connsiteY1-4"/>
              </a:cxn>
              <a:cxn ang="0">
                <a:pos x="connsiteX2-5" y="connsiteY2-6"/>
              </a:cxn>
              <a:cxn ang="0">
                <a:pos x="connsiteX3-7" y="connsiteY3-8"/>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a:ea typeface="微软雅黑" panose="020B0503020204020204" pitchFamily="34" charset="-122"/>
              <a:cs typeface="+mn-cs"/>
            </a:endParaRPr>
          </a:p>
        </p:txBody>
      </p:sp>
      <p:sp>
        <p:nvSpPr>
          <p:cNvPr id="19" name="文本占位符 18"/>
          <p:cNvSpPr>
            <a:spLocks noGrp="1"/>
          </p:cNvSpPr>
          <p:nvPr>
            <p:ph type="body" sz="quarter" idx="13" hasCustomPrompt="1"/>
          </p:nvPr>
        </p:nvSpPr>
        <p:spPr>
          <a:xfrm>
            <a:off x="3215040" y="2729397"/>
            <a:ext cx="7920000" cy="646331"/>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0" name="文本占位符 19"/>
          <p:cNvSpPr>
            <a:spLocks noGrp="1"/>
          </p:cNvSpPr>
          <p:nvPr>
            <p:ph type="body" sz="quarter" idx="14" hasCustomPrompt="1"/>
          </p:nvPr>
        </p:nvSpPr>
        <p:spPr>
          <a:xfrm>
            <a:off x="904599" y="5233085"/>
            <a:ext cx="7920000" cy="646331"/>
          </a:xfrm>
          <a:prstGeom prst="rect">
            <a:avLst/>
          </a:prstGeom>
        </p:spPr>
        <p:txBody>
          <a:bodyPr vert="horz" wrap="square" lIns="91440" tIns="45720" rIns="91440" bIns="45720" anchor="t" anchorCtr="0">
            <a:spAutoFit/>
          </a:bodyPr>
          <a:lstStyle>
            <a:lvl1pPr marL="0" indent="0" algn="just"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7" name="文本占位符 26"/>
          <p:cNvSpPr>
            <a:spLocks noGrp="1"/>
          </p:cNvSpPr>
          <p:nvPr>
            <p:ph type="body" sz="quarter" idx="19" hasCustomPrompt="1"/>
          </p:nvPr>
        </p:nvSpPr>
        <p:spPr>
          <a:xfrm>
            <a:off x="3215041" y="1651728"/>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名字或小标题</a:t>
            </a:r>
            <a:endParaRPr lang="en-US" altLang="zh-CN" dirty="0"/>
          </a:p>
        </p:txBody>
      </p:sp>
      <p:sp>
        <p:nvSpPr>
          <p:cNvPr id="28" name="文本占位符 27"/>
          <p:cNvSpPr>
            <a:spLocks noGrp="1"/>
          </p:cNvSpPr>
          <p:nvPr>
            <p:ph type="body" sz="quarter" idx="20" hasCustomPrompt="1"/>
          </p:nvPr>
        </p:nvSpPr>
        <p:spPr>
          <a:xfrm>
            <a:off x="904599" y="4155416"/>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dirty="0"/>
              <a:t>名字或小标题</a:t>
            </a:r>
          </a:p>
        </p:txBody>
      </p:sp>
      <p:sp>
        <p:nvSpPr>
          <p:cNvPr id="30" name="文本占位符 24"/>
          <p:cNvSpPr>
            <a:spLocks noGrp="1"/>
          </p:cNvSpPr>
          <p:nvPr>
            <p:ph type="body" sz="quarter" idx="21" hasCustomPrompt="1"/>
          </p:nvPr>
        </p:nvSpPr>
        <p:spPr>
          <a:xfrm>
            <a:off x="3215040"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2" name="文本占位符 24"/>
          <p:cNvSpPr>
            <a:spLocks noGrp="1"/>
          </p:cNvSpPr>
          <p:nvPr>
            <p:ph type="body" sz="quarter" idx="23" hasCustomPrompt="1"/>
          </p:nvPr>
        </p:nvSpPr>
        <p:spPr>
          <a:xfrm>
            <a:off x="7001142"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3" name="文本占位符 24"/>
          <p:cNvSpPr>
            <a:spLocks noGrp="1"/>
          </p:cNvSpPr>
          <p:nvPr>
            <p:ph type="body" sz="quarter" idx="24" hasCustomPrompt="1"/>
          </p:nvPr>
        </p:nvSpPr>
        <p:spPr>
          <a:xfrm>
            <a:off x="7001142"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4" name="文本占位符 24"/>
          <p:cNvSpPr>
            <a:spLocks noGrp="1"/>
          </p:cNvSpPr>
          <p:nvPr>
            <p:ph type="body" sz="quarter" idx="25" hasCustomPrompt="1"/>
          </p:nvPr>
        </p:nvSpPr>
        <p:spPr>
          <a:xfrm>
            <a:off x="904599"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6" name="文本占位符 24"/>
          <p:cNvSpPr>
            <a:spLocks noGrp="1"/>
          </p:cNvSpPr>
          <p:nvPr>
            <p:ph type="body" sz="quarter" idx="27" hasCustomPrompt="1"/>
          </p:nvPr>
        </p:nvSpPr>
        <p:spPr>
          <a:xfrm>
            <a:off x="4738440"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7" name="文本占位符 24"/>
          <p:cNvSpPr>
            <a:spLocks noGrp="1"/>
          </p:cNvSpPr>
          <p:nvPr>
            <p:ph type="body" sz="quarter" idx="28" hasCustomPrompt="1"/>
          </p:nvPr>
        </p:nvSpPr>
        <p:spPr>
          <a:xfrm>
            <a:off x="4738440"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8" name="文本占位符 24"/>
          <p:cNvSpPr>
            <a:spLocks noGrp="1"/>
          </p:cNvSpPr>
          <p:nvPr>
            <p:ph type="body" sz="quarter" idx="29" hasCustomPrompt="1"/>
          </p:nvPr>
        </p:nvSpPr>
        <p:spPr>
          <a:xfrm>
            <a:off x="3215040"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9" name="文本占位符 24"/>
          <p:cNvSpPr>
            <a:spLocks noGrp="1"/>
          </p:cNvSpPr>
          <p:nvPr>
            <p:ph type="body" sz="quarter" idx="30" hasCustomPrompt="1"/>
          </p:nvPr>
        </p:nvSpPr>
        <p:spPr>
          <a:xfrm>
            <a:off x="904599"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40" name="文本占位符 39"/>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人物介绍或两段内容</a:t>
            </a:r>
          </a:p>
        </p:txBody>
      </p:sp>
      <p:grpSp>
        <p:nvGrpSpPr>
          <p:cNvPr id="25" name="组合 24"/>
          <p:cNvGrpSpPr/>
          <p:nvPr userDrawn="1"/>
        </p:nvGrpSpPr>
        <p:grpSpPr>
          <a:xfrm>
            <a:off x="669563" y="1337442"/>
            <a:ext cx="2279442" cy="2279442"/>
            <a:chOff x="669563" y="1337442"/>
            <a:chExt cx="2279442" cy="2279442"/>
          </a:xfrm>
        </p:grpSpPr>
        <p:grpSp>
          <p:nvGrpSpPr>
            <p:cNvPr id="26" name="组合 25"/>
            <p:cNvGrpSpPr/>
            <p:nvPr/>
          </p:nvGrpSpPr>
          <p:grpSpPr>
            <a:xfrm rot="195713">
              <a:off x="669563" y="1337442"/>
              <a:ext cx="2279442" cy="2279442"/>
              <a:chOff x="689208" y="1357087"/>
              <a:chExt cx="2240151" cy="2240152"/>
            </a:xfrm>
          </p:grpSpPr>
          <p:sp>
            <p:nvSpPr>
              <p:cNvPr id="42" name="等腰三角形 41"/>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44"/>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椭圆 3"/>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3"/>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userDrawn="1"/>
        </p:nvGrpSpPr>
        <p:grpSpPr>
          <a:xfrm>
            <a:off x="9272069" y="3829796"/>
            <a:ext cx="2279442" cy="2279442"/>
            <a:chOff x="669563" y="1337442"/>
            <a:chExt cx="2279442" cy="2279442"/>
          </a:xfrm>
        </p:grpSpPr>
        <p:grpSp>
          <p:nvGrpSpPr>
            <p:cNvPr id="47" name="组合 46"/>
            <p:cNvGrpSpPr/>
            <p:nvPr/>
          </p:nvGrpSpPr>
          <p:grpSpPr>
            <a:xfrm rot="195713">
              <a:off x="669563" y="1337442"/>
              <a:ext cx="2279442" cy="2279442"/>
              <a:chOff x="689208" y="1357087"/>
              <a:chExt cx="2240151" cy="2240152"/>
            </a:xfrm>
          </p:grpSpPr>
          <p:sp>
            <p:nvSpPr>
              <p:cNvPr id="52" name="等腰三角形 51"/>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椭圆 3"/>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3"/>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3"/>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3"/>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两段内容2">
    <p:spTree>
      <p:nvGrpSpPr>
        <p:cNvPr id="1" name=""/>
        <p:cNvGrpSpPr/>
        <p:nvPr/>
      </p:nvGrpSpPr>
      <p:grpSpPr>
        <a:xfrm>
          <a:off x="0" y="0"/>
          <a:ext cx="0" cy="0"/>
          <a:chOff x="0" y="0"/>
          <a:chExt cx="0" cy="0"/>
        </a:xfrm>
      </p:grpSpPr>
      <p:sp>
        <p:nvSpPr>
          <p:cNvPr id="21" name="图片占位符 4"/>
          <p:cNvSpPr>
            <a:spLocks noGrp="1"/>
          </p:cNvSpPr>
          <p:nvPr>
            <p:ph type="pic" sz="quarter" idx="35"/>
          </p:nvPr>
        </p:nvSpPr>
        <p:spPr>
          <a:xfrm>
            <a:off x="6095999" y="1428709"/>
            <a:ext cx="6096001" cy="2550609"/>
          </a:xfrm>
          <a:prstGeom prst="rect">
            <a:avLst/>
          </a:prstGeom>
          <a:ln w="28575">
            <a:solidFill>
              <a:schemeClr val="bg1">
                <a:lumMod val="85000"/>
              </a:schemeClr>
            </a:solidFill>
          </a:ln>
        </p:spPr>
        <p:txBody>
          <a:bodyPr/>
          <a:lstStyle/>
          <a:p>
            <a:endParaRPr lang="zh-CN" altLang="en-US"/>
          </a:p>
        </p:txBody>
      </p:sp>
      <p:sp>
        <p:nvSpPr>
          <p:cNvPr id="40" name="文本占位符 39"/>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宽图配两段内容</a:t>
            </a:r>
          </a:p>
        </p:txBody>
      </p:sp>
      <p:sp>
        <p:nvSpPr>
          <p:cNvPr id="6" name="文本占位符 65"/>
          <p:cNvSpPr>
            <a:spLocks noGrp="1"/>
          </p:cNvSpPr>
          <p:nvPr>
            <p:ph type="body" sz="quarter" idx="26" hasCustomPrompt="1"/>
          </p:nvPr>
        </p:nvSpPr>
        <p:spPr>
          <a:xfrm>
            <a:off x="673099"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7" name="文本占位符 66"/>
          <p:cNvSpPr>
            <a:spLocks noGrp="1"/>
          </p:cNvSpPr>
          <p:nvPr>
            <p:ph type="body" sz="quarter" idx="27" hasCustomPrompt="1"/>
          </p:nvPr>
        </p:nvSpPr>
        <p:spPr>
          <a:xfrm>
            <a:off x="6450123"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图片占位符 4"/>
          <p:cNvSpPr>
            <a:spLocks noGrp="1"/>
          </p:cNvSpPr>
          <p:nvPr>
            <p:ph type="pic" sz="quarter" idx="29"/>
          </p:nvPr>
        </p:nvSpPr>
        <p:spPr>
          <a:xfrm>
            <a:off x="-1" y="1428709"/>
            <a:ext cx="6096001" cy="2550609"/>
          </a:xfrm>
          <a:prstGeom prst="rect">
            <a:avLst/>
          </a:prstGeom>
          <a:ln w="28575">
            <a:solidFill>
              <a:schemeClr val="bg1">
                <a:lumMod val="85000"/>
              </a:schemeClr>
            </a:solidFill>
          </a:ln>
        </p:spPr>
        <p:txBody>
          <a:bodyPr/>
          <a:lstStyle/>
          <a:p>
            <a:endParaRPr lang="zh-CN" altLang="en-US"/>
          </a:p>
        </p:txBody>
      </p:sp>
      <p:sp>
        <p:nvSpPr>
          <p:cNvPr id="12" name="矩形 11"/>
          <p:cNvSpPr/>
          <p:nvPr userDrawn="1"/>
        </p:nvSpPr>
        <p:spPr>
          <a:xfrm>
            <a:off x="0" y="3979319"/>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userDrawn="1"/>
        </p:nvSpPr>
        <p:spPr>
          <a:xfrm>
            <a:off x="0" y="135359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占位符 27"/>
          <p:cNvSpPr>
            <a:spLocks noGrp="1"/>
          </p:cNvSpPr>
          <p:nvPr>
            <p:ph type="body" sz="quarter" idx="33" hasCustomPrompt="1"/>
          </p:nvPr>
        </p:nvSpPr>
        <p:spPr>
          <a:xfrm>
            <a:off x="2920692"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15" name="文本占位符 28"/>
          <p:cNvSpPr>
            <a:spLocks noGrp="1"/>
          </p:cNvSpPr>
          <p:nvPr>
            <p:ph type="body" sz="quarter" idx="34" hasCustomPrompt="1"/>
          </p:nvPr>
        </p:nvSpPr>
        <p:spPr>
          <a:xfrm>
            <a:off x="8697716"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2" name="文本占位符 1"/>
          <p:cNvSpPr>
            <a:spLocks noGrp="1"/>
          </p:cNvSpPr>
          <p:nvPr>
            <p:ph type="body" sz="quarter" idx="36" hasCustomPrompt="1"/>
          </p:nvPr>
        </p:nvSpPr>
        <p:spPr>
          <a:xfrm>
            <a:off x="673099" y="5009331"/>
            <a:ext cx="5071186"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
        <p:nvSpPr>
          <p:cNvPr id="4" name="文本占位符 3"/>
          <p:cNvSpPr>
            <a:spLocks noGrp="1"/>
          </p:cNvSpPr>
          <p:nvPr>
            <p:ph type="body" sz="quarter" idx="37" hasCustomPrompt="1"/>
          </p:nvPr>
        </p:nvSpPr>
        <p:spPr>
          <a:xfrm>
            <a:off x="6447716" y="5009331"/>
            <a:ext cx="5076000"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两段内容3">
    <p:spTree>
      <p:nvGrpSpPr>
        <p:cNvPr id="1" name=""/>
        <p:cNvGrpSpPr/>
        <p:nvPr/>
      </p:nvGrpSpPr>
      <p:grpSpPr>
        <a:xfrm>
          <a:off x="0" y="0"/>
          <a:ext cx="0" cy="0"/>
          <a:chOff x="0" y="0"/>
          <a:chExt cx="0" cy="0"/>
        </a:xfrm>
      </p:grpSpPr>
      <p:sp>
        <p:nvSpPr>
          <p:cNvPr id="24" name="íşḷîḍe"/>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2" name="图片占位符 1"/>
          <p:cNvSpPr>
            <a:spLocks noGrp="1"/>
          </p:cNvSpPr>
          <p:nvPr>
            <p:ph type="pic" sz="quarter" idx="26"/>
          </p:nvPr>
        </p:nvSpPr>
        <p:spPr>
          <a:xfrm>
            <a:off x="7390417" y="1981200"/>
            <a:ext cx="3086830" cy="1919712"/>
          </a:xfrm>
          <a:prstGeom prst="rect">
            <a:avLst/>
          </a:prstGeom>
          <a:ln w="12700">
            <a:solidFill>
              <a:schemeClr val="bg1">
                <a:lumMod val="75000"/>
              </a:schemeClr>
            </a:solidFill>
          </a:ln>
        </p:spPr>
        <p:txBody>
          <a:bodyPr/>
          <a:lstStyle/>
          <a:p>
            <a:endParaRPr lang="zh-CN" altLang="en-US"/>
          </a:p>
        </p:txBody>
      </p:sp>
      <p:sp>
        <p:nvSpPr>
          <p:cNvPr id="3" name="图片占位符 2"/>
          <p:cNvSpPr>
            <a:spLocks noGrp="1"/>
          </p:cNvSpPr>
          <p:nvPr>
            <p:ph type="pic" sz="quarter" idx="27"/>
          </p:nvPr>
        </p:nvSpPr>
        <p:spPr>
          <a:xfrm>
            <a:off x="1714752" y="1981200"/>
            <a:ext cx="3086830" cy="1919712"/>
          </a:xfrm>
          <a:prstGeom prst="rect">
            <a:avLst/>
          </a:prstGeom>
          <a:ln w="12700">
            <a:solidFill>
              <a:schemeClr val="bg1">
                <a:lumMod val="75000"/>
              </a:schemeClr>
            </a:solidFill>
          </a:ln>
        </p:spPr>
        <p:txBody>
          <a:bodyPr/>
          <a:lstStyle/>
          <a:p>
            <a:endParaRPr lang="zh-CN" altLang="en-US"/>
          </a:p>
        </p:txBody>
      </p:sp>
      <p:sp>
        <p:nvSpPr>
          <p:cNvPr id="6" name="文本占位符 7"/>
          <p:cNvSpPr>
            <a:spLocks noGrp="1"/>
          </p:cNvSpPr>
          <p:nvPr>
            <p:ph type="body" sz="quarter" idx="16" hasCustomPrompt="1"/>
          </p:nvPr>
        </p:nvSpPr>
        <p:spPr>
          <a:xfrm>
            <a:off x="1597691"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7" name="文本占位符 65"/>
          <p:cNvSpPr>
            <a:spLocks noGrp="1"/>
          </p:cNvSpPr>
          <p:nvPr>
            <p:ph type="body" sz="quarter" idx="28" hasCustomPrompt="1"/>
          </p:nvPr>
        </p:nvSpPr>
        <p:spPr>
          <a:xfrm>
            <a:off x="1988517"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文本占位符 7"/>
          <p:cNvSpPr>
            <a:spLocks noGrp="1"/>
          </p:cNvSpPr>
          <p:nvPr>
            <p:ph type="body" sz="quarter" idx="29" hasCustomPrompt="1"/>
          </p:nvPr>
        </p:nvSpPr>
        <p:spPr>
          <a:xfrm>
            <a:off x="7273356"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0" name="文本占位符 65"/>
          <p:cNvSpPr>
            <a:spLocks noGrp="1"/>
          </p:cNvSpPr>
          <p:nvPr>
            <p:ph type="body" sz="quarter" idx="30" hasCustomPrompt="1"/>
          </p:nvPr>
        </p:nvSpPr>
        <p:spPr>
          <a:xfrm>
            <a:off x="7664182"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11" name="椭圆 10"/>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两段内容3">
    <p:spTree>
      <p:nvGrpSpPr>
        <p:cNvPr id="1" name=""/>
        <p:cNvGrpSpPr/>
        <p:nvPr/>
      </p:nvGrpSpPr>
      <p:grpSpPr>
        <a:xfrm>
          <a:off x="0" y="0"/>
          <a:ext cx="0" cy="0"/>
          <a:chOff x="0" y="0"/>
          <a:chExt cx="0" cy="0"/>
        </a:xfrm>
      </p:grpSpPr>
      <p:sp>
        <p:nvSpPr>
          <p:cNvPr id="24" name="íşḷîḍe"/>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11" name="椭圆 10"/>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28" name="文本占位符 1"/>
          <p:cNvSpPr>
            <a:spLocks noGrp="1"/>
          </p:cNvSpPr>
          <p:nvPr>
            <p:ph type="body" sz="quarter" idx="10" hasCustomPrompt="1"/>
          </p:nvPr>
        </p:nvSpPr>
        <p:spPr>
          <a:xfrm>
            <a:off x="1665712"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0" name="文本占位符 2"/>
          <p:cNvSpPr>
            <a:spLocks noGrp="1"/>
          </p:cNvSpPr>
          <p:nvPr>
            <p:ph type="body" sz="quarter" idx="11" hasCustomPrompt="1"/>
          </p:nvPr>
        </p:nvSpPr>
        <p:spPr>
          <a:xfrm>
            <a:off x="7188977"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1" name="文本占位符 5"/>
          <p:cNvSpPr>
            <a:spLocks noGrp="1"/>
          </p:cNvSpPr>
          <p:nvPr>
            <p:ph type="body" sz="quarter" idx="14" hasCustomPrompt="1"/>
          </p:nvPr>
        </p:nvSpPr>
        <p:spPr>
          <a:xfrm>
            <a:off x="1645644"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您也可以写下两行</a:t>
            </a:r>
            <a:endParaRPr lang="en-US" altLang="zh-CN" dirty="0"/>
          </a:p>
        </p:txBody>
      </p:sp>
      <p:sp>
        <p:nvSpPr>
          <p:cNvPr id="32" name="文本占位符 6"/>
          <p:cNvSpPr>
            <a:spLocks noGrp="1"/>
          </p:cNvSpPr>
          <p:nvPr>
            <p:ph type="body" sz="quarter" idx="15" hasCustomPrompt="1"/>
          </p:nvPr>
        </p:nvSpPr>
        <p:spPr>
          <a:xfrm>
            <a:off x="7168909"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a:t>
            </a:r>
          </a:p>
        </p:txBody>
      </p:sp>
      <p:sp>
        <p:nvSpPr>
          <p:cNvPr id="33" name="文本占位符 23"/>
          <p:cNvSpPr>
            <a:spLocks noGrp="1"/>
          </p:cNvSpPr>
          <p:nvPr>
            <p:ph type="body" sz="quarter" idx="20"/>
          </p:nvPr>
        </p:nvSpPr>
        <p:spPr>
          <a:xfrm>
            <a:off x="2267749" y="3128812"/>
            <a:ext cx="2046910"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
        <p:nvSpPr>
          <p:cNvPr id="34" name="文本占位符 27"/>
          <p:cNvSpPr>
            <a:spLocks noGrp="1"/>
          </p:cNvSpPr>
          <p:nvPr>
            <p:ph type="body" sz="quarter" idx="21"/>
          </p:nvPr>
        </p:nvSpPr>
        <p:spPr>
          <a:xfrm>
            <a:off x="7791011" y="3128812"/>
            <a:ext cx="2046916"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两段内容3">
    <p:spTree>
      <p:nvGrpSpPr>
        <p:cNvPr id="1" name=""/>
        <p:cNvGrpSpPr/>
        <p:nvPr/>
      </p:nvGrpSpPr>
      <p:grpSpPr>
        <a:xfrm>
          <a:off x="0" y="0"/>
          <a:ext cx="0" cy="0"/>
          <a:chOff x="0" y="0"/>
          <a:chExt cx="0" cy="0"/>
        </a:xfrm>
      </p:grpSpPr>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分式两段内容</a:t>
            </a:r>
          </a:p>
        </p:txBody>
      </p:sp>
      <p:sp>
        <p:nvSpPr>
          <p:cNvPr id="2" name="文本占位符 1"/>
          <p:cNvSpPr>
            <a:spLocks noGrp="1"/>
          </p:cNvSpPr>
          <p:nvPr>
            <p:ph type="body" sz="quarter" idx="26" hasCustomPrompt="1"/>
          </p:nvPr>
        </p:nvSpPr>
        <p:spPr>
          <a:xfrm>
            <a:off x="8589694" y="4504237"/>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进行移动</a:t>
            </a:r>
          </a:p>
        </p:txBody>
      </p:sp>
      <p:sp>
        <p:nvSpPr>
          <p:cNvPr id="3" name="文本占位符 2"/>
          <p:cNvSpPr>
            <a:spLocks noGrp="1"/>
          </p:cNvSpPr>
          <p:nvPr>
            <p:ph type="body" sz="quarter" idx="27" hasCustomPrompt="1"/>
          </p:nvPr>
        </p:nvSpPr>
        <p:spPr>
          <a:xfrm>
            <a:off x="8913007" y="3391209"/>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然后总论点可写两行</a:t>
            </a:r>
          </a:p>
        </p:txBody>
      </p:sp>
      <p:sp>
        <p:nvSpPr>
          <p:cNvPr id="4" name="文本占位符 3"/>
          <p:cNvSpPr>
            <a:spLocks noGrp="1"/>
          </p:cNvSpPr>
          <p:nvPr>
            <p:ph type="body" sz="quarter" idx="28" hasCustomPrompt="1"/>
          </p:nvPr>
        </p:nvSpPr>
        <p:spPr>
          <a:xfrm>
            <a:off x="8589694" y="2278182"/>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的图标可以删掉</a:t>
            </a:r>
          </a:p>
        </p:txBody>
      </p:sp>
      <p:sp>
        <p:nvSpPr>
          <p:cNvPr id="5" name="文本占位符 4"/>
          <p:cNvSpPr>
            <a:spLocks noGrp="1"/>
          </p:cNvSpPr>
          <p:nvPr>
            <p:ph type="body" sz="quarter" idx="29" hasCustomPrompt="1"/>
          </p:nvPr>
        </p:nvSpPr>
        <p:spPr>
          <a:xfrm>
            <a:off x="8581994" y="4920934"/>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6" name="文本占位符 5"/>
          <p:cNvSpPr>
            <a:spLocks noGrp="1"/>
          </p:cNvSpPr>
          <p:nvPr>
            <p:ph type="body" sz="quarter" idx="30" hasCustomPrompt="1"/>
          </p:nvPr>
        </p:nvSpPr>
        <p:spPr>
          <a:xfrm>
            <a:off x="8581993" y="2694879"/>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7" name="文本占位符 6"/>
          <p:cNvSpPr>
            <a:spLocks noGrp="1"/>
          </p:cNvSpPr>
          <p:nvPr>
            <p:ph type="body" sz="quarter" idx="31" hasCustomPrompt="1"/>
          </p:nvPr>
        </p:nvSpPr>
        <p:spPr>
          <a:xfrm>
            <a:off x="8905307" y="3807906"/>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8" name="文本占位符 7"/>
          <p:cNvSpPr>
            <a:spLocks noGrp="1"/>
          </p:cNvSpPr>
          <p:nvPr>
            <p:ph type="body" sz="quarter" idx="32" hasCustomPrompt="1"/>
          </p:nvPr>
        </p:nvSpPr>
        <p:spPr>
          <a:xfrm>
            <a:off x="1012625" y="2278182"/>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分论点</a:t>
            </a:r>
          </a:p>
        </p:txBody>
      </p:sp>
      <p:sp>
        <p:nvSpPr>
          <p:cNvPr id="9" name="文本占位符 8"/>
          <p:cNvSpPr>
            <a:spLocks noGrp="1"/>
          </p:cNvSpPr>
          <p:nvPr>
            <p:ph type="body" sz="quarter" idx="33" hasCustomPrompt="1"/>
          </p:nvPr>
        </p:nvSpPr>
        <p:spPr>
          <a:xfrm>
            <a:off x="1012624" y="2694879"/>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描述性文字，这个框可删除</a:t>
            </a:r>
          </a:p>
        </p:txBody>
      </p:sp>
      <p:sp>
        <p:nvSpPr>
          <p:cNvPr id="10" name="文本占位符 9"/>
          <p:cNvSpPr>
            <a:spLocks noGrp="1"/>
          </p:cNvSpPr>
          <p:nvPr>
            <p:ph type="body" sz="quarter" idx="34" hasCustomPrompt="1"/>
          </p:nvPr>
        </p:nvSpPr>
        <p:spPr>
          <a:xfrm>
            <a:off x="645855" y="3391209"/>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1" name="文本占位符 10"/>
          <p:cNvSpPr>
            <a:spLocks noGrp="1"/>
          </p:cNvSpPr>
          <p:nvPr>
            <p:ph type="body" sz="quarter" idx="35" hasCustomPrompt="1"/>
          </p:nvPr>
        </p:nvSpPr>
        <p:spPr>
          <a:xfrm>
            <a:off x="645852" y="3807906"/>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2" name="文本占位符 11"/>
          <p:cNvSpPr>
            <a:spLocks noGrp="1"/>
          </p:cNvSpPr>
          <p:nvPr>
            <p:ph type="body" sz="quarter" idx="36" hasCustomPrompt="1"/>
          </p:nvPr>
        </p:nvSpPr>
        <p:spPr>
          <a:xfrm>
            <a:off x="1012622" y="4920934"/>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3" name="文本占位符 12"/>
          <p:cNvSpPr>
            <a:spLocks noGrp="1"/>
          </p:cNvSpPr>
          <p:nvPr>
            <p:ph type="body" sz="quarter" idx="37" hasCustomPrompt="1"/>
          </p:nvPr>
        </p:nvSpPr>
        <p:spPr>
          <a:xfrm>
            <a:off x="1012625" y="4504237"/>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4" name="文本占位符 13"/>
          <p:cNvSpPr>
            <a:spLocks noGrp="1"/>
          </p:cNvSpPr>
          <p:nvPr>
            <p:ph type="body" sz="quarter" idx="38" hasCustomPrompt="1"/>
          </p:nvPr>
        </p:nvSpPr>
        <p:spPr>
          <a:xfrm>
            <a:off x="6558178"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总论点</a:t>
            </a:r>
            <a:r>
              <a:rPr lang="en-US" altLang="zh-CN"/>
              <a:t>2</a:t>
            </a:r>
            <a:endParaRPr lang="zh-CN" altLang="en-US"/>
          </a:p>
        </p:txBody>
      </p:sp>
      <p:sp>
        <p:nvSpPr>
          <p:cNvPr id="15" name="文本占位符 14"/>
          <p:cNvSpPr>
            <a:spLocks noGrp="1"/>
          </p:cNvSpPr>
          <p:nvPr>
            <p:ph type="body" sz="quarter" idx="39" hasCustomPrompt="1"/>
          </p:nvPr>
        </p:nvSpPr>
        <p:spPr>
          <a:xfrm>
            <a:off x="4388985"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论点</a:t>
            </a:r>
            <a:r>
              <a:rPr lang="en-US" altLang="zh-CN" dirty="0"/>
              <a:t>1</a:t>
            </a:r>
            <a:endParaRPr lang="zh-CN" altLang="en-US" dirty="0"/>
          </a:p>
        </p:txBody>
      </p:sp>
      <p:sp>
        <p:nvSpPr>
          <p:cNvPr id="17" name="任意多边形: 形状 16"/>
          <p:cNvSpPr/>
          <p:nvPr userDrawn="1"/>
        </p:nvSpPr>
        <p:spPr>
          <a:xfrm>
            <a:off x="5783241" y="2869608"/>
            <a:ext cx="625523" cy="1601613"/>
          </a:xfrm>
          <a:custGeom>
            <a:avLst/>
            <a:gdLst>
              <a:gd name="connsiteX0" fmla="*/ 312762 w 625523"/>
              <a:gd name="connsiteY0" fmla="*/ 0 h 1601613"/>
              <a:gd name="connsiteX1" fmla="*/ 354545 w 625523"/>
              <a:gd name="connsiteY1" fmla="*/ 45973 h 1601613"/>
              <a:gd name="connsiteX2" fmla="*/ 625523 w 625523"/>
              <a:gd name="connsiteY2" fmla="*/ 800806 h 1601613"/>
              <a:gd name="connsiteX3" fmla="*/ 354545 w 625523"/>
              <a:gd name="connsiteY3" fmla="*/ 1555640 h 1601613"/>
              <a:gd name="connsiteX4" fmla="*/ 312762 w 625523"/>
              <a:gd name="connsiteY4" fmla="*/ 1601613 h 1601613"/>
              <a:gd name="connsiteX5" fmla="*/ 270979 w 625523"/>
              <a:gd name="connsiteY5" fmla="*/ 1555640 h 1601613"/>
              <a:gd name="connsiteX6" fmla="*/ 0 w 625523"/>
              <a:gd name="connsiteY6" fmla="*/ 800806 h 1601613"/>
              <a:gd name="connsiteX7" fmla="*/ 270979 w 625523"/>
              <a:gd name="connsiteY7" fmla="*/ 45973 h 16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5523" h="1601613">
                <a:moveTo>
                  <a:pt x="312762" y="0"/>
                </a:moveTo>
                <a:lnTo>
                  <a:pt x="354545" y="45973"/>
                </a:lnTo>
                <a:cubicBezTo>
                  <a:pt x="523831" y="251099"/>
                  <a:pt x="625523" y="514077"/>
                  <a:pt x="625523" y="800806"/>
                </a:cubicBezTo>
                <a:cubicBezTo>
                  <a:pt x="625523" y="1087535"/>
                  <a:pt x="523831" y="1350513"/>
                  <a:pt x="354545" y="1555640"/>
                </a:cubicBezTo>
                <a:lnTo>
                  <a:pt x="312762" y="1601613"/>
                </a:lnTo>
                <a:lnTo>
                  <a:pt x="270979" y="1555640"/>
                </a:lnTo>
                <a:cubicBezTo>
                  <a:pt x="101693" y="1350513"/>
                  <a:pt x="0" y="1087535"/>
                  <a:pt x="0" y="800806"/>
                </a:cubicBezTo>
                <a:cubicBezTo>
                  <a:pt x="0" y="514077"/>
                  <a:pt x="101693" y="251099"/>
                  <a:pt x="270979" y="45973"/>
                </a:cubicBezTo>
                <a:close/>
              </a:path>
            </a:pathLst>
          </a:custGeom>
          <a:solidFill>
            <a:schemeClr val="accent1"/>
          </a:solid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流程图: 联系 2"/>
          <p:cNvSpPr/>
          <p:nvPr userDrawn="1"/>
        </p:nvSpPr>
        <p:spPr>
          <a:xfrm>
            <a:off x="5779765"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流程图: 联系 1"/>
          <p:cNvSpPr/>
          <p:nvPr userDrawn="1"/>
        </p:nvSpPr>
        <p:spPr>
          <a:xfrm>
            <a:off x="3879542"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0" name="流程图: 联系 1"/>
          <p:cNvSpPr/>
          <p:nvPr userDrawn="1"/>
        </p:nvSpPr>
        <p:spPr>
          <a:xfrm rot="13500000">
            <a:off x="3552239" y="2000562"/>
            <a:ext cx="3339700" cy="3339702"/>
          </a:xfrm>
          <a:prstGeom prst="arc">
            <a:avLst>
              <a:gd name="adj1" fmla="val 15089884"/>
              <a:gd name="adj2" fmla="val 1118040"/>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1" name="流程图: 联系 2"/>
          <p:cNvSpPr/>
          <p:nvPr userDrawn="1"/>
        </p:nvSpPr>
        <p:spPr>
          <a:xfrm rot="2700000">
            <a:off x="5300063" y="2000564"/>
            <a:ext cx="3339700" cy="3339700"/>
          </a:xfrm>
          <a:prstGeom prst="arc">
            <a:avLst>
              <a:gd name="adj1" fmla="val 15095717"/>
              <a:gd name="adj2" fmla="val 1083233"/>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1" name="文本占位符 30"/>
          <p:cNvSpPr>
            <a:spLocks noGrp="1"/>
          </p:cNvSpPr>
          <p:nvPr>
            <p:ph type="body" sz="quarter" idx="40"/>
          </p:nvPr>
        </p:nvSpPr>
        <p:spPr>
          <a:xfrm>
            <a:off x="3997454"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lgn="l">
              <a:buNone/>
              <a:defRPr sz="100">
                <a:noFill/>
              </a:defRPr>
            </a:lvl1pPr>
          </a:lstStyle>
          <a:p>
            <a:pPr lvl="0"/>
            <a:endParaRPr lang="zh-CN" altLang="en-US" dirty="0"/>
          </a:p>
        </p:txBody>
      </p:sp>
      <p:sp>
        <p:nvSpPr>
          <p:cNvPr id="33" name="文本占位符 32"/>
          <p:cNvSpPr>
            <a:spLocks noGrp="1"/>
          </p:cNvSpPr>
          <p:nvPr>
            <p:ph type="body" sz="quarter" idx="41"/>
          </p:nvPr>
        </p:nvSpPr>
        <p:spPr>
          <a:xfrm>
            <a:off x="3447804"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38"/>
          <p:cNvSpPr>
            <a:spLocks noGrp="1"/>
          </p:cNvSpPr>
          <p:nvPr>
            <p:ph type="body" sz="quarter" idx="42"/>
          </p:nvPr>
        </p:nvSpPr>
        <p:spPr>
          <a:xfrm>
            <a:off x="8559572"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5" name="文本占位符 34"/>
          <p:cNvSpPr>
            <a:spLocks noGrp="1"/>
          </p:cNvSpPr>
          <p:nvPr>
            <p:ph type="body" sz="quarter" idx="43"/>
          </p:nvPr>
        </p:nvSpPr>
        <p:spPr>
          <a:xfrm>
            <a:off x="3814574"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2" name="文本占位符 41"/>
          <p:cNvSpPr>
            <a:spLocks noGrp="1"/>
          </p:cNvSpPr>
          <p:nvPr>
            <p:ph type="body" sz="quarter" idx="44"/>
          </p:nvPr>
        </p:nvSpPr>
        <p:spPr>
          <a:xfrm>
            <a:off x="8007659"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p:cNvSpPr>
            <a:spLocks noGrp="1"/>
          </p:cNvSpPr>
          <p:nvPr>
            <p:ph type="body" sz="quarter" idx="45"/>
          </p:nvPr>
        </p:nvSpPr>
        <p:spPr>
          <a:xfrm>
            <a:off x="8236259"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p:cNvSpPr>
            <a:spLocks noGrp="1"/>
          </p:cNvSpPr>
          <p:nvPr userDrawn="1">
            <p:ph type="body" sz="quarter" idx="46"/>
          </p:nvPr>
        </p:nvSpPr>
        <p:spPr>
          <a:xfrm>
            <a:off x="4728457" y="2933234"/>
            <a:ext cx="711790" cy="712618"/>
          </a:xfrm>
          <a:custGeom>
            <a:avLst/>
            <a:gdLst>
              <a:gd name="connsiteX0" fmla="*/ 129036 w 711790"/>
              <a:gd name="connsiteY0" fmla="*/ 359359 h 712618"/>
              <a:gd name="connsiteX1" fmla="*/ 189326 w 711790"/>
              <a:gd name="connsiteY1" fmla="*/ 396014 h 712618"/>
              <a:gd name="connsiteX2" fmla="*/ 351230 w 711790"/>
              <a:gd name="connsiteY2" fmla="*/ 495063 h 712618"/>
              <a:gd name="connsiteX3" fmla="*/ 362382 w 711790"/>
              <a:gd name="connsiteY3" fmla="*/ 494310 h 712618"/>
              <a:gd name="connsiteX4" fmla="*/ 565578 w 711790"/>
              <a:gd name="connsiteY4" fmla="*/ 364226 h 712618"/>
              <a:gd name="connsiteX5" fmla="*/ 573216 w 711790"/>
              <a:gd name="connsiteY5" fmla="*/ 359523 h 712618"/>
              <a:gd name="connsiteX6" fmla="*/ 573653 w 711790"/>
              <a:gd name="connsiteY6" fmla="*/ 366354 h 712618"/>
              <a:gd name="connsiteX7" fmla="*/ 573729 w 711790"/>
              <a:gd name="connsiteY7" fmla="*/ 479775 h 712618"/>
              <a:gd name="connsiteX8" fmla="*/ 565000 w 711790"/>
              <a:gd name="connsiteY8" fmla="*/ 506477 h 712618"/>
              <a:gd name="connsiteX9" fmla="*/ 504503 w 711790"/>
              <a:gd name="connsiteY9" fmla="*/ 567094 h 712618"/>
              <a:gd name="connsiteX10" fmla="*/ 345687 w 711790"/>
              <a:gd name="connsiteY10" fmla="*/ 614943 h 712618"/>
              <a:gd name="connsiteX11" fmla="*/ 151810 w 711790"/>
              <a:gd name="connsiteY11" fmla="*/ 527068 h 712618"/>
              <a:gd name="connsiteX12" fmla="*/ 136522 w 711790"/>
              <a:gd name="connsiteY12" fmla="*/ 505724 h 712618"/>
              <a:gd name="connsiteX13" fmla="*/ 128949 w 711790"/>
              <a:gd name="connsiteY13" fmla="*/ 480168 h 712618"/>
              <a:gd name="connsiteX14" fmla="*/ 128621 w 711790"/>
              <a:gd name="connsiteY14" fmla="*/ 363964 h 712618"/>
              <a:gd name="connsiteX15" fmla="*/ 129036 w 711790"/>
              <a:gd name="connsiteY15" fmla="*/ 359359 h 712618"/>
              <a:gd name="connsiteX16" fmla="*/ 47391 w 711790"/>
              <a:gd name="connsiteY16" fmla="*/ 305017 h 712618"/>
              <a:gd name="connsiteX17" fmla="*/ 66749 w 711790"/>
              <a:gd name="connsiteY17" fmla="*/ 317107 h 712618"/>
              <a:gd name="connsiteX18" fmla="*/ 86392 w 711790"/>
              <a:gd name="connsiteY18" fmla="*/ 330671 h 712618"/>
              <a:gd name="connsiteX19" fmla="*/ 87548 w 711790"/>
              <a:gd name="connsiteY19" fmla="*/ 354525 h 712618"/>
              <a:gd name="connsiteX20" fmla="*/ 87406 w 711790"/>
              <a:gd name="connsiteY20" fmla="*/ 574394 h 712618"/>
              <a:gd name="connsiteX21" fmla="*/ 94434 w 711790"/>
              <a:gd name="connsiteY21" fmla="*/ 585688 h 712618"/>
              <a:gd name="connsiteX22" fmla="*/ 133248 w 711790"/>
              <a:gd name="connsiteY22" fmla="*/ 652688 h 712618"/>
              <a:gd name="connsiteX23" fmla="*/ 79779 w 711790"/>
              <a:gd name="connsiteY23" fmla="*/ 711199 h 712618"/>
              <a:gd name="connsiteX24" fmla="*/ 75207 w 711790"/>
              <a:gd name="connsiteY24" fmla="*/ 712618 h 712618"/>
              <a:gd name="connsiteX25" fmla="*/ 58456 w 711790"/>
              <a:gd name="connsiteY25" fmla="*/ 712618 h 712618"/>
              <a:gd name="connsiteX26" fmla="*/ 53906 w 711790"/>
              <a:gd name="connsiteY26" fmla="*/ 711212 h 712618"/>
              <a:gd name="connsiteX27" fmla="*/ 1604 w 711790"/>
              <a:gd name="connsiteY27" fmla="*/ 660054 h 712618"/>
              <a:gd name="connsiteX28" fmla="*/ 0 w 711790"/>
              <a:gd name="connsiteY28" fmla="*/ 654162 h 712618"/>
              <a:gd name="connsiteX29" fmla="*/ 0 w 711790"/>
              <a:gd name="connsiteY29" fmla="*/ 636059 h 712618"/>
              <a:gd name="connsiteX30" fmla="*/ 1560 w 711790"/>
              <a:gd name="connsiteY30" fmla="*/ 631694 h 712618"/>
              <a:gd name="connsiteX31" fmla="*/ 41270 w 711790"/>
              <a:gd name="connsiteY31" fmla="*/ 584772 h 712618"/>
              <a:gd name="connsiteX32" fmla="*/ 47533 w 711790"/>
              <a:gd name="connsiteY32" fmla="*/ 575158 h 712618"/>
              <a:gd name="connsiteX33" fmla="*/ 47391 w 711790"/>
              <a:gd name="connsiteY33" fmla="*/ 317020 h 712618"/>
              <a:gd name="connsiteX34" fmla="*/ 354918 w 711790"/>
              <a:gd name="connsiteY34" fmla="*/ 0 h 712618"/>
              <a:gd name="connsiteX35" fmla="*/ 357700 w 711790"/>
              <a:gd name="connsiteY35" fmla="*/ 33 h 712618"/>
              <a:gd name="connsiteX36" fmla="*/ 363506 w 711790"/>
              <a:gd name="connsiteY36" fmla="*/ 4605 h 712618"/>
              <a:gd name="connsiteX37" fmla="*/ 705457 w 711790"/>
              <a:gd name="connsiteY37" fmla="*/ 218406 h 712618"/>
              <a:gd name="connsiteX38" fmla="*/ 711790 w 711790"/>
              <a:gd name="connsiteY38" fmla="*/ 222597 h 712618"/>
              <a:gd name="connsiteX39" fmla="*/ 705896 w 711790"/>
              <a:gd name="connsiteY39" fmla="*/ 226755 h 712618"/>
              <a:gd name="connsiteX40" fmla="*/ 362818 w 711790"/>
              <a:gd name="connsiteY40" fmla="*/ 441320 h 712618"/>
              <a:gd name="connsiteX41" fmla="*/ 349975 w 711790"/>
              <a:gd name="connsiteY41" fmla="*/ 441441 h 712618"/>
              <a:gd name="connsiteX42" fmla="*/ 181436 w 711790"/>
              <a:gd name="connsiteY42" fmla="*/ 335887 h 712618"/>
              <a:gd name="connsiteX43" fmla="*/ 174507 w 711790"/>
              <a:gd name="connsiteY43" fmla="*/ 331424 h 712618"/>
              <a:gd name="connsiteX44" fmla="*/ 348348 w 711790"/>
              <a:gd name="connsiteY44" fmla="*/ 222641 h 712618"/>
              <a:gd name="connsiteX45" fmla="*/ 305540 w 711790"/>
              <a:gd name="connsiteY45" fmla="*/ 196222 h 712618"/>
              <a:gd name="connsiteX46" fmla="*/ 298327 w 711790"/>
              <a:gd name="connsiteY46" fmla="*/ 198132 h 712618"/>
              <a:gd name="connsiteX47" fmla="*/ 137427 w 711790"/>
              <a:gd name="connsiteY47" fmla="*/ 298851 h 712618"/>
              <a:gd name="connsiteX48" fmla="*/ 121583 w 711790"/>
              <a:gd name="connsiteY48" fmla="*/ 298721 h 712618"/>
              <a:gd name="connsiteX49" fmla="*/ 6111 w 711790"/>
              <a:gd name="connsiteY49" fmla="*/ 226340 h 712618"/>
              <a:gd name="connsiteX50" fmla="*/ 654 w 711790"/>
              <a:gd name="connsiteY50" fmla="*/ 222663 h 712618"/>
              <a:gd name="connsiteX51" fmla="*/ 8293 w 711790"/>
              <a:gd name="connsiteY51" fmla="*/ 217566 h 712618"/>
              <a:gd name="connsiteX52" fmla="*/ 348523 w 711790"/>
              <a:gd name="connsiteY52" fmla="*/ 4943 h 712618"/>
              <a:gd name="connsiteX53" fmla="*/ 354918 w 711790"/>
              <a:gd name="connsiteY53" fmla="*/ 0 h 712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711790" h="712618">
                <a:moveTo>
                  <a:pt x="129036" y="359359"/>
                </a:moveTo>
                <a:cubicBezTo>
                  <a:pt x="149769" y="371963"/>
                  <a:pt x="169564" y="383955"/>
                  <a:pt x="189326" y="396014"/>
                </a:cubicBezTo>
                <a:cubicBezTo>
                  <a:pt x="243334" y="428968"/>
                  <a:pt x="297302" y="461984"/>
                  <a:pt x="351230" y="495063"/>
                </a:cubicBezTo>
                <a:cubicBezTo>
                  <a:pt x="355791" y="497867"/>
                  <a:pt x="358628" y="496711"/>
                  <a:pt x="362382" y="494310"/>
                </a:cubicBezTo>
                <a:cubicBezTo>
                  <a:pt x="430052" y="450901"/>
                  <a:pt x="497784" y="407540"/>
                  <a:pt x="565578" y="364226"/>
                </a:cubicBezTo>
                <a:cubicBezTo>
                  <a:pt x="567858" y="362764"/>
                  <a:pt x="570193" y="361400"/>
                  <a:pt x="573216" y="359523"/>
                </a:cubicBezTo>
                <a:cubicBezTo>
                  <a:pt x="573413" y="362404"/>
                  <a:pt x="573653" y="364379"/>
                  <a:pt x="573653" y="366354"/>
                </a:cubicBezTo>
                <a:cubicBezTo>
                  <a:pt x="573653" y="404165"/>
                  <a:pt x="573587" y="441964"/>
                  <a:pt x="573729" y="479775"/>
                </a:cubicBezTo>
                <a:cubicBezTo>
                  <a:pt x="573729" y="489748"/>
                  <a:pt x="570019" y="498326"/>
                  <a:pt x="565000" y="506477"/>
                </a:cubicBezTo>
                <a:cubicBezTo>
                  <a:pt x="549668" y="531476"/>
                  <a:pt x="528378" y="550693"/>
                  <a:pt x="504503" y="567094"/>
                </a:cubicBezTo>
                <a:cubicBezTo>
                  <a:pt x="456718" y="599918"/>
                  <a:pt x="404110" y="618130"/>
                  <a:pt x="345687" y="614943"/>
                </a:cubicBezTo>
                <a:cubicBezTo>
                  <a:pt x="269934" y="610808"/>
                  <a:pt x="204625" y="582261"/>
                  <a:pt x="151810" y="527068"/>
                </a:cubicBezTo>
                <a:cubicBezTo>
                  <a:pt x="145669" y="520764"/>
                  <a:pt x="140515" y="513568"/>
                  <a:pt x="136522" y="505724"/>
                </a:cubicBezTo>
                <a:cubicBezTo>
                  <a:pt x="132638" y="497813"/>
                  <a:pt x="129124" y="488778"/>
                  <a:pt x="128949" y="480168"/>
                </a:cubicBezTo>
                <a:cubicBezTo>
                  <a:pt x="128152" y="441451"/>
                  <a:pt x="128600" y="402692"/>
                  <a:pt x="128621" y="363964"/>
                </a:cubicBezTo>
                <a:cubicBezTo>
                  <a:pt x="128621" y="362851"/>
                  <a:pt x="128807" y="361739"/>
                  <a:pt x="129036" y="359359"/>
                </a:cubicBezTo>
                <a:close/>
                <a:moveTo>
                  <a:pt x="47391" y="305017"/>
                </a:moveTo>
                <a:cubicBezTo>
                  <a:pt x="54451" y="309382"/>
                  <a:pt x="60628" y="313222"/>
                  <a:pt x="66749" y="317107"/>
                </a:cubicBezTo>
                <a:cubicBezTo>
                  <a:pt x="73580" y="321472"/>
                  <a:pt x="82954" y="324430"/>
                  <a:pt x="86392" y="330671"/>
                </a:cubicBezTo>
                <a:cubicBezTo>
                  <a:pt x="89829" y="336913"/>
                  <a:pt x="87548" y="346439"/>
                  <a:pt x="87548" y="354525"/>
                </a:cubicBezTo>
                <a:cubicBezTo>
                  <a:pt x="87548" y="427819"/>
                  <a:pt x="87501" y="501108"/>
                  <a:pt x="87406" y="574394"/>
                </a:cubicBezTo>
                <a:cubicBezTo>
                  <a:pt x="87406" y="580232"/>
                  <a:pt x="88781" y="583124"/>
                  <a:pt x="94434" y="585688"/>
                </a:cubicBezTo>
                <a:cubicBezTo>
                  <a:pt x="120786" y="597375"/>
                  <a:pt x="136642" y="625299"/>
                  <a:pt x="133248" y="652688"/>
                </a:cubicBezTo>
                <a:cubicBezTo>
                  <a:pt x="129494" y="682512"/>
                  <a:pt x="108587" y="705374"/>
                  <a:pt x="79779" y="711199"/>
                </a:cubicBezTo>
                <a:cubicBezTo>
                  <a:pt x="78231" y="711595"/>
                  <a:pt x="76705" y="712068"/>
                  <a:pt x="75207" y="712618"/>
                </a:cubicBezTo>
                <a:lnTo>
                  <a:pt x="58456" y="712618"/>
                </a:lnTo>
                <a:cubicBezTo>
                  <a:pt x="56939" y="712138"/>
                  <a:pt x="55444" y="711526"/>
                  <a:pt x="53906" y="711212"/>
                </a:cubicBezTo>
                <a:cubicBezTo>
                  <a:pt x="26123" y="704726"/>
                  <a:pt x="8839" y="687542"/>
                  <a:pt x="1604" y="660054"/>
                </a:cubicBezTo>
                <a:cubicBezTo>
                  <a:pt x="1091" y="658090"/>
                  <a:pt x="513" y="656126"/>
                  <a:pt x="0" y="654162"/>
                </a:cubicBezTo>
                <a:lnTo>
                  <a:pt x="0" y="636059"/>
                </a:lnTo>
                <a:cubicBezTo>
                  <a:pt x="592" y="634631"/>
                  <a:pt x="1113" y="633174"/>
                  <a:pt x="1560" y="631694"/>
                </a:cubicBezTo>
                <a:cubicBezTo>
                  <a:pt x="7016" y="609498"/>
                  <a:pt x="20187" y="593588"/>
                  <a:pt x="41270" y="584772"/>
                </a:cubicBezTo>
                <a:cubicBezTo>
                  <a:pt x="46202" y="582709"/>
                  <a:pt x="47544" y="580297"/>
                  <a:pt x="47533" y="575158"/>
                </a:cubicBezTo>
                <a:cubicBezTo>
                  <a:pt x="47351" y="489112"/>
                  <a:pt x="47304" y="403066"/>
                  <a:pt x="47391" y="317020"/>
                </a:cubicBezTo>
                <a:close/>
                <a:moveTo>
                  <a:pt x="354918" y="0"/>
                </a:moveTo>
                <a:lnTo>
                  <a:pt x="357700" y="33"/>
                </a:lnTo>
                <a:cubicBezTo>
                  <a:pt x="359548" y="1664"/>
                  <a:pt x="361487" y="3190"/>
                  <a:pt x="363506" y="4605"/>
                </a:cubicBezTo>
                <a:cubicBezTo>
                  <a:pt x="477480" y="75898"/>
                  <a:pt x="591464" y="147165"/>
                  <a:pt x="705457" y="218406"/>
                </a:cubicBezTo>
                <a:cubicBezTo>
                  <a:pt x="707392" y="219618"/>
                  <a:pt x="709257" y="220917"/>
                  <a:pt x="711790" y="222597"/>
                </a:cubicBezTo>
                <a:cubicBezTo>
                  <a:pt x="709508" y="224212"/>
                  <a:pt x="707761" y="225587"/>
                  <a:pt x="705896" y="226755"/>
                </a:cubicBezTo>
                <a:cubicBezTo>
                  <a:pt x="591523" y="298215"/>
                  <a:pt x="477163" y="369736"/>
                  <a:pt x="362818" y="441320"/>
                </a:cubicBezTo>
                <a:cubicBezTo>
                  <a:pt x="358093" y="444277"/>
                  <a:pt x="354852" y="444517"/>
                  <a:pt x="349975" y="441441"/>
                </a:cubicBezTo>
                <a:cubicBezTo>
                  <a:pt x="293893" y="406099"/>
                  <a:pt x="237714" y="370915"/>
                  <a:pt x="181436" y="335887"/>
                </a:cubicBezTo>
                <a:cubicBezTo>
                  <a:pt x="179483" y="334665"/>
                  <a:pt x="177552" y="333388"/>
                  <a:pt x="174507" y="331424"/>
                </a:cubicBezTo>
                <a:lnTo>
                  <a:pt x="348348" y="222641"/>
                </a:lnTo>
                <a:cubicBezTo>
                  <a:pt x="333409" y="213311"/>
                  <a:pt x="319628" y="204516"/>
                  <a:pt x="305540" y="196222"/>
                </a:cubicBezTo>
                <a:cubicBezTo>
                  <a:pt x="304012" y="195317"/>
                  <a:pt x="300400" y="196833"/>
                  <a:pt x="298327" y="198132"/>
                </a:cubicBezTo>
                <a:cubicBezTo>
                  <a:pt x="244611" y="231596"/>
                  <a:pt x="190977" y="265169"/>
                  <a:pt x="137427" y="298851"/>
                </a:cubicBezTo>
                <a:cubicBezTo>
                  <a:pt x="131404" y="302660"/>
                  <a:pt x="127421" y="302431"/>
                  <a:pt x="121583" y="298721"/>
                </a:cubicBezTo>
                <a:cubicBezTo>
                  <a:pt x="83238" y="274365"/>
                  <a:pt x="44630" y="250423"/>
                  <a:pt x="6111" y="226340"/>
                </a:cubicBezTo>
                <a:cubicBezTo>
                  <a:pt x="4561" y="225369"/>
                  <a:pt x="3066" y="224300"/>
                  <a:pt x="654" y="222663"/>
                </a:cubicBezTo>
                <a:cubicBezTo>
                  <a:pt x="3513" y="220753"/>
                  <a:pt x="5860" y="219084"/>
                  <a:pt x="8293" y="217566"/>
                </a:cubicBezTo>
                <a:cubicBezTo>
                  <a:pt x="121706" y="146703"/>
                  <a:pt x="235117" y="75828"/>
                  <a:pt x="348523" y="4943"/>
                </a:cubicBezTo>
                <a:cubicBezTo>
                  <a:pt x="350738" y="3406"/>
                  <a:pt x="352872" y="1756"/>
                  <a:pt x="354918"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p:cNvSpPr>
            <a:spLocks noGrp="1"/>
          </p:cNvSpPr>
          <p:nvPr userDrawn="1">
            <p:ph type="body" sz="quarter" idx="47"/>
          </p:nvPr>
        </p:nvSpPr>
        <p:spPr>
          <a:xfrm>
            <a:off x="6873830" y="2980669"/>
            <a:ext cx="576550" cy="617749"/>
          </a:xfrm>
          <a:custGeom>
            <a:avLst/>
            <a:gdLst>
              <a:gd name="connsiteX0" fmla="*/ 274417 w 576550"/>
              <a:gd name="connsiteY0" fmla="*/ 205133 h 617749"/>
              <a:gd name="connsiteX1" fmla="*/ 274417 w 576550"/>
              <a:gd name="connsiteY1" fmla="*/ 356694 h 617749"/>
              <a:gd name="connsiteX2" fmla="*/ 117290 w 576550"/>
              <a:gd name="connsiteY2" fmla="*/ 356694 h 617749"/>
              <a:gd name="connsiteX3" fmla="*/ 117290 w 576550"/>
              <a:gd name="connsiteY3" fmla="*/ 393811 h 617749"/>
              <a:gd name="connsiteX4" fmla="*/ 274417 w 576550"/>
              <a:gd name="connsiteY4" fmla="*/ 393811 h 617749"/>
              <a:gd name="connsiteX5" fmla="*/ 274417 w 576550"/>
              <a:gd name="connsiteY5" fmla="*/ 545371 h 617749"/>
              <a:gd name="connsiteX6" fmla="*/ 311535 w 576550"/>
              <a:gd name="connsiteY6" fmla="*/ 545371 h 617749"/>
              <a:gd name="connsiteX7" fmla="*/ 311535 w 576550"/>
              <a:gd name="connsiteY7" fmla="*/ 393811 h 617749"/>
              <a:gd name="connsiteX8" fmla="*/ 457528 w 576550"/>
              <a:gd name="connsiteY8" fmla="*/ 393811 h 617749"/>
              <a:gd name="connsiteX9" fmla="*/ 457528 w 576550"/>
              <a:gd name="connsiteY9" fmla="*/ 356694 h 617749"/>
              <a:gd name="connsiteX10" fmla="*/ 311535 w 576550"/>
              <a:gd name="connsiteY10" fmla="*/ 356694 h 617749"/>
              <a:gd name="connsiteX11" fmla="*/ 311535 w 576550"/>
              <a:gd name="connsiteY11" fmla="*/ 205133 h 617749"/>
              <a:gd name="connsiteX12" fmla="*/ 116609 w 576550"/>
              <a:gd name="connsiteY12" fmla="*/ 64769 h 617749"/>
              <a:gd name="connsiteX13" fmla="*/ 553475 w 576550"/>
              <a:gd name="connsiteY13" fmla="*/ 64769 h 617749"/>
              <a:gd name="connsiteX14" fmla="*/ 569497 w 576550"/>
              <a:gd name="connsiteY14" fmla="*/ 80791 h 617749"/>
              <a:gd name="connsiteX15" fmla="*/ 569497 w 576550"/>
              <a:gd name="connsiteY15" fmla="*/ 85802 h 617749"/>
              <a:gd name="connsiteX16" fmla="*/ 553413 w 576550"/>
              <a:gd name="connsiteY16" fmla="*/ 101824 h 617749"/>
              <a:gd name="connsiteX17" fmla="*/ 116609 w 576550"/>
              <a:gd name="connsiteY17" fmla="*/ 101824 h 617749"/>
              <a:gd name="connsiteX18" fmla="*/ 100587 w 576550"/>
              <a:gd name="connsiteY18" fmla="*/ 85802 h 617749"/>
              <a:gd name="connsiteX19" fmla="*/ 100587 w 576550"/>
              <a:gd name="connsiteY19" fmla="*/ 80791 h 617749"/>
              <a:gd name="connsiteX20" fmla="*/ 116609 w 576550"/>
              <a:gd name="connsiteY20" fmla="*/ 64769 h 617749"/>
              <a:gd name="connsiteX21" fmla="*/ 18805 w 576550"/>
              <a:gd name="connsiteY21" fmla="*/ 0 h 617749"/>
              <a:gd name="connsiteX22" fmla="*/ 557992 w 576550"/>
              <a:gd name="connsiteY22" fmla="*/ 0 h 617749"/>
              <a:gd name="connsiteX23" fmla="*/ 576550 w 576550"/>
              <a:gd name="connsiteY23" fmla="*/ 18558 h 617749"/>
              <a:gd name="connsiteX24" fmla="*/ 557992 w 576550"/>
              <a:gd name="connsiteY24" fmla="*/ 37117 h 617749"/>
              <a:gd name="connsiteX25" fmla="*/ 55923 w 576550"/>
              <a:gd name="connsiteY25" fmla="*/ 37117 h 617749"/>
              <a:gd name="connsiteX26" fmla="*/ 37364 w 576550"/>
              <a:gd name="connsiteY26" fmla="*/ 55675 h 617749"/>
              <a:gd name="connsiteX27" fmla="*/ 37364 w 576550"/>
              <a:gd name="connsiteY27" fmla="*/ 122610 h 617749"/>
              <a:gd name="connsiteX28" fmla="*/ 55923 w 576550"/>
              <a:gd name="connsiteY28" fmla="*/ 141168 h 617749"/>
              <a:gd name="connsiteX29" fmla="*/ 556878 w 576550"/>
              <a:gd name="connsiteY29" fmla="*/ 141168 h 617749"/>
              <a:gd name="connsiteX30" fmla="*/ 575437 w 576550"/>
              <a:gd name="connsiteY30" fmla="*/ 159726 h 617749"/>
              <a:gd name="connsiteX31" fmla="*/ 575437 w 576550"/>
              <a:gd name="connsiteY31" fmla="*/ 599191 h 617749"/>
              <a:gd name="connsiteX32" fmla="*/ 556878 w 576550"/>
              <a:gd name="connsiteY32" fmla="*/ 617749 h 617749"/>
              <a:gd name="connsiteX33" fmla="*/ 18558 w 576550"/>
              <a:gd name="connsiteY33" fmla="*/ 617749 h 617749"/>
              <a:gd name="connsiteX34" fmla="*/ 0 w 576550"/>
              <a:gd name="connsiteY34" fmla="*/ 599191 h 617749"/>
              <a:gd name="connsiteX35" fmla="*/ 0 w 576550"/>
              <a:gd name="connsiteY35" fmla="*/ 141168 h 617749"/>
              <a:gd name="connsiteX36" fmla="*/ 247 w 576550"/>
              <a:gd name="connsiteY36" fmla="*/ 141168 h 617749"/>
              <a:gd name="connsiteX37" fmla="*/ 247 w 576550"/>
              <a:gd name="connsiteY37" fmla="*/ 18558 h 617749"/>
              <a:gd name="connsiteX38" fmla="*/ 18805 w 576550"/>
              <a:gd name="connsiteY38" fmla="*/ 0 h 617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76550" h="617749">
                <a:moveTo>
                  <a:pt x="274417" y="205133"/>
                </a:moveTo>
                <a:lnTo>
                  <a:pt x="274417" y="356694"/>
                </a:lnTo>
                <a:lnTo>
                  <a:pt x="117290" y="356694"/>
                </a:lnTo>
                <a:lnTo>
                  <a:pt x="117290" y="393811"/>
                </a:lnTo>
                <a:lnTo>
                  <a:pt x="274417" y="393811"/>
                </a:lnTo>
                <a:lnTo>
                  <a:pt x="274417" y="545371"/>
                </a:lnTo>
                <a:lnTo>
                  <a:pt x="311535" y="545371"/>
                </a:lnTo>
                <a:lnTo>
                  <a:pt x="311535" y="393811"/>
                </a:lnTo>
                <a:lnTo>
                  <a:pt x="457528" y="393811"/>
                </a:lnTo>
                <a:lnTo>
                  <a:pt x="457528" y="356694"/>
                </a:lnTo>
                <a:lnTo>
                  <a:pt x="311535" y="356694"/>
                </a:lnTo>
                <a:lnTo>
                  <a:pt x="311535" y="205133"/>
                </a:lnTo>
                <a:close/>
                <a:moveTo>
                  <a:pt x="116609" y="64769"/>
                </a:moveTo>
                <a:lnTo>
                  <a:pt x="553475" y="64769"/>
                </a:lnTo>
                <a:cubicBezTo>
                  <a:pt x="562321" y="64769"/>
                  <a:pt x="569497" y="71945"/>
                  <a:pt x="569497" y="80791"/>
                </a:cubicBezTo>
                <a:lnTo>
                  <a:pt x="569497" y="85802"/>
                </a:lnTo>
                <a:cubicBezTo>
                  <a:pt x="569497" y="94648"/>
                  <a:pt x="562321" y="101824"/>
                  <a:pt x="553413" y="101824"/>
                </a:cubicBezTo>
                <a:lnTo>
                  <a:pt x="116609" y="101824"/>
                </a:lnTo>
                <a:cubicBezTo>
                  <a:pt x="107763" y="101824"/>
                  <a:pt x="100587" y="94648"/>
                  <a:pt x="100587" y="85802"/>
                </a:cubicBezTo>
                <a:lnTo>
                  <a:pt x="100587" y="80791"/>
                </a:lnTo>
                <a:cubicBezTo>
                  <a:pt x="100587" y="71945"/>
                  <a:pt x="107763" y="64769"/>
                  <a:pt x="116609" y="64769"/>
                </a:cubicBezTo>
                <a:close/>
                <a:moveTo>
                  <a:pt x="18805" y="0"/>
                </a:moveTo>
                <a:lnTo>
                  <a:pt x="557992" y="0"/>
                </a:lnTo>
                <a:cubicBezTo>
                  <a:pt x="568261" y="0"/>
                  <a:pt x="576550" y="8289"/>
                  <a:pt x="576550" y="18558"/>
                </a:cubicBezTo>
                <a:cubicBezTo>
                  <a:pt x="576550" y="28827"/>
                  <a:pt x="568261" y="37117"/>
                  <a:pt x="557992" y="37117"/>
                </a:cubicBezTo>
                <a:lnTo>
                  <a:pt x="55923" y="37117"/>
                </a:lnTo>
                <a:cubicBezTo>
                  <a:pt x="45653" y="37117"/>
                  <a:pt x="37364" y="45406"/>
                  <a:pt x="37364" y="55675"/>
                </a:cubicBezTo>
                <a:lnTo>
                  <a:pt x="37364" y="122610"/>
                </a:lnTo>
                <a:cubicBezTo>
                  <a:pt x="37364" y="132878"/>
                  <a:pt x="45653" y="141168"/>
                  <a:pt x="55923" y="141168"/>
                </a:cubicBezTo>
                <a:lnTo>
                  <a:pt x="556878" y="141168"/>
                </a:lnTo>
                <a:cubicBezTo>
                  <a:pt x="567147" y="141168"/>
                  <a:pt x="575437" y="149457"/>
                  <a:pt x="575437" y="159726"/>
                </a:cubicBezTo>
                <a:lnTo>
                  <a:pt x="575437" y="599191"/>
                </a:lnTo>
                <a:cubicBezTo>
                  <a:pt x="575437" y="609460"/>
                  <a:pt x="567147" y="617749"/>
                  <a:pt x="556878" y="617749"/>
                </a:cubicBezTo>
                <a:lnTo>
                  <a:pt x="18558" y="617749"/>
                </a:lnTo>
                <a:cubicBezTo>
                  <a:pt x="8289" y="617749"/>
                  <a:pt x="0" y="609460"/>
                  <a:pt x="0" y="599191"/>
                </a:cubicBezTo>
                <a:lnTo>
                  <a:pt x="0" y="141168"/>
                </a:lnTo>
                <a:lnTo>
                  <a:pt x="247" y="141168"/>
                </a:lnTo>
                <a:lnTo>
                  <a:pt x="247" y="18558"/>
                </a:lnTo>
                <a:cubicBezTo>
                  <a:pt x="247" y="8289"/>
                  <a:pt x="8537" y="0"/>
                  <a:pt x="18805" y="0"/>
                </a:cubicBezTo>
                <a:close/>
              </a:path>
            </a:pathLst>
          </a:custGeom>
          <a:solidFill>
            <a:schemeClr val="accent1"/>
          </a:solidFill>
        </p:spPr>
        <p:txBody>
          <a:bodyPr wrap="square">
            <a:noAutofit/>
          </a:bodyPr>
          <a:lstStyle>
            <a:lvl1pPr marL="0" indent="0">
              <a:buNone/>
              <a:defRPr sz="100" b="1">
                <a:noFill/>
              </a:defRPr>
            </a:lvl1pPr>
          </a:lstStyle>
          <a:p>
            <a:pPr lvl="0"/>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三段内容1">
    <p:spTree>
      <p:nvGrpSpPr>
        <p:cNvPr id="1" name=""/>
        <p:cNvGrpSpPr/>
        <p:nvPr/>
      </p:nvGrpSpPr>
      <p:grpSpPr>
        <a:xfrm>
          <a:off x="0" y="0"/>
          <a:ext cx="0" cy="0"/>
          <a:chOff x="0" y="0"/>
          <a:chExt cx="0" cy="0"/>
        </a:xfrm>
      </p:grpSpPr>
      <p:sp>
        <p:nvSpPr>
          <p:cNvPr id="9" name="矩形 8"/>
          <p:cNvSpPr/>
          <p:nvPr userDrawn="1"/>
        </p:nvSpPr>
        <p:spPr>
          <a:xfrm>
            <a:off x="6604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userDrawn="1"/>
        </p:nvSpPr>
        <p:spPr>
          <a:xfrm>
            <a:off x="439765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userDrawn="1"/>
        </p:nvSpPr>
        <p:spPr>
          <a:xfrm>
            <a:off x="81349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p:cNvSpPr/>
          <p:nvPr userDrawn="1"/>
        </p:nvSpPr>
        <p:spPr>
          <a:xfrm>
            <a:off x="18644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flip="none" rotWithShape="1">
                <a:gsLst>
                  <a:gs pos="50000">
                    <a:schemeClr val="accent2"/>
                  </a:gs>
                  <a:gs pos="50000">
                    <a:schemeClr val="accent1"/>
                  </a:gs>
                </a:gsLst>
                <a:lin ang="0" scaled="1"/>
                <a:tileRect/>
              </a:gradFill>
            </a:endParaRPr>
          </a:p>
        </p:txBody>
      </p:sp>
      <p:sp useBgFill="1">
        <p:nvSpPr>
          <p:cNvPr id="20" name="矩形 19"/>
          <p:cNvSpPr/>
          <p:nvPr userDrawn="1"/>
        </p:nvSpPr>
        <p:spPr>
          <a:xfrm>
            <a:off x="560174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p:cNvSpPr/>
          <p:nvPr userDrawn="1"/>
        </p:nvSpPr>
        <p:spPr>
          <a:xfrm>
            <a:off x="93389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hasCustomPrompt="1"/>
          </p:nvPr>
        </p:nvSpPr>
        <p:spPr>
          <a:xfrm>
            <a:off x="8944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3" name="文本占位符 2"/>
          <p:cNvSpPr>
            <a:spLocks noGrp="1"/>
          </p:cNvSpPr>
          <p:nvPr>
            <p:ph type="body" sz="quarter" idx="11" hasCustomPrompt="1"/>
          </p:nvPr>
        </p:nvSpPr>
        <p:spPr>
          <a:xfrm>
            <a:off x="463165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4" name="文本占位符 3"/>
          <p:cNvSpPr>
            <a:spLocks noGrp="1"/>
          </p:cNvSpPr>
          <p:nvPr>
            <p:ph type="body" sz="quarter" idx="12" hasCustomPrompt="1"/>
          </p:nvPr>
        </p:nvSpPr>
        <p:spPr>
          <a:xfrm>
            <a:off x="83689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5" name="文本占位符 4"/>
          <p:cNvSpPr>
            <a:spLocks noGrp="1"/>
          </p:cNvSpPr>
          <p:nvPr>
            <p:ph type="body" sz="quarter" idx="13"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字很多的三段内容</a:t>
            </a:r>
          </a:p>
        </p:txBody>
      </p:sp>
      <p:sp>
        <p:nvSpPr>
          <p:cNvPr id="6" name="文本占位符 5"/>
          <p:cNvSpPr>
            <a:spLocks noGrp="1"/>
          </p:cNvSpPr>
          <p:nvPr>
            <p:ph type="body" sz="quarter" idx="14" hasCustomPrompt="1"/>
          </p:nvPr>
        </p:nvSpPr>
        <p:spPr>
          <a:xfrm>
            <a:off x="8764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可以写两行</a:t>
            </a:r>
            <a:endParaRPr lang="en-US" altLang="zh-CN" dirty="0"/>
          </a:p>
        </p:txBody>
      </p:sp>
      <p:sp>
        <p:nvSpPr>
          <p:cNvPr id="7" name="文本占位符 6"/>
          <p:cNvSpPr>
            <a:spLocks noGrp="1"/>
          </p:cNvSpPr>
          <p:nvPr>
            <p:ph type="body" sz="quarter" idx="15" hasCustomPrompt="1"/>
          </p:nvPr>
        </p:nvSpPr>
        <p:spPr>
          <a:xfrm>
            <a:off x="461365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a:t>
            </a:r>
          </a:p>
        </p:txBody>
      </p:sp>
      <p:sp>
        <p:nvSpPr>
          <p:cNvPr id="8" name="文本占位符 7"/>
          <p:cNvSpPr>
            <a:spLocks noGrp="1"/>
          </p:cNvSpPr>
          <p:nvPr>
            <p:ph type="body" sz="quarter" idx="16" hasCustomPrompt="1"/>
          </p:nvPr>
        </p:nvSpPr>
        <p:spPr>
          <a:xfrm>
            <a:off x="83509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小标题</a:t>
            </a:r>
          </a:p>
        </p:txBody>
      </p:sp>
      <p:sp>
        <p:nvSpPr>
          <p:cNvPr id="15" name="文本占位符 14"/>
          <p:cNvSpPr>
            <a:spLocks noGrp="1"/>
          </p:cNvSpPr>
          <p:nvPr>
            <p:ph type="body" sz="quarter" idx="17" hasCustomPrompt="1"/>
          </p:nvPr>
        </p:nvSpPr>
        <p:spPr>
          <a:xfrm>
            <a:off x="18644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16" name="文本占位符 15"/>
          <p:cNvSpPr>
            <a:spLocks noGrp="1"/>
          </p:cNvSpPr>
          <p:nvPr>
            <p:ph type="body" sz="quarter" idx="18" hasCustomPrompt="1"/>
          </p:nvPr>
        </p:nvSpPr>
        <p:spPr>
          <a:xfrm>
            <a:off x="560174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17" name="文本占位符 16"/>
          <p:cNvSpPr>
            <a:spLocks noGrp="1"/>
          </p:cNvSpPr>
          <p:nvPr>
            <p:ph type="body" sz="quarter" idx="19" hasCustomPrompt="1"/>
          </p:nvPr>
        </p:nvSpPr>
        <p:spPr>
          <a:xfrm>
            <a:off x="93389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24" name="文本占位符 23"/>
          <p:cNvSpPr>
            <a:spLocks noGrp="1"/>
          </p:cNvSpPr>
          <p:nvPr>
            <p:ph type="body" sz="quarter" idx="20"/>
          </p:nvPr>
        </p:nvSpPr>
        <p:spPr>
          <a:xfrm>
            <a:off x="1434401" y="2819324"/>
            <a:ext cx="1835993"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8" name="文本占位符 27"/>
          <p:cNvSpPr>
            <a:spLocks noGrp="1"/>
          </p:cNvSpPr>
          <p:nvPr>
            <p:ph type="body" sz="quarter" idx="21"/>
          </p:nvPr>
        </p:nvSpPr>
        <p:spPr>
          <a:xfrm>
            <a:off x="5171651" y="2819324"/>
            <a:ext cx="1835999"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9" name="文本占位符 28"/>
          <p:cNvSpPr>
            <a:spLocks noGrp="1"/>
          </p:cNvSpPr>
          <p:nvPr>
            <p:ph type="body" sz="quarter" idx="22"/>
          </p:nvPr>
        </p:nvSpPr>
        <p:spPr>
          <a:xfrm>
            <a:off x="8908903" y="2819324"/>
            <a:ext cx="1835996" cy="25400"/>
          </a:xfrm>
          <a:custGeom>
            <a:avLst/>
            <a:gdLst>
              <a:gd name="connsiteX0" fmla="*/ 0 w 1835996"/>
              <a:gd name="connsiteY0" fmla="*/ 0 h 25400"/>
              <a:gd name="connsiteX1" fmla="*/ 917997 w 1835996"/>
              <a:gd name="connsiteY1" fmla="*/ 0 h 25400"/>
              <a:gd name="connsiteX2" fmla="*/ 1835996 w 1835996"/>
              <a:gd name="connsiteY2" fmla="*/ 0 h 25400"/>
              <a:gd name="connsiteX3" fmla="*/ 1835996 w 1835996"/>
              <a:gd name="connsiteY3" fmla="*/ 25400 h 25400"/>
              <a:gd name="connsiteX4" fmla="*/ 917997 w 1835996"/>
              <a:gd name="connsiteY4" fmla="*/ 25400 h 25400"/>
              <a:gd name="connsiteX5" fmla="*/ 0 w 1835996"/>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6" h="25400">
                <a:moveTo>
                  <a:pt x="0" y="0"/>
                </a:moveTo>
                <a:lnTo>
                  <a:pt x="917997" y="0"/>
                </a:lnTo>
                <a:lnTo>
                  <a:pt x="1835996" y="0"/>
                </a:lnTo>
                <a:lnTo>
                  <a:pt x="1835996" y="25400"/>
                </a:lnTo>
                <a:lnTo>
                  <a:pt x="917997"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三段内容2">
    <p:spTree>
      <p:nvGrpSpPr>
        <p:cNvPr id="1" name=""/>
        <p:cNvGrpSpPr/>
        <p:nvPr/>
      </p:nvGrpSpPr>
      <p:grpSpPr>
        <a:xfrm>
          <a:off x="0" y="0"/>
          <a:ext cx="0" cy="0"/>
          <a:chOff x="0" y="0"/>
          <a:chExt cx="0" cy="0"/>
        </a:xfrm>
      </p:grpSpPr>
      <p:sp>
        <p:nvSpPr>
          <p:cNvPr id="8" name="文本占位符 7"/>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9" name="文本占位符 8"/>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0" name="文本占位符 9"/>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1" name="文本占位符 10"/>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p:cNvSpPr>
            <a:spLocks noGrp="1"/>
          </p:cNvSpPr>
          <p:nvPr>
            <p:ph type="body" sz="quarter" idx="26" hasCustomPrompt="1"/>
          </p:nvPr>
        </p:nvSpPr>
        <p:spPr>
          <a:xfrm>
            <a:off x="1063930"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p:cNvSpPr>
            <a:spLocks noGrp="1"/>
          </p:cNvSpPr>
          <p:nvPr>
            <p:ph type="body" sz="quarter" idx="27" hasCustomPrompt="1"/>
          </p:nvPr>
        </p:nvSpPr>
        <p:spPr>
          <a:xfrm>
            <a:off x="4880073"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p:cNvSpPr>
            <a:spLocks noGrp="1"/>
          </p:cNvSpPr>
          <p:nvPr>
            <p:ph type="body" sz="quarter" idx="28" hasCustomPrompt="1"/>
          </p:nvPr>
        </p:nvSpPr>
        <p:spPr>
          <a:xfrm>
            <a:off x="8696215"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5" name="图片占位符 4"/>
          <p:cNvSpPr>
            <a:spLocks noGrp="1"/>
          </p:cNvSpPr>
          <p:nvPr>
            <p:ph type="pic" sz="quarter" idx="29"/>
          </p:nvPr>
        </p:nvSpPr>
        <p:spPr>
          <a:xfrm>
            <a:off x="0" y="1535390"/>
            <a:ext cx="4187456" cy="2118680"/>
          </a:xfrm>
          <a:prstGeom prst="rect">
            <a:avLst/>
          </a:prstGeom>
          <a:ln w="28575">
            <a:solidFill>
              <a:schemeClr val="bg1">
                <a:lumMod val="85000"/>
              </a:schemeClr>
            </a:solidFill>
          </a:ln>
        </p:spPr>
        <p:txBody>
          <a:bodyPr/>
          <a:lstStyle/>
          <a:p>
            <a:endParaRPr lang="zh-CN" altLang="en-US"/>
          </a:p>
        </p:txBody>
      </p:sp>
      <p:sp>
        <p:nvSpPr>
          <p:cNvPr id="6" name="图片占位符 5"/>
          <p:cNvSpPr>
            <a:spLocks noGrp="1"/>
          </p:cNvSpPr>
          <p:nvPr>
            <p:ph type="pic" sz="quarter" idx="30"/>
          </p:nvPr>
        </p:nvSpPr>
        <p:spPr>
          <a:xfrm>
            <a:off x="4187457" y="1535390"/>
            <a:ext cx="3811312" cy="2118680"/>
          </a:xfrm>
          <a:prstGeom prst="rect">
            <a:avLst/>
          </a:prstGeom>
          <a:ln w="28575">
            <a:solidFill>
              <a:schemeClr val="bg1">
                <a:lumMod val="85000"/>
              </a:schemeClr>
            </a:solidFill>
          </a:ln>
        </p:spPr>
        <p:txBody>
          <a:bodyPr/>
          <a:lstStyle/>
          <a:p>
            <a:endParaRPr lang="zh-CN" altLang="en-US"/>
          </a:p>
        </p:txBody>
      </p:sp>
      <p:sp>
        <p:nvSpPr>
          <p:cNvPr id="7" name="图片占位符 6"/>
          <p:cNvSpPr>
            <a:spLocks noGrp="1"/>
          </p:cNvSpPr>
          <p:nvPr>
            <p:ph type="pic" sz="quarter" idx="31"/>
          </p:nvPr>
        </p:nvSpPr>
        <p:spPr>
          <a:xfrm>
            <a:off x="8004545" y="1535390"/>
            <a:ext cx="4193230" cy="2118680"/>
          </a:xfrm>
          <a:prstGeom prst="rect">
            <a:avLst/>
          </a:prstGeom>
          <a:ln w="28575">
            <a:solidFill>
              <a:schemeClr val="bg1">
                <a:lumMod val="85000"/>
              </a:schemeClr>
            </a:solidFill>
          </a:ln>
        </p:spPr>
        <p:txBody>
          <a:bodyPr/>
          <a:lstStyle/>
          <a:p>
            <a:endParaRPr lang="zh-CN" altLang="en-US"/>
          </a:p>
        </p:txBody>
      </p:sp>
      <p:sp>
        <p:nvSpPr>
          <p:cNvPr id="21" name="矩形 20"/>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p:cNvSpPr>
            <a:spLocks noGrp="1"/>
          </p:cNvSpPr>
          <p:nvPr>
            <p:ph type="body" sz="quarter" idx="32" hasCustomPrompt="1"/>
          </p:nvPr>
        </p:nvSpPr>
        <p:spPr>
          <a:xfrm>
            <a:off x="204558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p:cNvSpPr>
            <a:spLocks noGrp="1"/>
          </p:cNvSpPr>
          <p:nvPr>
            <p:ph type="body" sz="quarter" idx="33" hasCustomPrompt="1"/>
          </p:nvPr>
        </p:nvSpPr>
        <p:spPr>
          <a:xfrm>
            <a:off x="5861723"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p:cNvSpPr>
            <a:spLocks noGrp="1"/>
          </p:cNvSpPr>
          <p:nvPr>
            <p:ph type="body" sz="quarter" idx="34" hasCustomPrompt="1"/>
          </p:nvPr>
        </p:nvSpPr>
        <p:spPr>
          <a:xfrm>
            <a:off x="9677865"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grpSp>
        <p:nvGrpSpPr>
          <p:cNvPr id="17" name="组合 16"/>
          <p:cNvGrpSpPr/>
          <p:nvPr userDrawn="1"/>
        </p:nvGrpSpPr>
        <p:grpSpPr>
          <a:xfrm>
            <a:off x="4187456" y="4135171"/>
            <a:ext cx="3817089" cy="1839602"/>
            <a:chOff x="4242123" y="4135171"/>
            <a:chExt cx="3817089" cy="1839602"/>
          </a:xfrm>
        </p:grpSpPr>
        <p:cxnSp>
          <p:nvCxnSpPr>
            <p:cNvPr id="18" name="直接连接符 17"/>
            <p:cNvCxnSpPr/>
            <p:nvPr/>
          </p:nvCxnSpPr>
          <p:spPr>
            <a:xfrm>
              <a:off x="4242123"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059212"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三段内容3">
    <p:spTree>
      <p:nvGrpSpPr>
        <p:cNvPr id="1" name=""/>
        <p:cNvGrpSpPr/>
        <p:nvPr/>
      </p:nvGrpSpPr>
      <p:grpSpPr>
        <a:xfrm>
          <a:off x="0" y="0"/>
          <a:ext cx="0" cy="0"/>
          <a:chOff x="0" y="0"/>
          <a:chExt cx="0" cy="0"/>
        </a:xfrm>
      </p:grpSpPr>
      <p:sp>
        <p:nvSpPr>
          <p:cNvPr id="8" name="文本占位符 7"/>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9" name="文本占位符 8"/>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0" name="文本占位符 9"/>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48" name="图片占位符 47"/>
          <p:cNvSpPr>
            <a:spLocks noGrp="1"/>
          </p:cNvSpPr>
          <p:nvPr>
            <p:ph type="pic" sz="quarter" idx="23"/>
          </p:nvPr>
        </p:nvSpPr>
        <p:spPr>
          <a:xfrm>
            <a:off x="4708706" y="1606233"/>
            <a:ext cx="2882317" cy="2676207"/>
          </a:xfrm>
          <a:prstGeom prst="rect">
            <a:avLst/>
          </a:prstGeom>
          <a:ln>
            <a:solidFill>
              <a:schemeClr val="bg2">
                <a:lumMod val="75000"/>
              </a:schemeClr>
            </a:solidFill>
          </a:ln>
        </p:spPr>
        <p:txBody>
          <a:bodyPr/>
          <a:lstStyle/>
          <a:p>
            <a:endParaRPr lang="zh-CN" altLang="en-US"/>
          </a:p>
        </p:txBody>
      </p:sp>
      <p:sp>
        <p:nvSpPr>
          <p:cNvPr id="49" name="图片占位符 48"/>
          <p:cNvSpPr>
            <a:spLocks noGrp="1"/>
          </p:cNvSpPr>
          <p:nvPr>
            <p:ph type="pic" sz="quarter" idx="24"/>
          </p:nvPr>
        </p:nvSpPr>
        <p:spPr>
          <a:xfrm>
            <a:off x="8464593" y="1606233"/>
            <a:ext cx="2882317" cy="2676207"/>
          </a:xfrm>
          <a:prstGeom prst="rect">
            <a:avLst/>
          </a:prstGeom>
          <a:ln>
            <a:solidFill>
              <a:schemeClr val="bg2">
                <a:lumMod val="75000"/>
              </a:schemeClr>
            </a:solidFill>
          </a:ln>
        </p:spPr>
        <p:txBody>
          <a:bodyPr/>
          <a:lstStyle/>
          <a:p>
            <a:endParaRPr lang="zh-CN" altLang="en-US"/>
          </a:p>
        </p:txBody>
      </p:sp>
      <p:sp>
        <p:nvSpPr>
          <p:cNvPr id="50" name="图片占位符 49"/>
          <p:cNvSpPr>
            <a:spLocks noGrp="1"/>
          </p:cNvSpPr>
          <p:nvPr>
            <p:ph type="pic" sz="quarter" idx="25"/>
          </p:nvPr>
        </p:nvSpPr>
        <p:spPr>
          <a:xfrm>
            <a:off x="832308" y="1606233"/>
            <a:ext cx="2882317" cy="2676207"/>
          </a:xfrm>
          <a:prstGeom prst="rect">
            <a:avLst/>
          </a:prstGeom>
          <a:ln>
            <a:solidFill>
              <a:schemeClr val="bg2">
                <a:lumMod val="75000"/>
              </a:schemeClr>
            </a:solidFill>
          </a:ln>
        </p:spPr>
        <p:txBody>
          <a:bodyPr/>
          <a:lstStyle/>
          <a:p>
            <a:endParaRPr lang="zh-CN" altLang="en-US"/>
          </a:p>
        </p:txBody>
      </p:sp>
      <p:sp>
        <p:nvSpPr>
          <p:cNvPr id="11" name="文本占位符 10"/>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p:cNvSpPr>
            <a:spLocks noGrp="1"/>
          </p:cNvSpPr>
          <p:nvPr>
            <p:ph type="body" sz="quarter" idx="26" hasCustomPrompt="1"/>
          </p:nvPr>
        </p:nvSpPr>
        <p:spPr>
          <a:xfrm>
            <a:off x="1063930"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p:cNvSpPr>
            <a:spLocks noGrp="1"/>
          </p:cNvSpPr>
          <p:nvPr>
            <p:ph type="body" sz="quarter" idx="27" hasCustomPrompt="1"/>
          </p:nvPr>
        </p:nvSpPr>
        <p:spPr>
          <a:xfrm>
            <a:off x="4880073"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p:cNvSpPr>
            <a:spLocks noGrp="1"/>
          </p:cNvSpPr>
          <p:nvPr>
            <p:ph type="body" sz="quarter" idx="28" hasCustomPrompt="1"/>
          </p:nvPr>
        </p:nvSpPr>
        <p:spPr>
          <a:xfrm>
            <a:off x="8696215"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cxnSp>
        <p:nvCxnSpPr>
          <p:cNvPr id="15" name="直接连接符 14"/>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三段内容4">
    <p:spTree>
      <p:nvGrpSpPr>
        <p:cNvPr id="1" name=""/>
        <p:cNvGrpSpPr/>
        <p:nvPr/>
      </p:nvGrpSpPr>
      <p:grpSpPr>
        <a:xfrm>
          <a:off x="0" y="0"/>
          <a:ext cx="0" cy="0"/>
          <a:chOff x="0" y="0"/>
          <a:chExt cx="0" cy="0"/>
        </a:xfrm>
      </p:grpSpPr>
      <p:cxnSp>
        <p:nvCxnSpPr>
          <p:cNvPr id="50" name="直接连接符 49"/>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p:cNvGrpSpPr/>
          <p:nvPr userDrawn="1"/>
        </p:nvGrpSpPr>
        <p:grpSpPr>
          <a:xfrm>
            <a:off x="8979305" y="3105645"/>
            <a:ext cx="1719702" cy="517334"/>
            <a:chOff x="1454458" y="3105645"/>
            <a:chExt cx="1719702" cy="517334"/>
          </a:xfrm>
        </p:grpSpPr>
        <p:sp>
          <p:nvSpPr>
            <p:cNvPr id="34" name="任意多边形: 形状 33"/>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1" fmla="*/ 840579 w 1416014"/>
                <a:gd name="connsiteY0-2" fmla="*/ 0 h 482993"/>
                <a:gd name="connsiteX1-3" fmla="*/ 840580 w 1416014"/>
                <a:gd name="connsiteY1-4" fmla="*/ 0 h 482993"/>
                <a:gd name="connsiteX2-5" fmla="*/ 840580 w 1416014"/>
                <a:gd name="connsiteY2-6" fmla="*/ 0 h 482993"/>
                <a:gd name="connsiteX3-7" fmla="*/ 840579 w 1416014"/>
                <a:gd name="connsiteY3-8" fmla="*/ 0 h 482993"/>
                <a:gd name="connsiteX4-9" fmla="*/ 702643 w 1416014"/>
                <a:gd name="connsiteY4-10" fmla="*/ 10272 h 482993"/>
                <a:gd name="connsiteX5-11" fmla="*/ 723820 w 1416014"/>
                <a:gd name="connsiteY5-12" fmla="*/ 6631 h 482993"/>
                <a:gd name="connsiteX6-13" fmla="*/ 734478 w 1416014"/>
                <a:gd name="connsiteY6-14" fmla="*/ 6026 h 482993"/>
                <a:gd name="connsiteX7-15" fmla="*/ 702643 w 1416014"/>
                <a:gd name="connsiteY7-16" fmla="*/ 10272 h 482993"/>
                <a:gd name="connsiteX8-17" fmla="*/ 1028727 w 1416014"/>
                <a:gd name="connsiteY8-18" fmla="*/ 19389 h 482993"/>
                <a:gd name="connsiteX9-19" fmla="*/ 984169 w 1416014"/>
                <a:gd name="connsiteY9-20" fmla="*/ 10864 h 482993"/>
                <a:gd name="connsiteX10-21" fmla="*/ 995433 w 1416014"/>
                <a:gd name="connsiteY10-22" fmla="*/ 11716 h 482993"/>
                <a:gd name="connsiteX11-23" fmla="*/ 1028727 w 1416014"/>
                <a:gd name="connsiteY11-24" fmla="*/ 19389 h 482993"/>
                <a:gd name="connsiteX12-25" fmla="*/ 1171017 w 1416014"/>
                <a:gd name="connsiteY12-26" fmla="*/ 56772 h 482993"/>
                <a:gd name="connsiteX13-27" fmla="*/ 1122175 w 1416014"/>
                <a:gd name="connsiteY13-28" fmla="*/ 40926 h 482993"/>
                <a:gd name="connsiteX14-29" fmla="*/ 1142953 w 1416014"/>
                <a:gd name="connsiteY14-30" fmla="*/ 45715 h 482993"/>
                <a:gd name="connsiteX15-31" fmla="*/ 1171017 w 1416014"/>
                <a:gd name="connsiteY15-32" fmla="*/ 56772 h 482993"/>
                <a:gd name="connsiteX16-33" fmla="*/ 495503 w 1416014"/>
                <a:gd name="connsiteY16-34" fmla="*/ 60474 h 482993"/>
                <a:gd name="connsiteX17-35" fmla="*/ 502675 w 1416014"/>
                <a:gd name="connsiteY17-36" fmla="*/ 57494 h 482993"/>
                <a:gd name="connsiteX18-37" fmla="*/ 610943 w 1416014"/>
                <a:gd name="connsiteY18-38" fmla="*/ 26038 h 482993"/>
                <a:gd name="connsiteX19-39" fmla="*/ 644075 w 1416014"/>
                <a:gd name="connsiteY19-40" fmla="*/ 20342 h 482993"/>
                <a:gd name="connsiteX20-41" fmla="*/ 495503 w 1416014"/>
                <a:gd name="connsiteY20-42" fmla="*/ 60474 h 482993"/>
                <a:gd name="connsiteX21-43" fmla="*/ 1299859 w 1416014"/>
                <a:gd name="connsiteY21-44" fmla="*/ 110871 h 482993"/>
                <a:gd name="connsiteX22-45" fmla="*/ 1254006 w 1416014"/>
                <a:gd name="connsiteY22-46" fmla="*/ 89470 h 482993"/>
                <a:gd name="connsiteX23-47" fmla="*/ 1281417 w 1416014"/>
                <a:gd name="connsiteY23-48" fmla="*/ 100270 h 482993"/>
                <a:gd name="connsiteX24-49" fmla="*/ 1299859 w 1416014"/>
                <a:gd name="connsiteY24-50" fmla="*/ 110871 h 482993"/>
                <a:gd name="connsiteX25-51" fmla="*/ 352542 w 1416014"/>
                <a:gd name="connsiteY25-52" fmla="*/ 126277 h 482993"/>
                <a:gd name="connsiteX26-53" fmla="*/ 399744 w 1416014"/>
                <a:gd name="connsiteY26-54" fmla="*/ 100270 h 482993"/>
                <a:gd name="connsiteX27-55" fmla="*/ 477990 w 1416014"/>
                <a:gd name="connsiteY27-56" fmla="*/ 67752 h 482993"/>
                <a:gd name="connsiteX28-57" fmla="*/ 352542 w 1416014"/>
                <a:gd name="connsiteY28-58" fmla="*/ 126277 h 482993"/>
                <a:gd name="connsiteX29-59" fmla="*/ 1416014 w 1416014"/>
                <a:gd name="connsiteY29-60" fmla="*/ 179364 h 482993"/>
                <a:gd name="connsiteX30-61" fmla="*/ 1409098 w 1416014"/>
                <a:gd name="connsiteY30-62" fmla="*/ 173658 h 482993"/>
                <a:gd name="connsiteX31-63" fmla="*/ 1416014 w 1416014"/>
                <a:gd name="connsiteY31-64" fmla="*/ 179364 h 482993"/>
                <a:gd name="connsiteX32-65" fmla="*/ 201164 w 1416014"/>
                <a:gd name="connsiteY32-66" fmla="*/ 227080 h 482993"/>
                <a:gd name="connsiteX33-67" fmla="*/ 212805 w 1416014"/>
                <a:gd name="connsiteY33-68" fmla="*/ 216875 h 482993"/>
                <a:gd name="connsiteX34-69" fmla="*/ 302878 w 1416014"/>
                <a:gd name="connsiteY34-70" fmla="*/ 153640 h 482993"/>
                <a:gd name="connsiteX35-71" fmla="*/ 323689 w 1416014"/>
                <a:gd name="connsiteY35-72" fmla="*/ 142174 h 482993"/>
                <a:gd name="connsiteX36-73" fmla="*/ 201164 w 1416014"/>
                <a:gd name="connsiteY36-74" fmla="*/ 227080 h 482993"/>
                <a:gd name="connsiteX37-75" fmla="*/ 126395 w 1416014"/>
                <a:gd name="connsiteY37-76" fmla="*/ 293441 h 482993"/>
                <a:gd name="connsiteX38-77" fmla="*/ 130252 w 1416014"/>
                <a:gd name="connsiteY38-78" fmla="*/ 289248 h 482993"/>
                <a:gd name="connsiteX39-79" fmla="*/ 151635 w 1416014"/>
                <a:gd name="connsiteY39-80" fmla="*/ 270502 h 482993"/>
                <a:gd name="connsiteX40-81" fmla="*/ 126395 w 1416014"/>
                <a:gd name="connsiteY40-82" fmla="*/ 293441 h 482993"/>
                <a:gd name="connsiteX41-83" fmla="*/ 486583 w 1416014"/>
                <a:gd name="connsiteY41-84"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85" fmla="*/ 840579 w 1299859"/>
                <a:gd name="connsiteY0-86" fmla="*/ 0 h 482993"/>
                <a:gd name="connsiteX1-87" fmla="*/ 840580 w 1299859"/>
                <a:gd name="connsiteY1-88" fmla="*/ 0 h 482993"/>
                <a:gd name="connsiteX2-89" fmla="*/ 840580 w 1299859"/>
                <a:gd name="connsiteY2-90" fmla="*/ 0 h 482993"/>
                <a:gd name="connsiteX3-91" fmla="*/ 840579 w 1299859"/>
                <a:gd name="connsiteY3-92" fmla="*/ 0 h 482993"/>
                <a:gd name="connsiteX4-93" fmla="*/ 702643 w 1299859"/>
                <a:gd name="connsiteY4-94" fmla="*/ 10272 h 482993"/>
                <a:gd name="connsiteX5-95" fmla="*/ 723820 w 1299859"/>
                <a:gd name="connsiteY5-96" fmla="*/ 6631 h 482993"/>
                <a:gd name="connsiteX6-97" fmla="*/ 734478 w 1299859"/>
                <a:gd name="connsiteY6-98" fmla="*/ 6026 h 482993"/>
                <a:gd name="connsiteX7-99" fmla="*/ 702643 w 1299859"/>
                <a:gd name="connsiteY7-100" fmla="*/ 10272 h 482993"/>
                <a:gd name="connsiteX8-101" fmla="*/ 1028727 w 1299859"/>
                <a:gd name="connsiteY8-102" fmla="*/ 19389 h 482993"/>
                <a:gd name="connsiteX9-103" fmla="*/ 984169 w 1299859"/>
                <a:gd name="connsiteY9-104" fmla="*/ 10864 h 482993"/>
                <a:gd name="connsiteX10-105" fmla="*/ 995433 w 1299859"/>
                <a:gd name="connsiteY10-106" fmla="*/ 11716 h 482993"/>
                <a:gd name="connsiteX11-107" fmla="*/ 1028727 w 1299859"/>
                <a:gd name="connsiteY11-108" fmla="*/ 19389 h 482993"/>
                <a:gd name="connsiteX12-109" fmla="*/ 1171017 w 1299859"/>
                <a:gd name="connsiteY12-110" fmla="*/ 56772 h 482993"/>
                <a:gd name="connsiteX13-111" fmla="*/ 1122175 w 1299859"/>
                <a:gd name="connsiteY13-112" fmla="*/ 40926 h 482993"/>
                <a:gd name="connsiteX14-113" fmla="*/ 1142953 w 1299859"/>
                <a:gd name="connsiteY14-114" fmla="*/ 45715 h 482993"/>
                <a:gd name="connsiteX15-115" fmla="*/ 1171017 w 1299859"/>
                <a:gd name="connsiteY15-116" fmla="*/ 56772 h 482993"/>
                <a:gd name="connsiteX16-117" fmla="*/ 495503 w 1299859"/>
                <a:gd name="connsiteY16-118" fmla="*/ 60474 h 482993"/>
                <a:gd name="connsiteX17-119" fmla="*/ 502675 w 1299859"/>
                <a:gd name="connsiteY17-120" fmla="*/ 57494 h 482993"/>
                <a:gd name="connsiteX18-121" fmla="*/ 610943 w 1299859"/>
                <a:gd name="connsiteY18-122" fmla="*/ 26038 h 482993"/>
                <a:gd name="connsiteX19-123" fmla="*/ 644075 w 1299859"/>
                <a:gd name="connsiteY19-124" fmla="*/ 20342 h 482993"/>
                <a:gd name="connsiteX20-125" fmla="*/ 495503 w 1299859"/>
                <a:gd name="connsiteY20-126" fmla="*/ 60474 h 482993"/>
                <a:gd name="connsiteX21-127" fmla="*/ 1299859 w 1299859"/>
                <a:gd name="connsiteY21-128" fmla="*/ 110871 h 482993"/>
                <a:gd name="connsiteX22-129" fmla="*/ 1254006 w 1299859"/>
                <a:gd name="connsiteY22-130" fmla="*/ 89470 h 482993"/>
                <a:gd name="connsiteX23-131" fmla="*/ 1281417 w 1299859"/>
                <a:gd name="connsiteY23-132" fmla="*/ 100270 h 482993"/>
                <a:gd name="connsiteX24-133" fmla="*/ 1299859 w 1299859"/>
                <a:gd name="connsiteY24-134" fmla="*/ 110871 h 482993"/>
                <a:gd name="connsiteX25-135" fmla="*/ 352542 w 1299859"/>
                <a:gd name="connsiteY25-136" fmla="*/ 126277 h 482993"/>
                <a:gd name="connsiteX26-137" fmla="*/ 399744 w 1299859"/>
                <a:gd name="connsiteY26-138" fmla="*/ 100270 h 482993"/>
                <a:gd name="connsiteX27-139" fmla="*/ 477990 w 1299859"/>
                <a:gd name="connsiteY27-140" fmla="*/ 67752 h 482993"/>
                <a:gd name="connsiteX28-141" fmla="*/ 352542 w 1299859"/>
                <a:gd name="connsiteY28-142" fmla="*/ 126277 h 482993"/>
                <a:gd name="connsiteX29-143" fmla="*/ 201164 w 1299859"/>
                <a:gd name="connsiteY29-144" fmla="*/ 227080 h 482993"/>
                <a:gd name="connsiteX30-145" fmla="*/ 212805 w 1299859"/>
                <a:gd name="connsiteY30-146" fmla="*/ 216875 h 482993"/>
                <a:gd name="connsiteX31-147" fmla="*/ 302878 w 1299859"/>
                <a:gd name="connsiteY31-148" fmla="*/ 153640 h 482993"/>
                <a:gd name="connsiteX32-149" fmla="*/ 323689 w 1299859"/>
                <a:gd name="connsiteY32-150" fmla="*/ 142174 h 482993"/>
                <a:gd name="connsiteX33-151" fmla="*/ 201164 w 1299859"/>
                <a:gd name="connsiteY33-152" fmla="*/ 227080 h 482993"/>
                <a:gd name="connsiteX34-153" fmla="*/ 126395 w 1299859"/>
                <a:gd name="connsiteY34-154" fmla="*/ 293441 h 482993"/>
                <a:gd name="connsiteX35-155" fmla="*/ 130252 w 1299859"/>
                <a:gd name="connsiteY35-156" fmla="*/ 289248 h 482993"/>
                <a:gd name="connsiteX36-157" fmla="*/ 151635 w 1299859"/>
                <a:gd name="connsiteY36-158" fmla="*/ 270502 h 482993"/>
                <a:gd name="connsiteX37-159" fmla="*/ 126395 w 1299859"/>
                <a:gd name="connsiteY37-160" fmla="*/ 293441 h 482993"/>
                <a:gd name="connsiteX38-161" fmla="*/ 486583 w 1299859"/>
                <a:gd name="connsiteY38-162" fmla="*/ 481001 h 482993"/>
                <a:gd name="connsiteX39-163" fmla="*/ 79539 w 1299859"/>
                <a:gd name="connsiteY39-164" fmla="*/ 458234 h 482993"/>
                <a:gd name="connsiteX40-165" fmla="*/ 0 w 1299859"/>
                <a:gd name="connsiteY40-166" fmla="*/ 444846 h 482993"/>
                <a:gd name="connsiteX41-167" fmla="*/ 55947 w 1299859"/>
                <a:gd name="connsiteY41-168" fmla="*/ 370030 h 482993"/>
                <a:gd name="connsiteX42-169" fmla="*/ 122869 w 1299859"/>
                <a:gd name="connsiteY42-170" fmla="*/ 297274 h 482993"/>
                <a:gd name="connsiteX43-171" fmla="*/ 125803 w 1299859"/>
                <a:gd name="connsiteY43-172" fmla="*/ 297704 h 482993"/>
                <a:gd name="connsiteX44-173" fmla="*/ 757633 w 1299859"/>
                <a:gd name="connsiteY44-174" fmla="*/ 432423 h 482993"/>
                <a:gd name="connsiteX45-175" fmla="*/ 786987 w 1299859"/>
                <a:gd name="connsiteY45-176" fmla="*/ 437891 h 482993"/>
                <a:gd name="connsiteX46-177" fmla="*/ 742030 w 1299859"/>
                <a:gd name="connsiteY46-178" fmla="*/ 449812 h 482993"/>
                <a:gd name="connsiteX47-179" fmla="*/ 486583 w 1299859"/>
                <a:gd name="connsiteY47-180" fmla="*/ 481001 h 482993"/>
                <a:gd name="connsiteX0-181" fmla="*/ 840579 w 1281417"/>
                <a:gd name="connsiteY0-182" fmla="*/ 0 h 482993"/>
                <a:gd name="connsiteX1-183" fmla="*/ 840580 w 1281417"/>
                <a:gd name="connsiteY1-184" fmla="*/ 0 h 482993"/>
                <a:gd name="connsiteX2-185" fmla="*/ 840580 w 1281417"/>
                <a:gd name="connsiteY2-186" fmla="*/ 0 h 482993"/>
                <a:gd name="connsiteX3-187" fmla="*/ 840579 w 1281417"/>
                <a:gd name="connsiteY3-188" fmla="*/ 0 h 482993"/>
                <a:gd name="connsiteX4-189" fmla="*/ 702643 w 1281417"/>
                <a:gd name="connsiteY4-190" fmla="*/ 10272 h 482993"/>
                <a:gd name="connsiteX5-191" fmla="*/ 723820 w 1281417"/>
                <a:gd name="connsiteY5-192" fmla="*/ 6631 h 482993"/>
                <a:gd name="connsiteX6-193" fmla="*/ 734478 w 1281417"/>
                <a:gd name="connsiteY6-194" fmla="*/ 6026 h 482993"/>
                <a:gd name="connsiteX7-195" fmla="*/ 702643 w 1281417"/>
                <a:gd name="connsiteY7-196" fmla="*/ 10272 h 482993"/>
                <a:gd name="connsiteX8-197" fmla="*/ 1028727 w 1281417"/>
                <a:gd name="connsiteY8-198" fmla="*/ 19389 h 482993"/>
                <a:gd name="connsiteX9-199" fmla="*/ 984169 w 1281417"/>
                <a:gd name="connsiteY9-200" fmla="*/ 10864 h 482993"/>
                <a:gd name="connsiteX10-201" fmla="*/ 995433 w 1281417"/>
                <a:gd name="connsiteY10-202" fmla="*/ 11716 h 482993"/>
                <a:gd name="connsiteX11-203" fmla="*/ 1028727 w 1281417"/>
                <a:gd name="connsiteY11-204" fmla="*/ 19389 h 482993"/>
                <a:gd name="connsiteX12-205" fmla="*/ 1171017 w 1281417"/>
                <a:gd name="connsiteY12-206" fmla="*/ 56772 h 482993"/>
                <a:gd name="connsiteX13-207" fmla="*/ 1122175 w 1281417"/>
                <a:gd name="connsiteY13-208" fmla="*/ 40926 h 482993"/>
                <a:gd name="connsiteX14-209" fmla="*/ 1142953 w 1281417"/>
                <a:gd name="connsiteY14-210" fmla="*/ 45715 h 482993"/>
                <a:gd name="connsiteX15-211" fmla="*/ 1171017 w 1281417"/>
                <a:gd name="connsiteY15-212" fmla="*/ 56772 h 482993"/>
                <a:gd name="connsiteX16-213" fmla="*/ 495503 w 1281417"/>
                <a:gd name="connsiteY16-214" fmla="*/ 60474 h 482993"/>
                <a:gd name="connsiteX17-215" fmla="*/ 502675 w 1281417"/>
                <a:gd name="connsiteY17-216" fmla="*/ 57494 h 482993"/>
                <a:gd name="connsiteX18-217" fmla="*/ 610943 w 1281417"/>
                <a:gd name="connsiteY18-218" fmla="*/ 26038 h 482993"/>
                <a:gd name="connsiteX19-219" fmla="*/ 644075 w 1281417"/>
                <a:gd name="connsiteY19-220" fmla="*/ 20342 h 482993"/>
                <a:gd name="connsiteX20-221" fmla="*/ 495503 w 1281417"/>
                <a:gd name="connsiteY20-222" fmla="*/ 60474 h 482993"/>
                <a:gd name="connsiteX21-223" fmla="*/ 1281417 w 1281417"/>
                <a:gd name="connsiteY21-224" fmla="*/ 100270 h 482993"/>
                <a:gd name="connsiteX22-225" fmla="*/ 1254006 w 1281417"/>
                <a:gd name="connsiteY22-226" fmla="*/ 89470 h 482993"/>
                <a:gd name="connsiteX23-227" fmla="*/ 1281417 w 1281417"/>
                <a:gd name="connsiteY23-228" fmla="*/ 100270 h 482993"/>
                <a:gd name="connsiteX24-229" fmla="*/ 352542 w 1281417"/>
                <a:gd name="connsiteY24-230" fmla="*/ 126277 h 482993"/>
                <a:gd name="connsiteX25-231" fmla="*/ 399744 w 1281417"/>
                <a:gd name="connsiteY25-232" fmla="*/ 100270 h 482993"/>
                <a:gd name="connsiteX26-233" fmla="*/ 477990 w 1281417"/>
                <a:gd name="connsiteY26-234" fmla="*/ 67752 h 482993"/>
                <a:gd name="connsiteX27-235" fmla="*/ 352542 w 1281417"/>
                <a:gd name="connsiteY27-236" fmla="*/ 126277 h 482993"/>
                <a:gd name="connsiteX28-237" fmla="*/ 201164 w 1281417"/>
                <a:gd name="connsiteY28-238" fmla="*/ 227080 h 482993"/>
                <a:gd name="connsiteX29-239" fmla="*/ 212805 w 1281417"/>
                <a:gd name="connsiteY29-240" fmla="*/ 216875 h 482993"/>
                <a:gd name="connsiteX30-241" fmla="*/ 302878 w 1281417"/>
                <a:gd name="connsiteY30-242" fmla="*/ 153640 h 482993"/>
                <a:gd name="connsiteX31-243" fmla="*/ 323689 w 1281417"/>
                <a:gd name="connsiteY31-244" fmla="*/ 142174 h 482993"/>
                <a:gd name="connsiteX32-245" fmla="*/ 201164 w 1281417"/>
                <a:gd name="connsiteY32-246" fmla="*/ 227080 h 482993"/>
                <a:gd name="connsiteX33-247" fmla="*/ 126395 w 1281417"/>
                <a:gd name="connsiteY33-248" fmla="*/ 293441 h 482993"/>
                <a:gd name="connsiteX34-249" fmla="*/ 130252 w 1281417"/>
                <a:gd name="connsiteY34-250" fmla="*/ 289248 h 482993"/>
                <a:gd name="connsiteX35-251" fmla="*/ 151635 w 1281417"/>
                <a:gd name="connsiteY35-252" fmla="*/ 270502 h 482993"/>
                <a:gd name="connsiteX36-253" fmla="*/ 126395 w 1281417"/>
                <a:gd name="connsiteY36-254" fmla="*/ 293441 h 482993"/>
                <a:gd name="connsiteX37-255" fmla="*/ 486583 w 1281417"/>
                <a:gd name="connsiteY37-256" fmla="*/ 481001 h 482993"/>
                <a:gd name="connsiteX38-257" fmla="*/ 79539 w 1281417"/>
                <a:gd name="connsiteY38-258" fmla="*/ 458234 h 482993"/>
                <a:gd name="connsiteX39-259" fmla="*/ 0 w 1281417"/>
                <a:gd name="connsiteY39-260" fmla="*/ 444846 h 482993"/>
                <a:gd name="connsiteX40-261" fmla="*/ 55947 w 1281417"/>
                <a:gd name="connsiteY40-262" fmla="*/ 370030 h 482993"/>
                <a:gd name="connsiteX41-263" fmla="*/ 122869 w 1281417"/>
                <a:gd name="connsiteY41-264" fmla="*/ 297274 h 482993"/>
                <a:gd name="connsiteX42-265" fmla="*/ 125803 w 1281417"/>
                <a:gd name="connsiteY42-266" fmla="*/ 297704 h 482993"/>
                <a:gd name="connsiteX43-267" fmla="*/ 757633 w 1281417"/>
                <a:gd name="connsiteY43-268" fmla="*/ 432423 h 482993"/>
                <a:gd name="connsiteX44-269" fmla="*/ 786987 w 1281417"/>
                <a:gd name="connsiteY44-270" fmla="*/ 437891 h 482993"/>
                <a:gd name="connsiteX45-271" fmla="*/ 742030 w 1281417"/>
                <a:gd name="connsiteY45-272" fmla="*/ 449812 h 482993"/>
                <a:gd name="connsiteX46-273" fmla="*/ 486583 w 1281417"/>
                <a:gd name="connsiteY46-274" fmla="*/ 481001 h 482993"/>
                <a:gd name="connsiteX0-275" fmla="*/ 840579 w 1171017"/>
                <a:gd name="connsiteY0-276" fmla="*/ 0 h 482993"/>
                <a:gd name="connsiteX1-277" fmla="*/ 840580 w 1171017"/>
                <a:gd name="connsiteY1-278" fmla="*/ 0 h 482993"/>
                <a:gd name="connsiteX2-279" fmla="*/ 840580 w 1171017"/>
                <a:gd name="connsiteY2-280" fmla="*/ 0 h 482993"/>
                <a:gd name="connsiteX3-281" fmla="*/ 840579 w 1171017"/>
                <a:gd name="connsiteY3-282" fmla="*/ 0 h 482993"/>
                <a:gd name="connsiteX4-283" fmla="*/ 702643 w 1171017"/>
                <a:gd name="connsiteY4-284" fmla="*/ 10272 h 482993"/>
                <a:gd name="connsiteX5-285" fmla="*/ 723820 w 1171017"/>
                <a:gd name="connsiteY5-286" fmla="*/ 6631 h 482993"/>
                <a:gd name="connsiteX6-287" fmla="*/ 734478 w 1171017"/>
                <a:gd name="connsiteY6-288" fmla="*/ 6026 h 482993"/>
                <a:gd name="connsiteX7-289" fmla="*/ 702643 w 1171017"/>
                <a:gd name="connsiteY7-290" fmla="*/ 10272 h 482993"/>
                <a:gd name="connsiteX8-291" fmla="*/ 1028727 w 1171017"/>
                <a:gd name="connsiteY8-292" fmla="*/ 19389 h 482993"/>
                <a:gd name="connsiteX9-293" fmla="*/ 984169 w 1171017"/>
                <a:gd name="connsiteY9-294" fmla="*/ 10864 h 482993"/>
                <a:gd name="connsiteX10-295" fmla="*/ 995433 w 1171017"/>
                <a:gd name="connsiteY10-296" fmla="*/ 11716 h 482993"/>
                <a:gd name="connsiteX11-297" fmla="*/ 1028727 w 1171017"/>
                <a:gd name="connsiteY11-298" fmla="*/ 19389 h 482993"/>
                <a:gd name="connsiteX12-299" fmla="*/ 1171017 w 1171017"/>
                <a:gd name="connsiteY12-300" fmla="*/ 56772 h 482993"/>
                <a:gd name="connsiteX13-301" fmla="*/ 1122175 w 1171017"/>
                <a:gd name="connsiteY13-302" fmla="*/ 40926 h 482993"/>
                <a:gd name="connsiteX14-303" fmla="*/ 1142953 w 1171017"/>
                <a:gd name="connsiteY14-304" fmla="*/ 45715 h 482993"/>
                <a:gd name="connsiteX15-305" fmla="*/ 1171017 w 1171017"/>
                <a:gd name="connsiteY15-306" fmla="*/ 56772 h 482993"/>
                <a:gd name="connsiteX16-307" fmla="*/ 495503 w 1171017"/>
                <a:gd name="connsiteY16-308" fmla="*/ 60474 h 482993"/>
                <a:gd name="connsiteX17-309" fmla="*/ 502675 w 1171017"/>
                <a:gd name="connsiteY17-310" fmla="*/ 57494 h 482993"/>
                <a:gd name="connsiteX18-311" fmla="*/ 610943 w 1171017"/>
                <a:gd name="connsiteY18-312" fmla="*/ 26038 h 482993"/>
                <a:gd name="connsiteX19-313" fmla="*/ 644075 w 1171017"/>
                <a:gd name="connsiteY19-314" fmla="*/ 20342 h 482993"/>
                <a:gd name="connsiteX20-315" fmla="*/ 495503 w 1171017"/>
                <a:gd name="connsiteY20-316" fmla="*/ 60474 h 482993"/>
                <a:gd name="connsiteX21-317" fmla="*/ 352542 w 1171017"/>
                <a:gd name="connsiteY21-318" fmla="*/ 126277 h 482993"/>
                <a:gd name="connsiteX22-319" fmla="*/ 399744 w 1171017"/>
                <a:gd name="connsiteY22-320" fmla="*/ 100270 h 482993"/>
                <a:gd name="connsiteX23-321" fmla="*/ 477990 w 1171017"/>
                <a:gd name="connsiteY23-322" fmla="*/ 67752 h 482993"/>
                <a:gd name="connsiteX24-323" fmla="*/ 352542 w 1171017"/>
                <a:gd name="connsiteY24-324" fmla="*/ 126277 h 482993"/>
                <a:gd name="connsiteX25-325" fmla="*/ 201164 w 1171017"/>
                <a:gd name="connsiteY25-326" fmla="*/ 227080 h 482993"/>
                <a:gd name="connsiteX26-327" fmla="*/ 212805 w 1171017"/>
                <a:gd name="connsiteY26-328" fmla="*/ 216875 h 482993"/>
                <a:gd name="connsiteX27-329" fmla="*/ 302878 w 1171017"/>
                <a:gd name="connsiteY27-330" fmla="*/ 153640 h 482993"/>
                <a:gd name="connsiteX28-331" fmla="*/ 323689 w 1171017"/>
                <a:gd name="connsiteY28-332" fmla="*/ 142174 h 482993"/>
                <a:gd name="connsiteX29-333" fmla="*/ 201164 w 1171017"/>
                <a:gd name="connsiteY29-334" fmla="*/ 227080 h 482993"/>
                <a:gd name="connsiteX30-335" fmla="*/ 126395 w 1171017"/>
                <a:gd name="connsiteY30-336" fmla="*/ 293441 h 482993"/>
                <a:gd name="connsiteX31-337" fmla="*/ 130252 w 1171017"/>
                <a:gd name="connsiteY31-338" fmla="*/ 289248 h 482993"/>
                <a:gd name="connsiteX32-339" fmla="*/ 151635 w 1171017"/>
                <a:gd name="connsiteY32-340" fmla="*/ 270502 h 482993"/>
                <a:gd name="connsiteX33-341" fmla="*/ 126395 w 1171017"/>
                <a:gd name="connsiteY33-342" fmla="*/ 293441 h 482993"/>
                <a:gd name="connsiteX34-343" fmla="*/ 486583 w 1171017"/>
                <a:gd name="connsiteY34-344" fmla="*/ 481001 h 482993"/>
                <a:gd name="connsiteX35-345" fmla="*/ 79539 w 1171017"/>
                <a:gd name="connsiteY35-346" fmla="*/ 458234 h 482993"/>
                <a:gd name="connsiteX36-347" fmla="*/ 0 w 1171017"/>
                <a:gd name="connsiteY36-348" fmla="*/ 444846 h 482993"/>
                <a:gd name="connsiteX37-349" fmla="*/ 55947 w 1171017"/>
                <a:gd name="connsiteY37-350" fmla="*/ 370030 h 482993"/>
                <a:gd name="connsiteX38-351" fmla="*/ 122869 w 1171017"/>
                <a:gd name="connsiteY38-352" fmla="*/ 297274 h 482993"/>
                <a:gd name="connsiteX39-353" fmla="*/ 125803 w 1171017"/>
                <a:gd name="connsiteY39-354" fmla="*/ 297704 h 482993"/>
                <a:gd name="connsiteX40-355" fmla="*/ 757633 w 1171017"/>
                <a:gd name="connsiteY40-356" fmla="*/ 432423 h 482993"/>
                <a:gd name="connsiteX41-357" fmla="*/ 786987 w 1171017"/>
                <a:gd name="connsiteY41-358" fmla="*/ 437891 h 482993"/>
                <a:gd name="connsiteX42-359" fmla="*/ 742030 w 1171017"/>
                <a:gd name="connsiteY42-360" fmla="*/ 449812 h 482993"/>
                <a:gd name="connsiteX43-361" fmla="*/ 486583 w 1171017"/>
                <a:gd name="connsiteY43-362" fmla="*/ 481001 h 482993"/>
                <a:gd name="connsiteX0-363" fmla="*/ 840579 w 1171017"/>
                <a:gd name="connsiteY0-364" fmla="*/ 0 h 482993"/>
                <a:gd name="connsiteX1-365" fmla="*/ 840580 w 1171017"/>
                <a:gd name="connsiteY1-366" fmla="*/ 0 h 482993"/>
                <a:gd name="connsiteX2-367" fmla="*/ 840580 w 1171017"/>
                <a:gd name="connsiteY2-368" fmla="*/ 0 h 482993"/>
                <a:gd name="connsiteX3-369" fmla="*/ 840579 w 1171017"/>
                <a:gd name="connsiteY3-370" fmla="*/ 0 h 482993"/>
                <a:gd name="connsiteX4-371" fmla="*/ 702643 w 1171017"/>
                <a:gd name="connsiteY4-372" fmla="*/ 10272 h 482993"/>
                <a:gd name="connsiteX5-373" fmla="*/ 723820 w 1171017"/>
                <a:gd name="connsiteY5-374" fmla="*/ 6631 h 482993"/>
                <a:gd name="connsiteX6-375" fmla="*/ 734478 w 1171017"/>
                <a:gd name="connsiteY6-376" fmla="*/ 6026 h 482993"/>
                <a:gd name="connsiteX7-377" fmla="*/ 702643 w 1171017"/>
                <a:gd name="connsiteY7-378" fmla="*/ 10272 h 482993"/>
                <a:gd name="connsiteX8-379" fmla="*/ 1028727 w 1171017"/>
                <a:gd name="connsiteY8-380" fmla="*/ 19389 h 482993"/>
                <a:gd name="connsiteX9-381" fmla="*/ 984169 w 1171017"/>
                <a:gd name="connsiteY9-382" fmla="*/ 10864 h 482993"/>
                <a:gd name="connsiteX10-383" fmla="*/ 995433 w 1171017"/>
                <a:gd name="connsiteY10-384" fmla="*/ 11716 h 482993"/>
                <a:gd name="connsiteX11-385" fmla="*/ 1028727 w 1171017"/>
                <a:gd name="connsiteY11-386" fmla="*/ 19389 h 482993"/>
                <a:gd name="connsiteX12-387" fmla="*/ 1171017 w 1171017"/>
                <a:gd name="connsiteY12-388" fmla="*/ 56772 h 482993"/>
                <a:gd name="connsiteX13-389" fmla="*/ 1142953 w 1171017"/>
                <a:gd name="connsiteY13-390" fmla="*/ 45715 h 482993"/>
                <a:gd name="connsiteX14-391" fmla="*/ 1171017 w 1171017"/>
                <a:gd name="connsiteY14-392" fmla="*/ 56772 h 482993"/>
                <a:gd name="connsiteX15-393" fmla="*/ 495503 w 1171017"/>
                <a:gd name="connsiteY15-394" fmla="*/ 60474 h 482993"/>
                <a:gd name="connsiteX16-395" fmla="*/ 502675 w 1171017"/>
                <a:gd name="connsiteY16-396" fmla="*/ 57494 h 482993"/>
                <a:gd name="connsiteX17-397" fmla="*/ 610943 w 1171017"/>
                <a:gd name="connsiteY17-398" fmla="*/ 26038 h 482993"/>
                <a:gd name="connsiteX18-399" fmla="*/ 644075 w 1171017"/>
                <a:gd name="connsiteY18-400" fmla="*/ 20342 h 482993"/>
                <a:gd name="connsiteX19-401" fmla="*/ 495503 w 1171017"/>
                <a:gd name="connsiteY19-402" fmla="*/ 60474 h 482993"/>
                <a:gd name="connsiteX20-403" fmla="*/ 352542 w 1171017"/>
                <a:gd name="connsiteY20-404" fmla="*/ 126277 h 482993"/>
                <a:gd name="connsiteX21-405" fmla="*/ 399744 w 1171017"/>
                <a:gd name="connsiteY21-406" fmla="*/ 100270 h 482993"/>
                <a:gd name="connsiteX22-407" fmla="*/ 477990 w 1171017"/>
                <a:gd name="connsiteY22-408" fmla="*/ 67752 h 482993"/>
                <a:gd name="connsiteX23-409" fmla="*/ 352542 w 1171017"/>
                <a:gd name="connsiteY23-410" fmla="*/ 126277 h 482993"/>
                <a:gd name="connsiteX24-411" fmla="*/ 201164 w 1171017"/>
                <a:gd name="connsiteY24-412" fmla="*/ 227080 h 482993"/>
                <a:gd name="connsiteX25-413" fmla="*/ 212805 w 1171017"/>
                <a:gd name="connsiteY25-414" fmla="*/ 216875 h 482993"/>
                <a:gd name="connsiteX26-415" fmla="*/ 302878 w 1171017"/>
                <a:gd name="connsiteY26-416" fmla="*/ 153640 h 482993"/>
                <a:gd name="connsiteX27-417" fmla="*/ 323689 w 1171017"/>
                <a:gd name="connsiteY27-418" fmla="*/ 142174 h 482993"/>
                <a:gd name="connsiteX28-419" fmla="*/ 201164 w 1171017"/>
                <a:gd name="connsiteY28-420" fmla="*/ 227080 h 482993"/>
                <a:gd name="connsiteX29-421" fmla="*/ 126395 w 1171017"/>
                <a:gd name="connsiteY29-422" fmla="*/ 293441 h 482993"/>
                <a:gd name="connsiteX30-423" fmla="*/ 130252 w 1171017"/>
                <a:gd name="connsiteY30-424" fmla="*/ 289248 h 482993"/>
                <a:gd name="connsiteX31-425" fmla="*/ 151635 w 1171017"/>
                <a:gd name="connsiteY31-426" fmla="*/ 270502 h 482993"/>
                <a:gd name="connsiteX32-427" fmla="*/ 126395 w 1171017"/>
                <a:gd name="connsiteY32-428" fmla="*/ 293441 h 482993"/>
                <a:gd name="connsiteX33-429" fmla="*/ 486583 w 1171017"/>
                <a:gd name="connsiteY33-430" fmla="*/ 481001 h 482993"/>
                <a:gd name="connsiteX34-431" fmla="*/ 79539 w 1171017"/>
                <a:gd name="connsiteY34-432" fmla="*/ 458234 h 482993"/>
                <a:gd name="connsiteX35-433" fmla="*/ 0 w 1171017"/>
                <a:gd name="connsiteY35-434" fmla="*/ 444846 h 482993"/>
                <a:gd name="connsiteX36-435" fmla="*/ 55947 w 1171017"/>
                <a:gd name="connsiteY36-436" fmla="*/ 370030 h 482993"/>
                <a:gd name="connsiteX37-437" fmla="*/ 122869 w 1171017"/>
                <a:gd name="connsiteY37-438" fmla="*/ 297274 h 482993"/>
                <a:gd name="connsiteX38-439" fmla="*/ 125803 w 1171017"/>
                <a:gd name="connsiteY38-440" fmla="*/ 297704 h 482993"/>
                <a:gd name="connsiteX39-441" fmla="*/ 757633 w 1171017"/>
                <a:gd name="connsiteY39-442" fmla="*/ 432423 h 482993"/>
                <a:gd name="connsiteX40-443" fmla="*/ 786987 w 1171017"/>
                <a:gd name="connsiteY40-444" fmla="*/ 437891 h 482993"/>
                <a:gd name="connsiteX41-445" fmla="*/ 742030 w 1171017"/>
                <a:gd name="connsiteY41-446" fmla="*/ 449812 h 482993"/>
                <a:gd name="connsiteX42-447" fmla="*/ 486583 w 1171017"/>
                <a:gd name="connsiteY42-448" fmla="*/ 481001 h 482993"/>
                <a:gd name="connsiteX0-449" fmla="*/ 840579 w 1028727"/>
                <a:gd name="connsiteY0-450" fmla="*/ 0 h 482993"/>
                <a:gd name="connsiteX1-451" fmla="*/ 840580 w 1028727"/>
                <a:gd name="connsiteY1-452" fmla="*/ 0 h 482993"/>
                <a:gd name="connsiteX2-453" fmla="*/ 840580 w 1028727"/>
                <a:gd name="connsiteY2-454" fmla="*/ 0 h 482993"/>
                <a:gd name="connsiteX3-455" fmla="*/ 840579 w 1028727"/>
                <a:gd name="connsiteY3-456" fmla="*/ 0 h 482993"/>
                <a:gd name="connsiteX4-457" fmla="*/ 702643 w 1028727"/>
                <a:gd name="connsiteY4-458" fmla="*/ 10272 h 482993"/>
                <a:gd name="connsiteX5-459" fmla="*/ 723820 w 1028727"/>
                <a:gd name="connsiteY5-460" fmla="*/ 6631 h 482993"/>
                <a:gd name="connsiteX6-461" fmla="*/ 734478 w 1028727"/>
                <a:gd name="connsiteY6-462" fmla="*/ 6026 h 482993"/>
                <a:gd name="connsiteX7-463" fmla="*/ 702643 w 1028727"/>
                <a:gd name="connsiteY7-464" fmla="*/ 10272 h 482993"/>
                <a:gd name="connsiteX8-465" fmla="*/ 1028727 w 1028727"/>
                <a:gd name="connsiteY8-466" fmla="*/ 19389 h 482993"/>
                <a:gd name="connsiteX9-467" fmla="*/ 984169 w 1028727"/>
                <a:gd name="connsiteY9-468" fmla="*/ 10864 h 482993"/>
                <a:gd name="connsiteX10-469" fmla="*/ 995433 w 1028727"/>
                <a:gd name="connsiteY10-470" fmla="*/ 11716 h 482993"/>
                <a:gd name="connsiteX11-471" fmla="*/ 1028727 w 1028727"/>
                <a:gd name="connsiteY11-472" fmla="*/ 19389 h 482993"/>
                <a:gd name="connsiteX12-473" fmla="*/ 495503 w 1028727"/>
                <a:gd name="connsiteY12-474" fmla="*/ 60474 h 482993"/>
                <a:gd name="connsiteX13-475" fmla="*/ 502675 w 1028727"/>
                <a:gd name="connsiteY13-476" fmla="*/ 57494 h 482993"/>
                <a:gd name="connsiteX14-477" fmla="*/ 610943 w 1028727"/>
                <a:gd name="connsiteY14-478" fmla="*/ 26038 h 482993"/>
                <a:gd name="connsiteX15-479" fmla="*/ 644075 w 1028727"/>
                <a:gd name="connsiteY15-480" fmla="*/ 20342 h 482993"/>
                <a:gd name="connsiteX16-481" fmla="*/ 495503 w 1028727"/>
                <a:gd name="connsiteY16-482" fmla="*/ 60474 h 482993"/>
                <a:gd name="connsiteX17-483" fmla="*/ 352542 w 1028727"/>
                <a:gd name="connsiteY17-484" fmla="*/ 126277 h 482993"/>
                <a:gd name="connsiteX18-485" fmla="*/ 399744 w 1028727"/>
                <a:gd name="connsiteY18-486" fmla="*/ 100270 h 482993"/>
                <a:gd name="connsiteX19-487" fmla="*/ 477990 w 1028727"/>
                <a:gd name="connsiteY19-488" fmla="*/ 67752 h 482993"/>
                <a:gd name="connsiteX20-489" fmla="*/ 352542 w 1028727"/>
                <a:gd name="connsiteY20-490" fmla="*/ 126277 h 482993"/>
                <a:gd name="connsiteX21-491" fmla="*/ 201164 w 1028727"/>
                <a:gd name="connsiteY21-492" fmla="*/ 227080 h 482993"/>
                <a:gd name="connsiteX22-493" fmla="*/ 212805 w 1028727"/>
                <a:gd name="connsiteY22-494" fmla="*/ 216875 h 482993"/>
                <a:gd name="connsiteX23-495" fmla="*/ 302878 w 1028727"/>
                <a:gd name="connsiteY23-496" fmla="*/ 153640 h 482993"/>
                <a:gd name="connsiteX24-497" fmla="*/ 323689 w 1028727"/>
                <a:gd name="connsiteY24-498" fmla="*/ 142174 h 482993"/>
                <a:gd name="connsiteX25-499" fmla="*/ 201164 w 1028727"/>
                <a:gd name="connsiteY25-500" fmla="*/ 227080 h 482993"/>
                <a:gd name="connsiteX26-501" fmla="*/ 126395 w 1028727"/>
                <a:gd name="connsiteY26-502" fmla="*/ 293441 h 482993"/>
                <a:gd name="connsiteX27-503" fmla="*/ 130252 w 1028727"/>
                <a:gd name="connsiteY27-504" fmla="*/ 289248 h 482993"/>
                <a:gd name="connsiteX28-505" fmla="*/ 151635 w 1028727"/>
                <a:gd name="connsiteY28-506" fmla="*/ 270502 h 482993"/>
                <a:gd name="connsiteX29-507" fmla="*/ 126395 w 1028727"/>
                <a:gd name="connsiteY29-508" fmla="*/ 293441 h 482993"/>
                <a:gd name="connsiteX30-509" fmla="*/ 486583 w 1028727"/>
                <a:gd name="connsiteY30-510" fmla="*/ 481001 h 482993"/>
                <a:gd name="connsiteX31-511" fmla="*/ 79539 w 1028727"/>
                <a:gd name="connsiteY31-512" fmla="*/ 458234 h 482993"/>
                <a:gd name="connsiteX32-513" fmla="*/ 0 w 1028727"/>
                <a:gd name="connsiteY32-514" fmla="*/ 444846 h 482993"/>
                <a:gd name="connsiteX33-515" fmla="*/ 55947 w 1028727"/>
                <a:gd name="connsiteY33-516" fmla="*/ 370030 h 482993"/>
                <a:gd name="connsiteX34-517" fmla="*/ 122869 w 1028727"/>
                <a:gd name="connsiteY34-518" fmla="*/ 297274 h 482993"/>
                <a:gd name="connsiteX35-519" fmla="*/ 125803 w 1028727"/>
                <a:gd name="connsiteY35-520" fmla="*/ 297704 h 482993"/>
                <a:gd name="connsiteX36-521" fmla="*/ 757633 w 1028727"/>
                <a:gd name="connsiteY36-522" fmla="*/ 432423 h 482993"/>
                <a:gd name="connsiteX37-523" fmla="*/ 786987 w 1028727"/>
                <a:gd name="connsiteY37-524" fmla="*/ 437891 h 482993"/>
                <a:gd name="connsiteX38-525" fmla="*/ 742030 w 1028727"/>
                <a:gd name="connsiteY38-526" fmla="*/ 449812 h 482993"/>
                <a:gd name="connsiteX39-527" fmla="*/ 486583 w 1028727"/>
                <a:gd name="connsiteY39-528" fmla="*/ 481001 h 482993"/>
                <a:gd name="connsiteX0-529" fmla="*/ 840579 w 1028727"/>
                <a:gd name="connsiteY0-530" fmla="*/ 0 h 482993"/>
                <a:gd name="connsiteX1-531" fmla="*/ 840580 w 1028727"/>
                <a:gd name="connsiteY1-532" fmla="*/ 0 h 482993"/>
                <a:gd name="connsiteX2-533" fmla="*/ 840580 w 1028727"/>
                <a:gd name="connsiteY2-534" fmla="*/ 0 h 482993"/>
                <a:gd name="connsiteX3-535" fmla="*/ 840579 w 1028727"/>
                <a:gd name="connsiteY3-536" fmla="*/ 0 h 482993"/>
                <a:gd name="connsiteX4-537" fmla="*/ 702643 w 1028727"/>
                <a:gd name="connsiteY4-538" fmla="*/ 10272 h 482993"/>
                <a:gd name="connsiteX5-539" fmla="*/ 723820 w 1028727"/>
                <a:gd name="connsiteY5-540" fmla="*/ 6631 h 482993"/>
                <a:gd name="connsiteX6-541" fmla="*/ 734478 w 1028727"/>
                <a:gd name="connsiteY6-542" fmla="*/ 6026 h 482993"/>
                <a:gd name="connsiteX7-543" fmla="*/ 702643 w 1028727"/>
                <a:gd name="connsiteY7-544" fmla="*/ 10272 h 482993"/>
                <a:gd name="connsiteX8-545" fmla="*/ 1028727 w 1028727"/>
                <a:gd name="connsiteY8-546" fmla="*/ 19389 h 482993"/>
                <a:gd name="connsiteX9-547" fmla="*/ 984169 w 1028727"/>
                <a:gd name="connsiteY9-548" fmla="*/ 10864 h 482993"/>
                <a:gd name="connsiteX10-549" fmla="*/ 1028727 w 1028727"/>
                <a:gd name="connsiteY10-550" fmla="*/ 19389 h 482993"/>
                <a:gd name="connsiteX11-551" fmla="*/ 495503 w 1028727"/>
                <a:gd name="connsiteY11-552" fmla="*/ 60474 h 482993"/>
                <a:gd name="connsiteX12-553" fmla="*/ 502675 w 1028727"/>
                <a:gd name="connsiteY12-554" fmla="*/ 57494 h 482993"/>
                <a:gd name="connsiteX13-555" fmla="*/ 610943 w 1028727"/>
                <a:gd name="connsiteY13-556" fmla="*/ 26038 h 482993"/>
                <a:gd name="connsiteX14-557" fmla="*/ 644075 w 1028727"/>
                <a:gd name="connsiteY14-558" fmla="*/ 20342 h 482993"/>
                <a:gd name="connsiteX15-559" fmla="*/ 495503 w 1028727"/>
                <a:gd name="connsiteY15-560" fmla="*/ 60474 h 482993"/>
                <a:gd name="connsiteX16-561" fmla="*/ 352542 w 1028727"/>
                <a:gd name="connsiteY16-562" fmla="*/ 126277 h 482993"/>
                <a:gd name="connsiteX17-563" fmla="*/ 399744 w 1028727"/>
                <a:gd name="connsiteY17-564" fmla="*/ 100270 h 482993"/>
                <a:gd name="connsiteX18-565" fmla="*/ 477990 w 1028727"/>
                <a:gd name="connsiteY18-566" fmla="*/ 67752 h 482993"/>
                <a:gd name="connsiteX19-567" fmla="*/ 352542 w 1028727"/>
                <a:gd name="connsiteY19-568" fmla="*/ 126277 h 482993"/>
                <a:gd name="connsiteX20-569" fmla="*/ 201164 w 1028727"/>
                <a:gd name="connsiteY20-570" fmla="*/ 227080 h 482993"/>
                <a:gd name="connsiteX21-571" fmla="*/ 212805 w 1028727"/>
                <a:gd name="connsiteY21-572" fmla="*/ 216875 h 482993"/>
                <a:gd name="connsiteX22-573" fmla="*/ 302878 w 1028727"/>
                <a:gd name="connsiteY22-574" fmla="*/ 153640 h 482993"/>
                <a:gd name="connsiteX23-575" fmla="*/ 323689 w 1028727"/>
                <a:gd name="connsiteY23-576" fmla="*/ 142174 h 482993"/>
                <a:gd name="connsiteX24-577" fmla="*/ 201164 w 1028727"/>
                <a:gd name="connsiteY24-578" fmla="*/ 227080 h 482993"/>
                <a:gd name="connsiteX25-579" fmla="*/ 126395 w 1028727"/>
                <a:gd name="connsiteY25-580" fmla="*/ 293441 h 482993"/>
                <a:gd name="connsiteX26-581" fmla="*/ 130252 w 1028727"/>
                <a:gd name="connsiteY26-582" fmla="*/ 289248 h 482993"/>
                <a:gd name="connsiteX27-583" fmla="*/ 151635 w 1028727"/>
                <a:gd name="connsiteY27-584" fmla="*/ 270502 h 482993"/>
                <a:gd name="connsiteX28-585" fmla="*/ 126395 w 1028727"/>
                <a:gd name="connsiteY28-586" fmla="*/ 293441 h 482993"/>
                <a:gd name="connsiteX29-587" fmla="*/ 486583 w 1028727"/>
                <a:gd name="connsiteY29-588" fmla="*/ 481001 h 482993"/>
                <a:gd name="connsiteX30-589" fmla="*/ 79539 w 1028727"/>
                <a:gd name="connsiteY30-590" fmla="*/ 458234 h 482993"/>
                <a:gd name="connsiteX31-591" fmla="*/ 0 w 1028727"/>
                <a:gd name="connsiteY31-592" fmla="*/ 444846 h 482993"/>
                <a:gd name="connsiteX32-593" fmla="*/ 55947 w 1028727"/>
                <a:gd name="connsiteY32-594" fmla="*/ 370030 h 482993"/>
                <a:gd name="connsiteX33-595" fmla="*/ 122869 w 1028727"/>
                <a:gd name="connsiteY33-596" fmla="*/ 297274 h 482993"/>
                <a:gd name="connsiteX34-597" fmla="*/ 125803 w 1028727"/>
                <a:gd name="connsiteY34-598" fmla="*/ 297704 h 482993"/>
                <a:gd name="connsiteX35-599" fmla="*/ 757633 w 1028727"/>
                <a:gd name="connsiteY35-600" fmla="*/ 432423 h 482993"/>
                <a:gd name="connsiteX36-601" fmla="*/ 786987 w 1028727"/>
                <a:gd name="connsiteY36-602" fmla="*/ 437891 h 482993"/>
                <a:gd name="connsiteX37-603" fmla="*/ 742030 w 1028727"/>
                <a:gd name="connsiteY37-604" fmla="*/ 449812 h 482993"/>
                <a:gd name="connsiteX38-605" fmla="*/ 486583 w 1028727"/>
                <a:gd name="connsiteY38-606" fmla="*/ 481001 h 482993"/>
                <a:gd name="connsiteX0-607" fmla="*/ 840579 w 840580"/>
                <a:gd name="connsiteY0-608" fmla="*/ 0 h 482993"/>
                <a:gd name="connsiteX1-609" fmla="*/ 840580 w 840580"/>
                <a:gd name="connsiteY1-610" fmla="*/ 0 h 482993"/>
                <a:gd name="connsiteX2-611" fmla="*/ 840580 w 840580"/>
                <a:gd name="connsiteY2-612" fmla="*/ 0 h 482993"/>
                <a:gd name="connsiteX3-613" fmla="*/ 840579 w 840580"/>
                <a:gd name="connsiteY3-614" fmla="*/ 0 h 482993"/>
                <a:gd name="connsiteX4-615" fmla="*/ 702643 w 840580"/>
                <a:gd name="connsiteY4-616" fmla="*/ 10272 h 482993"/>
                <a:gd name="connsiteX5-617" fmla="*/ 723820 w 840580"/>
                <a:gd name="connsiteY5-618" fmla="*/ 6631 h 482993"/>
                <a:gd name="connsiteX6-619" fmla="*/ 734478 w 840580"/>
                <a:gd name="connsiteY6-620" fmla="*/ 6026 h 482993"/>
                <a:gd name="connsiteX7-621" fmla="*/ 702643 w 840580"/>
                <a:gd name="connsiteY7-622" fmla="*/ 10272 h 482993"/>
                <a:gd name="connsiteX8-623" fmla="*/ 495503 w 840580"/>
                <a:gd name="connsiteY8-624" fmla="*/ 60474 h 482993"/>
                <a:gd name="connsiteX9-625" fmla="*/ 502675 w 840580"/>
                <a:gd name="connsiteY9-626" fmla="*/ 57494 h 482993"/>
                <a:gd name="connsiteX10-627" fmla="*/ 610943 w 840580"/>
                <a:gd name="connsiteY10-628" fmla="*/ 26038 h 482993"/>
                <a:gd name="connsiteX11-629" fmla="*/ 644075 w 840580"/>
                <a:gd name="connsiteY11-630" fmla="*/ 20342 h 482993"/>
                <a:gd name="connsiteX12-631" fmla="*/ 495503 w 840580"/>
                <a:gd name="connsiteY12-632" fmla="*/ 60474 h 482993"/>
                <a:gd name="connsiteX13-633" fmla="*/ 352542 w 840580"/>
                <a:gd name="connsiteY13-634" fmla="*/ 126277 h 482993"/>
                <a:gd name="connsiteX14-635" fmla="*/ 399744 w 840580"/>
                <a:gd name="connsiteY14-636" fmla="*/ 100270 h 482993"/>
                <a:gd name="connsiteX15-637" fmla="*/ 477990 w 840580"/>
                <a:gd name="connsiteY15-638" fmla="*/ 67752 h 482993"/>
                <a:gd name="connsiteX16-639" fmla="*/ 352542 w 840580"/>
                <a:gd name="connsiteY16-640" fmla="*/ 126277 h 482993"/>
                <a:gd name="connsiteX17-641" fmla="*/ 201164 w 840580"/>
                <a:gd name="connsiteY17-642" fmla="*/ 227080 h 482993"/>
                <a:gd name="connsiteX18-643" fmla="*/ 212805 w 840580"/>
                <a:gd name="connsiteY18-644" fmla="*/ 216875 h 482993"/>
                <a:gd name="connsiteX19-645" fmla="*/ 302878 w 840580"/>
                <a:gd name="connsiteY19-646" fmla="*/ 153640 h 482993"/>
                <a:gd name="connsiteX20-647" fmla="*/ 323689 w 840580"/>
                <a:gd name="connsiteY20-648" fmla="*/ 142174 h 482993"/>
                <a:gd name="connsiteX21-649" fmla="*/ 201164 w 840580"/>
                <a:gd name="connsiteY21-650" fmla="*/ 227080 h 482993"/>
                <a:gd name="connsiteX22-651" fmla="*/ 126395 w 840580"/>
                <a:gd name="connsiteY22-652" fmla="*/ 293441 h 482993"/>
                <a:gd name="connsiteX23-653" fmla="*/ 130252 w 840580"/>
                <a:gd name="connsiteY23-654" fmla="*/ 289248 h 482993"/>
                <a:gd name="connsiteX24-655" fmla="*/ 151635 w 840580"/>
                <a:gd name="connsiteY24-656" fmla="*/ 270502 h 482993"/>
                <a:gd name="connsiteX25-657" fmla="*/ 126395 w 840580"/>
                <a:gd name="connsiteY25-658" fmla="*/ 293441 h 482993"/>
                <a:gd name="connsiteX26-659" fmla="*/ 486583 w 840580"/>
                <a:gd name="connsiteY26-660" fmla="*/ 481001 h 482993"/>
                <a:gd name="connsiteX27-661" fmla="*/ 79539 w 840580"/>
                <a:gd name="connsiteY27-662" fmla="*/ 458234 h 482993"/>
                <a:gd name="connsiteX28-663" fmla="*/ 0 w 840580"/>
                <a:gd name="connsiteY28-664" fmla="*/ 444846 h 482993"/>
                <a:gd name="connsiteX29-665" fmla="*/ 55947 w 840580"/>
                <a:gd name="connsiteY29-666" fmla="*/ 370030 h 482993"/>
                <a:gd name="connsiteX30-667" fmla="*/ 122869 w 840580"/>
                <a:gd name="connsiteY30-668" fmla="*/ 297274 h 482993"/>
                <a:gd name="connsiteX31-669" fmla="*/ 125803 w 840580"/>
                <a:gd name="connsiteY31-670" fmla="*/ 297704 h 482993"/>
                <a:gd name="connsiteX32-671" fmla="*/ 757633 w 840580"/>
                <a:gd name="connsiteY32-672" fmla="*/ 432423 h 482993"/>
                <a:gd name="connsiteX33-673" fmla="*/ 786987 w 840580"/>
                <a:gd name="connsiteY33-674" fmla="*/ 437891 h 482993"/>
                <a:gd name="connsiteX34-675" fmla="*/ 742030 w 840580"/>
                <a:gd name="connsiteY34-676" fmla="*/ 449812 h 482993"/>
                <a:gd name="connsiteX35-677" fmla="*/ 486583 w 840580"/>
                <a:gd name="connsiteY35-678" fmla="*/ 481001 h 482993"/>
                <a:gd name="connsiteX0-679" fmla="*/ 840580 w 840580"/>
                <a:gd name="connsiteY0-680" fmla="*/ 0 h 482993"/>
                <a:gd name="connsiteX1-681" fmla="*/ 840580 w 840580"/>
                <a:gd name="connsiteY1-682" fmla="*/ 0 h 482993"/>
                <a:gd name="connsiteX2-683" fmla="*/ 840580 w 840580"/>
                <a:gd name="connsiteY2-684" fmla="*/ 0 h 482993"/>
                <a:gd name="connsiteX3-685" fmla="*/ 702643 w 840580"/>
                <a:gd name="connsiteY3-686" fmla="*/ 10272 h 482993"/>
                <a:gd name="connsiteX4-687" fmla="*/ 723820 w 840580"/>
                <a:gd name="connsiteY4-688" fmla="*/ 6631 h 482993"/>
                <a:gd name="connsiteX5-689" fmla="*/ 734478 w 840580"/>
                <a:gd name="connsiteY5-690" fmla="*/ 6026 h 482993"/>
                <a:gd name="connsiteX6-691" fmla="*/ 702643 w 840580"/>
                <a:gd name="connsiteY6-692" fmla="*/ 10272 h 482993"/>
                <a:gd name="connsiteX7-693" fmla="*/ 495503 w 840580"/>
                <a:gd name="connsiteY7-694" fmla="*/ 60474 h 482993"/>
                <a:gd name="connsiteX8-695" fmla="*/ 502675 w 840580"/>
                <a:gd name="connsiteY8-696" fmla="*/ 57494 h 482993"/>
                <a:gd name="connsiteX9-697" fmla="*/ 610943 w 840580"/>
                <a:gd name="connsiteY9-698" fmla="*/ 26038 h 482993"/>
                <a:gd name="connsiteX10-699" fmla="*/ 644075 w 840580"/>
                <a:gd name="connsiteY10-700" fmla="*/ 20342 h 482993"/>
                <a:gd name="connsiteX11-701" fmla="*/ 495503 w 840580"/>
                <a:gd name="connsiteY11-702" fmla="*/ 60474 h 482993"/>
                <a:gd name="connsiteX12-703" fmla="*/ 352542 w 840580"/>
                <a:gd name="connsiteY12-704" fmla="*/ 126277 h 482993"/>
                <a:gd name="connsiteX13-705" fmla="*/ 399744 w 840580"/>
                <a:gd name="connsiteY13-706" fmla="*/ 100270 h 482993"/>
                <a:gd name="connsiteX14-707" fmla="*/ 477990 w 840580"/>
                <a:gd name="connsiteY14-708" fmla="*/ 67752 h 482993"/>
                <a:gd name="connsiteX15-709" fmla="*/ 352542 w 840580"/>
                <a:gd name="connsiteY15-710" fmla="*/ 126277 h 482993"/>
                <a:gd name="connsiteX16-711" fmla="*/ 201164 w 840580"/>
                <a:gd name="connsiteY16-712" fmla="*/ 227080 h 482993"/>
                <a:gd name="connsiteX17-713" fmla="*/ 212805 w 840580"/>
                <a:gd name="connsiteY17-714" fmla="*/ 216875 h 482993"/>
                <a:gd name="connsiteX18-715" fmla="*/ 302878 w 840580"/>
                <a:gd name="connsiteY18-716" fmla="*/ 153640 h 482993"/>
                <a:gd name="connsiteX19-717" fmla="*/ 323689 w 840580"/>
                <a:gd name="connsiteY19-718" fmla="*/ 142174 h 482993"/>
                <a:gd name="connsiteX20-719" fmla="*/ 201164 w 840580"/>
                <a:gd name="connsiteY20-720" fmla="*/ 227080 h 482993"/>
                <a:gd name="connsiteX21-721" fmla="*/ 126395 w 840580"/>
                <a:gd name="connsiteY21-722" fmla="*/ 293441 h 482993"/>
                <a:gd name="connsiteX22-723" fmla="*/ 130252 w 840580"/>
                <a:gd name="connsiteY22-724" fmla="*/ 289248 h 482993"/>
                <a:gd name="connsiteX23-725" fmla="*/ 151635 w 840580"/>
                <a:gd name="connsiteY23-726" fmla="*/ 270502 h 482993"/>
                <a:gd name="connsiteX24-727" fmla="*/ 126395 w 840580"/>
                <a:gd name="connsiteY24-728" fmla="*/ 293441 h 482993"/>
                <a:gd name="connsiteX25-729" fmla="*/ 486583 w 840580"/>
                <a:gd name="connsiteY25-730" fmla="*/ 481001 h 482993"/>
                <a:gd name="connsiteX26-731" fmla="*/ 79539 w 840580"/>
                <a:gd name="connsiteY26-732" fmla="*/ 458234 h 482993"/>
                <a:gd name="connsiteX27-733" fmla="*/ 0 w 840580"/>
                <a:gd name="connsiteY27-734" fmla="*/ 444846 h 482993"/>
                <a:gd name="connsiteX28-735" fmla="*/ 55947 w 840580"/>
                <a:gd name="connsiteY28-736" fmla="*/ 370030 h 482993"/>
                <a:gd name="connsiteX29-737" fmla="*/ 122869 w 840580"/>
                <a:gd name="connsiteY29-738" fmla="*/ 297274 h 482993"/>
                <a:gd name="connsiteX30-739" fmla="*/ 125803 w 840580"/>
                <a:gd name="connsiteY30-740" fmla="*/ 297704 h 482993"/>
                <a:gd name="connsiteX31-741" fmla="*/ 757633 w 840580"/>
                <a:gd name="connsiteY31-742" fmla="*/ 432423 h 482993"/>
                <a:gd name="connsiteX32-743" fmla="*/ 786987 w 840580"/>
                <a:gd name="connsiteY32-744" fmla="*/ 437891 h 482993"/>
                <a:gd name="connsiteX33-745" fmla="*/ 742030 w 840580"/>
                <a:gd name="connsiteY33-746" fmla="*/ 449812 h 482993"/>
                <a:gd name="connsiteX34-747" fmla="*/ 486583 w 840580"/>
                <a:gd name="connsiteY34-748" fmla="*/ 481001 h 482993"/>
                <a:gd name="connsiteX0-749" fmla="*/ 840580 w 840580"/>
                <a:gd name="connsiteY0-750" fmla="*/ 0 h 482993"/>
                <a:gd name="connsiteX1-751" fmla="*/ 840580 w 840580"/>
                <a:gd name="connsiteY1-752" fmla="*/ 0 h 482993"/>
                <a:gd name="connsiteX2-753" fmla="*/ 840580 w 840580"/>
                <a:gd name="connsiteY2-754" fmla="*/ 0 h 482993"/>
                <a:gd name="connsiteX3-755" fmla="*/ 702643 w 840580"/>
                <a:gd name="connsiteY3-756" fmla="*/ 10272 h 482993"/>
                <a:gd name="connsiteX4-757" fmla="*/ 723820 w 840580"/>
                <a:gd name="connsiteY4-758" fmla="*/ 6631 h 482993"/>
                <a:gd name="connsiteX5-759" fmla="*/ 702643 w 840580"/>
                <a:gd name="connsiteY5-760" fmla="*/ 10272 h 482993"/>
                <a:gd name="connsiteX6-761" fmla="*/ 495503 w 840580"/>
                <a:gd name="connsiteY6-762" fmla="*/ 60474 h 482993"/>
                <a:gd name="connsiteX7-763" fmla="*/ 502675 w 840580"/>
                <a:gd name="connsiteY7-764" fmla="*/ 57494 h 482993"/>
                <a:gd name="connsiteX8-765" fmla="*/ 610943 w 840580"/>
                <a:gd name="connsiteY8-766" fmla="*/ 26038 h 482993"/>
                <a:gd name="connsiteX9-767" fmla="*/ 644075 w 840580"/>
                <a:gd name="connsiteY9-768" fmla="*/ 20342 h 482993"/>
                <a:gd name="connsiteX10-769" fmla="*/ 495503 w 840580"/>
                <a:gd name="connsiteY10-770" fmla="*/ 60474 h 482993"/>
                <a:gd name="connsiteX11-771" fmla="*/ 352542 w 840580"/>
                <a:gd name="connsiteY11-772" fmla="*/ 126277 h 482993"/>
                <a:gd name="connsiteX12-773" fmla="*/ 399744 w 840580"/>
                <a:gd name="connsiteY12-774" fmla="*/ 100270 h 482993"/>
                <a:gd name="connsiteX13-775" fmla="*/ 477990 w 840580"/>
                <a:gd name="connsiteY13-776" fmla="*/ 67752 h 482993"/>
                <a:gd name="connsiteX14-777" fmla="*/ 352542 w 840580"/>
                <a:gd name="connsiteY14-778" fmla="*/ 126277 h 482993"/>
                <a:gd name="connsiteX15-779" fmla="*/ 201164 w 840580"/>
                <a:gd name="connsiteY15-780" fmla="*/ 227080 h 482993"/>
                <a:gd name="connsiteX16-781" fmla="*/ 212805 w 840580"/>
                <a:gd name="connsiteY16-782" fmla="*/ 216875 h 482993"/>
                <a:gd name="connsiteX17-783" fmla="*/ 302878 w 840580"/>
                <a:gd name="connsiteY17-784" fmla="*/ 153640 h 482993"/>
                <a:gd name="connsiteX18-785" fmla="*/ 323689 w 840580"/>
                <a:gd name="connsiteY18-786" fmla="*/ 142174 h 482993"/>
                <a:gd name="connsiteX19-787" fmla="*/ 201164 w 840580"/>
                <a:gd name="connsiteY19-788" fmla="*/ 227080 h 482993"/>
                <a:gd name="connsiteX20-789" fmla="*/ 126395 w 840580"/>
                <a:gd name="connsiteY20-790" fmla="*/ 293441 h 482993"/>
                <a:gd name="connsiteX21-791" fmla="*/ 130252 w 840580"/>
                <a:gd name="connsiteY21-792" fmla="*/ 289248 h 482993"/>
                <a:gd name="connsiteX22-793" fmla="*/ 151635 w 840580"/>
                <a:gd name="connsiteY22-794" fmla="*/ 270502 h 482993"/>
                <a:gd name="connsiteX23-795" fmla="*/ 126395 w 840580"/>
                <a:gd name="connsiteY23-796" fmla="*/ 293441 h 482993"/>
                <a:gd name="connsiteX24-797" fmla="*/ 486583 w 840580"/>
                <a:gd name="connsiteY24-798" fmla="*/ 481001 h 482993"/>
                <a:gd name="connsiteX25-799" fmla="*/ 79539 w 840580"/>
                <a:gd name="connsiteY25-800" fmla="*/ 458234 h 482993"/>
                <a:gd name="connsiteX26-801" fmla="*/ 0 w 840580"/>
                <a:gd name="connsiteY26-802" fmla="*/ 444846 h 482993"/>
                <a:gd name="connsiteX27-803" fmla="*/ 55947 w 840580"/>
                <a:gd name="connsiteY27-804" fmla="*/ 370030 h 482993"/>
                <a:gd name="connsiteX28-805" fmla="*/ 122869 w 840580"/>
                <a:gd name="connsiteY28-806" fmla="*/ 297274 h 482993"/>
                <a:gd name="connsiteX29-807" fmla="*/ 125803 w 840580"/>
                <a:gd name="connsiteY29-808" fmla="*/ 297704 h 482993"/>
                <a:gd name="connsiteX30-809" fmla="*/ 757633 w 840580"/>
                <a:gd name="connsiteY30-810" fmla="*/ 432423 h 482993"/>
                <a:gd name="connsiteX31-811" fmla="*/ 786987 w 840580"/>
                <a:gd name="connsiteY31-812" fmla="*/ 437891 h 482993"/>
                <a:gd name="connsiteX32-813" fmla="*/ 742030 w 840580"/>
                <a:gd name="connsiteY32-814" fmla="*/ 449812 h 482993"/>
                <a:gd name="connsiteX33-815" fmla="*/ 486583 w 840580"/>
                <a:gd name="connsiteY33-816" fmla="*/ 481001 h 482993"/>
                <a:gd name="connsiteX0-817" fmla="*/ 702643 w 786987"/>
                <a:gd name="connsiteY0-818" fmla="*/ 3641 h 476362"/>
                <a:gd name="connsiteX1-819" fmla="*/ 723820 w 786987"/>
                <a:gd name="connsiteY1-820" fmla="*/ 0 h 476362"/>
                <a:gd name="connsiteX2-821" fmla="*/ 702643 w 786987"/>
                <a:gd name="connsiteY2-822" fmla="*/ 3641 h 476362"/>
                <a:gd name="connsiteX3-823" fmla="*/ 495503 w 786987"/>
                <a:gd name="connsiteY3-824" fmla="*/ 53843 h 476362"/>
                <a:gd name="connsiteX4-825" fmla="*/ 502675 w 786987"/>
                <a:gd name="connsiteY4-826" fmla="*/ 50863 h 476362"/>
                <a:gd name="connsiteX5-827" fmla="*/ 610943 w 786987"/>
                <a:gd name="connsiteY5-828" fmla="*/ 19407 h 476362"/>
                <a:gd name="connsiteX6-829" fmla="*/ 644075 w 786987"/>
                <a:gd name="connsiteY6-830" fmla="*/ 13711 h 476362"/>
                <a:gd name="connsiteX7-831" fmla="*/ 495503 w 786987"/>
                <a:gd name="connsiteY7-832" fmla="*/ 53843 h 476362"/>
                <a:gd name="connsiteX8-833" fmla="*/ 352542 w 786987"/>
                <a:gd name="connsiteY8-834" fmla="*/ 119646 h 476362"/>
                <a:gd name="connsiteX9-835" fmla="*/ 399744 w 786987"/>
                <a:gd name="connsiteY9-836" fmla="*/ 93639 h 476362"/>
                <a:gd name="connsiteX10-837" fmla="*/ 477990 w 786987"/>
                <a:gd name="connsiteY10-838" fmla="*/ 61121 h 476362"/>
                <a:gd name="connsiteX11-839" fmla="*/ 352542 w 786987"/>
                <a:gd name="connsiteY11-840" fmla="*/ 119646 h 476362"/>
                <a:gd name="connsiteX12-841" fmla="*/ 201164 w 786987"/>
                <a:gd name="connsiteY12-842" fmla="*/ 220449 h 476362"/>
                <a:gd name="connsiteX13-843" fmla="*/ 212805 w 786987"/>
                <a:gd name="connsiteY13-844" fmla="*/ 210244 h 476362"/>
                <a:gd name="connsiteX14-845" fmla="*/ 302878 w 786987"/>
                <a:gd name="connsiteY14-846" fmla="*/ 147009 h 476362"/>
                <a:gd name="connsiteX15-847" fmla="*/ 323689 w 786987"/>
                <a:gd name="connsiteY15-848" fmla="*/ 135543 h 476362"/>
                <a:gd name="connsiteX16-849" fmla="*/ 201164 w 786987"/>
                <a:gd name="connsiteY16-850" fmla="*/ 220449 h 476362"/>
                <a:gd name="connsiteX17-851" fmla="*/ 126395 w 786987"/>
                <a:gd name="connsiteY17-852" fmla="*/ 286810 h 476362"/>
                <a:gd name="connsiteX18-853" fmla="*/ 130252 w 786987"/>
                <a:gd name="connsiteY18-854" fmla="*/ 282617 h 476362"/>
                <a:gd name="connsiteX19-855" fmla="*/ 151635 w 786987"/>
                <a:gd name="connsiteY19-856" fmla="*/ 263871 h 476362"/>
                <a:gd name="connsiteX20-857" fmla="*/ 126395 w 786987"/>
                <a:gd name="connsiteY20-858" fmla="*/ 286810 h 476362"/>
                <a:gd name="connsiteX21-859" fmla="*/ 486583 w 786987"/>
                <a:gd name="connsiteY21-860" fmla="*/ 474370 h 476362"/>
                <a:gd name="connsiteX22-861" fmla="*/ 79539 w 786987"/>
                <a:gd name="connsiteY22-862" fmla="*/ 451603 h 476362"/>
                <a:gd name="connsiteX23-863" fmla="*/ 0 w 786987"/>
                <a:gd name="connsiteY23-864" fmla="*/ 438215 h 476362"/>
                <a:gd name="connsiteX24-865" fmla="*/ 55947 w 786987"/>
                <a:gd name="connsiteY24-866" fmla="*/ 363399 h 476362"/>
                <a:gd name="connsiteX25-867" fmla="*/ 122869 w 786987"/>
                <a:gd name="connsiteY25-868" fmla="*/ 290643 h 476362"/>
                <a:gd name="connsiteX26-869" fmla="*/ 125803 w 786987"/>
                <a:gd name="connsiteY26-870" fmla="*/ 291073 h 476362"/>
                <a:gd name="connsiteX27-871" fmla="*/ 757633 w 786987"/>
                <a:gd name="connsiteY27-872" fmla="*/ 425792 h 476362"/>
                <a:gd name="connsiteX28-873" fmla="*/ 786987 w 786987"/>
                <a:gd name="connsiteY28-874" fmla="*/ 431260 h 476362"/>
                <a:gd name="connsiteX29-875" fmla="*/ 742030 w 786987"/>
                <a:gd name="connsiteY29-876" fmla="*/ 443181 h 476362"/>
                <a:gd name="connsiteX30-877" fmla="*/ 486583 w 786987"/>
                <a:gd name="connsiteY30-878" fmla="*/ 474370 h 476362"/>
                <a:gd name="connsiteX0-879" fmla="*/ 495503 w 786987"/>
                <a:gd name="connsiteY0-880" fmla="*/ 40132 h 462651"/>
                <a:gd name="connsiteX1-881" fmla="*/ 502675 w 786987"/>
                <a:gd name="connsiteY1-882" fmla="*/ 37152 h 462651"/>
                <a:gd name="connsiteX2-883" fmla="*/ 610943 w 786987"/>
                <a:gd name="connsiteY2-884" fmla="*/ 5696 h 462651"/>
                <a:gd name="connsiteX3-885" fmla="*/ 644075 w 786987"/>
                <a:gd name="connsiteY3-886" fmla="*/ 0 h 462651"/>
                <a:gd name="connsiteX4-887" fmla="*/ 495503 w 786987"/>
                <a:gd name="connsiteY4-888" fmla="*/ 40132 h 462651"/>
                <a:gd name="connsiteX5-889" fmla="*/ 352542 w 786987"/>
                <a:gd name="connsiteY5-890" fmla="*/ 105935 h 462651"/>
                <a:gd name="connsiteX6-891" fmla="*/ 399744 w 786987"/>
                <a:gd name="connsiteY6-892" fmla="*/ 79928 h 462651"/>
                <a:gd name="connsiteX7-893" fmla="*/ 477990 w 786987"/>
                <a:gd name="connsiteY7-894" fmla="*/ 47410 h 462651"/>
                <a:gd name="connsiteX8-895" fmla="*/ 352542 w 786987"/>
                <a:gd name="connsiteY8-896" fmla="*/ 105935 h 462651"/>
                <a:gd name="connsiteX9-897" fmla="*/ 201164 w 786987"/>
                <a:gd name="connsiteY9-898" fmla="*/ 206738 h 462651"/>
                <a:gd name="connsiteX10-899" fmla="*/ 212805 w 786987"/>
                <a:gd name="connsiteY10-900" fmla="*/ 196533 h 462651"/>
                <a:gd name="connsiteX11-901" fmla="*/ 302878 w 786987"/>
                <a:gd name="connsiteY11-902" fmla="*/ 133298 h 462651"/>
                <a:gd name="connsiteX12-903" fmla="*/ 323689 w 786987"/>
                <a:gd name="connsiteY12-904" fmla="*/ 121832 h 462651"/>
                <a:gd name="connsiteX13-905" fmla="*/ 201164 w 786987"/>
                <a:gd name="connsiteY13-906" fmla="*/ 206738 h 462651"/>
                <a:gd name="connsiteX14-907" fmla="*/ 126395 w 786987"/>
                <a:gd name="connsiteY14-908" fmla="*/ 273099 h 462651"/>
                <a:gd name="connsiteX15-909" fmla="*/ 130252 w 786987"/>
                <a:gd name="connsiteY15-910" fmla="*/ 268906 h 462651"/>
                <a:gd name="connsiteX16-911" fmla="*/ 151635 w 786987"/>
                <a:gd name="connsiteY16-912" fmla="*/ 250160 h 462651"/>
                <a:gd name="connsiteX17-913" fmla="*/ 126395 w 786987"/>
                <a:gd name="connsiteY17-914" fmla="*/ 273099 h 462651"/>
                <a:gd name="connsiteX18-915" fmla="*/ 486583 w 786987"/>
                <a:gd name="connsiteY18-916" fmla="*/ 460659 h 462651"/>
                <a:gd name="connsiteX19-917" fmla="*/ 79539 w 786987"/>
                <a:gd name="connsiteY19-918" fmla="*/ 437892 h 462651"/>
                <a:gd name="connsiteX20-919" fmla="*/ 0 w 786987"/>
                <a:gd name="connsiteY20-920" fmla="*/ 424504 h 462651"/>
                <a:gd name="connsiteX21-921" fmla="*/ 55947 w 786987"/>
                <a:gd name="connsiteY21-922" fmla="*/ 349688 h 462651"/>
                <a:gd name="connsiteX22-923" fmla="*/ 122869 w 786987"/>
                <a:gd name="connsiteY22-924" fmla="*/ 276932 h 462651"/>
                <a:gd name="connsiteX23-925" fmla="*/ 125803 w 786987"/>
                <a:gd name="connsiteY23-926" fmla="*/ 277362 h 462651"/>
                <a:gd name="connsiteX24-927" fmla="*/ 757633 w 786987"/>
                <a:gd name="connsiteY24-928" fmla="*/ 412081 h 462651"/>
                <a:gd name="connsiteX25-929" fmla="*/ 786987 w 786987"/>
                <a:gd name="connsiteY25-930" fmla="*/ 417549 h 462651"/>
                <a:gd name="connsiteX26-931" fmla="*/ 742030 w 786987"/>
                <a:gd name="connsiteY26-932" fmla="*/ 429470 h 462651"/>
                <a:gd name="connsiteX27-933" fmla="*/ 486583 w 786987"/>
                <a:gd name="connsiteY27-934" fmla="*/ 460659 h 462651"/>
                <a:gd name="connsiteX0-935" fmla="*/ 495503 w 786987"/>
                <a:gd name="connsiteY0-936" fmla="*/ 40132 h 462651"/>
                <a:gd name="connsiteX1-937" fmla="*/ 502675 w 786987"/>
                <a:gd name="connsiteY1-938" fmla="*/ 37152 h 462651"/>
                <a:gd name="connsiteX2-939" fmla="*/ 644075 w 786987"/>
                <a:gd name="connsiteY2-940" fmla="*/ 0 h 462651"/>
                <a:gd name="connsiteX3-941" fmla="*/ 495503 w 786987"/>
                <a:gd name="connsiteY3-942" fmla="*/ 40132 h 462651"/>
                <a:gd name="connsiteX4-943" fmla="*/ 352542 w 786987"/>
                <a:gd name="connsiteY4-944" fmla="*/ 105935 h 462651"/>
                <a:gd name="connsiteX5-945" fmla="*/ 399744 w 786987"/>
                <a:gd name="connsiteY5-946" fmla="*/ 79928 h 462651"/>
                <a:gd name="connsiteX6-947" fmla="*/ 477990 w 786987"/>
                <a:gd name="connsiteY6-948" fmla="*/ 47410 h 462651"/>
                <a:gd name="connsiteX7-949" fmla="*/ 352542 w 786987"/>
                <a:gd name="connsiteY7-950" fmla="*/ 105935 h 462651"/>
                <a:gd name="connsiteX8-951" fmla="*/ 201164 w 786987"/>
                <a:gd name="connsiteY8-952" fmla="*/ 206738 h 462651"/>
                <a:gd name="connsiteX9-953" fmla="*/ 212805 w 786987"/>
                <a:gd name="connsiteY9-954" fmla="*/ 196533 h 462651"/>
                <a:gd name="connsiteX10-955" fmla="*/ 302878 w 786987"/>
                <a:gd name="connsiteY10-956" fmla="*/ 133298 h 462651"/>
                <a:gd name="connsiteX11-957" fmla="*/ 323689 w 786987"/>
                <a:gd name="connsiteY11-958" fmla="*/ 121832 h 462651"/>
                <a:gd name="connsiteX12-959" fmla="*/ 201164 w 786987"/>
                <a:gd name="connsiteY12-960" fmla="*/ 206738 h 462651"/>
                <a:gd name="connsiteX13-961" fmla="*/ 126395 w 786987"/>
                <a:gd name="connsiteY13-962" fmla="*/ 273099 h 462651"/>
                <a:gd name="connsiteX14-963" fmla="*/ 130252 w 786987"/>
                <a:gd name="connsiteY14-964" fmla="*/ 268906 h 462651"/>
                <a:gd name="connsiteX15-965" fmla="*/ 151635 w 786987"/>
                <a:gd name="connsiteY15-966" fmla="*/ 250160 h 462651"/>
                <a:gd name="connsiteX16-967" fmla="*/ 126395 w 786987"/>
                <a:gd name="connsiteY16-968" fmla="*/ 273099 h 462651"/>
                <a:gd name="connsiteX17-969" fmla="*/ 486583 w 786987"/>
                <a:gd name="connsiteY17-970" fmla="*/ 460659 h 462651"/>
                <a:gd name="connsiteX18-971" fmla="*/ 79539 w 786987"/>
                <a:gd name="connsiteY18-972" fmla="*/ 437892 h 462651"/>
                <a:gd name="connsiteX19-973" fmla="*/ 0 w 786987"/>
                <a:gd name="connsiteY19-974" fmla="*/ 424504 h 462651"/>
                <a:gd name="connsiteX20-975" fmla="*/ 55947 w 786987"/>
                <a:gd name="connsiteY20-976" fmla="*/ 349688 h 462651"/>
                <a:gd name="connsiteX21-977" fmla="*/ 122869 w 786987"/>
                <a:gd name="connsiteY21-978" fmla="*/ 276932 h 462651"/>
                <a:gd name="connsiteX22-979" fmla="*/ 125803 w 786987"/>
                <a:gd name="connsiteY22-980" fmla="*/ 277362 h 462651"/>
                <a:gd name="connsiteX23-981" fmla="*/ 757633 w 786987"/>
                <a:gd name="connsiteY23-982" fmla="*/ 412081 h 462651"/>
                <a:gd name="connsiteX24-983" fmla="*/ 786987 w 786987"/>
                <a:gd name="connsiteY24-984" fmla="*/ 417549 h 462651"/>
                <a:gd name="connsiteX25-985" fmla="*/ 742030 w 786987"/>
                <a:gd name="connsiteY25-986" fmla="*/ 429470 h 462651"/>
                <a:gd name="connsiteX26-987" fmla="*/ 486583 w 786987"/>
                <a:gd name="connsiteY26-988" fmla="*/ 460659 h 462651"/>
                <a:gd name="connsiteX0-989" fmla="*/ 495503 w 786987"/>
                <a:gd name="connsiteY0-990" fmla="*/ 2980 h 425499"/>
                <a:gd name="connsiteX1-991" fmla="*/ 502675 w 786987"/>
                <a:gd name="connsiteY1-992" fmla="*/ 0 h 425499"/>
                <a:gd name="connsiteX2-993" fmla="*/ 495503 w 786987"/>
                <a:gd name="connsiteY2-994" fmla="*/ 2980 h 425499"/>
                <a:gd name="connsiteX3-995" fmla="*/ 352542 w 786987"/>
                <a:gd name="connsiteY3-996" fmla="*/ 68783 h 425499"/>
                <a:gd name="connsiteX4-997" fmla="*/ 399744 w 786987"/>
                <a:gd name="connsiteY4-998" fmla="*/ 42776 h 425499"/>
                <a:gd name="connsiteX5-999" fmla="*/ 477990 w 786987"/>
                <a:gd name="connsiteY5-1000" fmla="*/ 10258 h 425499"/>
                <a:gd name="connsiteX6-1001" fmla="*/ 352542 w 786987"/>
                <a:gd name="connsiteY6-1002" fmla="*/ 68783 h 425499"/>
                <a:gd name="connsiteX7-1003" fmla="*/ 201164 w 786987"/>
                <a:gd name="connsiteY7-1004" fmla="*/ 169586 h 425499"/>
                <a:gd name="connsiteX8-1005" fmla="*/ 212805 w 786987"/>
                <a:gd name="connsiteY8-1006" fmla="*/ 159381 h 425499"/>
                <a:gd name="connsiteX9-1007" fmla="*/ 302878 w 786987"/>
                <a:gd name="connsiteY9-1008" fmla="*/ 96146 h 425499"/>
                <a:gd name="connsiteX10-1009" fmla="*/ 323689 w 786987"/>
                <a:gd name="connsiteY10-1010" fmla="*/ 84680 h 425499"/>
                <a:gd name="connsiteX11-1011" fmla="*/ 201164 w 786987"/>
                <a:gd name="connsiteY11-1012" fmla="*/ 169586 h 425499"/>
                <a:gd name="connsiteX12-1013" fmla="*/ 126395 w 786987"/>
                <a:gd name="connsiteY12-1014" fmla="*/ 235947 h 425499"/>
                <a:gd name="connsiteX13-1015" fmla="*/ 130252 w 786987"/>
                <a:gd name="connsiteY13-1016" fmla="*/ 231754 h 425499"/>
                <a:gd name="connsiteX14-1017" fmla="*/ 151635 w 786987"/>
                <a:gd name="connsiteY14-1018" fmla="*/ 213008 h 425499"/>
                <a:gd name="connsiteX15-1019" fmla="*/ 126395 w 786987"/>
                <a:gd name="connsiteY15-1020" fmla="*/ 235947 h 425499"/>
                <a:gd name="connsiteX16-1021" fmla="*/ 486583 w 786987"/>
                <a:gd name="connsiteY16-1022" fmla="*/ 423507 h 425499"/>
                <a:gd name="connsiteX17-1023" fmla="*/ 79539 w 786987"/>
                <a:gd name="connsiteY17-1024" fmla="*/ 400740 h 425499"/>
                <a:gd name="connsiteX18-1025" fmla="*/ 0 w 786987"/>
                <a:gd name="connsiteY18-1026" fmla="*/ 387352 h 425499"/>
                <a:gd name="connsiteX19-1027" fmla="*/ 55947 w 786987"/>
                <a:gd name="connsiteY19-1028" fmla="*/ 312536 h 425499"/>
                <a:gd name="connsiteX20-1029" fmla="*/ 122869 w 786987"/>
                <a:gd name="connsiteY20-1030" fmla="*/ 239780 h 425499"/>
                <a:gd name="connsiteX21-1031" fmla="*/ 125803 w 786987"/>
                <a:gd name="connsiteY21-1032" fmla="*/ 240210 h 425499"/>
                <a:gd name="connsiteX22-1033" fmla="*/ 757633 w 786987"/>
                <a:gd name="connsiteY22-1034" fmla="*/ 374929 h 425499"/>
                <a:gd name="connsiteX23-1035" fmla="*/ 786987 w 786987"/>
                <a:gd name="connsiteY23-1036" fmla="*/ 380397 h 425499"/>
                <a:gd name="connsiteX24-1037" fmla="*/ 742030 w 786987"/>
                <a:gd name="connsiteY24-1038" fmla="*/ 392318 h 425499"/>
                <a:gd name="connsiteX25-1039" fmla="*/ 486583 w 786987"/>
                <a:gd name="connsiteY25-1040" fmla="*/ 423507 h 425499"/>
                <a:gd name="connsiteX0-1041" fmla="*/ 352542 w 786987"/>
                <a:gd name="connsiteY0-1042" fmla="*/ 58525 h 415241"/>
                <a:gd name="connsiteX1-1043" fmla="*/ 399744 w 786987"/>
                <a:gd name="connsiteY1-1044" fmla="*/ 32518 h 415241"/>
                <a:gd name="connsiteX2-1045" fmla="*/ 477990 w 786987"/>
                <a:gd name="connsiteY2-1046" fmla="*/ 0 h 415241"/>
                <a:gd name="connsiteX3-1047" fmla="*/ 352542 w 786987"/>
                <a:gd name="connsiteY3-1048" fmla="*/ 58525 h 415241"/>
                <a:gd name="connsiteX4-1049" fmla="*/ 201164 w 786987"/>
                <a:gd name="connsiteY4-1050" fmla="*/ 159328 h 415241"/>
                <a:gd name="connsiteX5-1051" fmla="*/ 212805 w 786987"/>
                <a:gd name="connsiteY5-1052" fmla="*/ 149123 h 415241"/>
                <a:gd name="connsiteX6-1053" fmla="*/ 302878 w 786987"/>
                <a:gd name="connsiteY6-1054" fmla="*/ 85888 h 415241"/>
                <a:gd name="connsiteX7-1055" fmla="*/ 323689 w 786987"/>
                <a:gd name="connsiteY7-1056" fmla="*/ 74422 h 415241"/>
                <a:gd name="connsiteX8-1057" fmla="*/ 201164 w 786987"/>
                <a:gd name="connsiteY8-1058" fmla="*/ 159328 h 415241"/>
                <a:gd name="connsiteX9-1059" fmla="*/ 126395 w 786987"/>
                <a:gd name="connsiteY9-1060" fmla="*/ 225689 h 415241"/>
                <a:gd name="connsiteX10-1061" fmla="*/ 130252 w 786987"/>
                <a:gd name="connsiteY10-1062" fmla="*/ 221496 h 415241"/>
                <a:gd name="connsiteX11-1063" fmla="*/ 151635 w 786987"/>
                <a:gd name="connsiteY11-1064" fmla="*/ 202750 h 415241"/>
                <a:gd name="connsiteX12-1065" fmla="*/ 126395 w 786987"/>
                <a:gd name="connsiteY12-1066" fmla="*/ 225689 h 415241"/>
                <a:gd name="connsiteX13-1067" fmla="*/ 486583 w 786987"/>
                <a:gd name="connsiteY13-1068" fmla="*/ 413249 h 415241"/>
                <a:gd name="connsiteX14-1069" fmla="*/ 79539 w 786987"/>
                <a:gd name="connsiteY14-1070" fmla="*/ 390482 h 415241"/>
                <a:gd name="connsiteX15-1071" fmla="*/ 0 w 786987"/>
                <a:gd name="connsiteY15-1072" fmla="*/ 377094 h 415241"/>
                <a:gd name="connsiteX16-1073" fmla="*/ 55947 w 786987"/>
                <a:gd name="connsiteY16-1074" fmla="*/ 302278 h 415241"/>
                <a:gd name="connsiteX17-1075" fmla="*/ 122869 w 786987"/>
                <a:gd name="connsiteY17-1076" fmla="*/ 229522 h 415241"/>
                <a:gd name="connsiteX18-1077" fmla="*/ 125803 w 786987"/>
                <a:gd name="connsiteY18-1078" fmla="*/ 229952 h 415241"/>
                <a:gd name="connsiteX19-1079" fmla="*/ 757633 w 786987"/>
                <a:gd name="connsiteY19-1080" fmla="*/ 364671 h 415241"/>
                <a:gd name="connsiteX20-1081" fmla="*/ 786987 w 786987"/>
                <a:gd name="connsiteY20-1082" fmla="*/ 370139 h 415241"/>
                <a:gd name="connsiteX21-1083" fmla="*/ 742030 w 786987"/>
                <a:gd name="connsiteY21-1084" fmla="*/ 382060 h 415241"/>
                <a:gd name="connsiteX22-1085" fmla="*/ 486583 w 786987"/>
                <a:gd name="connsiteY22-1086" fmla="*/ 413249 h 415241"/>
                <a:gd name="connsiteX0-1087" fmla="*/ 352542 w 786987"/>
                <a:gd name="connsiteY0-1088" fmla="*/ 26007 h 382723"/>
                <a:gd name="connsiteX1-1089" fmla="*/ 399744 w 786987"/>
                <a:gd name="connsiteY1-1090" fmla="*/ 0 h 382723"/>
                <a:gd name="connsiteX2-1091" fmla="*/ 352542 w 786987"/>
                <a:gd name="connsiteY2-1092" fmla="*/ 26007 h 382723"/>
                <a:gd name="connsiteX3-1093" fmla="*/ 201164 w 786987"/>
                <a:gd name="connsiteY3-1094" fmla="*/ 126810 h 382723"/>
                <a:gd name="connsiteX4-1095" fmla="*/ 212805 w 786987"/>
                <a:gd name="connsiteY4-1096" fmla="*/ 116605 h 382723"/>
                <a:gd name="connsiteX5-1097" fmla="*/ 302878 w 786987"/>
                <a:gd name="connsiteY5-1098" fmla="*/ 53370 h 382723"/>
                <a:gd name="connsiteX6-1099" fmla="*/ 323689 w 786987"/>
                <a:gd name="connsiteY6-1100" fmla="*/ 41904 h 382723"/>
                <a:gd name="connsiteX7-1101" fmla="*/ 201164 w 786987"/>
                <a:gd name="connsiteY7-1102" fmla="*/ 126810 h 382723"/>
                <a:gd name="connsiteX8-1103" fmla="*/ 126395 w 786987"/>
                <a:gd name="connsiteY8-1104" fmla="*/ 193171 h 382723"/>
                <a:gd name="connsiteX9-1105" fmla="*/ 130252 w 786987"/>
                <a:gd name="connsiteY9-1106" fmla="*/ 188978 h 382723"/>
                <a:gd name="connsiteX10-1107" fmla="*/ 151635 w 786987"/>
                <a:gd name="connsiteY10-1108" fmla="*/ 170232 h 382723"/>
                <a:gd name="connsiteX11-1109" fmla="*/ 126395 w 786987"/>
                <a:gd name="connsiteY11-1110" fmla="*/ 193171 h 382723"/>
                <a:gd name="connsiteX12-1111" fmla="*/ 486583 w 786987"/>
                <a:gd name="connsiteY12-1112" fmla="*/ 380731 h 382723"/>
                <a:gd name="connsiteX13-1113" fmla="*/ 79539 w 786987"/>
                <a:gd name="connsiteY13-1114" fmla="*/ 357964 h 382723"/>
                <a:gd name="connsiteX14-1115" fmla="*/ 0 w 786987"/>
                <a:gd name="connsiteY14-1116" fmla="*/ 344576 h 382723"/>
                <a:gd name="connsiteX15-1117" fmla="*/ 55947 w 786987"/>
                <a:gd name="connsiteY15-1118" fmla="*/ 269760 h 382723"/>
                <a:gd name="connsiteX16-1119" fmla="*/ 122869 w 786987"/>
                <a:gd name="connsiteY16-1120" fmla="*/ 197004 h 382723"/>
                <a:gd name="connsiteX17-1121" fmla="*/ 125803 w 786987"/>
                <a:gd name="connsiteY17-1122" fmla="*/ 197434 h 382723"/>
                <a:gd name="connsiteX18-1123" fmla="*/ 757633 w 786987"/>
                <a:gd name="connsiteY18-1124" fmla="*/ 332153 h 382723"/>
                <a:gd name="connsiteX19-1125" fmla="*/ 786987 w 786987"/>
                <a:gd name="connsiteY19-1126" fmla="*/ 337621 h 382723"/>
                <a:gd name="connsiteX20-1127" fmla="*/ 742030 w 786987"/>
                <a:gd name="connsiteY20-1128" fmla="*/ 349542 h 382723"/>
                <a:gd name="connsiteX21-1129" fmla="*/ 486583 w 786987"/>
                <a:gd name="connsiteY21-1130" fmla="*/ 380731 h 382723"/>
                <a:gd name="connsiteX0-1131" fmla="*/ 201164 w 786987"/>
                <a:gd name="connsiteY0-1132" fmla="*/ 84906 h 340819"/>
                <a:gd name="connsiteX1-1133" fmla="*/ 212805 w 786987"/>
                <a:gd name="connsiteY1-1134" fmla="*/ 74701 h 340819"/>
                <a:gd name="connsiteX2-1135" fmla="*/ 302878 w 786987"/>
                <a:gd name="connsiteY2-1136" fmla="*/ 11466 h 340819"/>
                <a:gd name="connsiteX3-1137" fmla="*/ 323689 w 786987"/>
                <a:gd name="connsiteY3-1138" fmla="*/ 0 h 340819"/>
                <a:gd name="connsiteX4-1139" fmla="*/ 201164 w 786987"/>
                <a:gd name="connsiteY4-1140" fmla="*/ 84906 h 340819"/>
                <a:gd name="connsiteX5-1141" fmla="*/ 126395 w 786987"/>
                <a:gd name="connsiteY5-1142" fmla="*/ 151267 h 340819"/>
                <a:gd name="connsiteX6-1143" fmla="*/ 130252 w 786987"/>
                <a:gd name="connsiteY6-1144" fmla="*/ 147074 h 340819"/>
                <a:gd name="connsiteX7-1145" fmla="*/ 151635 w 786987"/>
                <a:gd name="connsiteY7-1146" fmla="*/ 128328 h 340819"/>
                <a:gd name="connsiteX8-1147" fmla="*/ 126395 w 786987"/>
                <a:gd name="connsiteY8-1148" fmla="*/ 151267 h 340819"/>
                <a:gd name="connsiteX9-1149" fmla="*/ 486583 w 786987"/>
                <a:gd name="connsiteY9-1150" fmla="*/ 338827 h 340819"/>
                <a:gd name="connsiteX10-1151" fmla="*/ 79539 w 786987"/>
                <a:gd name="connsiteY10-1152" fmla="*/ 316060 h 340819"/>
                <a:gd name="connsiteX11-1153" fmla="*/ 0 w 786987"/>
                <a:gd name="connsiteY11-1154" fmla="*/ 302672 h 340819"/>
                <a:gd name="connsiteX12-1155" fmla="*/ 55947 w 786987"/>
                <a:gd name="connsiteY12-1156" fmla="*/ 227856 h 340819"/>
                <a:gd name="connsiteX13-1157" fmla="*/ 122869 w 786987"/>
                <a:gd name="connsiteY13-1158" fmla="*/ 155100 h 340819"/>
                <a:gd name="connsiteX14-1159" fmla="*/ 125803 w 786987"/>
                <a:gd name="connsiteY14-1160" fmla="*/ 155530 h 340819"/>
                <a:gd name="connsiteX15-1161" fmla="*/ 757633 w 786987"/>
                <a:gd name="connsiteY15-1162" fmla="*/ 290249 h 340819"/>
                <a:gd name="connsiteX16-1163" fmla="*/ 786987 w 786987"/>
                <a:gd name="connsiteY16-1164" fmla="*/ 295717 h 340819"/>
                <a:gd name="connsiteX17-1165" fmla="*/ 742030 w 786987"/>
                <a:gd name="connsiteY17-1166" fmla="*/ 307638 h 340819"/>
                <a:gd name="connsiteX18-1167" fmla="*/ 486583 w 786987"/>
                <a:gd name="connsiteY18-1168" fmla="*/ 338827 h 340819"/>
                <a:gd name="connsiteX0-1169" fmla="*/ 201164 w 786987"/>
                <a:gd name="connsiteY0-1170" fmla="*/ 84940 h 340853"/>
                <a:gd name="connsiteX1-1171" fmla="*/ 212805 w 786987"/>
                <a:gd name="connsiteY1-1172" fmla="*/ 74735 h 340853"/>
                <a:gd name="connsiteX2-1173" fmla="*/ 323689 w 786987"/>
                <a:gd name="connsiteY2-1174" fmla="*/ 34 h 340853"/>
                <a:gd name="connsiteX3-1175" fmla="*/ 201164 w 786987"/>
                <a:gd name="connsiteY3-1176" fmla="*/ 84940 h 340853"/>
                <a:gd name="connsiteX4-1177" fmla="*/ 126395 w 786987"/>
                <a:gd name="connsiteY4-1178" fmla="*/ 151301 h 340853"/>
                <a:gd name="connsiteX5-1179" fmla="*/ 130252 w 786987"/>
                <a:gd name="connsiteY5-1180" fmla="*/ 147108 h 340853"/>
                <a:gd name="connsiteX6-1181" fmla="*/ 151635 w 786987"/>
                <a:gd name="connsiteY6-1182" fmla="*/ 128362 h 340853"/>
                <a:gd name="connsiteX7-1183" fmla="*/ 126395 w 786987"/>
                <a:gd name="connsiteY7-1184" fmla="*/ 151301 h 340853"/>
                <a:gd name="connsiteX8-1185" fmla="*/ 486583 w 786987"/>
                <a:gd name="connsiteY8-1186" fmla="*/ 338861 h 340853"/>
                <a:gd name="connsiteX9-1187" fmla="*/ 79539 w 786987"/>
                <a:gd name="connsiteY9-1188" fmla="*/ 316094 h 340853"/>
                <a:gd name="connsiteX10-1189" fmla="*/ 0 w 786987"/>
                <a:gd name="connsiteY10-1190" fmla="*/ 302706 h 340853"/>
                <a:gd name="connsiteX11-1191" fmla="*/ 55947 w 786987"/>
                <a:gd name="connsiteY11-1192" fmla="*/ 227890 h 340853"/>
                <a:gd name="connsiteX12-1193" fmla="*/ 122869 w 786987"/>
                <a:gd name="connsiteY12-1194" fmla="*/ 155134 h 340853"/>
                <a:gd name="connsiteX13-1195" fmla="*/ 125803 w 786987"/>
                <a:gd name="connsiteY13-1196" fmla="*/ 155564 h 340853"/>
                <a:gd name="connsiteX14-1197" fmla="*/ 757633 w 786987"/>
                <a:gd name="connsiteY14-1198" fmla="*/ 290283 h 340853"/>
                <a:gd name="connsiteX15-1199" fmla="*/ 786987 w 786987"/>
                <a:gd name="connsiteY15-1200" fmla="*/ 295751 h 340853"/>
                <a:gd name="connsiteX16-1201" fmla="*/ 742030 w 786987"/>
                <a:gd name="connsiteY16-1202" fmla="*/ 307672 h 340853"/>
                <a:gd name="connsiteX17-1203" fmla="*/ 486583 w 786987"/>
                <a:gd name="connsiteY17-1204" fmla="*/ 338861 h 340853"/>
                <a:gd name="connsiteX0-1205" fmla="*/ 201164 w 786987"/>
                <a:gd name="connsiteY0-1206" fmla="*/ 10205 h 266118"/>
                <a:gd name="connsiteX1-1207" fmla="*/ 212805 w 786987"/>
                <a:gd name="connsiteY1-1208" fmla="*/ 0 h 266118"/>
                <a:gd name="connsiteX2-1209" fmla="*/ 201164 w 786987"/>
                <a:gd name="connsiteY2-1210" fmla="*/ 10205 h 266118"/>
                <a:gd name="connsiteX3-1211" fmla="*/ 126395 w 786987"/>
                <a:gd name="connsiteY3-1212" fmla="*/ 76566 h 266118"/>
                <a:gd name="connsiteX4-1213" fmla="*/ 130252 w 786987"/>
                <a:gd name="connsiteY4-1214" fmla="*/ 72373 h 266118"/>
                <a:gd name="connsiteX5-1215" fmla="*/ 151635 w 786987"/>
                <a:gd name="connsiteY5-1216" fmla="*/ 53627 h 266118"/>
                <a:gd name="connsiteX6-1217" fmla="*/ 126395 w 786987"/>
                <a:gd name="connsiteY6-1218" fmla="*/ 76566 h 266118"/>
                <a:gd name="connsiteX7-1219" fmla="*/ 486583 w 786987"/>
                <a:gd name="connsiteY7-1220" fmla="*/ 264126 h 266118"/>
                <a:gd name="connsiteX8-1221" fmla="*/ 79539 w 786987"/>
                <a:gd name="connsiteY8-1222" fmla="*/ 241359 h 266118"/>
                <a:gd name="connsiteX9-1223" fmla="*/ 0 w 786987"/>
                <a:gd name="connsiteY9-1224" fmla="*/ 227971 h 266118"/>
                <a:gd name="connsiteX10-1225" fmla="*/ 55947 w 786987"/>
                <a:gd name="connsiteY10-1226" fmla="*/ 153155 h 266118"/>
                <a:gd name="connsiteX11-1227" fmla="*/ 122869 w 786987"/>
                <a:gd name="connsiteY11-1228" fmla="*/ 80399 h 266118"/>
                <a:gd name="connsiteX12-1229" fmla="*/ 125803 w 786987"/>
                <a:gd name="connsiteY12-1230" fmla="*/ 80829 h 266118"/>
                <a:gd name="connsiteX13-1231" fmla="*/ 757633 w 786987"/>
                <a:gd name="connsiteY13-1232" fmla="*/ 215548 h 266118"/>
                <a:gd name="connsiteX14-1233" fmla="*/ 786987 w 786987"/>
                <a:gd name="connsiteY14-1234" fmla="*/ 221016 h 266118"/>
                <a:gd name="connsiteX15-1235" fmla="*/ 742030 w 786987"/>
                <a:gd name="connsiteY15-1236" fmla="*/ 232937 h 266118"/>
                <a:gd name="connsiteX16-1237" fmla="*/ 486583 w 786987"/>
                <a:gd name="connsiteY16-1238" fmla="*/ 264126 h 266118"/>
                <a:gd name="connsiteX0-1239" fmla="*/ 126395 w 786987"/>
                <a:gd name="connsiteY0-1240" fmla="*/ 22939 h 212491"/>
                <a:gd name="connsiteX1-1241" fmla="*/ 130252 w 786987"/>
                <a:gd name="connsiteY1-1242" fmla="*/ 18746 h 212491"/>
                <a:gd name="connsiteX2-1243" fmla="*/ 151635 w 786987"/>
                <a:gd name="connsiteY2-1244" fmla="*/ 0 h 212491"/>
                <a:gd name="connsiteX3-1245" fmla="*/ 126395 w 786987"/>
                <a:gd name="connsiteY3-1246" fmla="*/ 22939 h 212491"/>
                <a:gd name="connsiteX4-1247" fmla="*/ 486583 w 786987"/>
                <a:gd name="connsiteY4-1248" fmla="*/ 210499 h 212491"/>
                <a:gd name="connsiteX5-1249" fmla="*/ 79539 w 786987"/>
                <a:gd name="connsiteY5-1250" fmla="*/ 187732 h 212491"/>
                <a:gd name="connsiteX6-1251" fmla="*/ 0 w 786987"/>
                <a:gd name="connsiteY6-1252" fmla="*/ 174344 h 212491"/>
                <a:gd name="connsiteX7-1253" fmla="*/ 55947 w 786987"/>
                <a:gd name="connsiteY7-1254" fmla="*/ 99528 h 212491"/>
                <a:gd name="connsiteX8-1255" fmla="*/ 122869 w 786987"/>
                <a:gd name="connsiteY8-1256" fmla="*/ 26772 h 212491"/>
                <a:gd name="connsiteX9-1257" fmla="*/ 125803 w 786987"/>
                <a:gd name="connsiteY9-1258" fmla="*/ 27202 h 212491"/>
                <a:gd name="connsiteX10-1259" fmla="*/ 757633 w 786987"/>
                <a:gd name="connsiteY10-1260" fmla="*/ 161921 h 212491"/>
                <a:gd name="connsiteX11-1261" fmla="*/ 786987 w 786987"/>
                <a:gd name="connsiteY11-1262" fmla="*/ 167389 h 212491"/>
                <a:gd name="connsiteX12-1263" fmla="*/ 742030 w 786987"/>
                <a:gd name="connsiteY12-1264" fmla="*/ 179310 h 212491"/>
                <a:gd name="connsiteX13-1265" fmla="*/ 486583 w 786987"/>
                <a:gd name="connsiteY13-1266" fmla="*/ 210499 h 212491"/>
                <a:gd name="connsiteX0-1267" fmla="*/ 126395 w 786987"/>
                <a:gd name="connsiteY0-1268" fmla="*/ 4193 h 193745"/>
                <a:gd name="connsiteX1-1269" fmla="*/ 130252 w 786987"/>
                <a:gd name="connsiteY1-1270" fmla="*/ 0 h 193745"/>
                <a:gd name="connsiteX2-1271" fmla="*/ 126395 w 786987"/>
                <a:gd name="connsiteY2-1272" fmla="*/ 4193 h 193745"/>
                <a:gd name="connsiteX3-1273" fmla="*/ 486583 w 786987"/>
                <a:gd name="connsiteY3-1274" fmla="*/ 191753 h 193745"/>
                <a:gd name="connsiteX4-1275" fmla="*/ 79539 w 786987"/>
                <a:gd name="connsiteY4-1276" fmla="*/ 168986 h 193745"/>
                <a:gd name="connsiteX5-1277" fmla="*/ 0 w 786987"/>
                <a:gd name="connsiteY5-1278" fmla="*/ 155598 h 193745"/>
                <a:gd name="connsiteX6-1279" fmla="*/ 55947 w 786987"/>
                <a:gd name="connsiteY6-1280" fmla="*/ 80782 h 193745"/>
                <a:gd name="connsiteX7-1281" fmla="*/ 122869 w 786987"/>
                <a:gd name="connsiteY7-1282" fmla="*/ 8026 h 193745"/>
                <a:gd name="connsiteX8-1283" fmla="*/ 125803 w 786987"/>
                <a:gd name="connsiteY8-1284" fmla="*/ 8456 h 193745"/>
                <a:gd name="connsiteX9-1285" fmla="*/ 757633 w 786987"/>
                <a:gd name="connsiteY9-1286" fmla="*/ 143175 h 193745"/>
                <a:gd name="connsiteX10-1287" fmla="*/ 786987 w 786987"/>
                <a:gd name="connsiteY10-1288" fmla="*/ 148643 h 193745"/>
                <a:gd name="connsiteX11-1289" fmla="*/ 742030 w 786987"/>
                <a:gd name="connsiteY11-1290" fmla="*/ 160564 h 193745"/>
                <a:gd name="connsiteX12-1291" fmla="*/ 486583 w 786987"/>
                <a:gd name="connsiteY12-1292" fmla="*/ 191753 h 193745"/>
                <a:gd name="connsiteX0-1293" fmla="*/ 126395 w 786987"/>
                <a:gd name="connsiteY0-1294" fmla="*/ 4193 h 193745"/>
                <a:gd name="connsiteX1-1295" fmla="*/ 130252 w 786987"/>
                <a:gd name="connsiteY1-1296" fmla="*/ 0 h 193745"/>
                <a:gd name="connsiteX2-1297" fmla="*/ 126395 w 786987"/>
                <a:gd name="connsiteY2-1298" fmla="*/ 4193 h 193745"/>
                <a:gd name="connsiteX3-1299" fmla="*/ 486583 w 786987"/>
                <a:gd name="connsiteY3-1300" fmla="*/ 191753 h 193745"/>
                <a:gd name="connsiteX4-1301" fmla="*/ 79539 w 786987"/>
                <a:gd name="connsiteY4-1302" fmla="*/ 168986 h 193745"/>
                <a:gd name="connsiteX5-1303" fmla="*/ 0 w 786987"/>
                <a:gd name="connsiteY5-1304" fmla="*/ 155598 h 193745"/>
                <a:gd name="connsiteX6-1305" fmla="*/ 55947 w 786987"/>
                <a:gd name="connsiteY6-1306" fmla="*/ 80782 h 193745"/>
                <a:gd name="connsiteX7-1307" fmla="*/ 122869 w 786987"/>
                <a:gd name="connsiteY7-1308" fmla="*/ 8026 h 193745"/>
                <a:gd name="connsiteX8-1309" fmla="*/ 757633 w 786987"/>
                <a:gd name="connsiteY8-1310" fmla="*/ 143175 h 193745"/>
                <a:gd name="connsiteX9-1311" fmla="*/ 786987 w 786987"/>
                <a:gd name="connsiteY9-1312" fmla="*/ 148643 h 193745"/>
                <a:gd name="connsiteX10-1313" fmla="*/ 742030 w 786987"/>
                <a:gd name="connsiteY10-1314" fmla="*/ 160564 h 193745"/>
                <a:gd name="connsiteX11-1315" fmla="*/ 486583 w 786987"/>
                <a:gd name="connsiteY11-1316" fmla="*/ 191753 h 193745"/>
                <a:gd name="connsiteX0-1317" fmla="*/ 486583 w 786987"/>
                <a:gd name="connsiteY0-1318" fmla="*/ 183727 h 185719"/>
                <a:gd name="connsiteX1-1319" fmla="*/ 79539 w 786987"/>
                <a:gd name="connsiteY1-1320" fmla="*/ 160960 h 185719"/>
                <a:gd name="connsiteX2-1321" fmla="*/ 0 w 786987"/>
                <a:gd name="connsiteY2-1322" fmla="*/ 147572 h 185719"/>
                <a:gd name="connsiteX3-1323" fmla="*/ 55947 w 786987"/>
                <a:gd name="connsiteY3-1324" fmla="*/ 72756 h 185719"/>
                <a:gd name="connsiteX4-1325" fmla="*/ 122869 w 786987"/>
                <a:gd name="connsiteY4-1326" fmla="*/ 0 h 185719"/>
                <a:gd name="connsiteX5-1327" fmla="*/ 757633 w 786987"/>
                <a:gd name="connsiteY5-1328" fmla="*/ 135149 h 185719"/>
                <a:gd name="connsiteX6-1329" fmla="*/ 786987 w 786987"/>
                <a:gd name="connsiteY6-1330" fmla="*/ 140617 h 185719"/>
                <a:gd name="connsiteX7-1331" fmla="*/ 742030 w 786987"/>
                <a:gd name="connsiteY7-1332" fmla="*/ 152538 h 185719"/>
                <a:gd name="connsiteX8-1333" fmla="*/ 486583 w 786987"/>
                <a:gd name="connsiteY8-1334" fmla="*/ 183727 h 185719"/>
                <a:gd name="connsiteX0-1335" fmla="*/ 486583 w 786987"/>
                <a:gd name="connsiteY0-1336" fmla="*/ 183727 h 185719"/>
                <a:gd name="connsiteX1-1337" fmla="*/ 79539 w 786987"/>
                <a:gd name="connsiteY1-1338" fmla="*/ 160960 h 185719"/>
                <a:gd name="connsiteX2-1339" fmla="*/ 0 w 786987"/>
                <a:gd name="connsiteY2-1340" fmla="*/ 147572 h 185719"/>
                <a:gd name="connsiteX3-1341" fmla="*/ 55947 w 786987"/>
                <a:gd name="connsiteY3-1342" fmla="*/ 72756 h 185719"/>
                <a:gd name="connsiteX4-1343" fmla="*/ 122869 w 786987"/>
                <a:gd name="connsiteY4-1344" fmla="*/ 0 h 185719"/>
                <a:gd name="connsiteX5-1345" fmla="*/ 757633 w 786987"/>
                <a:gd name="connsiteY5-1346" fmla="*/ 135149 h 185719"/>
                <a:gd name="connsiteX6-1347" fmla="*/ 786987 w 786987"/>
                <a:gd name="connsiteY6-1348" fmla="*/ 140617 h 185719"/>
                <a:gd name="connsiteX7-1349" fmla="*/ 742030 w 786987"/>
                <a:gd name="connsiteY7-1350" fmla="*/ 152538 h 185719"/>
                <a:gd name="connsiteX8-1351" fmla="*/ 486583 w 786987"/>
                <a:gd name="connsiteY8-1352" fmla="*/ 183727 h 1857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任意多边形: 形状 34"/>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userDrawn="1"/>
        </p:nvGrpSpPr>
        <p:grpSpPr>
          <a:xfrm>
            <a:off x="5216881" y="3105645"/>
            <a:ext cx="1719702" cy="517334"/>
            <a:chOff x="1454458" y="3105645"/>
            <a:chExt cx="1719702" cy="517334"/>
          </a:xfrm>
        </p:grpSpPr>
        <p:sp>
          <p:nvSpPr>
            <p:cNvPr id="37" name="任意多边形: 形状 36"/>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1" fmla="*/ 840579 w 1416014"/>
                <a:gd name="connsiteY0-2" fmla="*/ 0 h 482993"/>
                <a:gd name="connsiteX1-3" fmla="*/ 840580 w 1416014"/>
                <a:gd name="connsiteY1-4" fmla="*/ 0 h 482993"/>
                <a:gd name="connsiteX2-5" fmla="*/ 840580 w 1416014"/>
                <a:gd name="connsiteY2-6" fmla="*/ 0 h 482993"/>
                <a:gd name="connsiteX3-7" fmla="*/ 840579 w 1416014"/>
                <a:gd name="connsiteY3-8" fmla="*/ 0 h 482993"/>
                <a:gd name="connsiteX4-9" fmla="*/ 702643 w 1416014"/>
                <a:gd name="connsiteY4-10" fmla="*/ 10272 h 482993"/>
                <a:gd name="connsiteX5-11" fmla="*/ 723820 w 1416014"/>
                <a:gd name="connsiteY5-12" fmla="*/ 6631 h 482993"/>
                <a:gd name="connsiteX6-13" fmla="*/ 734478 w 1416014"/>
                <a:gd name="connsiteY6-14" fmla="*/ 6026 h 482993"/>
                <a:gd name="connsiteX7-15" fmla="*/ 702643 w 1416014"/>
                <a:gd name="connsiteY7-16" fmla="*/ 10272 h 482993"/>
                <a:gd name="connsiteX8-17" fmla="*/ 1028727 w 1416014"/>
                <a:gd name="connsiteY8-18" fmla="*/ 19389 h 482993"/>
                <a:gd name="connsiteX9-19" fmla="*/ 984169 w 1416014"/>
                <a:gd name="connsiteY9-20" fmla="*/ 10864 h 482993"/>
                <a:gd name="connsiteX10-21" fmla="*/ 995433 w 1416014"/>
                <a:gd name="connsiteY10-22" fmla="*/ 11716 h 482993"/>
                <a:gd name="connsiteX11-23" fmla="*/ 1028727 w 1416014"/>
                <a:gd name="connsiteY11-24" fmla="*/ 19389 h 482993"/>
                <a:gd name="connsiteX12-25" fmla="*/ 1171017 w 1416014"/>
                <a:gd name="connsiteY12-26" fmla="*/ 56772 h 482993"/>
                <a:gd name="connsiteX13-27" fmla="*/ 1122175 w 1416014"/>
                <a:gd name="connsiteY13-28" fmla="*/ 40926 h 482993"/>
                <a:gd name="connsiteX14-29" fmla="*/ 1142953 w 1416014"/>
                <a:gd name="connsiteY14-30" fmla="*/ 45715 h 482993"/>
                <a:gd name="connsiteX15-31" fmla="*/ 1171017 w 1416014"/>
                <a:gd name="connsiteY15-32" fmla="*/ 56772 h 482993"/>
                <a:gd name="connsiteX16-33" fmla="*/ 495503 w 1416014"/>
                <a:gd name="connsiteY16-34" fmla="*/ 60474 h 482993"/>
                <a:gd name="connsiteX17-35" fmla="*/ 502675 w 1416014"/>
                <a:gd name="connsiteY17-36" fmla="*/ 57494 h 482993"/>
                <a:gd name="connsiteX18-37" fmla="*/ 610943 w 1416014"/>
                <a:gd name="connsiteY18-38" fmla="*/ 26038 h 482993"/>
                <a:gd name="connsiteX19-39" fmla="*/ 644075 w 1416014"/>
                <a:gd name="connsiteY19-40" fmla="*/ 20342 h 482993"/>
                <a:gd name="connsiteX20-41" fmla="*/ 495503 w 1416014"/>
                <a:gd name="connsiteY20-42" fmla="*/ 60474 h 482993"/>
                <a:gd name="connsiteX21-43" fmla="*/ 1299859 w 1416014"/>
                <a:gd name="connsiteY21-44" fmla="*/ 110871 h 482993"/>
                <a:gd name="connsiteX22-45" fmla="*/ 1254006 w 1416014"/>
                <a:gd name="connsiteY22-46" fmla="*/ 89470 h 482993"/>
                <a:gd name="connsiteX23-47" fmla="*/ 1281417 w 1416014"/>
                <a:gd name="connsiteY23-48" fmla="*/ 100270 h 482993"/>
                <a:gd name="connsiteX24-49" fmla="*/ 1299859 w 1416014"/>
                <a:gd name="connsiteY24-50" fmla="*/ 110871 h 482993"/>
                <a:gd name="connsiteX25-51" fmla="*/ 352542 w 1416014"/>
                <a:gd name="connsiteY25-52" fmla="*/ 126277 h 482993"/>
                <a:gd name="connsiteX26-53" fmla="*/ 399744 w 1416014"/>
                <a:gd name="connsiteY26-54" fmla="*/ 100270 h 482993"/>
                <a:gd name="connsiteX27-55" fmla="*/ 477990 w 1416014"/>
                <a:gd name="connsiteY27-56" fmla="*/ 67752 h 482993"/>
                <a:gd name="connsiteX28-57" fmla="*/ 352542 w 1416014"/>
                <a:gd name="connsiteY28-58" fmla="*/ 126277 h 482993"/>
                <a:gd name="connsiteX29-59" fmla="*/ 1416014 w 1416014"/>
                <a:gd name="connsiteY29-60" fmla="*/ 179364 h 482993"/>
                <a:gd name="connsiteX30-61" fmla="*/ 1409098 w 1416014"/>
                <a:gd name="connsiteY30-62" fmla="*/ 173658 h 482993"/>
                <a:gd name="connsiteX31-63" fmla="*/ 1416014 w 1416014"/>
                <a:gd name="connsiteY31-64" fmla="*/ 179364 h 482993"/>
                <a:gd name="connsiteX32-65" fmla="*/ 201164 w 1416014"/>
                <a:gd name="connsiteY32-66" fmla="*/ 227080 h 482993"/>
                <a:gd name="connsiteX33-67" fmla="*/ 212805 w 1416014"/>
                <a:gd name="connsiteY33-68" fmla="*/ 216875 h 482993"/>
                <a:gd name="connsiteX34-69" fmla="*/ 302878 w 1416014"/>
                <a:gd name="connsiteY34-70" fmla="*/ 153640 h 482993"/>
                <a:gd name="connsiteX35-71" fmla="*/ 323689 w 1416014"/>
                <a:gd name="connsiteY35-72" fmla="*/ 142174 h 482993"/>
                <a:gd name="connsiteX36-73" fmla="*/ 201164 w 1416014"/>
                <a:gd name="connsiteY36-74" fmla="*/ 227080 h 482993"/>
                <a:gd name="connsiteX37-75" fmla="*/ 126395 w 1416014"/>
                <a:gd name="connsiteY37-76" fmla="*/ 293441 h 482993"/>
                <a:gd name="connsiteX38-77" fmla="*/ 130252 w 1416014"/>
                <a:gd name="connsiteY38-78" fmla="*/ 289248 h 482993"/>
                <a:gd name="connsiteX39-79" fmla="*/ 151635 w 1416014"/>
                <a:gd name="connsiteY39-80" fmla="*/ 270502 h 482993"/>
                <a:gd name="connsiteX40-81" fmla="*/ 126395 w 1416014"/>
                <a:gd name="connsiteY40-82" fmla="*/ 293441 h 482993"/>
                <a:gd name="connsiteX41-83" fmla="*/ 486583 w 1416014"/>
                <a:gd name="connsiteY41-84"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85" fmla="*/ 840579 w 1299859"/>
                <a:gd name="connsiteY0-86" fmla="*/ 0 h 482993"/>
                <a:gd name="connsiteX1-87" fmla="*/ 840580 w 1299859"/>
                <a:gd name="connsiteY1-88" fmla="*/ 0 h 482993"/>
                <a:gd name="connsiteX2-89" fmla="*/ 840580 w 1299859"/>
                <a:gd name="connsiteY2-90" fmla="*/ 0 h 482993"/>
                <a:gd name="connsiteX3-91" fmla="*/ 840579 w 1299859"/>
                <a:gd name="connsiteY3-92" fmla="*/ 0 h 482993"/>
                <a:gd name="connsiteX4-93" fmla="*/ 702643 w 1299859"/>
                <a:gd name="connsiteY4-94" fmla="*/ 10272 h 482993"/>
                <a:gd name="connsiteX5-95" fmla="*/ 723820 w 1299859"/>
                <a:gd name="connsiteY5-96" fmla="*/ 6631 h 482993"/>
                <a:gd name="connsiteX6-97" fmla="*/ 734478 w 1299859"/>
                <a:gd name="connsiteY6-98" fmla="*/ 6026 h 482993"/>
                <a:gd name="connsiteX7-99" fmla="*/ 702643 w 1299859"/>
                <a:gd name="connsiteY7-100" fmla="*/ 10272 h 482993"/>
                <a:gd name="connsiteX8-101" fmla="*/ 1028727 w 1299859"/>
                <a:gd name="connsiteY8-102" fmla="*/ 19389 h 482993"/>
                <a:gd name="connsiteX9-103" fmla="*/ 984169 w 1299859"/>
                <a:gd name="connsiteY9-104" fmla="*/ 10864 h 482993"/>
                <a:gd name="connsiteX10-105" fmla="*/ 995433 w 1299859"/>
                <a:gd name="connsiteY10-106" fmla="*/ 11716 h 482993"/>
                <a:gd name="connsiteX11-107" fmla="*/ 1028727 w 1299859"/>
                <a:gd name="connsiteY11-108" fmla="*/ 19389 h 482993"/>
                <a:gd name="connsiteX12-109" fmla="*/ 1171017 w 1299859"/>
                <a:gd name="connsiteY12-110" fmla="*/ 56772 h 482993"/>
                <a:gd name="connsiteX13-111" fmla="*/ 1122175 w 1299859"/>
                <a:gd name="connsiteY13-112" fmla="*/ 40926 h 482993"/>
                <a:gd name="connsiteX14-113" fmla="*/ 1142953 w 1299859"/>
                <a:gd name="connsiteY14-114" fmla="*/ 45715 h 482993"/>
                <a:gd name="connsiteX15-115" fmla="*/ 1171017 w 1299859"/>
                <a:gd name="connsiteY15-116" fmla="*/ 56772 h 482993"/>
                <a:gd name="connsiteX16-117" fmla="*/ 495503 w 1299859"/>
                <a:gd name="connsiteY16-118" fmla="*/ 60474 h 482993"/>
                <a:gd name="connsiteX17-119" fmla="*/ 502675 w 1299859"/>
                <a:gd name="connsiteY17-120" fmla="*/ 57494 h 482993"/>
                <a:gd name="connsiteX18-121" fmla="*/ 610943 w 1299859"/>
                <a:gd name="connsiteY18-122" fmla="*/ 26038 h 482993"/>
                <a:gd name="connsiteX19-123" fmla="*/ 644075 w 1299859"/>
                <a:gd name="connsiteY19-124" fmla="*/ 20342 h 482993"/>
                <a:gd name="connsiteX20-125" fmla="*/ 495503 w 1299859"/>
                <a:gd name="connsiteY20-126" fmla="*/ 60474 h 482993"/>
                <a:gd name="connsiteX21-127" fmla="*/ 1299859 w 1299859"/>
                <a:gd name="connsiteY21-128" fmla="*/ 110871 h 482993"/>
                <a:gd name="connsiteX22-129" fmla="*/ 1254006 w 1299859"/>
                <a:gd name="connsiteY22-130" fmla="*/ 89470 h 482993"/>
                <a:gd name="connsiteX23-131" fmla="*/ 1281417 w 1299859"/>
                <a:gd name="connsiteY23-132" fmla="*/ 100270 h 482993"/>
                <a:gd name="connsiteX24-133" fmla="*/ 1299859 w 1299859"/>
                <a:gd name="connsiteY24-134" fmla="*/ 110871 h 482993"/>
                <a:gd name="connsiteX25-135" fmla="*/ 352542 w 1299859"/>
                <a:gd name="connsiteY25-136" fmla="*/ 126277 h 482993"/>
                <a:gd name="connsiteX26-137" fmla="*/ 399744 w 1299859"/>
                <a:gd name="connsiteY26-138" fmla="*/ 100270 h 482993"/>
                <a:gd name="connsiteX27-139" fmla="*/ 477990 w 1299859"/>
                <a:gd name="connsiteY27-140" fmla="*/ 67752 h 482993"/>
                <a:gd name="connsiteX28-141" fmla="*/ 352542 w 1299859"/>
                <a:gd name="connsiteY28-142" fmla="*/ 126277 h 482993"/>
                <a:gd name="connsiteX29-143" fmla="*/ 201164 w 1299859"/>
                <a:gd name="connsiteY29-144" fmla="*/ 227080 h 482993"/>
                <a:gd name="connsiteX30-145" fmla="*/ 212805 w 1299859"/>
                <a:gd name="connsiteY30-146" fmla="*/ 216875 h 482993"/>
                <a:gd name="connsiteX31-147" fmla="*/ 302878 w 1299859"/>
                <a:gd name="connsiteY31-148" fmla="*/ 153640 h 482993"/>
                <a:gd name="connsiteX32-149" fmla="*/ 323689 w 1299859"/>
                <a:gd name="connsiteY32-150" fmla="*/ 142174 h 482993"/>
                <a:gd name="connsiteX33-151" fmla="*/ 201164 w 1299859"/>
                <a:gd name="connsiteY33-152" fmla="*/ 227080 h 482993"/>
                <a:gd name="connsiteX34-153" fmla="*/ 126395 w 1299859"/>
                <a:gd name="connsiteY34-154" fmla="*/ 293441 h 482993"/>
                <a:gd name="connsiteX35-155" fmla="*/ 130252 w 1299859"/>
                <a:gd name="connsiteY35-156" fmla="*/ 289248 h 482993"/>
                <a:gd name="connsiteX36-157" fmla="*/ 151635 w 1299859"/>
                <a:gd name="connsiteY36-158" fmla="*/ 270502 h 482993"/>
                <a:gd name="connsiteX37-159" fmla="*/ 126395 w 1299859"/>
                <a:gd name="connsiteY37-160" fmla="*/ 293441 h 482993"/>
                <a:gd name="connsiteX38-161" fmla="*/ 486583 w 1299859"/>
                <a:gd name="connsiteY38-162" fmla="*/ 481001 h 482993"/>
                <a:gd name="connsiteX39-163" fmla="*/ 79539 w 1299859"/>
                <a:gd name="connsiteY39-164" fmla="*/ 458234 h 482993"/>
                <a:gd name="connsiteX40-165" fmla="*/ 0 w 1299859"/>
                <a:gd name="connsiteY40-166" fmla="*/ 444846 h 482993"/>
                <a:gd name="connsiteX41-167" fmla="*/ 55947 w 1299859"/>
                <a:gd name="connsiteY41-168" fmla="*/ 370030 h 482993"/>
                <a:gd name="connsiteX42-169" fmla="*/ 122869 w 1299859"/>
                <a:gd name="connsiteY42-170" fmla="*/ 297274 h 482993"/>
                <a:gd name="connsiteX43-171" fmla="*/ 125803 w 1299859"/>
                <a:gd name="connsiteY43-172" fmla="*/ 297704 h 482993"/>
                <a:gd name="connsiteX44-173" fmla="*/ 757633 w 1299859"/>
                <a:gd name="connsiteY44-174" fmla="*/ 432423 h 482993"/>
                <a:gd name="connsiteX45-175" fmla="*/ 786987 w 1299859"/>
                <a:gd name="connsiteY45-176" fmla="*/ 437891 h 482993"/>
                <a:gd name="connsiteX46-177" fmla="*/ 742030 w 1299859"/>
                <a:gd name="connsiteY46-178" fmla="*/ 449812 h 482993"/>
                <a:gd name="connsiteX47-179" fmla="*/ 486583 w 1299859"/>
                <a:gd name="connsiteY47-180" fmla="*/ 481001 h 482993"/>
                <a:gd name="connsiteX0-181" fmla="*/ 840579 w 1281417"/>
                <a:gd name="connsiteY0-182" fmla="*/ 0 h 482993"/>
                <a:gd name="connsiteX1-183" fmla="*/ 840580 w 1281417"/>
                <a:gd name="connsiteY1-184" fmla="*/ 0 h 482993"/>
                <a:gd name="connsiteX2-185" fmla="*/ 840580 w 1281417"/>
                <a:gd name="connsiteY2-186" fmla="*/ 0 h 482993"/>
                <a:gd name="connsiteX3-187" fmla="*/ 840579 w 1281417"/>
                <a:gd name="connsiteY3-188" fmla="*/ 0 h 482993"/>
                <a:gd name="connsiteX4-189" fmla="*/ 702643 w 1281417"/>
                <a:gd name="connsiteY4-190" fmla="*/ 10272 h 482993"/>
                <a:gd name="connsiteX5-191" fmla="*/ 723820 w 1281417"/>
                <a:gd name="connsiteY5-192" fmla="*/ 6631 h 482993"/>
                <a:gd name="connsiteX6-193" fmla="*/ 734478 w 1281417"/>
                <a:gd name="connsiteY6-194" fmla="*/ 6026 h 482993"/>
                <a:gd name="connsiteX7-195" fmla="*/ 702643 w 1281417"/>
                <a:gd name="connsiteY7-196" fmla="*/ 10272 h 482993"/>
                <a:gd name="connsiteX8-197" fmla="*/ 1028727 w 1281417"/>
                <a:gd name="connsiteY8-198" fmla="*/ 19389 h 482993"/>
                <a:gd name="connsiteX9-199" fmla="*/ 984169 w 1281417"/>
                <a:gd name="connsiteY9-200" fmla="*/ 10864 h 482993"/>
                <a:gd name="connsiteX10-201" fmla="*/ 995433 w 1281417"/>
                <a:gd name="connsiteY10-202" fmla="*/ 11716 h 482993"/>
                <a:gd name="connsiteX11-203" fmla="*/ 1028727 w 1281417"/>
                <a:gd name="connsiteY11-204" fmla="*/ 19389 h 482993"/>
                <a:gd name="connsiteX12-205" fmla="*/ 1171017 w 1281417"/>
                <a:gd name="connsiteY12-206" fmla="*/ 56772 h 482993"/>
                <a:gd name="connsiteX13-207" fmla="*/ 1122175 w 1281417"/>
                <a:gd name="connsiteY13-208" fmla="*/ 40926 h 482993"/>
                <a:gd name="connsiteX14-209" fmla="*/ 1142953 w 1281417"/>
                <a:gd name="connsiteY14-210" fmla="*/ 45715 h 482993"/>
                <a:gd name="connsiteX15-211" fmla="*/ 1171017 w 1281417"/>
                <a:gd name="connsiteY15-212" fmla="*/ 56772 h 482993"/>
                <a:gd name="connsiteX16-213" fmla="*/ 495503 w 1281417"/>
                <a:gd name="connsiteY16-214" fmla="*/ 60474 h 482993"/>
                <a:gd name="connsiteX17-215" fmla="*/ 502675 w 1281417"/>
                <a:gd name="connsiteY17-216" fmla="*/ 57494 h 482993"/>
                <a:gd name="connsiteX18-217" fmla="*/ 610943 w 1281417"/>
                <a:gd name="connsiteY18-218" fmla="*/ 26038 h 482993"/>
                <a:gd name="connsiteX19-219" fmla="*/ 644075 w 1281417"/>
                <a:gd name="connsiteY19-220" fmla="*/ 20342 h 482993"/>
                <a:gd name="connsiteX20-221" fmla="*/ 495503 w 1281417"/>
                <a:gd name="connsiteY20-222" fmla="*/ 60474 h 482993"/>
                <a:gd name="connsiteX21-223" fmla="*/ 1281417 w 1281417"/>
                <a:gd name="connsiteY21-224" fmla="*/ 100270 h 482993"/>
                <a:gd name="connsiteX22-225" fmla="*/ 1254006 w 1281417"/>
                <a:gd name="connsiteY22-226" fmla="*/ 89470 h 482993"/>
                <a:gd name="connsiteX23-227" fmla="*/ 1281417 w 1281417"/>
                <a:gd name="connsiteY23-228" fmla="*/ 100270 h 482993"/>
                <a:gd name="connsiteX24-229" fmla="*/ 352542 w 1281417"/>
                <a:gd name="connsiteY24-230" fmla="*/ 126277 h 482993"/>
                <a:gd name="connsiteX25-231" fmla="*/ 399744 w 1281417"/>
                <a:gd name="connsiteY25-232" fmla="*/ 100270 h 482993"/>
                <a:gd name="connsiteX26-233" fmla="*/ 477990 w 1281417"/>
                <a:gd name="connsiteY26-234" fmla="*/ 67752 h 482993"/>
                <a:gd name="connsiteX27-235" fmla="*/ 352542 w 1281417"/>
                <a:gd name="connsiteY27-236" fmla="*/ 126277 h 482993"/>
                <a:gd name="connsiteX28-237" fmla="*/ 201164 w 1281417"/>
                <a:gd name="connsiteY28-238" fmla="*/ 227080 h 482993"/>
                <a:gd name="connsiteX29-239" fmla="*/ 212805 w 1281417"/>
                <a:gd name="connsiteY29-240" fmla="*/ 216875 h 482993"/>
                <a:gd name="connsiteX30-241" fmla="*/ 302878 w 1281417"/>
                <a:gd name="connsiteY30-242" fmla="*/ 153640 h 482993"/>
                <a:gd name="connsiteX31-243" fmla="*/ 323689 w 1281417"/>
                <a:gd name="connsiteY31-244" fmla="*/ 142174 h 482993"/>
                <a:gd name="connsiteX32-245" fmla="*/ 201164 w 1281417"/>
                <a:gd name="connsiteY32-246" fmla="*/ 227080 h 482993"/>
                <a:gd name="connsiteX33-247" fmla="*/ 126395 w 1281417"/>
                <a:gd name="connsiteY33-248" fmla="*/ 293441 h 482993"/>
                <a:gd name="connsiteX34-249" fmla="*/ 130252 w 1281417"/>
                <a:gd name="connsiteY34-250" fmla="*/ 289248 h 482993"/>
                <a:gd name="connsiteX35-251" fmla="*/ 151635 w 1281417"/>
                <a:gd name="connsiteY35-252" fmla="*/ 270502 h 482993"/>
                <a:gd name="connsiteX36-253" fmla="*/ 126395 w 1281417"/>
                <a:gd name="connsiteY36-254" fmla="*/ 293441 h 482993"/>
                <a:gd name="connsiteX37-255" fmla="*/ 486583 w 1281417"/>
                <a:gd name="connsiteY37-256" fmla="*/ 481001 h 482993"/>
                <a:gd name="connsiteX38-257" fmla="*/ 79539 w 1281417"/>
                <a:gd name="connsiteY38-258" fmla="*/ 458234 h 482993"/>
                <a:gd name="connsiteX39-259" fmla="*/ 0 w 1281417"/>
                <a:gd name="connsiteY39-260" fmla="*/ 444846 h 482993"/>
                <a:gd name="connsiteX40-261" fmla="*/ 55947 w 1281417"/>
                <a:gd name="connsiteY40-262" fmla="*/ 370030 h 482993"/>
                <a:gd name="connsiteX41-263" fmla="*/ 122869 w 1281417"/>
                <a:gd name="connsiteY41-264" fmla="*/ 297274 h 482993"/>
                <a:gd name="connsiteX42-265" fmla="*/ 125803 w 1281417"/>
                <a:gd name="connsiteY42-266" fmla="*/ 297704 h 482993"/>
                <a:gd name="connsiteX43-267" fmla="*/ 757633 w 1281417"/>
                <a:gd name="connsiteY43-268" fmla="*/ 432423 h 482993"/>
                <a:gd name="connsiteX44-269" fmla="*/ 786987 w 1281417"/>
                <a:gd name="connsiteY44-270" fmla="*/ 437891 h 482993"/>
                <a:gd name="connsiteX45-271" fmla="*/ 742030 w 1281417"/>
                <a:gd name="connsiteY45-272" fmla="*/ 449812 h 482993"/>
                <a:gd name="connsiteX46-273" fmla="*/ 486583 w 1281417"/>
                <a:gd name="connsiteY46-274" fmla="*/ 481001 h 482993"/>
                <a:gd name="connsiteX0-275" fmla="*/ 840579 w 1171017"/>
                <a:gd name="connsiteY0-276" fmla="*/ 0 h 482993"/>
                <a:gd name="connsiteX1-277" fmla="*/ 840580 w 1171017"/>
                <a:gd name="connsiteY1-278" fmla="*/ 0 h 482993"/>
                <a:gd name="connsiteX2-279" fmla="*/ 840580 w 1171017"/>
                <a:gd name="connsiteY2-280" fmla="*/ 0 h 482993"/>
                <a:gd name="connsiteX3-281" fmla="*/ 840579 w 1171017"/>
                <a:gd name="connsiteY3-282" fmla="*/ 0 h 482993"/>
                <a:gd name="connsiteX4-283" fmla="*/ 702643 w 1171017"/>
                <a:gd name="connsiteY4-284" fmla="*/ 10272 h 482993"/>
                <a:gd name="connsiteX5-285" fmla="*/ 723820 w 1171017"/>
                <a:gd name="connsiteY5-286" fmla="*/ 6631 h 482993"/>
                <a:gd name="connsiteX6-287" fmla="*/ 734478 w 1171017"/>
                <a:gd name="connsiteY6-288" fmla="*/ 6026 h 482993"/>
                <a:gd name="connsiteX7-289" fmla="*/ 702643 w 1171017"/>
                <a:gd name="connsiteY7-290" fmla="*/ 10272 h 482993"/>
                <a:gd name="connsiteX8-291" fmla="*/ 1028727 w 1171017"/>
                <a:gd name="connsiteY8-292" fmla="*/ 19389 h 482993"/>
                <a:gd name="connsiteX9-293" fmla="*/ 984169 w 1171017"/>
                <a:gd name="connsiteY9-294" fmla="*/ 10864 h 482993"/>
                <a:gd name="connsiteX10-295" fmla="*/ 995433 w 1171017"/>
                <a:gd name="connsiteY10-296" fmla="*/ 11716 h 482993"/>
                <a:gd name="connsiteX11-297" fmla="*/ 1028727 w 1171017"/>
                <a:gd name="connsiteY11-298" fmla="*/ 19389 h 482993"/>
                <a:gd name="connsiteX12-299" fmla="*/ 1171017 w 1171017"/>
                <a:gd name="connsiteY12-300" fmla="*/ 56772 h 482993"/>
                <a:gd name="connsiteX13-301" fmla="*/ 1122175 w 1171017"/>
                <a:gd name="connsiteY13-302" fmla="*/ 40926 h 482993"/>
                <a:gd name="connsiteX14-303" fmla="*/ 1142953 w 1171017"/>
                <a:gd name="connsiteY14-304" fmla="*/ 45715 h 482993"/>
                <a:gd name="connsiteX15-305" fmla="*/ 1171017 w 1171017"/>
                <a:gd name="connsiteY15-306" fmla="*/ 56772 h 482993"/>
                <a:gd name="connsiteX16-307" fmla="*/ 495503 w 1171017"/>
                <a:gd name="connsiteY16-308" fmla="*/ 60474 h 482993"/>
                <a:gd name="connsiteX17-309" fmla="*/ 502675 w 1171017"/>
                <a:gd name="connsiteY17-310" fmla="*/ 57494 h 482993"/>
                <a:gd name="connsiteX18-311" fmla="*/ 610943 w 1171017"/>
                <a:gd name="connsiteY18-312" fmla="*/ 26038 h 482993"/>
                <a:gd name="connsiteX19-313" fmla="*/ 644075 w 1171017"/>
                <a:gd name="connsiteY19-314" fmla="*/ 20342 h 482993"/>
                <a:gd name="connsiteX20-315" fmla="*/ 495503 w 1171017"/>
                <a:gd name="connsiteY20-316" fmla="*/ 60474 h 482993"/>
                <a:gd name="connsiteX21-317" fmla="*/ 352542 w 1171017"/>
                <a:gd name="connsiteY21-318" fmla="*/ 126277 h 482993"/>
                <a:gd name="connsiteX22-319" fmla="*/ 399744 w 1171017"/>
                <a:gd name="connsiteY22-320" fmla="*/ 100270 h 482993"/>
                <a:gd name="connsiteX23-321" fmla="*/ 477990 w 1171017"/>
                <a:gd name="connsiteY23-322" fmla="*/ 67752 h 482993"/>
                <a:gd name="connsiteX24-323" fmla="*/ 352542 w 1171017"/>
                <a:gd name="connsiteY24-324" fmla="*/ 126277 h 482993"/>
                <a:gd name="connsiteX25-325" fmla="*/ 201164 w 1171017"/>
                <a:gd name="connsiteY25-326" fmla="*/ 227080 h 482993"/>
                <a:gd name="connsiteX26-327" fmla="*/ 212805 w 1171017"/>
                <a:gd name="connsiteY26-328" fmla="*/ 216875 h 482993"/>
                <a:gd name="connsiteX27-329" fmla="*/ 302878 w 1171017"/>
                <a:gd name="connsiteY27-330" fmla="*/ 153640 h 482993"/>
                <a:gd name="connsiteX28-331" fmla="*/ 323689 w 1171017"/>
                <a:gd name="connsiteY28-332" fmla="*/ 142174 h 482993"/>
                <a:gd name="connsiteX29-333" fmla="*/ 201164 w 1171017"/>
                <a:gd name="connsiteY29-334" fmla="*/ 227080 h 482993"/>
                <a:gd name="connsiteX30-335" fmla="*/ 126395 w 1171017"/>
                <a:gd name="connsiteY30-336" fmla="*/ 293441 h 482993"/>
                <a:gd name="connsiteX31-337" fmla="*/ 130252 w 1171017"/>
                <a:gd name="connsiteY31-338" fmla="*/ 289248 h 482993"/>
                <a:gd name="connsiteX32-339" fmla="*/ 151635 w 1171017"/>
                <a:gd name="connsiteY32-340" fmla="*/ 270502 h 482993"/>
                <a:gd name="connsiteX33-341" fmla="*/ 126395 w 1171017"/>
                <a:gd name="connsiteY33-342" fmla="*/ 293441 h 482993"/>
                <a:gd name="connsiteX34-343" fmla="*/ 486583 w 1171017"/>
                <a:gd name="connsiteY34-344" fmla="*/ 481001 h 482993"/>
                <a:gd name="connsiteX35-345" fmla="*/ 79539 w 1171017"/>
                <a:gd name="connsiteY35-346" fmla="*/ 458234 h 482993"/>
                <a:gd name="connsiteX36-347" fmla="*/ 0 w 1171017"/>
                <a:gd name="connsiteY36-348" fmla="*/ 444846 h 482993"/>
                <a:gd name="connsiteX37-349" fmla="*/ 55947 w 1171017"/>
                <a:gd name="connsiteY37-350" fmla="*/ 370030 h 482993"/>
                <a:gd name="connsiteX38-351" fmla="*/ 122869 w 1171017"/>
                <a:gd name="connsiteY38-352" fmla="*/ 297274 h 482993"/>
                <a:gd name="connsiteX39-353" fmla="*/ 125803 w 1171017"/>
                <a:gd name="connsiteY39-354" fmla="*/ 297704 h 482993"/>
                <a:gd name="connsiteX40-355" fmla="*/ 757633 w 1171017"/>
                <a:gd name="connsiteY40-356" fmla="*/ 432423 h 482993"/>
                <a:gd name="connsiteX41-357" fmla="*/ 786987 w 1171017"/>
                <a:gd name="connsiteY41-358" fmla="*/ 437891 h 482993"/>
                <a:gd name="connsiteX42-359" fmla="*/ 742030 w 1171017"/>
                <a:gd name="connsiteY42-360" fmla="*/ 449812 h 482993"/>
                <a:gd name="connsiteX43-361" fmla="*/ 486583 w 1171017"/>
                <a:gd name="connsiteY43-362" fmla="*/ 481001 h 482993"/>
                <a:gd name="connsiteX0-363" fmla="*/ 840579 w 1171017"/>
                <a:gd name="connsiteY0-364" fmla="*/ 0 h 482993"/>
                <a:gd name="connsiteX1-365" fmla="*/ 840580 w 1171017"/>
                <a:gd name="connsiteY1-366" fmla="*/ 0 h 482993"/>
                <a:gd name="connsiteX2-367" fmla="*/ 840580 w 1171017"/>
                <a:gd name="connsiteY2-368" fmla="*/ 0 h 482993"/>
                <a:gd name="connsiteX3-369" fmla="*/ 840579 w 1171017"/>
                <a:gd name="connsiteY3-370" fmla="*/ 0 h 482993"/>
                <a:gd name="connsiteX4-371" fmla="*/ 702643 w 1171017"/>
                <a:gd name="connsiteY4-372" fmla="*/ 10272 h 482993"/>
                <a:gd name="connsiteX5-373" fmla="*/ 723820 w 1171017"/>
                <a:gd name="connsiteY5-374" fmla="*/ 6631 h 482993"/>
                <a:gd name="connsiteX6-375" fmla="*/ 734478 w 1171017"/>
                <a:gd name="connsiteY6-376" fmla="*/ 6026 h 482993"/>
                <a:gd name="connsiteX7-377" fmla="*/ 702643 w 1171017"/>
                <a:gd name="connsiteY7-378" fmla="*/ 10272 h 482993"/>
                <a:gd name="connsiteX8-379" fmla="*/ 1028727 w 1171017"/>
                <a:gd name="connsiteY8-380" fmla="*/ 19389 h 482993"/>
                <a:gd name="connsiteX9-381" fmla="*/ 984169 w 1171017"/>
                <a:gd name="connsiteY9-382" fmla="*/ 10864 h 482993"/>
                <a:gd name="connsiteX10-383" fmla="*/ 995433 w 1171017"/>
                <a:gd name="connsiteY10-384" fmla="*/ 11716 h 482993"/>
                <a:gd name="connsiteX11-385" fmla="*/ 1028727 w 1171017"/>
                <a:gd name="connsiteY11-386" fmla="*/ 19389 h 482993"/>
                <a:gd name="connsiteX12-387" fmla="*/ 1171017 w 1171017"/>
                <a:gd name="connsiteY12-388" fmla="*/ 56772 h 482993"/>
                <a:gd name="connsiteX13-389" fmla="*/ 1142953 w 1171017"/>
                <a:gd name="connsiteY13-390" fmla="*/ 45715 h 482993"/>
                <a:gd name="connsiteX14-391" fmla="*/ 1171017 w 1171017"/>
                <a:gd name="connsiteY14-392" fmla="*/ 56772 h 482993"/>
                <a:gd name="connsiteX15-393" fmla="*/ 495503 w 1171017"/>
                <a:gd name="connsiteY15-394" fmla="*/ 60474 h 482993"/>
                <a:gd name="connsiteX16-395" fmla="*/ 502675 w 1171017"/>
                <a:gd name="connsiteY16-396" fmla="*/ 57494 h 482993"/>
                <a:gd name="connsiteX17-397" fmla="*/ 610943 w 1171017"/>
                <a:gd name="connsiteY17-398" fmla="*/ 26038 h 482993"/>
                <a:gd name="connsiteX18-399" fmla="*/ 644075 w 1171017"/>
                <a:gd name="connsiteY18-400" fmla="*/ 20342 h 482993"/>
                <a:gd name="connsiteX19-401" fmla="*/ 495503 w 1171017"/>
                <a:gd name="connsiteY19-402" fmla="*/ 60474 h 482993"/>
                <a:gd name="connsiteX20-403" fmla="*/ 352542 w 1171017"/>
                <a:gd name="connsiteY20-404" fmla="*/ 126277 h 482993"/>
                <a:gd name="connsiteX21-405" fmla="*/ 399744 w 1171017"/>
                <a:gd name="connsiteY21-406" fmla="*/ 100270 h 482993"/>
                <a:gd name="connsiteX22-407" fmla="*/ 477990 w 1171017"/>
                <a:gd name="connsiteY22-408" fmla="*/ 67752 h 482993"/>
                <a:gd name="connsiteX23-409" fmla="*/ 352542 w 1171017"/>
                <a:gd name="connsiteY23-410" fmla="*/ 126277 h 482993"/>
                <a:gd name="connsiteX24-411" fmla="*/ 201164 w 1171017"/>
                <a:gd name="connsiteY24-412" fmla="*/ 227080 h 482993"/>
                <a:gd name="connsiteX25-413" fmla="*/ 212805 w 1171017"/>
                <a:gd name="connsiteY25-414" fmla="*/ 216875 h 482993"/>
                <a:gd name="connsiteX26-415" fmla="*/ 302878 w 1171017"/>
                <a:gd name="connsiteY26-416" fmla="*/ 153640 h 482993"/>
                <a:gd name="connsiteX27-417" fmla="*/ 323689 w 1171017"/>
                <a:gd name="connsiteY27-418" fmla="*/ 142174 h 482993"/>
                <a:gd name="connsiteX28-419" fmla="*/ 201164 w 1171017"/>
                <a:gd name="connsiteY28-420" fmla="*/ 227080 h 482993"/>
                <a:gd name="connsiteX29-421" fmla="*/ 126395 w 1171017"/>
                <a:gd name="connsiteY29-422" fmla="*/ 293441 h 482993"/>
                <a:gd name="connsiteX30-423" fmla="*/ 130252 w 1171017"/>
                <a:gd name="connsiteY30-424" fmla="*/ 289248 h 482993"/>
                <a:gd name="connsiteX31-425" fmla="*/ 151635 w 1171017"/>
                <a:gd name="connsiteY31-426" fmla="*/ 270502 h 482993"/>
                <a:gd name="connsiteX32-427" fmla="*/ 126395 w 1171017"/>
                <a:gd name="connsiteY32-428" fmla="*/ 293441 h 482993"/>
                <a:gd name="connsiteX33-429" fmla="*/ 486583 w 1171017"/>
                <a:gd name="connsiteY33-430" fmla="*/ 481001 h 482993"/>
                <a:gd name="connsiteX34-431" fmla="*/ 79539 w 1171017"/>
                <a:gd name="connsiteY34-432" fmla="*/ 458234 h 482993"/>
                <a:gd name="connsiteX35-433" fmla="*/ 0 w 1171017"/>
                <a:gd name="connsiteY35-434" fmla="*/ 444846 h 482993"/>
                <a:gd name="connsiteX36-435" fmla="*/ 55947 w 1171017"/>
                <a:gd name="connsiteY36-436" fmla="*/ 370030 h 482993"/>
                <a:gd name="connsiteX37-437" fmla="*/ 122869 w 1171017"/>
                <a:gd name="connsiteY37-438" fmla="*/ 297274 h 482993"/>
                <a:gd name="connsiteX38-439" fmla="*/ 125803 w 1171017"/>
                <a:gd name="connsiteY38-440" fmla="*/ 297704 h 482993"/>
                <a:gd name="connsiteX39-441" fmla="*/ 757633 w 1171017"/>
                <a:gd name="connsiteY39-442" fmla="*/ 432423 h 482993"/>
                <a:gd name="connsiteX40-443" fmla="*/ 786987 w 1171017"/>
                <a:gd name="connsiteY40-444" fmla="*/ 437891 h 482993"/>
                <a:gd name="connsiteX41-445" fmla="*/ 742030 w 1171017"/>
                <a:gd name="connsiteY41-446" fmla="*/ 449812 h 482993"/>
                <a:gd name="connsiteX42-447" fmla="*/ 486583 w 1171017"/>
                <a:gd name="connsiteY42-448" fmla="*/ 481001 h 482993"/>
                <a:gd name="connsiteX0-449" fmla="*/ 840579 w 1028727"/>
                <a:gd name="connsiteY0-450" fmla="*/ 0 h 482993"/>
                <a:gd name="connsiteX1-451" fmla="*/ 840580 w 1028727"/>
                <a:gd name="connsiteY1-452" fmla="*/ 0 h 482993"/>
                <a:gd name="connsiteX2-453" fmla="*/ 840580 w 1028727"/>
                <a:gd name="connsiteY2-454" fmla="*/ 0 h 482993"/>
                <a:gd name="connsiteX3-455" fmla="*/ 840579 w 1028727"/>
                <a:gd name="connsiteY3-456" fmla="*/ 0 h 482993"/>
                <a:gd name="connsiteX4-457" fmla="*/ 702643 w 1028727"/>
                <a:gd name="connsiteY4-458" fmla="*/ 10272 h 482993"/>
                <a:gd name="connsiteX5-459" fmla="*/ 723820 w 1028727"/>
                <a:gd name="connsiteY5-460" fmla="*/ 6631 h 482993"/>
                <a:gd name="connsiteX6-461" fmla="*/ 734478 w 1028727"/>
                <a:gd name="connsiteY6-462" fmla="*/ 6026 h 482993"/>
                <a:gd name="connsiteX7-463" fmla="*/ 702643 w 1028727"/>
                <a:gd name="connsiteY7-464" fmla="*/ 10272 h 482993"/>
                <a:gd name="connsiteX8-465" fmla="*/ 1028727 w 1028727"/>
                <a:gd name="connsiteY8-466" fmla="*/ 19389 h 482993"/>
                <a:gd name="connsiteX9-467" fmla="*/ 984169 w 1028727"/>
                <a:gd name="connsiteY9-468" fmla="*/ 10864 h 482993"/>
                <a:gd name="connsiteX10-469" fmla="*/ 995433 w 1028727"/>
                <a:gd name="connsiteY10-470" fmla="*/ 11716 h 482993"/>
                <a:gd name="connsiteX11-471" fmla="*/ 1028727 w 1028727"/>
                <a:gd name="connsiteY11-472" fmla="*/ 19389 h 482993"/>
                <a:gd name="connsiteX12-473" fmla="*/ 495503 w 1028727"/>
                <a:gd name="connsiteY12-474" fmla="*/ 60474 h 482993"/>
                <a:gd name="connsiteX13-475" fmla="*/ 502675 w 1028727"/>
                <a:gd name="connsiteY13-476" fmla="*/ 57494 h 482993"/>
                <a:gd name="connsiteX14-477" fmla="*/ 610943 w 1028727"/>
                <a:gd name="connsiteY14-478" fmla="*/ 26038 h 482993"/>
                <a:gd name="connsiteX15-479" fmla="*/ 644075 w 1028727"/>
                <a:gd name="connsiteY15-480" fmla="*/ 20342 h 482993"/>
                <a:gd name="connsiteX16-481" fmla="*/ 495503 w 1028727"/>
                <a:gd name="connsiteY16-482" fmla="*/ 60474 h 482993"/>
                <a:gd name="connsiteX17-483" fmla="*/ 352542 w 1028727"/>
                <a:gd name="connsiteY17-484" fmla="*/ 126277 h 482993"/>
                <a:gd name="connsiteX18-485" fmla="*/ 399744 w 1028727"/>
                <a:gd name="connsiteY18-486" fmla="*/ 100270 h 482993"/>
                <a:gd name="connsiteX19-487" fmla="*/ 477990 w 1028727"/>
                <a:gd name="connsiteY19-488" fmla="*/ 67752 h 482993"/>
                <a:gd name="connsiteX20-489" fmla="*/ 352542 w 1028727"/>
                <a:gd name="connsiteY20-490" fmla="*/ 126277 h 482993"/>
                <a:gd name="connsiteX21-491" fmla="*/ 201164 w 1028727"/>
                <a:gd name="connsiteY21-492" fmla="*/ 227080 h 482993"/>
                <a:gd name="connsiteX22-493" fmla="*/ 212805 w 1028727"/>
                <a:gd name="connsiteY22-494" fmla="*/ 216875 h 482993"/>
                <a:gd name="connsiteX23-495" fmla="*/ 302878 w 1028727"/>
                <a:gd name="connsiteY23-496" fmla="*/ 153640 h 482993"/>
                <a:gd name="connsiteX24-497" fmla="*/ 323689 w 1028727"/>
                <a:gd name="connsiteY24-498" fmla="*/ 142174 h 482993"/>
                <a:gd name="connsiteX25-499" fmla="*/ 201164 w 1028727"/>
                <a:gd name="connsiteY25-500" fmla="*/ 227080 h 482993"/>
                <a:gd name="connsiteX26-501" fmla="*/ 126395 w 1028727"/>
                <a:gd name="connsiteY26-502" fmla="*/ 293441 h 482993"/>
                <a:gd name="connsiteX27-503" fmla="*/ 130252 w 1028727"/>
                <a:gd name="connsiteY27-504" fmla="*/ 289248 h 482993"/>
                <a:gd name="connsiteX28-505" fmla="*/ 151635 w 1028727"/>
                <a:gd name="connsiteY28-506" fmla="*/ 270502 h 482993"/>
                <a:gd name="connsiteX29-507" fmla="*/ 126395 w 1028727"/>
                <a:gd name="connsiteY29-508" fmla="*/ 293441 h 482993"/>
                <a:gd name="connsiteX30-509" fmla="*/ 486583 w 1028727"/>
                <a:gd name="connsiteY30-510" fmla="*/ 481001 h 482993"/>
                <a:gd name="connsiteX31-511" fmla="*/ 79539 w 1028727"/>
                <a:gd name="connsiteY31-512" fmla="*/ 458234 h 482993"/>
                <a:gd name="connsiteX32-513" fmla="*/ 0 w 1028727"/>
                <a:gd name="connsiteY32-514" fmla="*/ 444846 h 482993"/>
                <a:gd name="connsiteX33-515" fmla="*/ 55947 w 1028727"/>
                <a:gd name="connsiteY33-516" fmla="*/ 370030 h 482993"/>
                <a:gd name="connsiteX34-517" fmla="*/ 122869 w 1028727"/>
                <a:gd name="connsiteY34-518" fmla="*/ 297274 h 482993"/>
                <a:gd name="connsiteX35-519" fmla="*/ 125803 w 1028727"/>
                <a:gd name="connsiteY35-520" fmla="*/ 297704 h 482993"/>
                <a:gd name="connsiteX36-521" fmla="*/ 757633 w 1028727"/>
                <a:gd name="connsiteY36-522" fmla="*/ 432423 h 482993"/>
                <a:gd name="connsiteX37-523" fmla="*/ 786987 w 1028727"/>
                <a:gd name="connsiteY37-524" fmla="*/ 437891 h 482993"/>
                <a:gd name="connsiteX38-525" fmla="*/ 742030 w 1028727"/>
                <a:gd name="connsiteY38-526" fmla="*/ 449812 h 482993"/>
                <a:gd name="connsiteX39-527" fmla="*/ 486583 w 1028727"/>
                <a:gd name="connsiteY39-528" fmla="*/ 481001 h 482993"/>
                <a:gd name="connsiteX0-529" fmla="*/ 840579 w 1028727"/>
                <a:gd name="connsiteY0-530" fmla="*/ 0 h 482993"/>
                <a:gd name="connsiteX1-531" fmla="*/ 840580 w 1028727"/>
                <a:gd name="connsiteY1-532" fmla="*/ 0 h 482993"/>
                <a:gd name="connsiteX2-533" fmla="*/ 840580 w 1028727"/>
                <a:gd name="connsiteY2-534" fmla="*/ 0 h 482993"/>
                <a:gd name="connsiteX3-535" fmla="*/ 840579 w 1028727"/>
                <a:gd name="connsiteY3-536" fmla="*/ 0 h 482993"/>
                <a:gd name="connsiteX4-537" fmla="*/ 702643 w 1028727"/>
                <a:gd name="connsiteY4-538" fmla="*/ 10272 h 482993"/>
                <a:gd name="connsiteX5-539" fmla="*/ 723820 w 1028727"/>
                <a:gd name="connsiteY5-540" fmla="*/ 6631 h 482993"/>
                <a:gd name="connsiteX6-541" fmla="*/ 734478 w 1028727"/>
                <a:gd name="connsiteY6-542" fmla="*/ 6026 h 482993"/>
                <a:gd name="connsiteX7-543" fmla="*/ 702643 w 1028727"/>
                <a:gd name="connsiteY7-544" fmla="*/ 10272 h 482993"/>
                <a:gd name="connsiteX8-545" fmla="*/ 1028727 w 1028727"/>
                <a:gd name="connsiteY8-546" fmla="*/ 19389 h 482993"/>
                <a:gd name="connsiteX9-547" fmla="*/ 984169 w 1028727"/>
                <a:gd name="connsiteY9-548" fmla="*/ 10864 h 482993"/>
                <a:gd name="connsiteX10-549" fmla="*/ 1028727 w 1028727"/>
                <a:gd name="connsiteY10-550" fmla="*/ 19389 h 482993"/>
                <a:gd name="connsiteX11-551" fmla="*/ 495503 w 1028727"/>
                <a:gd name="connsiteY11-552" fmla="*/ 60474 h 482993"/>
                <a:gd name="connsiteX12-553" fmla="*/ 502675 w 1028727"/>
                <a:gd name="connsiteY12-554" fmla="*/ 57494 h 482993"/>
                <a:gd name="connsiteX13-555" fmla="*/ 610943 w 1028727"/>
                <a:gd name="connsiteY13-556" fmla="*/ 26038 h 482993"/>
                <a:gd name="connsiteX14-557" fmla="*/ 644075 w 1028727"/>
                <a:gd name="connsiteY14-558" fmla="*/ 20342 h 482993"/>
                <a:gd name="connsiteX15-559" fmla="*/ 495503 w 1028727"/>
                <a:gd name="connsiteY15-560" fmla="*/ 60474 h 482993"/>
                <a:gd name="connsiteX16-561" fmla="*/ 352542 w 1028727"/>
                <a:gd name="connsiteY16-562" fmla="*/ 126277 h 482993"/>
                <a:gd name="connsiteX17-563" fmla="*/ 399744 w 1028727"/>
                <a:gd name="connsiteY17-564" fmla="*/ 100270 h 482993"/>
                <a:gd name="connsiteX18-565" fmla="*/ 477990 w 1028727"/>
                <a:gd name="connsiteY18-566" fmla="*/ 67752 h 482993"/>
                <a:gd name="connsiteX19-567" fmla="*/ 352542 w 1028727"/>
                <a:gd name="connsiteY19-568" fmla="*/ 126277 h 482993"/>
                <a:gd name="connsiteX20-569" fmla="*/ 201164 w 1028727"/>
                <a:gd name="connsiteY20-570" fmla="*/ 227080 h 482993"/>
                <a:gd name="connsiteX21-571" fmla="*/ 212805 w 1028727"/>
                <a:gd name="connsiteY21-572" fmla="*/ 216875 h 482993"/>
                <a:gd name="connsiteX22-573" fmla="*/ 302878 w 1028727"/>
                <a:gd name="connsiteY22-574" fmla="*/ 153640 h 482993"/>
                <a:gd name="connsiteX23-575" fmla="*/ 323689 w 1028727"/>
                <a:gd name="connsiteY23-576" fmla="*/ 142174 h 482993"/>
                <a:gd name="connsiteX24-577" fmla="*/ 201164 w 1028727"/>
                <a:gd name="connsiteY24-578" fmla="*/ 227080 h 482993"/>
                <a:gd name="connsiteX25-579" fmla="*/ 126395 w 1028727"/>
                <a:gd name="connsiteY25-580" fmla="*/ 293441 h 482993"/>
                <a:gd name="connsiteX26-581" fmla="*/ 130252 w 1028727"/>
                <a:gd name="connsiteY26-582" fmla="*/ 289248 h 482993"/>
                <a:gd name="connsiteX27-583" fmla="*/ 151635 w 1028727"/>
                <a:gd name="connsiteY27-584" fmla="*/ 270502 h 482993"/>
                <a:gd name="connsiteX28-585" fmla="*/ 126395 w 1028727"/>
                <a:gd name="connsiteY28-586" fmla="*/ 293441 h 482993"/>
                <a:gd name="connsiteX29-587" fmla="*/ 486583 w 1028727"/>
                <a:gd name="connsiteY29-588" fmla="*/ 481001 h 482993"/>
                <a:gd name="connsiteX30-589" fmla="*/ 79539 w 1028727"/>
                <a:gd name="connsiteY30-590" fmla="*/ 458234 h 482993"/>
                <a:gd name="connsiteX31-591" fmla="*/ 0 w 1028727"/>
                <a:gd name="connsiteY31-592" fmla="*/ 444846 h 482993"/>
                <a:gd name="connsiteX32-593" fmla="*/ 55947 w 1028727"/>
                <a:gd name="connsiteY32-594" fmla="*/ 370030 h 482993"/>
                <a:gd name="connsiteX33-595" fmla="*/ 122869 w 1028727"/>
                <a:gd name="connsiteY33-596" fmla="*/ 297274 h 482993"/>
                <a:gd name="connsiteX34-597" fmla="*/ 125803 w 1028727"/>
                <a:gd name="connsiteY34-598" fmla="*/ 297704 h 482993"/>
                <a:gd name="connsiteX35-599" fmla="*/ 757633 w 1028727"/>
                <a:gd name="connsiteY35-600" fmla="*/ 432423 h 482993"/>
                <a:gd name="connsiteX36-601" fmla="*/ 786987 w 1028727"/>
                <a:gd name="connsiteY36-602" fmla="*/ 437891 h 482993"/>
                <a:gd name="connsiteX37-603" fmla="*/ 742030 w 1028727"/>
                <a:gd name="connsiteY37-604" fmla="*/ 449812 h 482993"/>
                <a:gd name="connsiteX38-605" fmla="*/ 486583 w 1028727"/>
                <a:gd name="connsiteY38-606" fmla="*/ 481001 h 482993"/>
                <a:gd name="connsiteX0-607" fmla="*/ 840579 w 840580"/>
                <a:gd name="connsiteY0-608" fmla="*/ 0 h 482993"/>
                <a:gd name="connsiteX1-609" fmla="*/ 840580 w 840580"/>
                <a:gd name="connsiteY1-610" fmla="*/ 0 h 482993"/>
                <a:gd name="connsiteX2-611" fmla="*/ 840580 w 840580"/>
                <a:gd name="connsiteY2-612" fmla="*/ 0 h 482993"/>
                <a:gd name="connsiteX3-613" fmla="*/ 840579 w 840580"/>
                <a:gd name="connsiteY3-614" fmla="*/ 0 h 482993"/>
                <a:gd name="connsiteX4-615" fmla="*/ 702643 w 840580"/>
                <a:gd name="connsiteY4-616" fmla="*/ 10272 h 482993"/>
                <a:gd name="connsiteX5-617" fmla="*/ 723820 w 840580"/>
                <a:gd name="connsiteY5-618" fmla="*/ 6631 h 482993"/>
                <a:gd name="connsiteX6-619" fmla="*/ 734478 w 840580"/>
                <a:gd name="connsiteY6-620" fmla="*/ 6026 h 482993"/>
                <a:gd name="connsiteX7-621" fmla="*/ 702643 w 840580"/>
                <a:gd name="connsiteY7-622" fmla="*/ 10272 h 482993"/>
                <a:gd name="connsiteX8-623" fmla="*/ 495503 w 840580"/>
                <a:gd name="connsiteY8-624" fmla="*/ 60474 h 482993"/>
                <a:gd name="connsiteX9-625" fmla="*/ 502675 w 840580"/>
                <a:gd name="connsiteY9-626" fmla="*/ 57494 h 482993"/>
                <a:gd name="connsiteX10-627" fmla="*/ 610943 w 840580"/>
                <a:gd name="connsiteY10-628" fmla="*/ 26038 h 482993"/>
                <a:gd name="connsiteX11-629" fmla="*/ 644075 w 840580"/>
                <a:gd name="connsiteY11-630" fmla="*/ 20342 h 482993"/>
                <a:gd name="connsiteX12-631" fmla="*/ 495503 w 840580"/>
                <a:gd name="connsiteY12-632" fmla="*/ 60474 h 482993"/>
                <a:gd name="connsiteX13-633" fmla="*/ 352542 w 840580"/>
                <a:gd name="connsiteY13-634" fmla="*/ 126277 h 482993"/>
                <a:gd name="connsiteX14-635" fmla="*/ 399744 w 840580"/>
                <a:gd name="connsiteY14-636" fmla="*/ 100270 h 482993"/>
                <a:gd name="connsiteX15-637" fmla="*/ 477990 w 840580"/>
                <a:gd name="connsiteY15-638" fmla="*/ 67752 h 482993"/>
                <a:gd name="connsiteX16-639" fmla="*/ 352542 w 840580"/>
                <a:gd name="connsiteY16-640" fmla="*/ 126277 h 482993"/>
                <a:gd name="connsiteX17-641" fmla="*/ 201164 w 840580"/>
                <a:gd name="connsiteY17-642" fmla="*/ 227080 h 482993"/>
                <a:gd name="connsiteX18-643" fmla="*/ 212805 w 840580"/>
                <a:gd name="connsiteY18-644" fmla="*/ 216875 h 482993"/>
                <a:gd name="connsiteX19-645" fmla="*/ 302878 w 840580"/>
                <a:gd name="connsiteY19-646" fmla="*/ 153640 h 482993"/>
                <a:gd name="connsiteX20-647" fmla="*/ 323689 w 840580"/>
                <a:gd name="connsiteY20-648" fmla="*/ 142174 h 482993"/>
                <a:gd name="connsiteX21-649" fmla="*/ 201164 w 840580"/>
                <a:gd name="connsiteY21-650" fmla="*/ 227080 h 482993"/>
                <a:gd name="connsiteX22-651" fmla="*/ 126395 w 840580"/>
                <a:gd name="connsiteY22-652" fmla="*/ 293441 h 482993"/>
                <a:gd name="connsiteX23-653" fmla="*/ 130252 w 840580"/>
                <a:gd name="connsiteY23-654" fmla="*/ 289248 h 482993"/>
                <a:gd name="connsiteX24-655" fmla="*/ 151635 w 840580"/>
                <a:gd name="connsiteY24-656" fmla="*/ 270502 h 482993"/>
                <a:gd name="connsiteX25-657" fmla="*/ 126395 w 840580"/>
                <a:gd name="connsiteY25-658" fmla="*/ 293441 h 482993"/>
                <a:gd name="connsiteX26-659" fmla="*/ 486583 w 840580"/>
                <a:gd name="connsiteY26-660" fmla="*/ 481001 h 482993"/>
                <a:gd name="connsiteX27-661" fmla="*/ 79539 w 840580"/>
                <a:gd name="connsiteY27-662" fmla="*/ 458234 h 482993"/>
                <a:gd name="connsiteX28-663" fmla="*/ 0 w 840580"/>
                <a:gd name="connsiteY28-664" fmla="*/ 444846 h 482993"/>
                <a:gd name="connsiteX29-665" fmla="*/ 55947 w 840580"/>
                <a:gd name="connsiteY29-666" fmla="*/ 370030 h 482993"/>
                <a:gd name="connsiteX30-667" fmla="*/ 122869 w 840580"/>
                <a:gd name="connsiteY30-668" fmla="*/ 297274 h 482993"/>
                <a:gd name="connsiteX31-669" fmla="*/ 125803 w 840580"/>
                <a:gd name="connsiteY31-670" fmla="*/ 297704 h 482993"/>
                <a:gd name="connsiteX32-671" fmla="*/ 757633 w 840580"/>
                <a:gd name="connsiteY32-672" fmla="*/ 432423 h 482993"/>
                <a:gd name="connsiteX33-673" fmla="*/ 786987 w 840580"/>
                <a:gd name="connsiteY33-674" fmla="*/ 437891 h 482993"/>
                <a:gd name="connsiteX34-675" fmla="*/ 742030 w 840580"/>
                <a:gd name="connsiteY34-676" fmla="*/ 449812 h 482993"/>
                <a:gd name="connsiteX35-677" fmla="*/ 486583 w 840580"/>
                <a:gd name="connsiteY35-678" fmla="*/ 481001 h 482993"/>
                <a:gd name="connsiteX0-679" fmla="*/ 840580 w 840580"/>
                <a:gd name="connsiteY0-680" fmla="*/ 0 h 482993"/>
                <a:gd name="connsiteX1-681" fmla="*/ 840580 w 840580"/>
                <a:gd name="connsiteY1-682" fmla="*/ 0 h 482993"/>
                <a:gd name="connsiteX2-683" fmla="*/ 840580 w 840580"/>
                <a:gd name="connsiteY2-684" fmla="*/ 0 h 482993"/>
                <a:gd name="connsiteX3-685" fmla="*/ 702643 w 840580"/>
                <a:gd name="connsiteY3-686" fmla="*/ 10272 h 482993"/>
                <a:gd name="connsiteX4-687" fmla="*/ 723820 w 840580"/>
                <a:gd name="connsiteY4-688" fmla="*/ 6631 h 482993"/>
                <a:gd name="connsiteX5-689" fmla="*/ 734478 w 840580"/>
                <a:gd name="connsiteY5-690" fmla="*/ 6026 h 482993"/>
                <a:gd name="connsiteX6-691" fmla="*/ 702643 w 840580"/>
                <a:gd name="connsiteY6-692" fmla="*/ 10272 h 482993"/>
                <a:gd name="connsiteX7-693" fmla="*/ 495503 w 840580"/>
                <a:gd name="connsiteY7-694" fmla="*/ 60474 h 482993"/>
                <a:gd name="connsiteX8-695" fmla="*/ 502675 w 840580"/>
                <a:gd name="connsiteY8-696" fmla="*/ 57494 h 482993"/>
                <a:gd name="connsiteX9-697" fmla="*/ 610943 w 840580"/>
                <a:gd name="connsiteY9-698" fmla="*/ 26038 h 482993"/>
                <a:gd name="connsiteX10-699" fmla="*/ 644075 w 840580"/>
                <a:gd name="connsiteY10-700" fmla="*/ 20342 h 482993"/>
                <a:gd name="connsiteX11-701" fmla="*/ 495503 w 840580"/>
                <a:gd name="connsiteY11-702" fmla="*/ 60474 h 482993"/>
                <a:gd name="connsiteX12-703" fmla="*/ 352542 w 840580"/>
                <a:gd name="connsiteY12-704" fmla="*/ 126277 h 482993"/>
                <a:gd name="connsiteX13-705" fmla="*/ 399744 w 840580"/>
                <a:gd name="connsiteY13-706" fmla="*/ 100270 h 482993"/>
                <a:gd name="connsiteX14-707" fmla="*/ 477990 w 840580"/>
                <a:gd name="connsiteY14-708" fmla="*/ 67752 h 482993"/>
                <a:gd name="connsiteX15-709" fmla="*/ 352542 w 840580"/>
                <a:gd name="connsiteY15-710" fmla="*/ 126277 h 482993"/>
                <a:gd name="connsiteX16-711" fmla="*/ 201164 w 840580"/>
                <a:gd name="connsiteY16-712" fmla="*/ 227080 h 482993"/>
                <a:gd name="connsiteX17-713" fmla="*/ 212805 w 840580"/>
                <a:gd name="connsiteY17-714" fmla="*/ 216875 h 482993"/>
                <a:gd name="connsiteX18-715" fmla="*/ 302878 w 840580"/>
                <a:gd name="connsiteY18-716" fmla="*/ 153640 h 482993"/>
                <a:gd name="connsiteX19-717" fmla="*/ 323689 w 840580"/>
                <a:gd name="connsiteY19-718" fmla="*/ 142174 h 482993"/>
                <a:gd name="connsiteX20-719" fmla="*/ 201164 w 840580"/>
                <a:gd name="connsiteY20-720" fmla="*/ 227080 h 482993"/>
                <a:gd name="connsiteX21-721" fmla="*/ 126395 w 840580"/>
                <a:gd name="connsiteY21-722" fmla="*/ 293441 h 482993"/>
                <a:gd name="connsiteX22-723" fmla="*/ 130252 w 840580"/>
                <a:gd name="connsiteY22-724" fmla="*/ 289248 h 482993"/>
                <a:gd name="connsiteX23-725" fmla="*/ 151635 w 840580"/>
                <a:gd name="connsiteY23-726" fmla="*/ 270502 h 482993"/>
                <a:gd name="connsiteX24-727" fmla="*/ 126395 w 840580"/>
                <a:gd name="connsiteY24-728" fmla="*/ 293441 h 482993"/>
                <a:gd name="connsiteX25-729" fmla="*/ 486583 w 840580"/>
                <a:gd name="connsiteY25-730" fmla="*/ 481001 h 482993"/>
                <a:gd name="connsiteX26-731" fmla="*/ 79539 w 840580"/>
                <a:gd name="connsiteY26-732" fmla="*/ 458234 h 482993"/>
                <a:gd name="connsiteX27-733" fmla="*/ 0 w 840580"/>
                <a:gd name="connsiteY27-734" fmla="*/ 444846 h 482993"/>
                <a:gd name="connsiteX28-735" fmla="*/ 55947 w 840580"/>
                <a:gd name="connsiteY28-736" fmla="*/ 370030 h 482993"/>
                <a:gd name="connsiteX29-737" fmla="*/ 122869 w 840580"/>
                <a:gd name="connsiteY29-738" fmla="*/ 297274 h 482993"/>
                <a:gd name="connsiteX30-739" fmla="*/ 125803 w 840580"/>
                <a:gd name="connsiteY30-740" fmla="*/ 297704 h 482993"/>
                <a:gd name="connsiteX31-741" fmla="*/ 757633 w 840580"/>
                <a:gd name="connsiteY31-742" fmla="*/ 432423 h 482993"/>
                <a:gd name="connsiteX32-743" fmla="*/ 786987 w 840580"/>
                <a:gd name="connsiteY32-744" fmla="*/ 437891 h 482993"/>
                <a:gd name="connsiteX33-745" fmla="*/ 742030 w 840580"/>
                <a:gd name="connsiteY33-746" fmla="*/ 449812 h 482993"/>
                <a:gd name="connsiteX34-747" fmla="*/ 486583 w 840580"/>
                <a:gd name="connsiteY34-748" fmla="*/ 481001 h 482993"/>
                <a:gd name="connsiteX0-749" fmla="*/ 840580 w 840580"/>
                <a:gd name="connsiteY0-750" fmla="*/ 0 h 482993"/>
                <a:gd name="connsiteX1-751" fmla="*/ 840580 w 840580"/>
                <a:gd name="connsiteY1-752" fmla="*/ 0 h 482993"/>
                <a:gd name="connsiteX2-753" fmla="*/ 840580 w 840580"/>
                <a:gd name="connsiteY2-754" fmla="*/ 0 h 482993"/>
                <a:gd name="connsiteX3-755" fmla="*/ 702643 w 840580"/>
                <a:gd name="connsiteY3-756" fmla="*/ 10272 h 482993"/>
                <a:gd name="connsiteX4-757" fmla="*/ 723820 w 840580"/>
                <a:gd name="connsiteY4-758" fmla="*/ 6631 h 482993"/>
                <a:gd name="connsiteX5-759" fmla="*/ 702643 w 840580"/>
                <a:gd name="connsiteY5-760" fmla="*/ 10272 h 482993"/>
                <a:gd name="connsiteX6-761" fmla="*/ 495503 w 840580"/>
                <a:gd name="connsiteY6-762" fmla="*/ 60474 h 482993"/>
                <a:gd name="connsiteX7-763" fmla="*/ 502675 w 840580"/>
                <a:gd name="connsiteY7-764" fmla="*/ 57494 h 482993"/>
                <a:gd name="connsiteX8-765" fmla="*/ 610943 w 840580"/>
                <a:gd name="connsiteY8-766" fmla="*/ 26038 h 482993"/>
                <a:gd name="connsiteX9-767" fmla="*/ 644075 w 840580"/>
                <a:gd name="connsiteY9-768" fmla="*/ 20342 h 482993"/>
                <a:gd name="connsiteX10-769" fmla="*/ 495503 w 840580"/>
                <a:gd name="connsiteY10-770" fmla="*/ 60474 h 482993"/>
                <a:gd name="connsiteX11-771" fmla="*/ 352542 w 840580"/>
                <a:gd name="connsiteY11-772" fmla="*/ 126277 h 482993"/>
                <a:gd name="connsiteX12-773" fmla="*/ 399744 w 840580"/>
                <a:gd name="connsiteY12-774" fmla="*/ 100270 h 482993"/>
                <a:gd name="connsiteX13-775" fmla="*/ 477990 w 840580"/>
                <a:gd name="connsiteY13-776" fmla="*/ 67752 h 482993"/>
                <a:gd name="connsiteX14-777" fmla="*/ 352542 w 840580"/>
                <a:gd name="connsiteY14-778" fmla="*/ 126277 h 482993"/>
                <a:gd name="connsiteX15-779" fmla="*/ 201164 w 840580"/>
                <a:gd name="connsiteY15-780" fmla="*/ 227080 h 482993"/>
                <a:gd name="connsiteX16-781" fmla="*/ 212805 w 840580"/>
                <a:gd name="connsiteY16-782" fmla="*/ 216875 h 482993"/>
                <a:gd name="connsiteX17-783" fmla="*/ 302878 w 840580"/>
                <a:gd name="connsiteY17-784" fmla="*/ 153640 h 482993"/>
                <a:gd name="connsiteX18-785" fmla="*/ 323689 w 840580"/>
                <a:gd name="connsiteY18-786" fmla="*/ 142174 h 482993"/>
                <a:gd name="connsiteX19-787" fmla="*/ 201164 w 840580"/>
                <a:gd name="connsiteY19-788" fmla="*/ 227080 h 482993"/>
                <a:gd name="connsiteX20-789" fmla="*/ 126395 w 840580"/>
                <a:gd name="connsiteY20-790" fmla="*/ 293441 h 482993"/>
                <a:gd name="connsiteX21-791" fmla="*/ 130252 w 840580"/>
                <a:gd name="connsiteY21-792" fmla="*/ 289248 h 482993"/>
                <a:gd name="connsiteX22-793" fmla="*/ 151635 w 840580"/>
                <a:gd name="connsiteY22-794" fmla="*/ 270502 h 482993"/>
                <a:gd name="connsiteX23-795" fmla="*/ 126395 w 840580"/>
                <a:gd name="connsiteY23-796" fmla="*/ 293441 h 482993"/>
                <a:gd name="connsiteX24-797" fmla="*/ 486583 w 840580"/>
                <a:gd name="connsiteY24-798" fmla="*/ 481001 h 482993"/>
                <a:gd name="connsiteX25-799" fmla="*/ 79539 w 840580"/>
                <a:gd name="connsiteY25-800" fmla="*/ 458234 h 482993"/>
                <a:gd name="connsiteX26-801" fmla="*/ 0 w 840580"/>
                <a:gd name="connsiteY26-802" fmla="*/ 444846 h 482993"/>
                <a:gd name="connsiteX27-803" fmla="*/ 55947 w 840580"/>
                <a:gd name="connsiteY27-804" fmla="*/ 370030 h 482993"/>
                <a:gd name="connsiteX28-805" fmla="*/ 122869 w 840580"/>
                <a:gd name="connsiteY28-806" fmla="*/ 297274 h 482993"/>
                <a:gd name="connsiteX29-807" fmla="*/ 125803 w 840580"/>
                <a:gd name="connsiteY29-808" fmla="*/ 297704 h 482993"/>
                <a:gd name="connsiteX30-809" fmla="*/ 757633 w 840580"/>
                <a:gd name="connsiteY30-810" fmla="*/ 432423 h 482993"/>
                <a:gd name="connsiteX31-811" fmla="*/ 786987 w 840580"/>
                <a:gd name="connsiteY31-812" fmla="*/ 437891 h 482993"/>
                <a:gd name="connsiteX32-813" fmla="*/ 742030 w 840580"/>
                <a:gd name="connsiteY32-814" fmla="*/ 449812 h 482993"/>
                <a:gd name="connsiteX33-815" fmla="*/ 486583 w 840580"/>
                <a:gd name="connsiteY33-816" fmla="*/ 481001 h 482993"/>
                <a:gd name="connsiteX0-817" fmla="*/ 702643 w 786987"/>
                <a:gd name="connsiteY0-818" fmla="*/ 3641 h 476362"/>
                <a:gd name="connsiteX1-819" fmla="*/ 723820 w 786987"/>
                <a:gd name="connsiteY1-820" fmla="*/ 0 h 476362"/>
                <a:gd name="connsiteX2-821" fmla="*/ 702643 w 786987"/>
                <a:gd name="connsiteY2-822" fmla="*/ 3641 h 476362"/>
                <a:gd name="connsiteX3-823" fmla="*/ 495503 w 786987"/>
                <a:gd name="connsiteY3-824" fmla="*/ 53843 h 476362"/>
                <a:gd name="connsiteX4-825" fmla="*/ 502675 w 786987"/>
                <a:gd name="connsiteY4-826" fmla="*/ 50863 h 476362"/>
                <a:gd name="connsiteX5-827" fmla="*/ 610943 w 786987"/>
                <a:gd name="connsiteY5-828" fmla="*/ 19407 h 476362"/>
                <a:gd name="connsiteX6-829" fmla="*/ 644075 w 786987"/>
                <a:gd name="connsiteY6-830" fmla="*/ 13711 h 476362"/>
                <a:gd name="connsiteX7-831" fmla="*/ 495503 w 786987"/>
                <a:gd name="connsiteY7-832" fmla="*/ 53843 h 476362"/>
                <a:gd name="connsiteX8-833" fmla="*/ 352542 w 786987"/>
                <a:gd name="connsiteY8-834" fmla="*/ 119646 h 476362"/>
                <a:gd name="connsiteX9-835" fmla="*/ 399744 w 786987"/>
                <a:gd name="connsiteY9-836" fmla="*/ 93639 h 476362"/>
                <a:gd name="connsiteX10-837" fmla="*/ 477990 w 786987"/>
                <a:gd name="connsiteY10-838" fmla="*/ 61121 h 476362"/>
                <a:gd name="connsiteX11-839" fmla="*/ 352542 w 786987"/>
                <a:gd name="connsiteY11-840" fmla="*/ 119646 h 476362"/>
                <a:gd name="connsiteX12-841" fmla="*/ 201164 w 786987"/>
                <a:gd name="connsiteY12-842" fmla="*/ 220449 h 476362"/>
                <a:gd name="connsiteX13-843" fmla="*/ 212805 w 786987"/>
                <a:gd name="connsiteY13-844" fmla="*/ 210244 h 476362"/>
                <a:gd name="connsiteX14-845" fmla="*/ 302878 w 786987"/>
                <a:gd name="connsiteY14-846" fmla="*/ 147009 h 476362"/>
                <a:gd name="connsiteX15-847" fmla="*/ 323689 w 786987"/>
                <a:gd name="connsiteY15-848" fmla="*/ 135543 h 476362"/>
                <a:gd name="connsiteX16-849" fmla="*/ 201164 w 786987"/>
                <a:gd name="connsiteY16-850" fmla="*/ 220449 h 476362"/>
                <a:gd name="connsiteX17-851" fmla="*/ 126395 w 786987"/>
                <a:gd name="connsiteY17-852" fmla="*/ 286810 h 476362"/>
                <a:gd name="connsiteX18-853" fmla="*/ 130252 w 786987"/>
                <a:gd name="connsiteY18-854" fmla="*/ 282617 h 476362"/>
                <a:gd name="connsiteX19-855" fmla="*/ 151635 w 786987"/>
                <a:gd name="connsiteY19-856" fmla="*/ 263871 h 476362"/>
                <a:gd name="connsiteX20-857" fmla="*/ 126395 w 786987"/>
                <a:gd name="connsiteY20-858" fmla="*/ 286810 h 476362"/>
                <a:gd name="connsiteX21-859" fmla="*/ 486583 w 786987"/>
                <a:gd name="connsiteY21-860" fmla="*/ 474370 h 476362"/>
                <a:gd name="connsiteX22-861" fmla="*/ 79539 w 786987"/>
                <a:gd name="connsiteY22-862" fmla="*/ 451603 h 476362"/>
                <a:gd name="connsiteX23-863" fmla="*/ 0 w 786987"/>
                <a:gd name="connsiteY23-864" fmla="*/ 438215 h 476362"/>
                <a:gd name="connsiteX24-865" fmla="*/ 55947 w 786987"/>
                <a:gd name="connsiteY24-866" fmla="*/ 363399 h 476362"/>
                <a:gd name="connsiteX25-867" fmla="*/ 122869 w 786987"/>
                <a:gd name="connsiteY25-868" fmla="*/ 290643 h 476362"/>
                <a:gd name="connsiteX26-869" fmla="*/ 125803 w 786987"/>
                <a:gd name="connsiteY26-870" fmla="*/ 291073 h 476362"/>
                <a:gd name="connsiteX27-871" fmla="*/ 757633 w 786987"/>
                <a:gd name="connsiteY27-872" fmla="*/ 425792 h 476362"/>
                <a:gd name="connsiteX28-873" fmla="*/ 786987 w 786987"/>
                <a:gd name="connsiteY28-874" fmla="*/ 431260 h 476362"/>
                <a:gd name="connsiteX29-875" fmla="*/ 742030 w 786987"/>
                <a:gd name="connsiteY29-876" fmla="*/ 443181 h 476362"/>
                <a:gd name="connsiteX30-877" fmla="*/ 486583 w 786987"/>
                <a:gd name="connsiteY30-878" fmla="*/ 474370 h 476362"/>
                <a:gd name="connsiteX0-879" fmla="*/ 495503 w 786987"/>
                <a:gd name="connsiteY0-880" fmla="*/ 40132 h 462651"/>
                <a:gd name="connsiteX1-881" fmla="*/ 502675 w 786987"/>
                <a:gd name="connsiteY1-882" fmla="*/ 37152 h 462651"/>
                <a:gd name="connsiteX2-883" fmla="*/ 610943 w 786987"/>
                <a:gd name="connsiteY2-884" fmla="*/ 5696 h 462651"/>
                <a:gd name="connsiteX3-885" fmla="*/ 644075 w 786987"/>
                <a:gd name="connsiteY3-886" fmla="*/ 0 h 462651"/>
                <a:gd name="connsiteX4-887" fmla="*/ 495503 w 786987"/>
                <a:gd name="connsiteY4-888" fmla="*/ 40132 h 462651"/>
                <a:gd name="connsiteX5-889" fmla="*/ 352542 w 786987"/>
                <a:gd name="connsiteY5-890" fmla="*/ 105935 h 462651"/>
                <a:gd name="connsiteX6-891" fmla="*/ 399744 w 786987"/>
                <a:gd name="connsiteY6-892" fmla="*/ 79928 h 462651"/>
                <a:gd name="connsiteX7-893" fmla="*/ 477990 w 786987"/>
                <a:gd name="connsiteY7-894" fmla="*/ 47410 h 462651"/>
                <a:gd name="connsiteX8-895" fmla="*/ 352542 w 786987"/>
                <a:gd name="connsiteY8-896" fmla="*/ 105935 h 462651"/>
                <a:gd name="connsiteX9-897" fmla="*/ 201164 w 786987"/>
                <a:gd name="connsiteY9-898" fmla="*/ 206738 h 462651"/>
                <a:gd name="connsiteX10-899" fmla="*/ 212805 w 786987"/>
                <a:gd name="connsiteY10-900" fmla="*/ 196533 h 462651"/>
                <a:gd name="connsiteX11-901" fmla="*/ 302878 w 786987"/>
                <a:gd name="connsiteY11-902" fmla="*/ 133298 h 462651"/>
                <a:gd name="connsiteX12-903" fmla="*/ 323689 w 786987"/>
                <a:gd name="connsiteY12-904" fmla="*/ 121832 h 462651"/>
                <a:gd name="connsiteX13-905" fmla="*/ 201164 w 786987"/>
                <a:gd name="connsiteY13-906" fmla="*/ 206738 h 462651"/>
                <a:gd name="connsiteX14-907" fmla="*/ 126395 w 786987"/>
                <a:gd name="connsiteY14-908" fmla="*/ 273099 h 462651"/>
                <a:gd name="connsiteX15-909" fmla="*/ 130252 w 786987"/>
                <a:gd name="connsiteY15-910" fmla="*/ 268906 h 462651"/>
                <a:gd name="connsiteX16-911" fmla="*/ 151635 w 786987"/>
                <a:gd name="connsiteY16-912" fmla="*/ 250160 h 462651"/>
                <a:gd name="connsiteX17-913" fmla="*/ 126395 w 786987"/>
                <a:gd name="connsiteY17-914" fmla="*/ 273099 h 462651"/>
                <a:gd name="connsiteX18-915" fmla="*/ 486583 w 786987"/>
                <a:gd name="connsiteY18-916" fmla="*/ 460659 h 462651"/>
                <a:gd name="connsiteX19-917" fmla="*/ 79539 w 786987"/>
                <a:gd name="connsiteY19-918" fmla="*/ 437892 h 462651"/>
                <a:gd name="connsiteX20-919" fmla="*/ 0 w 786987"/>
                <a:gd name="connsiteY20-920" fmla="*/ 424504 h 462651"/>
                <a:gd name="connsiteX21-921" fmla="*/ 55947 w 786987"/>
                <a:gd name="connsiteY21-922" fmla="*/ 349688 h 462651"/>
                <a:gd name="connsiteX22-923" fmla="*/ 122869 w 786987"/>
                <a:gd name="connsiteY22-924" fmla="*/ 276932 h 462651"/>
                <a:gd name="connsiteX23-925" fmla="*/ 125803 w 786987"/>
                <a:gd name="connsiteY23-926" fmla="*/ 277362 h 462651"/>
                <a:gd name="connsiteX24-927" fmla="*/ 757633 w 786987"/>
                <a:gd name="connsiteY24-928" fmla="*/ 412081 h 462651"/>
                <a:gd name="connsiteX25-929" fmla="*/ 786987 w 786987"/>
                <a:gd name="connsiteY25-930" fmla="*/ 417549 h 462651"/>
                <a:gd name="connsiteX26-931" fmla="*/ 742030 w 786987"/>
                <a:gd name="connsiteY26-932" fmla="*/ 429470 h 462651"/>
                <a:gd name="connsiteX27-933" fmla="*/ 486583 w 786987"/>
                <a:gd name="connsiteY27-934" fmla="*/ 460659 h 462651"/>
                <a:gd name="connsiteX0-935" fmla="*/ 495503 w 786987"/>
                <a:gd name="connsiteY0-936" fmla="*/ 40132 h 462651"/>
                <a:gd name="connsiteX1-937" fmla="*/ 502675 w 786987"/>
                <a:gd name="connsiteY1-938" fmla="*/ 37152 h 462651"/>
                <a:gd name="connsiteX2-939" fmla="*/ 644075 w 786987"/>
                <a:gd name="connsiteY2-940" fmla="*/ 0 h 462651"/>
                <a:gd name="connsiteX3-941" fmla="*/ 495503 w 786987"/>
                <a:gd name="connsiteY3-942" fmla="*/ 40132 h 462651"/>
                <a:gd name="connsiteX4-943" fmla="*/ 352542 w 786987"/>
                <a:gd name="connsiteY4-944" fmla="*/ 105935 h 462651"/>
                <a:gd name="connsiteX5-945" fmla="*/ 399744 w 786987"/>
                <a:gd name="connsiteY5-946" fmla="*/ 79928 h 462651"/>
                <a:gd name="connsiteX6-947" fmla="*/ 477990 w 786987"/>
                <a:gd name="connsiteY6-948" fmla="*/ 47410 h 462651"/>
                <a:gd name="connsiteX7-949" fmla="*/ 352542 w 786987"/>
                <a:gd name="connsiteY7-950" fmla="*/ 105935 h 462651"/>
                <a:gd name="connsiteX8-951" fmla="*/ 201164 w 786987"/>
                <a:gd name="connsiteY8-952" fmla="*/ 206738 h 462651"/>
                <a:gd name="connsiteX9-953" fmla="*/ 212805 w 786987"/>
                <a:gd name="connsiteY9-954" fmla="*/ 196533 h 462651"/>
                <a:gd name="connsiteX10-955" fmla="*/ 302878 w 786987"/>
                <a:gd name="connsiteY10-956" fmla="*/ 133298 h 462651"/>
                <a:gd name="connsiteX11-957" fmla="*/ 323689 w 786987"/>
                <a:gd name="connsiteY11-958" fmla="*/ 121832 h 462651"/>
                <a:gd name="connsiteX12-959" fmla="*/ 201164 w 786987"/>
                <a:gd name="connsiteY12-960" fmla="*/ 206738 h 462651"/>
                <a:gd name="connsiteX13-961" fmla="*/ 126395 w 786987"/>
                <a:gd name="connsiteY13-962" fmla="*/ 273099 h 462651"/>
                <a:gd name="connsiteX14-963" fmla="*/ 130252 w 786987"/>
                <a:gd name="connsiteY14-964" fmla="*/ 268906 h 462651"/>
                <a:gd name="connsiteX15-965" fmla="*/ 151635 w 786987"/>
                <a:gd name="connsiteY15-966" fmla="*/ 250160 h 462651"/>
                <a:gd name="connsiteX16-967" fmla="*/ 126395 w 786987"/>
                <a:gd name="connsiteY16-968" fmla="*/ 273099 h 462651"/>
                <a:gd name="connsiteX17-969" fmla="*/ 486583 w 786987"/>
                <a:gd name="connsiteY17-970" fmla="*/ 460659 h 462651"/>
                <a:gd name="connsiteX18-971" fmla="*/ 79539 w 786987"/>
                <a:gd name="connsiteY18-972" fmla="*/ 437892 h 462651"/>
                <a:gd name="connsiteX19-973" fmla="*/ 0 w 786987"/>
                <a:gd name="connsiteY19-974" fmla="*/ 424504 h 462651"/>
                <a:gd name="connsiteX20-975" fmla="*/ 55947 w 786987"/>
                <a:gd name="connsiteY20-976" fmla="*/ 349688 h 462651"/>
                <a:gd name="connsiteX21-977" fmla="*/ 122869 w 786987"/>
                <a:gd name="connsiteY21-978" fmla="*/ 276932 h 462651"/>
                <a:gd name="connsiteX22-979" fmla="*/ 125803 w 786987"/>
                <a:gd name="connsiteY22-980" fmla="*/ 277362 h 462651"/>
                <a:gd name="connsiteX23-981" fmla="*/ 757633 w 786987"/>
                <a:gd name="connsiteY23-982" fmla="*/ 412081 h 462651"/>
                <a:gd name="connsiteX24-983" fmla="*/ 786987 w 786987"/>
                <a:gd name="connsiteY24-984" fmla="*/ 417549 h 462651"/>
                <a:gd name="connsiteX25-985" fmla="*/ 742030 w 786987"/>
                <a:gd name="connsiteY25-986" fmla="*/ 429470 h 462651"/>
                <a:gd name="connsiteX26-987" fmla="*/ 486583 w 786987"/>
                <a:gd name="connsiteY26-988" fmla="*/ 460659 h 462651"/>
                <a:gd name="connsiteX0-989" fmla="*/ 495503 w 786987"/>
                <a:gd name="connsiteY0-990" fmla="*/ 2980 h 425499"/>
                <a:gd name="connsiteX1-991" fmla="*/ 502675 w 786987"/>
                <a:gd name="connsiteY1-992" fmla="*/ 0 h 425499"/>
                <a:gd name="connsiteX2-993" fmla="*/ 495503 w 786987"/>
                <a:gd name="connsiteY2-994" fmla="*/ 2980 h 425499"/>
                <a:gd name="connsiteX3-995" fmla="*/ 352542 w 786987"/>
                <a:gd name="connsiteY3-996" fmla="*/ 68783 h 425499"/>
                <a:gd name="connsiteX4-997" fmla="*/ 399744 w 786987"/>
                <a:gd name="connsiteY4-998" fmla="*/ 42776 h 425499"/>
                <a:gd name="connsiteX5-999" fmla="*/ 477990 w 786987"/>
                <a:gd name="connsiteY5-1000" fmla="*/ 10258 h 425499"/>
                <a:gd name="connsiteX6-1001" fmla="*/ 352542 w 786987"/>
                <a:gd name="connsiteY6-1002" fmla="*/ 68783 h 425499"/>
                <a:gd name="connsiteX7-1003" fmla="*/ 201164 w 786987"/>
                <a:gd name="connsiteY7-1004" fmla="*/ 169586 h 425499"/>
                <a:gd name="connsiteX8-1005" fmla="*/ 212805 w 786987"/>
                <a:gd name="connsiteY8-1006" fmla="*/ 159381 h 425499"/>
                <a:gd name="connsiteX9-1007" fmla="*/ 302878 w 786987"/>
                <a:gd name="connsiteY9-1008" fmla="*/ 96146 h 425499"/>
                <a:gd name="connsiteX10-1009" fmla="*/ 323689 w 786987"/>
                <a:gd name="connsiteY10-1010" fmla="*/ 84680 h 425499"/>
                <a:gd name="connsiteX11-1011" fmla="*/ 201164 w 786987"/>
                <a:gd name="connsiteY11-1012" fmla="*/ 169586 h 425499"/>
                <a:gd name="connsiteX12-1013" fmla="*/ 126395 w 786987"/>
                <a:gd name="connsiteY12-1014" fmla="*/ 235947 h 425499"/>
                <a:gd name="connsiteX13-1015" fmla="*/ 130252 w 786987"/>
                <a:gd name="connsiteY13-1016" fmla="*/ 231754 h 425499"/>
                <a:gd name="connsiteX14-1017" fmla="*/ 151635 w 786987"/>
                <a:gd name="connsiteY14-1018" fmla="*/ 213008 h 425499"/>
                <a:gd name="connsiteX15-1019" fmla="*/ 126395 w 786987"/>
                <a:gd name="connsiteY15-1020" fmla="*/ 235947 h 425499"/>
                <a:gd name="connsiteX16-1021" fmla="*/ 486583 w 786987"/>
                <a:gd name="connsiteY16-1022" fmla="*/ 423507 h 425499"/>
                <a:gd name="connsiteX17-1023" fmla="*/ 79539 w 786987"/>
                <a:gd name="connsiteY17-1024" fmla="*/ 400740 h 425499"/>
                <a:gd name="connsiteX18-1025" fmla="*/ 0 w 786987"/>
                <a:gd name="connsiteY18-1026" fmla="*/ 387352 h 425499"/>
                <a:gd name="connsiteX19-1027" fmla="*/ 55947 w 786987"/>
                <a:gd name="connsiteY19-1028" fmla="*/ 312536 h 425499"/>
                <a:gd name="connsiteX20-1029" fmla="*/ 122869 w 786987"/>
                <a:gd name="connsiteY20-1030" fmla="*/ 239780 h 425499"/>
                <a:gd name="connsiteX21-1031" fmla="*/ 125803 w 786987"/>
                <a:gd name="connsiteY21-1032" fmla="*/ 240210 h 425499"/>
                <a:gd name="connsiteX22-1033" fmla="*/ 757633 w 786987"/>
                <a:gd name="connsiteY22-1034" fmla="*/ 374929 h 425499"/>
                <a:gd name="connsiteX23-1035" fmla="*/ 786987 w 786987"/>
                <a:gd name="connsiteY23-1036" fmla="*/ 380397 h 425499"/>
                <a:gd name="connsiteX24-1037" fmla="*/ 742030 w 786987"/>
                <a:gd name="connsiteY24-1038" fmla="*/ 392318 h 425499"/>
                <a:gd name="connsiteX25-1039" fmla="*/ 486583 w 786987"/>
                <a:gd name="connsiteY25-1040" fmla="*/ 423507 h 425499"/>
                <a:gd name="connsiteX0-1041" fmla="*/ 352542 w 786987"/>
                <a:gd name="connsiteY0-1042" fmla="*/ 58525 h 415241"/>
                <a:gd name="connsiteX1-1043" fmla="*/ 399744 w 786987"/>
                <a:gd name="connsiteY1-1044" fmla="*/ 32518 h 415241"/>
                <a:gd name="connsiteX2-1045" fmla="*/ 477990 w 786987"/>
                <a:gd name="connsiteY2-1046" fmla="*/ 0 h 415241"/>
                <a:gd name="connsiteX3-1047" fmla="*/ 352542 w 786987"/>
                <a:gd name="connsiteY3-1048" fmla="*/ 58525 h 415241"/>
                <a:gd name="connsiteX4-1049" fmla="*/ 201164 w 786987"/>
                <a:gd name="connsiteY4-1050" fmla="*/ 159328 h 415241"/>
                <a:gd name="connsiteX5-1051" fmla="*/ 212805 w 786987"/>
                <a:gd name="connsiteY5-1052" fmla="*/ 149123 h 415241"/>
                <a:gd name="connsiteX6-1053" fmla="*/ 302878 w 786987"/>
                <a:gd name="connsiteY6-1054" fmla="*/ 85888 h 415241"/>
                <a:gd name="connsiteX7-1055" fmla="*/ 323689 w 786987"/>
                <a:gd name="connsiteY7-1056" fmla="*/ 74422 h 415241"/>
                <a:gd name="connsiteX8-1057" fmla="*/ 201164 w 786987"/>
                <a:gd name="connsiteY8-1058" fmla="*/ 159328 h 415241"/>
                <a:gd name="connsiteX9-1059" fmla="*/ 126395 w 786987"/>
                <a:gd name="connsiteY9-1060" fmla="*/ 225689 h 415241"/>
                <a:gd name="connsiteX10-1061" fmla="*/ 130252 w 786987"/>
                <a:gd name="connsiteY10-1062" fmla="*/ 221496 h 415241"/>
                <a:gd name="connsiteX11-1063" fmla="*/ 151635 w 786987"/>
                <a:gd name="connsiteY11-1064" fmla="*/ 202750 h 415241"/>
                <a:gd name="connsiteX12-1065" fmla="*/ 126395 w 786987"/>
                <a:gd name="connsiteY12-1066" fmla="*/ 225689 h 415241"/>
                <a:gd name="connsiteX13-1067" fmla="*/ 486583 w 786987"/>
                <a:gd name="connsiteY13-1068" fmla="*/ 413249 h 415241"/>
                <a:gd name="connsiteX14-1069" fmla="*/ 79539 w 786987"/>
                <a:gd name="connsiteY14-1070" fmla="*/ 390482 h 415241"/>
                <a:gd name="connsiteX15-1071" fmla="*/ 0 w 786987"/>
                <a:gd name="connsiteY15-1072" fmla="*/ 377094 h 415241"/>
                <a:gd name="connsiteX16-1073" fmla="*/ 55947 w 786987"/>
                <a:gd name="connsiteY16-1074" fmla="*/ 302278 h 415241"/>
                <a:gd name="connsiteX17-1075" fmla="*/ 122869 w 786987"/>
                <a:gd name="connsiteY17-1076" fmla="*/ 229522 h 415241"/>
                <a:gd name="connsiteX18-1077" fmla="*/ 125803 w 786987"/>
                <a:gd name="connsiteY18-1078" fmla="*/ 229952 h 415241"/>
                <a:gd name="connsiteX19-1079" fmla="*/ 757633 w 786987"/>
                <a:gd name="connsiteY19-1080" fmla="*/ 364671 h 415241"/>
                <a:gd name="connsiteX20-1081" fmla="*/ 786987 w 786987"/>
                <a:gd name="connsiteY20-1082" fmla="*/ 370139 h 415241"/>
                <a:gd name="connsiteX21-1083" fmla="*/ 742030 w 786987"/>
                <a:gd name="connsiteY21-1084" fmla="*/ 382060 h 415241"/>
                <a:gd name="connsiteX22-1085" fmla="*/ 486583 w 786987"/>
                <a:gd name="connsiteY22-1086" fmla="*/ 413249 h 415241"/>
                <a:gd name="connsiteX0-1087" fmla="*/ 352542 w 786987"/>
                <a:gd name="connsiteY0-1088" fmla="*/ 26007 h 382723"/>
                <a:gd name="connsiteX1-1089" fmla="*/ 399744 w 786987"/>
                <a:gd name="connsiteY1-1090" fmla="*/ 0 h 382723"/>
                <a:gd name="connsiteX2-1091" fmla="*/ 352542 w 786987"/>
                <a:gd name="connsiteY2-1092" fmla="*/ 26007 h 382723"/>
                <a:gd name="connsiteX3-1093" fmla="*/ 201164 w 786987"/>
                <a:gd name="connsiteY3-1094" fmla="*/ 126810 h 382723"/>
                <a:gd name="connsiteX4-1095" fmla="*/ 212805 w 786987"/>
                <a:gd name="connsiteY4-1096" fmla="*/ 116605 h 382723"/>
                <a:gd name="connsiteX5-1097" fmla="*/ 302878 w 786987"/>
                <a:gd name="connsiteY5-1098" fmla="*/ 53370 h 382723"/>
                <a:gd name="connsiteX6-1099" fmla="*/ 323689 w 786987"/>
                <a:gd name="connsiteY6-1100" fmla="*/ 41904 h 382723"/>
                <a:gd name="connsiteX7-1101" fmla="*/ 201164 w 786987"/>
                <a:gd name="connsiteY7-1102" fmla="*/ 126810 h 382723"/>
                <a:gd name="connsiteX8-1103" fmla="*/ 126395 w 786987"/>
                <a:gd name="connsiteY8-1104" fmla="*/ 193171 h 382723"/>
                <a:gd name="connsiteX9-1105" fmla="*/ 130252 w 786987"/>
                <a:gd name="connsiteY9-1106" fmla="*/ 188978 h 382723"/>
                <a:gd name="connsiteX10-1107" fmla="*/ 151635 w 786987"/>
                <a:gd name="connsiteY10-1108" fmla="*/ 170232 h 382723"/>
                <a:gd name="connsiteX11-1109" fmla="*/ 126395 w 786987"/>
                <a:gd name="connsiteY11-1110" fmla="*/ 193171 h 382723"/>
                <a:gd name="connsiteX12-1111" fmla="*/ 486583 w 786987"/>
                <a:gd name="connsiteY12-1112" fmla="*/ 380731 h 382723"/>
                <a:gd name="connsiteX13-1113" fmla="*/ 79539 w 786987"/>
                <a:gd name="connsiteY13-1114" fmla="*/ 357964 h 382723"/>
                <a:gd name="connsiteX14-1115" fmla="*/ 0 w 786987"/>
                <a:gd name="connsiteY14-1116" fmla="*/ 344576 h 382723"/>
                <a:gd name="connsiteX15-1117" fmla="*/ 55947 w 786987"/>
                <a:gd name="connsiteY15-1118" fmla="*/ 269760 h 382723"/>
                <a:gd name="connsiteX16-1119" fmla="*/ 122869 w 786987"/>
                <a:gd name="connsiteY16-1120" fmla="*/ 197004 h 382723"/>
                <a:gd name="connsiteX17-1121" fmla="*/ 125803 w 786987"/>
                <a:gd name="connsiteY17-1122" fmla="*/ 197434 h 382723"/>
                <a:gd name="connsiteX18-1123" fmla="*/ 757633 w 786987"/>
                <a:gd name="connsiteY18-1124" fmla="*/ 332153 h 382723"/>
                <a:gd name="connsiteX19-1125" fmla="*/ 786987 w 786987"/>
                <a:gd name="connsiteY19-1126" fmla="*/ 337621 h 382723"/>
                <a:gd name="connsiteX20-1127" fmla="*/ 742030 w 786987"/>
                <a:gd name="connsiteY20-1128" fmla="*/ 349542 h 382723"/>
                <a:gd name="connsiteX21-1129" fmla="*/ 486583 w 786987"/>
                <a:gd name="connsiteY21-1130" fmla="*/ 380731 h 382723"/>
                <a:gd name="connsiteX0-1131" fmla="*/ 201164 w 786987"/>
                <a:gd name="connsiteY0-1132" fmla="*/ 84906 h 340819"/>
                <a:gd name="connsiteX1-1133" fmla="*/ 212805 w 786987"/>
                <a:gd name="connsiteY1-1134" fmla="*/ 74701 h 340819"/>
                <a:gd name="connsiteX2-1135" fmla="*/ 302878 w 786987"/>
                <a:gd name="connsiteY2-1136" fmla="*/ 11466 h 340819"/>
                <a:gd name="connsiteX3-1137" fmla="*/ 323689 w 786987"/>
                <a:gd name="connsiteY3-1138" fmla="*/ 0 h 340819"/>
                <a:gd name="connsiteX4-1139" fmla="*/ 201164 w 786987"/>
                <a:gd name="connsiteY4-1140" fmla="*/ 84906 h 340819"/>
                <a:gd name="connsiteX5-1141" fmla="*/ 126395 w 786987"/>
                <a:gd name="connsiteY5-1142" fmla="*/ 151267 h 340819"/>
                <a:gd name="connsiteX6-1143" fmla="*/ 130252 w 786987"/>
                <a:gd name="connsiteY6-1144" fmla="*/ 147074 h 340819"/>
                <a:gd name="connsiteX7-1145" fmla="*/ 151635 w 786987"/>
                <a:gd name="connsiteY7-1146" fmla="*/ 128328 h 340819"/>
                <a:gd name="connsiteX8-1147" fmla="*/ 126395 w 786987"/>
                <a:gd name="connsiteY8-1148" fmla="*/ 151267 h 340819"/>
                <a:gd name="connsiteX9-1149" fmla="*/ 486583 w 786987"/>
                <a:gd name="connsiteY9-1150" fmla="*/ 338827 h 340819"/>
                <a:gd name="connsiteX10-1151" fmla="*/ 79539 w 786987"/>
                <a:gd name="connsiteY10-1152" fmla="*/ 316060 h 340819"/>
                <a:gd name="connsiteX11-1153" fmla="*/ 0 w 786987"/>
                <a:gd name="connsiteY11-1154" fmla="*/ 302672 h 340819"/>
                <a:gd name="connsiteX12-1155" fmla="*/ 55947 w 786987"/>
                <a:gd name="connsiteY12-1156" fmla="*/ 227856 h 340819"/>
                <a:gd name="connsiteX13-1157" fmla="*/ 122869 w 786987"/>
                <a:gd name="connsiteY13-1158" fmla="*/ 155100 h 340819"/>
                <a:gd name="connsiteX14-1159" fmla="*/ 125803 w 786987"/>
                <a:gd name="connsiteY14-1160" fmla="*/ 155530 h 340819"/>
                <a:gd name="connsiteX15-1161" fmla="*/ 757633 w 786987"/>
                <a:gd name="connsiteY15-1162" fmla="*/ 290249 h 340819"/>
                <a:gd name="connsiteX16-1163" fmla="*/ 786987 w 786987"/>
                <a:gd name="connsiteY16-1164" fmla="*/ 295717 h 340819"/>
                <a:gd name="connsiteX17-1165" fmla="*/ 742030 w 786987"/>
                <a:gd name="connsiteY17-1166" fmla="*/ 307638 h 340819"/>
                <a:gd name="connsiteX18-1167" fmla="*/ 486583 w 786987"/>
                <a:gd name="connsiteY18-1168" fmla="*/ 338827 h 340819"/>
                <a:gd name="connsiteX0-1169" fmla="*/ 201164 w 786987"/>
                <a:gd name="connsiteY0-1170" fmla="*/ 84940 h 340853"/>
                <a:gd name="connsiteX1-1171" fmla="*/ 212805 w 786987"/>
                <a:gd name="connsiteY1-1172" fmla="*/ 74735 h 340853"/>
                <a:gd name="connsiteX2-1173" fmla="*/ 323689 w 786987"/>
                <a:gd name="connsiteY2-1174" fmla="*/ 34 h 340853"/>
                <a:gd name="connsiteX3-1175" fmla="*/ 201164 w 786987"/>
                <a:gd name="connsiteY3-1176" fmla="*/ 84940 h 340853"/>
                <a:gd name="connsiteX4-1177" fmla="*/ 126395 w 786987"/>
                <a:gd name="connsiteY4-1178" fmla="*/ 151301 h 340853"/>
                <a:gd name="connsiteX5-1179" fmla="*/ 130252 w 786987"/>
                <a:gd name="connsiteY5-1180" fmla="*/ 147108 h 340853"/>
                <a:gd name="connsiteX6-1181" fmla="*/ 151635 w 786987"/>
                <a:gd name="connsiteY6-1182" fmla="*/ 128362 h 340853"/>
                <a:gd name="connsiteX7-1183" fmla="*/ 126395 w 786987"/>
                <a:gd name="connsiteY7-1184" fmla="*/ 151301 h 340853"/>
                <a:gd name="connsiteX8-1185" fmla="*/ 486583 w 786987"/>
                <a:gd name="connsiteY8-1186" fmla="*/ 338861 h 340853"/>
                <a:gd name="connsiteX9-1187" fmla="*/ 79539 w 786987"/>
                <a:gd name="connsiteY9-1188" fmla="*/ 316094 h 340853"/>
                <a:gd name="connsiteX10-1189" fmla="*/ 0 w 786987"/>
                <a:gd name="connsiteY10-1190" fmla="*/ 302706 h 340853"/>
                <a:gd name="connsiteX11-1191" fmla="*/ 55947 w 786987"/>
                <a:gd name="connsiteY11-1192" fmla="*/ 227890 h 340853"/>
                <a:gd name="connsiteX12-1193" fmla="*/ 122869 w 786987"/>
                <a:gd name="connsiteY12-1194" fmla="*/ 155134 h 340853"/>
                <a:gd name="connsiteX13-1195" fmla="*/ 125803 w 786987"/>
                <a:gd name="connsiteY13-1196" fmla="*/ 155564 h 340853"/>
                <a:gd name="connsiteX14-1197" fmla="*/ 757633 w 786987"/>
                <a:gd name="connsiteY14-1198" fmla="*/ 290283 h 340853"/>
                <a:gd name="connsiteX15-1199" fmla="*/ 786987 w 786987"/>
                <a:gd name="connsiteY15-1200" fmla="*/ 295751 h 340853"/>
                <a:gd name="connsiteX16-1201" fmla="*/ 742030 w 786987"/>
                <a:gd name="connsiteY16-1202" fmla="*/ 307672 h 340853"/>
                <a:gd name="connsiteX17-1203" fmla="*/ 486583 w 786987"/>
                <a:gd name="connsiteY17-1204" fmla="*/ 338861 h 340853"/>
                <a:gd name="connsiteX0-1205" fmla="*/ 201164 w 786987"/>
                <a:gd name="connsiteY0-1206" fmla="*/ 10205 h 266118"/>
                <a:gd name="connsiteX1-1207" fmla="*/ 212805 w 786987"/>
                <a:gd name="connsiteY1-1208" fmla="*/ 0 h 266118"/>
                <a:gd name="connsiteX2-1209" fmla="*/ 201164 w 786987"/>
                <a:gd name="connsiteY2-1210" fmla="*/ 10205 h 266118"/>
                <a:gd name="connsiteX3-1211" fmla="*/ 126395 w 786987"/>
                <a:gd name="connsiteY3-1212" fmla="*/ 76566 h 266118"/>
                <a:gd name="connsiteX4-1213" fmla="*/ 130252 w 786987"/>
                <a:gd name="connsiteY4-1214" fmla="*/ 72373 h 266118"/>
                <a:gd name="connsiteX5-1215" fmla="*/ 151635 w 786987"/>
                <a:gd name="connsiteY5-1216" fmla="*/ 53627 h 266118"/>
                <a:gd name="connsiteX6-1217" fmla="*/ 126395 w 786987"/>
                <a:gd name="connsiteY6-1218" fmla="*/ 76566 h 266118"/>
                <a:gd name="connsiteX7-1219" fmla="*/ 486583 w 786987"/>
                <a:gd name="connsiteY7-1220" fmla="*/ 264126 h 266118"/>
                <a:gd name="connsiteX8-1221" fmla="*/ 79539 w 786987"/>
                <a:gd name="connsiteY8-1222" fmla="*/ 241359 h 266118"/>
                <a:gd name="connsiteX9-1223" fmla="*/ 0 w 786987"/>
                <a:gd name="connsiteY9-1224" fmla="*/ 227971 h 266118"/>
                <a:gd name="connsiteX10-1225" fmla="*/ 55947 w 786987"/>
                <a:gd name="connsiteY10-1226" fmla="*/ 153155 h 266118"/>
                <a:gd name="connsiteX11-1227" fmla="*/ 122869 w 786987"/>
                <a:gd name="connsiteY11-1228" fmla="*/ 80399 h 266118"/>
                <a:gd name="connsiteX12-1229" fmla="*/ 125803 w 786987"/>
                <a:gd name="connsiteY12-1230" fmla="*/ 80829 h 266118"/>
                <a:gd name="connsiteX13-1231" fmla="*/ 757633 w 786987"/>
                <a:gd name="connsiteY13-1232" fmla="*/ 215548 h 266118"/>
                <a:gd name="connsiteX14-1233" fmla="*/ 786987 w 786987"/>
                <a:gd name="connsiteY14-1234" fmla="*/ 221016 h 266118"/>
                <a:gd name="connsiteX15-1235" fmla="*/ 742030 w 786987"/>
                <a:gd name="connsiteY15-1236" fmla="*/ 232937 h 266118"/>
                <a:gd name="connsiteX16-1237" fmla="*/ 486583 w 786987"/>
                <a:gd name="connsiteY16-1238" fmla="*/ 264126 h 266118"/>
                <a:gd name="connsiteX0-1239" fmla="*/ 126395 w 786987"/>
                <a:gd name="connsiteY0-1240" fmla="*/ 22939 h 212491"/>
                <a:gd name="connsiteX1-1241" fmla="*/ 130252 w 786987"/>
                <a:gd name="connsiteY1-1242" fmla="*/ 18746 h 212491"/>
                <a:gd name="connsiteX2-1243" fmla="*/ 151635 w 786987"/>
                <a:gd name="connsiteY2-1244" fmla="*/ 0 h 212491"/>
                <a:gd name="connsiteX3-1245" fmla="*/ 126395 w 786987"/>
                <a:gd name="connsiteY3-1246" fmla="*/ 22939 h 212491"/>
                <a:gd name="connsiteX4-1247" fmla="*/ 486583 w 786987"/>
                <a:gd name="connsiteY4-1248" fmla="*/ 210499 h 212491"/>
                <a:gd name="connsiteX5-1249" fmla="*/ 79539 w 786987"/>
                <a:gd name="connsiteY5-1250" fmla="*/ 187732 h 212491"/>
                <a:gd name="connsiteX6-1251" fmla="*/ 0 w 786987"/>
                <a:gd name="connsiteY6-1252" fmla="*/ 174344 h 212491"/>
                <a:gd name="connsiteX7-1253" fmla="*/ 55947 w 786987"/>
                <a:gd name="connsiteY7-1254" fmla="*/ 99528 h 212491"/>
                <a:gd name="connsiteX8-1255" fmla="*/ 122869 w 786987"/>
                <a:gd name="connsiteY8-1256" fmla="*/ 26772 h 212491"/>
                <a:gd name="connsiteX9-1257" fmla="*/ 125803 w 786987"/>
                <a:gd name="connsiteY9-1258" fmla="*/ 27202 h 212491"/>
                <a:gd name="connsiteX10-1259" fmla="*/ 757633 w 786987"/>
                <a:gd name="connsiteY10-1260" fmla="*/ 161921 h 212491"/>
                <a:gd name="connsiteX11-1261" fmla="*/ 786987 w 786987"/>
                <a:gd name="connsiteY11-1262" fmla="*/ 167389 h 212491"/>
                <a:gd name="connsiteX12-1263" fmla="*/ 742030 w 786987"/>
                <a:gd name="connsiteY12-1264" fmla="*/ 179310 h 212491"/>
                <a:gd name="connsiteX13-1265" fmla="*/ 486583 w 786987"/>
                <a:gd name="connsiteY13-1266" fmla="*/ 210499 h 212491"/>
                <a:gd name="connsiteX0-1267" fmla="*/ 126395 w 786987"/>
                <a:gd name="connsiteY0-1268" fmla="*/ 4193 h 193745"/>
                <a:gd name="connsiteX1-1269" fmla="*/ 130252 w 786987"/>
                <a:gd name="connsiteY1-1270" fmla="*/ 0 h 193745"/>
                <a:gd name="connsiteX2-1271" fmla="*/ 126395 w 786987"/>
                <a:gd name="connsiteY2-1272" fmla="*/ 4193 h 193745"/>
                <a:gd name="connsiteX3-1273" fmla="*/ 486583 w 786987"/>
                <a:gd name="connsiteY3-1274" fmla="*/ 191753 h 193745"/>
                <a:gd name="connsiteX4-1275" fmla="*/ 79539 w 786987"/>
                <a:gd name="connsiteY4-1276" fmla="*/ 168986 h 193745"/>
                <a:gd name="connsiteX5-1277" fmla="*/ 0 w 786987"/>
                <a:gd name="connsiteY5-1278" fmla="*/ 155598 h 193745"/>
                <a:gd name="connsiteX6-1279" fmla="*/ 55947 w 786987"/>
                <a:gd name="connsiteY6-1280" fmla="*/ 80782 h 193745"/>
                <a:gd name="connsiteX7-1281" fmla="*/ 122869 w 786987"/>
                <a:gd name="connsiteY7-1282" fmla="*/ 8026 h 193745"/>
                <a:gd name="connsiteX8-1283" fmla="*/ 125803 w 786987"/>
                <a:gd name="connsiteY8-1284" fmla="*/ 8456 h 193745"/>
                <a:gd name="connsiteX9-1285" fmla="*/ 757633 w 786987"/>
                <a:gd name="connsiteY9-1286" fmla="*/ 143175 h 193745"/>
                <a:gd name="connsiteX10-1287" fmla="*/ 786987 w 786987"/>
                <a:gd name="connsiteY10-1288" fmla="*/ 148643 h 193745"/>
                <a:gd name="connsiteX11-1289" fmla="*/ 742030 w 786987"/>
                <a:gd name="connsiteY11-1290" fmla="*/ 160564 h 193745"/>
                <a:gd name="connsiteX12-1291" fmla="*/ 486583 w 786987"/>
                <a:gd name="connsiteY12-1292" fmla="*/ 191753 h 193745"/>
                <a:gd name="connsiteX0-1293" fmla="*/ 126395 w 786987"/>
                <a:gd name="connsiteY0-1294" fmla="*/ 4193 h 193745"/>
                <a:gd name="connsiteX1-1295" fmla="*/ 130252 w 786987"/>
                <a:gd name="connsiteY1-1296" fmla="*/ 0 h 193745"/>
                <a:gd name="connsiteX2-1297" fmla="*/ 126395 w 786987"/>
                <a:gd name="connsiteY2-1298" fmla="*/ 4193 h 193745"/>
                <a:gd name="connsiteX3-1299" fmla="*/ 486583 w 786987"/>
                <a:gd name="connsiteY3-1300" fmla="*/ 191753 h 193745"/>
                <a:gd name="connsiteX4-1301" fmla="*/ 79539 w 786987"/>
                <a:gd name="connsiteY4-1302" fmla="*/ 168986 h 193745"/>
                <a:gd name="connsiteX5-1303" fmla="*/ 0 w 786987"/>
                <a:gd name="connsiteY5-1304" fmla="*/ 155598 h 193745"/>
                <a:gd name="connsiteX6-1305" fmla="*/ 55947 w 786987"/>
                <a:gd name="connsiteY6-1306" fmla="*/ 80782 h 193745"/>
                <a:gd name="connsiteX7-1307" fmla="*/ 122869 w 786987"/>
                <a:gd name="connsiteY7-1308" fmla="*/ 8026 h 193745"/>
                <a:gd name="connsiteX8-1309" fmla="*/ 757633 w 786987"/>
                <a:gd name="connsiteY8-1310" fmla="*/ 143175 h 193745"/>
                <a:gd name="connsiteX9-1311" fmla="*/ 786987 w 786987"/>
                <a:gd name="connsiteY9-1312" fmla="*/ 148643 h 193745"/>
                <a:gd name="connsiteX10-1313" fmla="*/ 742030 w 786987"/>
                <a:gd name="connsiteY10-1314" fmla="*/ 160564 h 193745"/>
                <a:gd name="connsiteX11-1315" fmla="*/ 486583 w 786987"/>
                <a:gd name="connsiteY11-1316" fmla="*/ 191753 h 193745"/>
                <a:gd name="connsiteX0-1317" fmla="*/ 486583 w 786987"/>
                <a:gd name="connsiteY0-1318" fmla="*/ 183727 h 185719"/>
                <a:gd name="connsiteX1-1319" fmla="*/ 79539 w 786987"/>
                <a:gd name="connsiteY1-1320" fmla="*/ 160960 h 185719"/>
                <a:gd name="connsiteX2-1321" fmla="*/ 0 w 786987"/>
                <a:gd name="connsiteY2-1322" fmla="*/ 147572 h 185719"/>
                <a:gd name="connsiteX3-1323" fmla="*/ 55947 w 786987"/>
                <a:gd name="connsiteY3-1324" fmla="*/ 72756 h 185719"/>
                <a:gd name="connsiteX4-1325" fmla="*/ 122869 w 786987"/>
                <a:gd name="connsiteY4-1326" fmla="*/ 0 h 185719"/>
                <a:gd name="connsiteX5-1327" fmla="*/ 757633 w 786987"/>
                <a:gd name="connsiteY5-1328" fmla="*/ 135149 h 185719"/>
                <a:gd name="connsiteX6-1329" fmla="*/ 786987 w 786987"/>
                <a:gd name="connsiteY6-1330" fmla="*/ 140617 h 185719"/>
                <a:gd name="connsiteX7-1331" fmla="*/ 742030 w 786987"/>
                <a:gd name="connsiteY7-1332" fmla="*/ 152538 h 185719"/>
                <a:gd name="connsiteX8-1333" fmla="*/ 486583 w 786987"/>
                <a:gd name="connsiteY8-1334" fmla="*/ 183727 h 185719"/>
                <a:gd name="connsiteX0-1335" fmla="*/ 486583 w 786987"/>
                <a:gd name="connsiteY0-1336" fmla="*/ 183727 h 185719"/>
                <a:gd name="connsiteX1-1337" fmla="*/ 79539 w 786987"/>
                <a:gd name="connsiteY1-1338" fmla="*/ 160960 h 185719"/>
                <a:gd name="connsiteX2-1339" fmla="*/ 0 w 786987"/>
                <a:gd name="connsiteY2-1340" fmla="*/ 147572 h 185719"/>
                <a:gd name="connsiteX3-1341" fmla="*/ 55947 w 786987"/>
                <a:gd name="connsiteY3-1342" fmla="*/ 72756 h 185719"/>
                <a:gd name="connsiteX4-1343" fmla="*/ 122869 w 786987"/>
                <a:gd name="connsiteY4-1344" fmla="*/ 0 h 185719"/>
                <a:gd name="connsiteX5-1345" fmla="*/ 757633 w 786987"/>
                <a:gd name="connsiteY5-1346" fmla="*/ 135149 h 185719"/>
                <a:gd name="connsiteX6-1347" fmla="*/ 786987 w 786987"/>
                <a:gd name="connsiteY6-1348" fmla="*/ 140617 h 185719"/>
                <a:gd name="connsiteX7-1349" fmla="*/ 742030 w 786987"/>
                <a:gd name="connsiteY7-1350" fmla="*/ 152538 h 185719"/>
                <a:gd name="connsiteX8-1351" fmla="*/ 486583 w 786987"/>
                <a:gd name="connsiteY8-1352" fmla="*/ 183727 h 1857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任意多边形: 形状 37"/>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userDrawn="1"/>
        </p:nvGrpSpPr>
        <p:grpSpPr>
          <a:xfrm>
            <a:off x="1454458" y="3105645"/>
            <a:ext cx="1719702" cy="517334"/>
            <a:chOff x="1454458" y="3105645"/>
            <a:chExt cx="1719702" cy="517334"/>
          </a:xfrm>
        </p:grpSpPr>
        <p:sp>
          <p:nvSpPr>
            <p:cNvPr id="40" name="任意多边形: 形状 39"/>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1" fmla="*/ 840579 w 1416014"/>
                <a:gd name="connsiteY0-2" fmla="*/ 0 h 482993"/>
                <a:gd name="connsiteX1-3" fmla="*/ 840580 w 1416014"/>
                <a:gd name="connsiteY1-4" fmla="*/ 0 h 482993"/>
                <a:gd name="connsiteX2-5" fmla="*/ 840580 w 1416014"/>
                <a:gd name="connsiteY2-6" fmla="*/ 0 h 482993"/>
                <a:gd name="connsiteX3-7" fmla="*/ 840579 w 1416014"/>
                <a:gd name="connsiteY3-8" fmla="*/ 0 h 482993"/>
                <a:gd name="connsiteX4-9" fmla="*/ 702643 w 1416014"/>
                <a:gd name="connsiteY4-10" fmla="*/ 10272 h 482993"/>
                <a:gd name="connsiteX5-11" fmla="*/ 723820 w 1416014"/>
                <a:gd name="connsiteY5-12" fmla="*/ 6631 h 482993"/>
                <a:gd name="connsiteX6-13" fmla="*/ 734478 w 1416014"/>
                <a:gd name="connsiteY6-14" fmla="*/ 6026 h 482993"/>
                <a:gd name="connsiteX7-15" fmla="*/ 702643 w 1416014"/>
                <a:gd name="connsiteY7-16" fmla="*/ 10272 h 482993"/>
                <a:gd name="connsiteX8-17" fmla="*/ 1028727 w 1416014"/>
                <a:gd name="connsiteY8-18" fmla="*/ 19389 h 482993"/>
                <a:gd name="connsiteX9-19" fmla="*/ 984169 w 1416014"/>
                <a:gd name="connsiteY9-20" fmla="*/ 10864 h 482993"/>
                <a:gd name="connsiteX10-21" fmla="*/ 995433 w 1416014"/>
                <a:gd name="connsiteY10-22" fmla="*/ 11716 h 482993"/>
                <a:gd name="connsiteX11-23" fmla="*/ 1028727 w 1416014"/>
                <a:gd name="connsiteY11-24" fmla="*/ 19389 h 482993"/>
                <a:gd name="connsiteX12-25" fmla="*/ 1171017 w 1416014"/>
                <a:gd name="connsiteY12-26" fmla="*/ 56772 h 482993"/>
                <a:gd name="connsiteX13-27" fmla="*/ 1122175 w 1416014"/>
                <a:gd name="connsiteY13-28" fmla="*/ 40926 h 482993"/>
                <a:gd name="connsiteX14-29" fmla="*/ 1142953 w 1416014"/>
                <a:gd name="connsiteY14-30" fmla="*/ 45715 h 482993"/>
                <a:gd name="connsiteX15-31" fmla="*/ 1171017 w 1416014"/>
                <a:gd name="connsiteY15-32" fmla="*/ 56772 h 482993"/>
                <a:gd name="connsiteX16-33" fmla="*/ 495503 w 1416014"/>
                <a:gd name="connsiteY16-34" fmla="*/ 60474 h 482993"/>
                <a:gd name="connsiteX17-35" fmla="*/ 502675 w 1416014"/>
                <a:gd name="connsiteY17-36" fmla="*/ 57494 h 482993"/>
                <a:gd name="connsiteX18-37" fmla="*/ 610943 w 1416014"/>
                <a:gd name="connsiteY18-38" fmla="*/ 26038 h 482993"/>
                <a:gd name="connsiteX19-39" fmla="*/ 644075 w 1416014"/>
                <a:gd name="connsiteY19-40" fmla="*/ 20342 h 482993"/>
                <a:gd name="connsiteX20-41" fmla="*/ 495503 w 1416014"/>
                <a:gd name="connsiteY20-42" fmla="*/ 60474 h 482993"/>
                <a:gd name="connsiteX21-43" fmla="*/ 1299859 w 1416014"/>
                <a:gd name="connsiteY21-44" fmla="*/ 110871 h 482993"/>
                <a:gd name="connsiteX22-45" fmla="*/ 1254006 w 1416014"/>
                <a:gd name="connsiteY22-46" fmla="*/ 89470 h 482993"/>
                <a:gd name="connsiteX23-47" fmla="*/ 1281417 w 1416014"/>
                <a:gd name="connsiteY23-48" fmla="*/ 100270 h 482993"/>
                <a:gd name="connsiteX24-49" fmla="*/ 1299859 w 1416014"/>
                <a:gd name="connsiteY24-50" fmla="*/ 110871 h 482993"/>
                <a:gd name="connsiteX25-51" fmla="*/ 352542 w 1416014"/>
                <a:gd name="connsiteY25-52" fmla="*/ 126277 h 482993"/>
                <a:gd name="connsiteX26-53" fmla="*/ 399744 w 1416014"/>
                <a:gd name="connsiteY26-54" fmla="*/ 100270 h 482993"/>
                <a:gd name="connsiteX27-55" fmla="*/ 477990 w 1416014"/>
                <a:gd name="connsiteY27-56" fmla="*/ 67752 h 482993"/>
                <a:gd name="connsiteX28-57" fmla="*/ 352542 w 1416014"/>
                <a:gd name="connsiteY28-58" fmla="*/ 126277 h 482993"/>
                <a:gd name="connsiteX29-59" fmla="*/ 1416014 w 1416014"/>
                <a:gd name="connsiteY29-60" fmla="*/ 179364 h 482993"/>
                <a:gd name="connsiteX30-61" fmla="*/ 1409098 w 1416014"/>
                <a:gd name="connsiteY30-62" fmla="*/ 173658 h 482993"/>
                <a:gd name="connsiteX31-63" fmla="*/ 1416014 w 1416014"/>
                <a:gd name="connsiteY31-64" fmla="*/ 179364 h 482993"/>
                <a:gd name="connsiteX32-65" fmla="*/ 201164 w 1416014"/>
                <a:gd name="connsiteY32-66" fmla="*/ 227080 h 482993"/>
                <a:gd name="connsiteX33-67" fmla="*/ 212805 w 1416014"/>
                <a:gd name="connsiteY33-68" fmla="*/ 216875 h 482993"/>
                <a:gd name="connsiteX34-69" fmla="*/ 302878 w 1416014"/>
                <a:gd name="connsiteY34-70" fmla="*/ 153640 h 482993"/>
                <a:gd name="connsiteX35-71" fmla="*/ 323689 w 1416014"/>
                <a:gd name="connsiteY35-72" fmla="*/ 142174 h 482993"/>
                <a:gd name="connsiteX36-73" fmla="*/ 201164 w 1416014"/>
                <a:gd name="connsiteY36-74" fmla="*/ 227080 h 482993"/>
                <a:gd name="connsiteX37-75" fmla="*/ 126395 w 1416014"/>
                <a:gd name="connsiteY37-76" fmla="*/ 293441 h 482993"/>
                <a:gd name="connsiteX38-77" fmla="*/ 130252 w 1416014"/>
                <a:gd name="connsiteY38-78" fmla="*/ 289248 h 482993"/>
                <a:gd name="connsiteX39-79" fmla="*/ 151635 w 1416014"/>
                <a:gd name="connsiteY39-80" fmla="*/ 270502 h 482993"/>
                <a:gd name="connsiteX40-81" fmla="*/ 126395 w 1416014"/>
                <a:gd name="connsiteY40-82" fmla="*/ 293441 h 482993"/>
                <a:gd name="connsiteX41-83" fmla="*/ 486583 w 1416014"/>
                <a:gd name="connsiteY41-84"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85" fmla="*/ 840579 w 1299859"/>
                <a:gd name="connsiteY0-86" fmla="*/ 0 h 482993"/>
                <a:gd name="connsiteX1-87" fmla="*/ 840580 w 1299859"/>
                <a:gd name="connsiteY1-88" fmla="*/ 0 h 482993"/>
                <a:gd name="connsiteX2-89" fmla="*/ 840580 w 1299859"/>
                <a:gd name="connsiteY2-90" fmla="*/ 0 h 482993"/>
                <a:gd name="connsiteX3-91" fmla="*/ 840579 w 1299859"/>
                <a:gd name="connsiteY3-92" fmla="*/ 0 h 482993"/>
                <a:gd name="connsiteX4-93" fmla="*/ 702643 w 1299859"/>
                <a:gd name="connsiteY4-94" fmla="*/ 10272 h 482993"/>
                <a:gd name="connsiteX5-95" fmla="*/ 723820 w 1299859"/>
                <a:gd name="connsiteY5-96" fmla="*/ 6631 h 482993"/>
                <a:gd name="connsiteX6-97" fmla="*/ 734478 w 1299859"/>
                <a:gd name="connsiteY6-98" fmla="*/ 6026 h 482993"/>
                <a:gd name="connsiteX7-99" fmla="*/ 702643 w 1299859"/>
                <a:gd name="connsiteY7-100" fmla="*/ 10272 h 482993"/>
                <a:gd name="connsiteX8-101" fmla="*/ 1028727 w 1299859"/>
                <a:gd name="connsiteY8-102" fmla="*/ 19389 h 482993"/>
                <a:gd name="connsiteX9-103" fmla="*/ 984169 w 1299859"/>
                <a:gd name="connsiteY9-104" fmla="*/ 10864 h 482993"/>
                <a:gd name="connsiteX10-105" fmla="*/ 995433 w 1299859"/>
                <a:gd name="connsiteY10-106" fmla="*/ 11716 h 482993"/>
                <a:gd name="connsiteX11-107" fmla="*/ 1028727 w 1299859"/>
                <a:gd name="connsiteY11-108" fmla="*/ 19389 h 482993"/>
                <a:gd name="connsiteX12-109" fmla="*/ 1171017 w 1299859"/>
                <a:gd name="connsiteY12-110" fmla="*/ 56772 h 482993"/>
                <a:gd name="connsiteX13-111" fmla="*/ 1122175 w 1299859"/>
                <a:gd name="connsiteY13-112" fmla="*/ 40926 h 482993"/>
                <a:gd name="connsiteX14-113" fmla="*/ 1142953 w 1299859"/>
                <a:gd name="connsiteY14-114" fmla="*/ 45715 h 482993"/>
                <a:gd name="connsiteX15-115" fmla="*/ 1171017 w 1299859"/>
                <a:gd name="connsiteY15-116" fmla="*/ 56772 h 482993"/>
                <a:gd name="connsiteX16-117" fmla="*/ 495503 w 1299859"/>
                <a:gd name="connsiteY16-118" fmla="*/ 60474 h 482993"/>
                <a:gd name="connsiteX17-119" fmla="*/ 502675 w 1299859"/>
                <a:gd name="connsiteY17-120" fmla="*/ 57494 h 482993"/>
                <a:gd name="connsiteX18-121" fmla="*/ 610943 w 1299859"/>
                <a:gd name="connsiteY18-122" fmla="*/ 26038 h 482993"/>
                <a:gd name="connsiteX19-123" fmla="*/ 644075 w 1299859"/>
                <a:gd name="connsiteY19-124" fmla="*/ 20342 h 482993"/>
                <a:gd name="connsiteX20-125" fmla="*/ 495503 w 1299859"/>
                <a:gd name="connsiteY20-126" fmla="*/ 60474 h 482993"/>
                <a:gd name="connsiteX21-127" fmla="*/ 1299859 w 1299859"/>
                <a:gd name="connsiteY21-128" fmla="*/ 110871 h 482993"/>
                <a:gd name="connsiteX22-129" fmla="*/ 1254006 w 1299859"/>
                <a:gd name="connsiteY22-130" fmla="*/ 89470 h 482993"/>
                <a:gd name="connsiteX23-131" fmla="*/ 1281417 w 1299859"/>
                <a:gd name="connsiteY23-132" fmla="*/ 100270 h 482993"/>
                <a:gd name="connsiteX24-133" fmla="*/ 1299859 w 1299859"/>
                <a:gd name="connsiteY24-134" fmla="*/ 110871 h 482993"/>
                <a:gd name="connsiteX25-135" fmla="*/ 352542 w 1299859"/>
                <a:gd name="connsiteY25-136" fmla="*/ 126277 h 482993"/>
                <a:gd name="connsiteX26-137" fmla="*/ 399744 w 1299859"/>
                <a:gd name="connsiteY26-138" fmla="*/ 100270 h 482993"/>
                <a:gd name="connsiteX27-139" fmla="*/ 477990 w 1299859"/>
                <a:gd name="connsiteY27-140" fmla="*/ 67752 h 482993"/>
                <a:gd name="connsiteX28-141" fmla="*/ 352542 w 1299859"/>
                <a:gd name="connsiteY28-142" fmla="*/ 126277 h 482993"/>
                <a:gd name="connsiteX29-143" fmla="*/ 201164 w 1299859"/>
                <a:gd name="connsiteY29-144" fmla="*/ 227080 h 482993"/>
                <a:gd name="connsiteX30-145" fmla="*/ 212805 w 1299859"/>
                <a:gd name="connsiteY30-146" fmla="*/ 216875 h 482993"/>
                <a:gd name="connsiteX31-147" fmla="*/ 302878 w 1299859"/>
                <a:gd name="connsiteY31-148" fmla="*/ 153640 h 482993"/>
                <a:gd name="connsiteX32-149" fmla="*/ 323689 w 1299859"/>
                <a:gd name="connsiteY32-150" fmla="*/ 142174 h 482993"/>
                <a:gd name="connsiteX33-151" fmla="*/ 201164 w 1299859"/>
                <a:gd name="connsiteY33-152" fmla="*/ 227080 h 482993"/>
                <a:gd name="connsiteX34-153" fmla="*/ 126395 w 1299859"/>
                <a:gd name="connsiteY34-154" fmla="*/ 293441 h 482993"/>
                <a:gd name="connsiteX35-155" fmla="*/ 130252 w 1299859"/>
                <a:gd name="connsiteY35-156" fmla="*/ 289248 h 482993"/>
                <a:gd name="connsiteX36-157" fmla="*/ 151635 w 1299859"/>
                <a:gd name="connsiteY36-158" fmla="*/ 270502 h 482993"/>
                <a:gd name="connsiteX37-159" fmla="*/ 126395 w 1299859"/>
                <a:gd name="connsiteY37-160" fmla="*/ 293441 h 482993"/>
                <a:gd name="connsiteX38-161" fmla="*/ 486583 w 1299859"/>
                <a:gd name="connsiteY38-162" fmla="*/ 481001 h 482993"/>
                <a:gd name="connsiteX39-163" fmla="*/ 79539 w 1299859"/>
                <a:gd name="connsiteY39-164" fmla="*/ 458234 h 482993"/>
                <a:gd name="connsiteX40-165" fmla="*/ 0 w 1299859"/>
                <a:gd name="connsiteY40-166" fmla="*/ 444846 h 482993"/>
                <a:gd name="connsiteX41-167" fmla="*/ 55947 w 1299859"/>
                <a:gd name="connsiteY41-168" fmla="*/ 370030 h 482993"/>
                <a:gd name="connsiteX42-169" fmla="*/ 122869 w 1299859"/>
                <a:gd name="connsiteY42-170" fmla="*/ 297274 h 482993"/>
                <a:gd name="connsiteX43-171" fmla="*/ 125803 w 1299859"/>
                <a:gd name="connsiteY43-172" fmla="*/ 297704 h 482993"/>
                <a:gd name="connsiteX44-173" fmla="*/ 757633 w 1299859"/>
                <a:gd name="connsiteY44-174" fmla="*/ 432423 h 482993"/>
                <a:gd name="connsiteX45-175" fmla="*/ 786987 w 1299859"/>
                <a:gd name="connsiteY45-176" fmla="*/ 437891 h 482993"/>
                <a:gd name="connsiteX46-177" fmla="*/ 742030 w 1299859"/>
                <a:gd name="connsiteY46-178" fmla="*/ 449812 h 482993"/>
                <a:gd name="connsiteX47-179" fmla="*/ 486583 w 1299859"/>
                <a:gd name="connsiteY47-180" fmla="*/ 481001 h 482993"/>
                <a:gd name="connsiteX0-181" fmla="*/ 840579 w 1281417"/>
                <a:gd name="connsiteY0-182" fmla="*/ 0 h 482993"/>
                <a:gd name="connsiteX1-183" fmla="*/ 840580 w 1281417"/>
                <a:gd name="connsiteY1-184" fmla="*/ 0 h 482993"/>
                <a:gd name="connsiteX2-185" fmla="*/ 840580 w 1281417"/>
                <a:gd name="connsiteY2-186" fmla="*/ 0 h 482993"/>
                <a:gd name="connsiteX3-187" fmla="*/ 840579 w 1281417"/>
                <a:gd name="connsiteY3-188" fmla="*/ 0 h 482993"/>
                <a:gd name="connsiteX4-189" fmla="*/ 702643 w 1281417"/>
                <a:gd name="connsiteY4-190" fmla="*/ 10272 h 482993"/>
                <a:gd name="connsiteX5-191" fmla="*/ 723820 w 1281417"/>
                <a:gd name="connsiteY5-192" fmla="*/ 6631 h 482993"/>
                <a:gd name="connsiteX6-193" fmla="*/ 734478 w 1281417"/>
                <a:gd name="connsiteY6-194" fmla="*/ 6026 h 482993"/>
                <a:gd name="connsiteX7-195" fmla="*/ 702643 w 1281417"/>
                <a:gd name="connsiteY7-196" fmla="*/ 10272 h 482993"/>
                <a:gd name="connsiteX8-197" fmla="*/ 1028727 w 1281417"/>
                <a:gd name="connsiteY8-198" fmla="*/ 19389 h 482993"/>
                <a:gd name="connsiteX9-199" fmla="*/ 984169 w 1281417"/>
                <a:gd name="connsiteY9-200" fmla="*/ 10864 h 482993"/>
                <a:gd name="connsiteX10-201" fmla="*/ 995433 w 1281417"/>
                <a:gd name="connsiteY10-202" fmla="*/ 11716 h 482993"/>
                <a:gd name="connsiteX11-203" fmla="*/ 1028727 w 1281417"/>
                <a:gd name="connsiteY11-204" fmla="*/ 19389 h 482993"/>
                <a:gd name="connsiteX12-205" fmla="*/ 1171017 w 1281417"/>
                <a:gd name="connsiteY12-206" fmla="*/ 56772 h 482993"/>
                <a:gd name="connsiteX13-207" fmla="*/ 1122175 w 1281417"/>
                <a:gd name="connsiteY13-208" fmla="*/ 40926 h 482993"/>
                <a:gd name="connsiteX14-209" fmla="*/ 1142953 w 1281417"/>
                <a:gd name="connsiteY14-210" fmla="*/ 45715 h 482993"/>
                <a:gd name="connsiteX15-211" fmla="*/ 1171017 w 1281417"/>
                <a:gd name="connsiteY15-212" fmla="*/ 56772 h 482993"/>
                <a:gd name="connsiteX16-213" fmla="*/ 495503 w 1281417"/>
                <a:gd name="connsiteY16-214" fmla="*/ 60474 h 482993"/>
                <a:gd name="connsiteX17-215" fmla="*/ 502675 w 1281417"/>
                <a:gd name="connsiteY17-216" fmla="*/ 57494 h 482993"/>
                <a:gd name="connsiteX18-217" fmla="*/ 610943 w 1281417"/>
                <a:gd name="connsiteY18-218" fmla="*/ 26038 h 482993"/>
                <a:gd name="connsiteX19-219" fmla="*/ 644075 w 1281417"/>
                <a:gd name="connsiteY19-220" fmla="*/ 20342 h 482993"/>
                <a:gd name="connsiteX20-221" fmla="*/ 495503 w 1281417"/>
                <a:gd name="connsiteY20-222" fmla="*/ 60474 h 482993"/>
                <a:gd name="connsiteX21-223" fmla="*/ 1281417 w 1281417"/>
                <a:gd name="connsiteY21-224" fmla="*/ 100270 h 482993"/>
                <a:gd name="connsiteX22-225" fmla="*/ 1254006 w 1281417"/>
                <a:gd name="connsiteY22-226" fmla="*/ 89470 h 482993"/>
                <a:gd name="connsiteX23-227" fmla="*/ 1281417 w 1281417"/>
                <a:gd name="connsiteY23-228" fmla="*/ 100270 h 482993"/>
                <a:gd name="connsiteX24-229" fmla="*/ 352542 w 1281417"/>
                <a:gd name="connsiteY24-230" fmla="*/ 126277 h 482993"/>
                <a:gd name="connsiteX25-231" fmla="*/ 399744 w 1281417"/>
                <a:gd name="connsiteY25-232" fmla="*/ 100270 h 482993"/>
                <a:gd name="connsiteX26-233" fmla="*/ 477990 w 1281417"/>
                <a:gd name="connsiteY26-234" fmla="*/ 67752 h 482993"/>
                <a:gd name="connsiteX27-235" fmla="*/ 352542 w 1281417"/>
                <a:gd name="connsiteY27-236" fmla="*/ 126277 h 482993"/>
                <a:gd name="connsiteX28-237" fmla="*/ 201164 w 1281417"/>
                <a:gd name="connsiteY28-238" fmla="*/ 227080 h 482993"/>
                <a:gd name="connsiteX29-239" fmla="*/ 212805 w 1281417"/>
                <a:gd name="connsiteY29-240" fmla="*/ 216875 h 482993"/>
                <a:gd name="connsiteX30-241" fmla="*/ 302878 w 1281417"/>
                <a:gd name="connsiteY30-242" fmla="*/ 153640 h 482993"/>
                <a:gd name="connsiteX31-243" fmla="*/ 323689 w 1281417"/>
                <a:gd name="connsiteY31-244" fmla="*/ 142174 h 482993"/>
                <a:gd name="connsiteX32-245" fmla="*/ 201164 w 1281417"/>
                <a:gd name="connsiteY32-246" fmla="*/ 227080 h 482993"/>
                <a:gd name="connsiteX33-247" fmla="*/ 126395 w 1281417"/>
                <a:gd name="connsiteY33-248" fmla="*/ 293441 h 482993"/>
                <a:gd name="connsiteX34-249" fmla="*/ 130252 w 1281417"/>
                <a:gd name="connsiteY34-250" fmla="*/ 289248 h 482993"/>
                <a:gd name="connsiteX35-251" fmla="*/ 151635 w 1281417"/>
                <a:gd name="connsiteY35-252" fmla="*/ 270502 h 482993"/>
                <a:gd name="connsiteX36-253" fmla="*/ 126395 w 1281417"/>
                <a:gd name="connsiteY36-254" fmla="*/ 293441 h 482993"/>
                <a:gd name="connsiteX37-255" fmla="*/ 486583 w 1281417"/>
                <a:gd name="connsiteY37-256" fmla="*/ 481001 h 482993"/>
                <a:gd name="connsiteX38-257" fmla="*/ 79539 w 1281417"/>
                <a:gd name="connsiteY38-258" fmla="*/ 458234 h 482993"/>
                <a:gd name="connsiteX39-259" fmla="*/ 0 w 1281417"/>
                <a:gd name="connsiteY39-260" fmla="*/ 444846 h 482993"/>
                <a:gd name="connsiteX40-261" fmla="*/ 55947 w 1281417"/>
                <a:gd name="connsiteY40-262" fmla="*/ 370030 h 482993"/>
                <a:gd name="connsiteX41-263" fmla="*/ 122869 w 1281417"/>
                <a:gd name="connsiteY41-264" fmla="*/ 297274 h 482993"/>
                <a:gd name="connsiteX42-265" fmla="*/ 125803 w 1281417"/>
                <a:gd name="connsiteY42-266" fmla="*/ 297704 h 482993"/>
                <a:gd name="connsiteX43-267" fmla="*/ 757633 w 1281417"/>
                <a:gd name="connsiteY43-268" fmla="*/ 432423 h 482993"/>
                <a:gd name="connsiteX44-269" fmla="*/ 786987 w 1281417"/>
                <a:gd name="connsiteY44-270" fmla="*/ 437891 h 482993"/>
                <a:gd name="connsiteX45-271" fmla="*/ 742030 w 1281417"/>
                <a:gd name="connsiteY45-272" fmla="*/ 449812 h 482993"/>
                <a:gd name="connsiteX46-273" fmla="*/ 486583 w 1281417"/>
                <a:gd name="connsiteY46-274" fmla="*/ 481001 h 482993"/>
                <a:gd name="connsiteX0-275" fmla="*/ 840579 w 1171017"/>
                <a:gd name="connsiteY0-276" fmla="*/ 0 h 482993"/>
                <a:gd name="connsiteX1-277" fmla="*/ 840580 w 1171017"/>
                <a:gd name="connsiteY1-278" fmla="*/ 0 h 482993"/>
                <a:gd name="connsiteX2-279" fmla="*/ 840580 w 1171017"/>
                <a:gd name="connsiteY2-280" fmla="*/ 0 h 482993"/>
                <a:gd name="connsiteX3-281" fmla="*/ 840579 w 1171017"/>
                <a:gd name="connsiteY3-282" fmla="*/ 0 h 482993"/>
                <a:gd name="connsiteX4-283" fmla="*/ 702643 w 1171017"/>
                <a:gd name="connsiteY4-284" fmla="*/ 10272 h 482993"/>
                <a:gd name="connsiteX5-285" fmla="*/ 723820 w 1171017"/>
                <a:gd name="connsiteY5-286" fmla="*/ 6631 h 482993"/>
                <a:gd name="connsiteX6-287" fmla="*/ 734478 w 1171017"/>
                <a:gd name="connsiteY6-288" fmla="*/ 6026 h 482993"/>
                <a:gd name="connsiteX7-289" fmla="*/ 702643 w 1171017"/>
                <a:gd name="connsiteY7-290" fmla="*/ 10272 h 482993"/>
                <a:gd name="connsiteX8-291" fmla="*/ 1028727 w 1171017"/>
                <a:gd name="connsiteY8-292" fmla="*/ 19389 h 482993"/>
                <a:gd name="connsiteX9-293" fmla="*/ 984169 w 1171017"/>
                <a:gd name="connsiteY9-294" fmla="*/ 10864 h 482993"/>
                <a:gd name="connsiteX10-295" fmla="*/ 995433 w 1171017"/>
                <a:gd name="connsiteY10-296" fmla="*/ 11716 h 482993"/>
                <a:gd name="connsiteX11-297" fmla="*/ 1028727 w 1171017"/>
                <a:gd name="connsiteY11-298" fmla="*/ 19389 h 482993"/>
                <a:gd name="connsiteX12-299" fmla="*/ 1171017 w 1171017"/>
                <a:gd name="connsiteY12-300" fmla="*/ 56772 h 482993"/>
                <a:gd name="connsiteX13-301" fmla="*/ 1122175 w 1171017"/>
                <a:gd name="connsiteY13-302" fmla="*/ 40926 h 482993"/>
                <a:gd name="connsiteX14-303" fmla="*/ 1142953 w 1171017"/>
                <a:gd name="connsiteY14-304" fmla="*/ 45715 h 482993"/>
                <a:gd name="connsiteX15-305" fmla="*/ 1171017 w 1171017"/>
                <a:gd name="connsiteY15-306" fmla="*/ 56772 h 482993"/>
                <a:gd name="connsiteX16-307" fmla="*/ 495503 w 1171017"/>
                <a:gd name="connsiteY16-308" fmla="*/ 60474 h 482993"/>
                <a:gd name="connsiteX17-309" fmla="*/ 502675 w 1171017"/>
                <a:gd name="connsiteY17-310" fmla="*/ 57494 h 482993"/>
                <a:gd name="connsiteX18-311" fmla="*/ 610943 w 1171017"/>
                <a:gd name="connsiteY18-312" fmla="*/ 26038 h 482993"/>
                <a:gd name="connsiteX19-313" fmla="*/ 644075 w 1171017"/>
                <a:gd name="connsiteY19-314" fmla="*/ 20342 h 482993"/>
                <a:gd name="connsiteX20-315" fmla="*/ 495503 w 1171017"/>
                <a:gd name="connsiteY20-316" fmla="*/ 60474 h 482993"/>
                <a:gd name="connsiteX21-317" fmla="*/ 352542 w 1171017"/>
                <a:gd name="connsiteY21-318" fmla="*/ 126277 h 482993"/>
                <a:gd name="connsiteX22-319" fmla="*/ 399744 w 1171017"/>
                <a:gd name="connsiteY22-320" fmla="*/ 100270 h 482993"/>
                <a:gd name="connsiteX23-321" fmla="*/ 477990 w 1171017"/>
                <a:gd name="connsiteY23-322" fmla="*/ 67752 h 482993"/>
                <a:gd name="connsiteX24-323" fmla="*/ 352542 w 1171017"/>
                <a:gd name="connsiteY24-324" fmla="*/ 126277 h 482993"/>
                <a:gd name="connsiteX25-325" fmla="*/ 201164 w 1171017"/>
                <a:gd name="connsiteY25-326" fmla="*/ 227080 h 482993"/>
                <a:gd name="connsiteX26-327" fmla="*/ 212805 w 1171017"/>
                <a:gd name="connsiteY26-328" fmla="*/ 216875 h 482993"/>
                <a:gd name="connsiteX27-329" fmla="*/ 302878 w 1171017"/>
                <a:gd name="connsiteY27-330" fmla="*/ 153640 h 482993"/>
                <a:gd name="connsiteX28-331" fmla="*/ 323689 w 1171017"/>
                <a:gd name="connsiteY28-332" fmla="*/ 142174 h 482993"/>
                <a:gd name="connsiteX29-333" fmla="*/ 201164 w 1171017"/>
                <a:gd name="connsiteY29-334" fmla="*/ 227080 h 482993"/>
                <a:gd name="connsiteX30-335" fmla="*/ 126395 w 1171017"/>
                <a:gd name="connsiteY30-336" fmla="*/ 293441 h 482993"/>
                <a:gd name="connsiteX31-337" fmla="*/ 130252 w 1171017"/>
                <a:gd name="connsiteY31-338" fmla="*/ 289248 h 482993"/>
                <a:gd name="connsiteX32-339" fmla="*/ 151635 w 1171017"/>
                <a:gd name="connsiteY32-340" fmla="*/ 270502 h 482993"/>
                <a:gd name="connsiteX33-341" fmla="*/ 126395 w 1171017"/>
                <a:gd name="connsiteY33-342" fmla="*/ 293441 h 482993"/>
                <a:gd name="connsiteX34-343" fmla="*/ 486583 w 1171017"/>
                <a:gd name="connsiteY34-344" fmla="*/ 481001 h 482993"/>
                <a:gd name="connsiteX35-345" fmla="*/ 79539 w 1171017"/>
                <a:gd name="connsiteY35-346" fmla="*/ 458234 h 482993"/>
                <a:gd name="connsiteX36-347" fmla="*/ 0 w 1171017"/>
                <a:gd name="connsiteY36-348" fmla="*/ 444846 h 482993"/>
                <a:gd name="connsiteX37-349" fmla="*/ 55947 w 1171017"/>
                <a:gd name="connsiteY37-350" fmla="*/ 370030 h 482993"/>
                <a:gd name="connsiteX38-351" fmla="*/ 122869 w 1171017"/>
                <a:gd name="connsiteY38-352" fmla="*/ 297274 h 482993"/>
                <a:gd name="connsiteX39-353" fmla="*/ 125803 w 1171017"/>
                <a:gd name="connsiteY39-354" fmla="*/ 297704 h 482993"/>
                <a:gd name="connsiteX40-355" fmla="*/ 757633 w 1171017"/>
                <a:gd name="connsiteY40-356" fmla="*/ 432423 h 482993"/>
                <a:gd name="connsiteX41-357" fmla="*/ 786987 w 1171017"/>
                <a:gd name="connsiteY41-358" fmla="*/ 437891 h 482993"/>
                <a:gd name="connsiteX42-359" fmla="*/ 742030 w 1171017"/>
                <a:gd name="connsiteY42-360" fmla="*/ 449812 h 482993"/>
                <a:gd name="connsiteX43-361" fmla="*/ 486583 w 1171017"/>
                <a:gd name="connsiteY43-362" fmla="*/ 481001 h 482993"/>
                <a:gd name="connsiteX0-363" fmla="*/ 840579 w 1171017"/>
                <a:gd name="connsiteY0-364" fmla="*/ 0 h 482993"/>
                <a:gd name="connsiteX1-365" fmla="*/ 840580 w 1171017"/>
                <a:gd name="connsiteY1-366" fmla="*/ 0 h 482993"/>
                <a:gd name="connsiteX2-367" fmla="*/ 840580 w 1171017"/>
                <a:gd name="connsiteY2-368" fmla="*/ 0 h 482993"/>
                <a:gd name="connsiteX3-369" fmla="*/ 840579 w 1171017"/>
                <a:gd name="connsiteY3-370" fmla="*/ 0 h 482993"/>
                <a:gd name="connsiteX4-371" fmla="*/ 702643 w 1171017"/>
                <a:gd name="connsiteY4-372" fmla="*/ 10272 h 482993"/>
                <a:gd name="connsiteX5-373" fmla="*/ 723820 w 1171017"/>
                <a:gd name="connsiteY5-374" fmla="*/ 6631 h 482993"/>
                <a:gd name="connsiteX6-375" fmla="*/ 734478 w 1171017"/>
                <a:gd name="connsiteY6-376" fmla="*/ 6026 h 482993"/>
                <a:gd name="connsiteX7-377" fmla="*/ 702643 w 1171017"/>
                <a:gd name="connsiteY7-378" fmla="*/ 10272 h 482993"/>
                <a:gd name="connsiteX8-379" fmla="*/ 1028727 w 1171017"/>
                <a:gd name="connsiteY8-380" fmla="*/ 19389 h 482993"/>
                <a:gd name="connsiteX9-381" fmla="*/ 984169 w 1171017"/>
                <a:gd name="connsiteY9-382" fmla="*/ 10864 h 482993"/>
                <a:gd name="connsiteX10-383" fmla="*/ 995433 w 1171017"/>
                <a:gd name="connsiteY10-384" fmla="*/ 11716 h 482993"/>
                <a:gd name="connsiteX11-385" fmla="*/ 1028727 w 1171017"/>
                <a:gd name="connsiteY11-386" fmla="*/ 19389 h 482993"/>
                <a:gd name="connsiteX12-387" fmla="*/ 1171017 w 1171017"/>
                <a:gd name="connsiteY12-388" fmla="*/ 56772 h 482993"/>
                <a:gd name="connsiteX13-389" fmla="*/ 1142953 w 1171017"/>
                <a:gd name="connsiteY13-390" fmla="*/ 45715 h 482993"/>
                <a:gd name="connsiteX14-391" fmla="*/ 1171017 w 1171017"/>
                <a:gd name="connsiteY14-392" fmla="*/ 56772 h 482993"/>
                <a:gd name="connsiteX15-393" fmla="*/ 495503 w 1171017"/>
                <a:gd name="connsiteY15-394" fmla="*/ 60474 h 482993"/>
                <a:gd name="connsiteX16-395" fmla="*/ 502675 w 1171017"/>
                <a:gd name="connsiteY16-396" fmla="*/ 57494 h 482993"/>
                <a:gd name="connsiteX17-397" fmla="*/ 610943 w 1171017"/>
                <a:gd name="connsiteY17-398" fmla="*/ 26038 h 482993"/>
                <a:gd name="connsiteX18-399" fmla="*/ 644075 w 1171017"/>
                <a:gd name="connsiteY18-400" fmla="*/ 20342 h 482993"/>
                <a:gd name="connsiteX19-401" fmla="*/ 495503 w 1171017"/>
                <a:gd name="connsiteY19-402" fmla="*/ 60474 h 482993"/>
                <a:gd name="connsiteX20-403" fmla="*/ 352542 w 1171017"/>
                <a:gd name="connsiteY20-404" fmla="*/ 126277 h 482993"/>
                <a:gd name="connsiteX21-405" fmla="*/ 399744 w 1171017"/>
                <a:gd name="connsiteY21-406" fmla="*/ 100270 h 482993"/>
                <a:gd name="connsiteX22-407" fmla="*/ 477990 w 1171017"/>
                <a:gd name="connsiteY22-408" fmla="*/ 67752 h 482993"/>
                <a:gd name="connsiteX23-409" fmla="*/ 352542 w 1171017"/>
                <a:gd name="connsiteY23-410" fmla="*/ 126277 h 482993"/>
                <a:gd name="connsiteX24-411" fmla="*/ 201164 w 1171017"/>
                <a:gd name="connsiteY24-412" fmla="*/ 227080 h 482993"/>
                <a:gd name="connsiteX25-413" fmla="*/ 212805 w 1171017"/>
                <a:gd name="connsiteY25-414" fmla="*/ 216875 h 482993"/>
                <a:gd name="connsiteX26-415" fmla="*/ 302878 w 1171017"/>
                <a:gd name="connsiteY26-416" fmla="*/ 153640 h 482993"/>
                <a:gd name="connsiteX27-417" fmla="*/ 323689 w 1171017"/>
                <a:gd name="connsiteY27-418" fmla="*/ 142174 h 482993"/>
                <a:gd name="connsiteX28-419" fmla="*/ 201164 w 1171017"/>
                <a:gd name="connsiteY28-420" fmla="*/ 227080 h 482993"/>
                <a:gd name="connsiteX29-421" fmla="*/ 126395 w 1171017"/>
                <a:gd name="connsiteY29-422" fmla="*/ 293441 h 482993"/>
                <a:gd name="connsiteX30-423" fmla="*/ 130252 w 1171017"/>
                <a:gd name="connsiteY30-424" fmla="*/ 289248 h 482993"/>
                <a:gd name="connsiteX31-425" fmla="*/ 151635 w 1171017"/>
                <a:gd name="connsiteY31-426" fmla="*/ 270502 h 482993"/>
                <a:gd name="connsiteX32-427" fmla="*/ 126395 w 1171017"/>
                <a:gd name="connsiteY32-428" fmla="*/ 293441 h 482993"/>
                <a:gd name="connsiteX33-429" fmla="*/ 486583 w 1171017"/>
                <a:gd name="connsiteY33-430" fmla="*/ 481001 h 482993"/>
                <a:gd name="connsiteX34-431" fmla="*/ 79539 w 1171017"/>
                <a:gd name="connsiteY34-432" fmla="*/ 458234 h 482993"/>
                <a:gd name="connsiteX35-433" fmla="*/ 0 w 1171017"/>
                <a:gd name="connsiteY35-434" fmla="*/ 444846 h 482993"/>
                <a:gd name="connsiteX36-435" fmla="*/ 55947 w 1171017"/>
                <a:gd name="connsiteY36-436" fmla="*/ 370030 h 482993"/>
                <a:gd name="connsiteX37-437" fmla="*/ 122869 w 1171017"/>
                <a:gd name="connsiteY37-438" fmla="*/ 297274 h 482993"/>
                <a:gd name="connsiteX38-439" fmla="*/ 125803 w 1171017"/>
                <a:gd name="connsiteY38-440" fmla="*/ 297704 h 482993"/>
                <a:gd name="connsiteX39-441" fmla="*/ 757633 w 1171017"/>
                <a:gd name="connsiteY39-442" fmla="*/ 432423 h 482993"/>
                <a:gd name="connsiteX40-443" fmla="*/ 786987 w 1171017"/>
                <a:gd name="connsiteY40-444" fmla="*/ 437891 h 482993"/>
                <a:gd name="connsiteX41-445" fmla="*/ 742030 w 1171017"/>
                <a:gd name="connsiteY41-446" fmla="*/ 449812 h 482993"/>
                <a:gd name="connsiteX42-447" fmla="*/ 486583 w 1171017"/>
                <a:gd name="connsiteY42-448" fmla="*/ 481001 h 482993"/>
                <a:gd name="connsiteX0-449" fmla="*/ 840579 w 1028727"/>
                <a:gd name="connsiteY0-450" fmla="*/ 0 h 482993"/>
                <a:gd name="connsiteX1-451" fmla="*/ 840580 w 1028727"/>
                <a:gd name="connsiteY1-452" fmla="*/ 0 h 482993"/>
                <a:gd name="connsiteX2-453" fmla="*/ 840580 w 1028727"/>
                <a:gd name="connsiteY2-454" fmla="*/ 0 h 482993"/>
                <a:gd name="connsiteX3-455" fmla="*/ 840579 w 1028727"/>
                <a:gd name="connsiteY3-456" fmla="*/ 0 h 482993"/>
                <a:gd name="connsiteX4-457" fmla="*/ 702643 w 1028727"/>
                <a:gd name="connsiteY4-458" fmla="*/ 10272 h 482993"/>
                <a:gd name="connsiteX5-459" fmla="*/ 723820 w 1028727"/>
                <a:gd name="connsiteY5-460" fmla="*/ 6631 h 482993"/>
                <a:gd name="connsiteX6-461" fmla="*/ 734478 w 1028727"/>
                <a:gd name="connsiteY6-462" fmla="*/ 6026 h 482993"/>
                <a:gd name="connsiteX7-463" fmla="*/ 702643 w 1028727"/>
                <a:gd name="connsiteY7-464" fmla="*/ 10272 h 482993"/>
                <a:gd name="connsiteX8-465" fmla="*/ 1028727 w 1028727"/>
                <a:gd name="connsiteY8-466" fmla="*/ 19389 h 482993"/>
                <a:gd name="connsiteX9-467" fmla="*/ 984169 w 1028727"/>
                <a:gd name="connsiteY9-468" fmla="*/ 10864 h 482993"/>
                <a:gd name="connsiteX10-469" fmla="*/ 995433 w 1028727"/>
                <a:gd name="connsiteY10-470" fmla="*/ 11716 h 482993"/>
                <a:gd name="connsiteX11-471" fmla="*/ 1028727 w 1028727"/>
                <a:gd name="connsiteY11-472" fmla="*/ 19389 h 482993"/>
                <a:gd name="connsiteX12-473" fmla="*/ 495503 w 1028727"/>
                <a:gd name="connsiteY12-474" fmla="*/ 60474 h 482993"/>
                <a:gd name="connsiteX13-475" fmla="*/ 502675 w 1028727"/>
                <a:gd name="connsiteY13-476" fmla="*/ 57494 h 482993"/>
                <a:gd name="connsiteX14-477" fmla="*/ 610943 w 1028727"/>
                <a:gd name="connsiteY14-478" fmla="*/ 26038 h 482993"/>
                <a:gd name="connsiteX15-479" fmla="*/ 644075 w 1028727"/>
                <a:gd name="connsiteY15-480" fmla="*/ 20342 h 482993"/>
                <a:gd name="connsiteX16-481" fmla="*/ 495503 w 1028727"/>
                <a:gd name="connsiteY16-482" fmla="*/ 60474 h 482993"/>
                <a:gd name="connsiteX17-483" fmla="*/ 352542 w 1028727"/>
                <a:gd name="connsiteY17-484" fmla="*/ 126277 h 482993"/>
                <a:gd name="connsiteX18-485" fmla="*/ 399744 w 1028727"/>
                <a:gd name="connsiteY18-486" fmla="*/ 100270 h 482993"/>
                <a:gd name="connsiteX19-487" fmla="*/ 477990 w 1028727"/>
                <a:gd name="connsiteY19-488" fmla="*/ 67752 h 482993"/>
                <a:gd name="connsiteX20-489" fmla="*/ 352542 w 1028727"/>
                <a:gd name="connsiteY20-490" fmla="*/ 126277 h 482993"/>
                <a:gd name="connsiteX21-491" fmla="*/ 201164 w 1028727"/>
                <a:gd name="connsiteY21-492" fmla="*/ 227080 h 482993"/>
                <a:gd name="connsiteX22-493" fmla="*/ 212805 w 1028727"/>
                <a:gd name="connsiteY22-494" fmla="*/ 216875 h 482993"/>
                <a:gd name="connsiteX23-495" fmla="*/ 302878 w 1028727"/>
                <a:gd name="connsiteY23-496" fmla="*/ 153640 h 482993"/>
                <a:gd name="connsiteX24-497" fmla="*/ 323689 w 1028727"/>
                <a:gd name="connsiteY24-498" fmla="*/ 142174 h 482993"/>
                <a:gd name="connsiteX25-499" fmla="*/ 201164 w 1028727"/>
                <a:gd name="connsiteY25-500" fmla="*/ 227080 h 482993"/>
                <a:gd name="connsiteX26-501" fmla="*/ 126395 w 1028727"/>
                <a:gd name="connsiteY26-502" fmla="*/ 293441 h 482993"/>
                <a:gd name="connsiteX27-503" fmla="*/ 130252 w 1028727"/>
                <a:gd name="connsiteY27-504" fmla="*/ 289248 h 482993"/>
                <a:gd name="connsiteX28-505" fmla="*/ 151635 w 1028727"/>
                <a:gd name="connsiteY28-506" fmla="*/ 270502 h 482993"/>
                <a:gd name="connsiteX29-507" fmla="*/ 126395 w 1028727"/>
                <a:gd name="connsiteY29-508" fmla="*/ 293441 h 482993"/>
                <a:gd name="connsiteX30-509" fmla="*/ 486583 w 1028727"/>
                <a:gd name="connsiteY30-510" fmla="*/ 481001 h 482993"/>
                <a:gd name="connsiteX31-511" fmla="*/ 79539 w 1028727"/>
                <a:gd name="connsiteY31-512" fmla="*/ 458234 h 482993"/>
                <a:gd name="connsiteX32-513" fmla="*/ 0 w 1028727"/>
                <a:gd name="connsiteY32-514" fmla="*/ 444846 h 482993"/>
                <a:gd name="connsiteX33-515" fmla="*/ 55947 w 1028727"/>
                <a:gd name="connsiteY33-516" fmla="*/ 370030 h 482993"/>
                <a:gd name="connsiteX34-517" fmla="*/ 122869 w 1028727"/>
                <a:gd name="connsiteY34-518" fmla="*/ 297274 h 482993"/>
                <a:gd name="connsiteX35-519" fmla="*/ 125803 w 1028727"/>
                <a:gd name="connsiteY35-520" fmla="*/ 297704 h 482993"/>
                <a:gd name="connsiteX36-521" fmla="*/ 757633 w 1028727"/>
                <a:gd name="connsiteY36-522" fmla="*/ 432423 h 482993"/>
                <a:gd name="connsiteX37-523" fmla="*/ 786987 w 1028727"/>
                <a:gd name="connsiteY37-524" fmla="*/ 437891 h 482993"/>
                <a:gd name="connsiteX38-525" fmla="*/ 742030 w 1028727"/>
                <a:gd name="connsiteY38-526" fmla="*/ 449812 h 482993"/>
                <a:gd name="connsiteX39-527" fmla="*/ 486583 w 1028727"/>
                <a:gd name="connsiteY39-528" fmla="*/ 481001 h 482993"/>
                <a:gd name="connsiteX0-529" fmla="*/ 840579 w 1028727"/>
                <a:gd name="connsiteY0-530" fmla="*/ 0 h 482993"/>
                <a:gd name="connsiteX1-531" fmla="*/ 840580 w 1028727"/>
                <a:gd name="connsiteY1-532" fmla="*/ 0 h 482993"/>
                <a:gd name="connsiteX2-533" fmla="*/ 840580 w 1028727"/>
                <a:gd name="connsiteY2-534" fmla="*/ 0 h 482993"/>
                <a:gd name="connsiteX3-535" fmla="*/ 840579 w 1028727"/>
                <a:gd name="connsiteY3-536" fmla="*/ 0 h 482993"/>
                <a:gd name="connsiteX4-537" fmla="*/ 702643 w 1028727"/>
                <a:gd name="connsiteY4-538" fmla="*/ 10272 h 482993"/>
                <a:gd name="connsiteX5-539" fmla="*/ 723820 w 1028727"/>
                <a:gd name="connsiteY5-540" fmla="*/ 6631 h 482993"/>
                <a:gd name="connsiteX6-541" fmla="*/ 734478 w 1028727"/>
                <a:gd name="connsiteY6-542" fmla="*/ 6026 h 482993"/>
                <a:gd name="connsiteX7-543" fmla="*/ 702643 w 1028727"/>
                <a:gd name="connsiteY7-544" fmla="*/ 10272 h 482993"/>
                <a:gd name="connsiteX8-545" fmla="*/ 1028727 w 1028727"/>
                <a:gd name="connsiteY8-546" fmla="*/ 19389 h 482993"/>
                <a:gd name="connsiteX9-547" fmla="*/ 984169 w 1028727"/>
                <a:gd name="connsiteY9-548" fmla="*/ 10864 h 482993"/>
                <a:gd name="connsiteX10-549" fmla="*/ 1028727 w 1028727"/>
                <a:gd name="connsiteY10-550" fmla="*/ 19389 h 482993"/>
                <a:gd name="connsiteX11-551" fmla="*/ 495503 w 1028727"/>
                <a:gd name="connsiteY11-552" fmla="*/ 60474 h 482993"/>
                <a:gd name="connsiteX12-553" fmla="*/ 502675 w 1028727"/>
                <a:gd name="connsiteY12-554" fmla="*/ 57494 h 482993"/>
                <a:gd name="connsiteX13-555" fmla="*/ 610943 w 1028727"/>
                <a:gd name="connsiteY13-556" fmla="*/ 26038 h 482993"/>
                <a:gd name="connsiteX14-557" fmla="*/ 644075 w 1028727"/>
                <a:gd name="connsiteY14-558" fmla="*/ 20342 h 482993"/>
                <a:gd name="connsiteX15-559" fmla="*/ 495503 w 1028727"/>
                <a:gd name="connsiteY15-560" fmla="*/ 60474 h 482993"/>
                <a:gd name="connsiteX16-561" fmla="*/ 352542 w 1028727"/>
                <a:gd name="connsiteY16-562" fmla="*/ 126277 h 482993"/>
                <a:gd name="connsiteX17-563" fmla="*/ 399744 w 1028727"/>
                <a:gd name="connsiteY17-564" fmla="*/ 100270 h 482993"/>
                <a:gd name="connsiteX18-565" fmla="*/ 477990 w 1028727"/>
                <a:gd name="connsiteY18-566" fmla="*/ 67752 h 482993"/>
                <a:gd name="connsiteX19-567" fmla="*/ 352542 w 1028727"/>
                <a:gd name="connsiteY19-568" fmla="*/ 126277 h 482993"/>
                <a:gd name="connsiteX20-569" fmla="*/ 201164 w 1028727"/>
                <a:gd name="connsiteY20-570" fmla="*/ 227080 h 482993"/>
                <a:gd name="connsiteX21-571" fmla="*/ 212805 w 1028727"/>
                <a:gd name="connsiteY21-572" fmla="*/ 216875 h 482993"/>
                <a:gd name="connsiteX22-573" fmla="*/ 302878 w 1028727"/>
                <a:gd name="connsiteY22-574" fmla="*/ 153640 h 482993"/>
                <a:gd name="connsiteX23-575" fmla="*/ 323689 w 1028727"/>
                <a:gd name="connsiteY23-576" fmla="*/ 142174 h 482993"/>
                <a:gd name="connsiteX24-577" fmla="*/ 201164 w 1028727"/>
                <a:gd name="connsiteY24-578" fmla="*/ 227080 h 482993"/>
                <a:gd name="connsiteX25-579" fmla="*/ 126395 w 1028727"/>
                <a:gd name="connsiteY25-580" fmla="*/ 293441 h 482993"/>
                <a:gd name="connsiteX26-581" fmla="*/ 130252 w 1028727"/>
                <a:gd name="connsiteY26-582" fmla="*/ 289248 h 482993"/>
                <a:gd name="connsiteX27-583" fmla="*/ 151635 w 1028727"/>
                <a:gd name="connsiteY27-584" fmla="*/ 270502 h 482993"/>
                <a:gd name="connsiteX28-585" fmla="*/ 126395 w 1028727"/>
                <a:gd name="connsiteY28-586" fmla="*/ 293441 h 482993"/>
                <a:gd name="connsiteX29-587" fmla="*/ 486583 w 1028727"/>
                <a:gd name="connsiteY29-588" fmla="*/ 481001 h 482993"/>
                <a:gd name="connsiteX30-589" fmla="*/ 79539 w 1028727"/>
                <a:gd name="connsiteY30-590" fmla="*/ 458234 h 482993"/>
                <a:gd name="connsiteX31-591" fmla="*/ 0 w 1028727"/>
                <a:gd name="connsiteY31-592" fmla="*/ 444846 h 482993"/>
                <a:gd name="connsiteX32-593" fmla="*/ 55947 w 1028727"/>
                <a:gd name="connsiteY32-594" fmla="*/ 370030 h 482993"/>
                <a:gd name="connsiteX33-595" fmla="*/ 122869 w 1028727"/>
                <a:gd name="connsiteY33-596" fmla="*/ 297274 h 482993"/>
                <a:gd name="connsiteX34-597" fmla="*/ 125803 w 1028727"/>
                <a:gd name="connsiteY34-598" fmla="*/ 297704 h 482993"/>
                <a:gd name="connsiteX35-599" fmla="*/ 757633 w 1028727"/>
                <a:gd name="connsiteY35-600" fmla="*/ 432423 h 482993"/>
                <a:gd name="connsiteX36-601" fmla="*/ 786987 w 1028727"/>
                <a:gd name="connsiteY36-602" fmla="*/ 437891 h 482993"/>
                <a:gd name="connsiteX37-603" fmla="*/ 742030 w 1028727"/>
                <a:gd name="connsiteY37-604" fmla="*/ 449812 h 482993"/>
                <a:gd name="connsiteX38-605" fmla="*/ 486583 w 1028727"/>
                <a:gd name="connsiteY38-606" fmla="*/ 481001 h 482993"/>
                <a:gd name="connsiteX0-607" fmla="*/ 840579 w 840580"/>
                <a:gd name="connsiteY0-608" fmla="*/ 0 h 482993"/>
                <a:gd name="connsiteX1-609" fmla="*/ 840580 w 840580"/>
                <a:gd name="connsiteY1-610" fmla="*/ 0 h 482993"/>
                <a:gd name="connsiteX2-611" fmla="*/ 840580 w 840580"/>
                <a:gd name="connsiteY2-612" fmla="*/ 0 h 482993"/>
                <a:gd name="connsiteX3-613" fmla="*/ 840579 w 840580"/>
                <a:gd name="connsiteY3-614" fmla="*/ 0 h 482993"/>
                <a:gd name="connsiteX4-615" fmla="*/ 702643 w 840580"/>
                <a:gd name="connsiteY4-616" fmla="*/ 10272 h 482993"/>
                <a:gd name="connsiteX5-617" fmla="*/ 723820 w 840580"/>
                <a:gd name="connsiteY5-618" fmla="*/ 6631 h 482993"/>
                <a:gd name="connsiteX6-619" fmla="*/ 734478 w 840580"/>
                <a:gd name="connsiteY6-620" fmla="*/ 6026 h 482993"/>
                <a:gd name="connsiteX7-621" fmla="*/ 702643 w 840580"/>
                <a:gd name="connsiteY7-622" fmla="*/ 10272 h 482993"/>
                <a:gd name="connsiteX8-623" fmla="*/ 495503 w 840580"/>
                <a:gd name="connsiteY8-624" fmla="*/ 60474 h 482993"/>
                <a:gd name="connsiteX9-625" fmla="*/ 502675 w 840580"/>
                <a:gd name="connsiteY9-626" fmla="*/ 57494 h 482993"/>
                <a:gd name="connsiteX10-627" fmla="*/ 610943 w 840580"/>
                <a:gd name="connsiteY10-628" fmla="*/ 26038 h 482993"/>
                <a:gd name="connsiteX11-629" fmla="*/ 644075 w 840580"/>
                <a:gd name="connsiteY11-630" fmla="*/ 20342 h 482993"/>
                <a:gd name="connsiteX12-631" fmla="*/ 495503 w 840580"/>
                <a:gd name="connsiteY12-632" fmla="*/ 60474 h 482993"/>
                <a:gd name="connsiteX13-633" fmla="*/ 352542 w 840580"/>
                <a:gd name="connsiteY13-634" fmla="*/ 126277 h 482993"/>
                <a:gd name="connsiteX14-635" fmla="*/ 399744 w 840580"/>
                <a:gd name="connsiteY14-636" fmla="*/ 100270 h 482993"/>
                <a:gd name="connsiteX15-637" fmla="*/ 477990 w 840580"/>
                <a:gd name="connsiteY15-638" fmla="*/ 67752 h 482993"/>
                <a:gd name="connsiteX16-639" fmla="*/ 352542 w 840580"/>
                <a:gd name="connsiteY16-640" fmla="*/ 126277 h 482993"/>
                <a:gd name="connsiteX17-641" fmla="*/ 201164 w 840580"/>
                <a:gd name="connsiteY17-642" fmla="*/ 227080 h 482993"/>
                <a:gd name="connsiteX18-643" fmla="*/ 212805 w 840580"/>
                <a:gd name="connsiteY18-644" fmla="*/ 216875 h 482993"/>
                <a:gd name="connsiteX19-645" fmla="*/ 302878 w 840580"/>
                <a:gd name="connsiteY19-646" fmla="*/ 153640 h 482993"/>
                <a:gd name="connsiteX20-647" fmla="*/ 323689 w 840580"/>
                <a:gd name="connsiteY20-648" fmla="*/ 142174 h 482993"/>
                <a:gd name="connsiteX21-649" fmla="*/ 201164 w 840580"/>
                <a:gd name="connsiteY21-650" fmla="*/ 227080 h 482993"/>
                <a:gd name="connsiteX22-651" fmla="*/ 126395 w 840580"/>
                <a:gd name="connsiteY22-652" fmla="*/ 293441 h 482993"/>
                <a:gd name="connsiteX23-653" fmla="*/ 130252 w 840580"/>
                <a:gd name="connsiteY23-654" fmla="*/ 289248 h 482993"/>
                <a:gd name="connsiteX24-655" fmla="*/ 151635 w 840580"/>
                <a:gd name="connsiteY24-656" fmla="*/ 270502 h 482993"/>
                <a:gd name="connsiteX25-657" fmla="*/ 126395 w 840580"/>
                <a:gd name="connsiteY25-658" fmla="*/ 293441 h 482993"/>
                <a:gd name="connsiteX26-659" fmla="*/ 486583 w 840580"/>
                <a:gd name="connsiteY26-660" fmla="*/ 481001 h 482993"/>
                <a:gd name="connsiteX27-661" fmla="*/ 79539 w 840580"/>
                <a:gd name="connsiteY27-662" fmla="*/ 458234 h 482993"/>
                <a:gd name="connsiteX28-663" fmla="*/ 0 w 840580"/>
                <a:gd name="connsiteY28-664" fmla="*/ 444846 h 482993"/>
                <a:gd name="connsiteX29-665" fmla="*/ 55947 w 840580"/>
                <a:gd name="connsiteY29-666" fmla="*/ 370030 h 482993"/>
                <a:gd name="connsiteX30-667" fmla="*/ 122869 w 840580"/>
                <a:gd name="connsiteY30-668" fmla="*/ 297274 h 482993"/>
                <a:gd name="connsiteX31-669" fmla="*/ 125803 w 840580"/>
                <a:gd name="connsiteY31-670" fmla="*/ 297704 h 482993"/>
                <a:gd name="connsiteX32-671" fmla="*/ 757633 w 840580"/>
                <a:gd name="connsiteY32-672" fmla="*/ 432423 h 482993"/>
                <a:gd name="connsiteX33-673" fmla="*/ 786987 w 840580"/>
                <a:gd name="connsiteY33-674" fmla="*/ 437891 h 482993"/>
                <a:gd name="connsiteX34-675" fmla="*/ 742030 w 840580"/>
                <a:gd name="connsiteY34-676" fmla="*/ 449812 h 482993"/>
                <a:gd name="connsiteX35-677" fmla="*/ 486583 w 840580"/>
                <a:gd name="connsiteY35-678" fmla="*/ 481001 h 482993"/>
                <a:gd name="connsiteX0-679" fmla="*/ 840580 w 840580"/>
                <a:gd name="connsiteY0-680" fmla="*/ 0 h 482993"/>
                <a:gd name="connsiteX1-681" fmla="*/ 840580 w 840580"/>
                <a:gd name="connsiteY1-682" fmla="*/ 0 h 482993"/>
                <a:gd name="connsiteX2-683" fmla="*/ 840580 w 840580"/>
                <a:gd name="connsiteY2-684" fmla="*/ 0 h 482993"/>
                <a:gd name="connsiteX3-685" fmla="*/ 702643 w 840580"/>
                <a:gd name="connsiteY3-686" fmla="*/ 10272 h 482993"/>
                <a:gd name="connsiteX4-687" fmla="*/ 723820 w 840580"/>
                <a:gd name="connsiteY4-688" fmla="*/ 6631 h 482993"/>
                <a:gd name="connsiteX5-689" fmla="*/ 734478 w 840580"/>
                <a:gd name="connsiteY5-690" fmla="*/ 6026 h 482993"/>
                <a:gd name="connsiteX6-691" fmla="*/ 702643 w 840580"/>
                <a:gd name="connsiteY6-692" fmla="*/ 10272 h 482993"/>
                <a:gd name="connsiteX7-693" fmla="*/ 495503 w 840580"/>
                <a:gd name="connsiteY7-694" fmla="*/ 60474 h 482993"/>
                <a:gd name="connsiteX8-695" fmla="*/ 502675 w 840580"/>
                <a:gd name="connsiteY8-696" fmla="*/ 57494 h 482993"/>
                <a:gd name="connsiteX9-697" fmla="*/ 610943 w 840580"/>
                <a:gd name="connsiteY9-698" fmla="*/ 26038 h 482993"/>
                <a:gd name="connsiteX10-699" fmla="*/ 644075 w 840580"/>
                <a:gd name="connsiteY10-700" fmla="*/ 20342 h 482993"/>
                <a:gd name="connsiteX11-701" fmla="*/ 495503 w 840580"/>
                <a:gd name="connsiteY11-702" fmla="*/ 60474 h 482993"/>
                <a:gd name="connsiteX12-703" fmla="*/ 352542 w 840580"/>
                <a:gd name="connsiteY12-704" fmla="*/ 126277 h 482993"/>
                <a:gd name="connsiteX13-705" fmla="*/ 399744 w 840580"/>
                <a:gd name="connsiteY13-706" fmla="*/ 100270 h 482993"/>
                <a:gd name="connsiteX14-707" fmla="*/ 477990 w 840580"/>
                <a:gd name="connsiteY14-708" fmla="*/ 67752 h 482993"/>
                <a:gd name="connsiteX15-709" fmla="*/ 352542 w 840580"/>
                <a:gd name="connsiteY15-710" fmla="*/ 126277 h 482993"/>
                <a:gd name="connsiteX16-711" fmla="*/ 201164 w 840580"/>
                <a:gd name="connsiteY16-712" fmla="*/ 227080 h 482993"/>
                <a:gd name="connsiteX17-713" fmla="*/ 212805 w 840580"/>
                <a:gd name="connsiteY17-714" fmla="*/ 216875 h 482993"/>
                <a:gd name="connsiteX18-715" fmla="*/ 302878 w 840580"/>
                <a:gd name="connsiteY18-716" fmla="*/ 153640 h 482993"/>
                <a:gd name="connsiteX19-717" fmla="*/ 323689 w 840580"/>
                <a:gd name="connsiteY19-718" fmla="*/ 142174 h 482993"/>
                <a:gd name="connsiteX20-719" fmla="*/ 201164 w 840580"/>
                <a:gd name="connsiteY20-720" fmla="*/ 227080 h 482993"/>
                <a:gd name="connsiteX21-721" fmla="*/ 126395 w 840580"/>
                <a:gd name="connsiteY21-722" fmla="*/ 293441 h 482993"/>
                <a:gd name="connsiteX22-723" fmla="*/ 130252 w 840580"/>
                <a:gd name="connsiteY22-724" fmla="*/ 289248 h 482993"/>
                <a:gd name="connsiteX23-725" fmla="*/ 151635 w 840580"/>
                <a:gd name="connsiteY23-726" fmla="*/ 270502 h 482993"/>
                <a:gd name="connsiteX24-727" fmla="*/ 126395 w 840580"/>
                <a:gd name="connsiteY24-728" fmla="*/ 293441 h 482993"/>
                <a:gd name="connsiteX25-729" fmla="*/ 486583 w 840580"/>
                <a:gd name="connsiteY25-730" fmla="*/ 481001 h 482993"/>
                <a:gd name="connsiteX26-731" fmla="*/ 79539 w 840580"/>
                <a:gd name="connsiteY26-732" fmla="*/ 458234 h 482993"/>
                <a:gd name="connsiteX27-733" fmla="*/ 0 w 840580"/>
                <a:gd name="connsiteY27-734" fmla="*/ 444846 h 482993"/>
                <a:gd name="connsiteX28-735" fmla="*/ 55947 w 840580"/>
                <a:gd name="connsiteY28-736" fmla="*/ 370030 h 482993"/>
                <a:gd name="connsiteX29-737" fmla="*/ 122869 w 840580"/>
                <a:gd name="connsiteY29-738" fmla="*/ 297274 h 482993"/>
                <a:gd name="connsiteX30-739" fmla="*/ 125803 w 840580"/>
                <a:gd name="connsiteY30-740" fmla="*/ 297704 h 482993"/>
                <a:gd name="connsiteX31-741" fmla="*/ 757633 w 840580"/>
                <a:gd name="connsiteY31-742" fmla="*/ 432423 h 482993"/>
                <a:gd name="connsiteX32-743" fmla="*/ 786987 w 840580"/>
                <a:gd name="connsiteY32-744" fmla="*/ 437891 h 482993"/>
                <a:gd name="connsiteX33-745" fmla="*/ 742030 w 840580"/>
                <a:gd name="connsiteY33-746" fmla="*/ 449812 h 482993"/>
                <a:gd name="connsiteX34-747" fmla="*/ 486583 w 840580"/>
                <a:gd name="connsiteY34-748" fmla="*/ 481001 h 482993"/>
                <a:gd name="connsiteX0-749" fmla="*/ 840580 w 840580"/>
                <a:gd name="connsiteY0-750" fmla="*/ 0 h 482993"/>
                <a:gd name="connsiteX1-751" fmla="*/ 840580 w 840580"/>
                <a:gd name="connsiteY1-752" fmla="*/ 0 h 482993"/>
                <a:gd name="connsiteX2-753" fmla="*/ 840580 w 840580"/>
                <a:gd name="connsiteY2-754" fmla="*/ 0 h 482993"/>
                <a:gd name="connsiteX3-755" fmla="*/ 702643 w 840580"/>
                <a:gd name="connsiteY3-756" fmla="*/ 10272 h 482993"/>
                <a:gd name="connsiteX4-757" fmla="*/ 723820 w 840580"/>
                <a:gd name="connsiteY4-758" fmla="*/ 6631 h 482993"/>
                <a:gd name="connsiteX5-759" fmla="*/ 702643 w 840580"/>
                <a:gd name="connsiteY5-760" fmla="*/ 10272 h 482993"/>
                <a:gd name="connsiteX6-761" fmla="*/ 495503 w 840580"/>
                <a:gd name="connsiteY6-762" fmla="*/ 60474 h 482993"/>
                <a:gd name="connsiteX7-763" fmla="*/ 502675 w 840580"/>
                <a:gd name="connsiteY7-764" fmla="*/ 57494 h 482993"/>
                <a:gd name="connsiteX8-765" fmla="*/ 610943 w 840580"/>
                <a:gd name="connsiteY8-766" fmla="*/ 26038 h 482993"/>
                <a:gd name="connsiteX9-767" fmla="*/ 644075 w 840580"/>
                <a:gd name="connsiteY9-768" fmla="*/ 20342 h 482993"/>
                <a:gd name="connsiteX10-769" fmla="*/ 495503 w 840580"/>
                <a:gd name="connsiteY10-770" fmla="*/ 60474 h 482993"/>
                <a:gd name="connsiteX11-771" fmla="*/ 352542 w 840580"/>
                <a:gd name="connsiteY11-772" fmla="*/ 126277 h 482993"/>
                <a:gd name="connsiteX12-773" fmla="*/ 399744 w 840580"/>
                <a:gd name="connsiteY12-774" fmla="*/ 100270 h 482993"/>
                <a:gd name="connsiteX13-775" fmla="*/ 477990 w 840580"/>
                <a:gd name="connsiteY13-776" fmla="*/ 67752 h 482993"/>
                <a:gd name="connsiteX14-777" fmla="*/ 352542 w 840580"/>
                <a:gd name="connsiteY14-778" fmla="*/ 126277 h 482993"/>
                <a:gd name="connsiteX15-779" fmla="*/ 201164 w 840580"/>
                <a:gd name="connsiteY15-780" fmla="*/ 227080 h 482993"/>
                <a:gd name="connsiteX16-781" fmla="*/ 212805 w 840580"/>
                <a:gd name="connsiteY16-782" fmla="*/ 216875 h 482993"/>
                <a:gd name="connsiteX17-783" fmla="*/ 302878 w 840580"/>
                <a:gd name="connsiteY17-784" fmla="*/ 153640 h 482993"/>
                <a:gd name="connsiteX18-785" fmla="*/ 323689 w 840580"/>
                <a:gd name="connsiteY18-786" fmla="*/ 142174 h 482993"/>
                <a:gd name="connsiteX19-787" fmla="*/ 201164 w 840580"/>
                <a:gd name="connsiteY19-788" fmla="*/ 227080 h 482993"/>
                <a:gd name="connsiteX20-789" fmla="*/ 126395 w 840580"/>
                <a:gd name="connsiteY20-790" fmla="*/ 293441 h 482993"/>
                <a:gd name="connsiteX21-791" fmla="*/ 130252 w 840580"/>
                <a:gd name="connsiteY21-792" fmla="*/ 289248 h 482993"/>
                <a:gd name="connsiteX22-793" fmla="*/ 151635 w 840580"/>
                <a:gd name="connsiteY22-794" fmla="*/ 270502 h 482993"/>
                <a:gd name="connsiteX23-795" fmla="*/ 126395 w 840580"/>
                <a:gd name="connsiteY23-796" fmla="*/ 293441 h 482993"/>
                <a:gd name="connsiteX24-797" fmla="*/ 486583 w 840580"/>
                <a:gd name="connsiteY24-798" fmla="*/ 481001 h 482993"/>
                <a:gd name="connsiteX25-799" fmla="*/ 79539 w 840580"/>
                <a:gd name="connsiteY25-800" fmla="*/ 458234 h 482993"/>
                <a:gd name="connsiteX26-801" fmla="*/ 0 w 840580"/>
                <a:gd name="connsiteY26-802" fmla="*/ 444846 h 482993"/>
                <a:gd name="connsiteX27-803" fmla="*/ 55947 w 840580"/>
                <a:gd name="connsiteY27-804" fmla="*/ 370030 h 482993"/>
                <a:gd name="connsiteX28-805" fmla="*/ 122869 w 840580"/>
                <a:gd name="connsiteY28-806" fmla="*/ 297274 h 482993"/>
                <a:gd name="connsiteX29-807" fmla="*/ 125803 w 840580"/>
                <a:gd name="connsiteY29-808" fmla="*/ 297704 h 482993"/>
                <a:gd name="connsiteX30-809" fmla="*/ 757633 w 840580"/>
                <a:gd name="connsiteY30-810" fmla="*/ 432423 h 482993"/>
                <a:gd name="connsiteX31-811" fmla="*/ 786987 w 840580"/>
                <a:gd name="connsiteY31-812" fmla="*/ 437891 h 482993"/>
                <a:gd name="connsiteX32-813" fmla="*/ 742030 w 840580"/>
                <a:gd name="connsiteY32-814" fmla="*/ 449812 h 482993"/>
                <a:gd name="connsiteX33-815" fmla="*/ 486583 w 840580"/>
                <a:gd name="connsiteY33-816" fmla="*/ 481001 h 482993"/>
                <a:gd name="connsiteX0-817" fmla="*/ 702643 w 786987"/>
                <a:gd name="connsiteY0-818" fmla="*/ 3641 h 476362"/>
                <a:gd name="connsiteX1-819" fmla="*/ 723820 w 786987"/>
                <a:gd name="connsiteY1-820" fmla="*/ 0 h 476362"/>
                <a:gd name="connsiteX2-821" fmla="*/ 702643 w 786987"/>
                <a:gd name="connsiteY2-822" fmla="*/ 3641 h 476362"/>
                <a:gd name="connsiteX3-823" fmla="*/ 495503 w 786987"/>
                <a:gd name="connsiteY3-824" fmla="*/ 53843 h 476362"/>
                <a:gd name="connsiteX4-825" fmla="*/ 502675 w 786987"/>
                <a:gd name="connsiteY4-826" fmla="*/ 50863 h 476362"/>
                <a:gd name="connsiteX5-827" fmla="*/ 610943 w 786987"/>
                <a:gd name="connsiteY5-828" fmla="*/ 19407 h 476362"/>
                <a:gd name="connsiteX6-829" fmla="*/ 644075 w 786987"/>
                <a:gd name="connsiteY6-830" fmla="*/ 13711 h 476362"/>
                <a:gd name="connsiteX7-831" fmla="*/ 495503 w 786987"/>
                <a:gd name="connsiteY7-832" fmla="*/ 53843 h 476362"/>
                <a:gd name="connsiteX8-833" fmla="*/ 352542 w 786987"/>
                <a:gd name="connsiteY8-834" fmla="*/ 119646 h 476362"/>
                <a:gd name="connsiteX9-835" fmla="*/ 399744 w 786987"/>
                <a:gd name="connsiteY9-836" fmla="*/ 93639 h 476362"/>
                <a:gd name="connsiteX10-837" fmla="*/ 477990 w 786987"/>
                <a:gd name="connsiteY10-838" fmla="*/ 61121 h 476362"/>
                <a:gd name="connsiteX11-839" fmla="*/ 352542 w 786987"/>
                <a:gd name="connsiteY11-840" fmla="*/ 119646 h 476362"/>
                <a:gd name="connsiteX12-841" fmla="*/ 201164 w 786987"/>
                <a:gd name="connsiteY12-842" fmla="*/ 220449 h 476362"/>
                <a:gd name="connsiteX13-843" fmla="*/ 212805 w 786987"/>
                <a:gd name="connsiteY13-844" fmla="*/ 210244 h 476362"/>
                <a:gd name="connsiteX14-845" fmla="*/ 302878 w 786987"/>
                <a:gd name="connsiteY14-846" fmla="*/ 147009 h 476362"/>
                <a:gd name="connsiteX15-847" fmla="*/ 323689 w 786987"/>
                <a:gd name="connsiteY15-848" fmla="*/ 135543 h 476362"/>
                <a:gd name="connsiteX16-849" fmla="*/ 201164 w 786987"/>
                <a:gd name="connsiteY16-850" fmla="*/ 220449 h 476362"/>
                <a:gd name="connsiteX17-851" fmla="*/ 126395 w 786987"/>
                <a:gd name="connsiteY17-852" fmla="*/ 286810 h 476362"/>
                <a:gd name="connsiteX18-853" fmla="*/ 130252 w 786987"/>
                <a:gd name="connsiteY18-854" fmla="*/ 282617 h 476362"/>
                <a:gd name="connsiteX19-855" fmla="*/ 151635 w 786987"/>
                <a:gd name="connsiteY19-856" fmla="*/ 263871 h 476362"/>
                <a:gd name="connsiteX20-857" fmla="*/ 126395 w 786987"/>
                <a:gd name="connsiteY20-858" fmla="*/ 286810 h 476362"/>
                <a:gd name="connsiteX21-859" fmla="*/ 486583 w 786987"/>
                <a:gd name="connsiteY21-860" fmla="*/ 474370 h 476362"/>
                <a:gd name="connsiteX22-861" fmla="*/ 79539 w 786987"/>
                <a:gd name="connsiteY22-862" fmla="*/ 451603 h 476362"/>
                <a:gd name="connsiteX23-863" fmla="*/ 0 w 786987"/>
                <a:gd name="connsiteY23-864" fmla="*/ 438215 h 476362"/>
                <a:gd name="connsiteX24-865" fmla="*/ 55947 w 786987"/>
                <a:gd name="connsiteY24-866" fmla="*/ 363399 h 476362"/>
                <a:gd name="connsiteX25-867" fmla="*/ 122869 w 786987"/>
                <a:gd name="connsiteY25-868" fmla="*/ 290643 h 476362"/>
                <a:gd name="connsiteX26-869" fmla="*/ 125803 w 786987"/>
                <a:gd name="connsiteY26-870" fmla="*/ 291073 h 476362"/>
                <a:gd name="connsiteX27-871" fmla="*/ 757633 w 786987"/>
                <a:gd name="connsiteY27-872" fmla="*/ 425792 h 476362"/>
                <a:gd name="connsiteX28-873" fmla="*/ 786987 w 786987"/>
                <a:gd name="connsiteY28-874" fmla="*/ 431260 h 476362"/>
                <a:gd name="connsiteX29-875" fmla="*/ 742030 w 786987"/>
                <a:gd name="connsiteY29-876" fmla="*/ 443181 h 476362"/>
                <a:gd name="connsiteX30-877" fmla="*/ 486583 w 786987"/>
                <a:gd name="connsiteY30-878" fmla="*/ 474370 h 476362"/>
                <a:gd name="connsiteX0-879" fmla="*/ 495503 w 786987"/>
                <a:gd name="connsiteY0-880" fmla="*/ 40132 h 462651"/>
                <a:gd name="connsiteX1-881" fmla="*/ 502675 w 786987"/>
                <a:gd name="connsiteY1-882" fmla="*/ 37152 h 462651"/>
                <a:gd name="connsiteX2-883" fmla="*/ 610943 w 786987"/>
                <a:gd name="connsiteY2-884" fmla="*/ 5696 h 462651"/>
                <a:gd name="connsiteX3-885" fmla="*/ 644075 w 786987"/>
                <a:gd name="connsiteY3-886" fmla="*/ 0 h 462651"/>
                <a:gd name="connsiteX4-887" fmla="*/ 495503 w 786987"/>
                <a:gd name="connsiteY4-888" fmla="*/ 40132 h 462651"/>
                <a:gd name="connsiteX5-889" fmla="*/ 352542 w 786987"/>
                <a:gd name="connsiteY5-890" fmla="*/ 105935 h 462651"/>
                <a:gd name="connsiteX6-891" fmla="*/ 399744 w 786987"/>
                <a:gd name="connsiteY6-892" fmla="*/ 79928 h 462651"/>
                <a:gd name="connsiteX7-893" fmla="*/ 477990 w 786987"/>
                <a:gd name="connsiteY7-894" fmla="*/ 47410 h 462651"/>
                <a:gd name="connsiteX8-895" fmla="*/ 352542 w 786987"/>
                <a:gd name="connsiteY8-896" fmla="*/ 105935 h 462651"/>
                <a:gd name="connsiteX9-897" fmla="*/ 201164 w 786987"/>
                <a:gd name="connsiteY9-898" fmla="*/ 206738 h 462651"/>
                <a:gd name="connsiteX10-899" fmla="*/ 212805 w 786987"/>
                <a:gd name="connsiteY10-900" fmla="*/ 196533 h 462651"/>
                <a:gd name="connsiteX11-901" fmla="*/ 302878 w 786987"/>
                <a:gd name="connsiteY11-902" fmla="*/ 133298 h 462651"/>
                <a:gd name="connsiteX12-903" fmla="*/ 323689 w 786987"/>
                <a:gd name="connsiteY12-904" fmla="*/ 121832 h 462651"/>
                <a:gd name="connsiteX13-905" fmla="*/ 201164 w 786987"/>
                <a:gd name="connsiteY13-906" fmla="*/ 206738 h 462651"/>
                <a:gd name="connsiteX14-907" fmla="*/ 126395 w 786987"/>
                <a:gd name="connsiteY14-908" fmla="*/ 273099 h 462651"/>
                <a:gd name="connsiteX15-909" fmla="*/ 130252 w 786987"/>
                <a:gd name="connsiteY15-910" fmla="*/ 268906 h 462651"/>
                <a:gd name="connsiteX16-911" fmla="*/ 151635 w 786987"/>
                <a:gd name="connsiteY16-912" fmla="*/ 250160 h 462651"/>
                <a:gd name="connsiteX17-913" fmla="*/ 126395 w 786987"/>
                <a:gd name="connsiteY17-914" fmla="*/ 273099 h 462651"/>
                <a:gd name="connsiteX18-915" fmla="*/ 486583 w 786987"/>
                <a:gd name="connsiteY18-916" fmla="*/ 460659 h 462651"/>
                <a:gd name="connsiteX19-917" fmla="*/ 79539 w 786987"/>
                <a:gd name="connsiteY19-918" fmla="*/ 437892 h 462651"/>
                <a:gd name="connsiteX20-919" fmla="*/ 0 w 786987"/>
                <a:gd name="connsiteY20-920" fmla="*/ 424504 h 462651"/>
                <a:gd name="connsiteX21-921" fmla="*/ 55947 w 786987"/>
                <a:gd name="connsiteY21-922" fmla="*/ 349688 h 462651"/>
                <a:gd name="connsiteX22-923" fmla="*/ 122869 w 786987"/>
                <a:gd name="connsiteY22-924" fmla="*/ 276932 h 462651"/>
                <a:gd name="connsiteX23-925" fmla="*/ 125803 w 786987"/>
                <a:gd name="connsiteY23-926" fmla="*/ 277362 h 462651"/>
                <a:gd name="connsiteX24-927" fmla="*/ 757633 w 786987"/>
                <a:gd name="connsiteY24-928" fmla="*/ 412081 h 462651"/>
                <a:gd name="connsiteX25-929" fmla="*/ 786987 w 786987"/>
                <a:gd name="connsiteY25-930" fmla="*/ 417549 h 462651"/>
                <a:gd name="connsiteX26-931" fmla="*/ 742030 w 786987"/>
                <a:gd name="connsiteY26-932" fmla="*/ 429470 h 462651"/>
                <a:gd name="connsiteX27-933" fmla="*/ 486583 w 786987"/>
                <a:gd name="connsiteY27-934" fmla="*/ 460659 h 462651"/>
                <a:gd name="connsiteX0-935" fmla="*/ 495503 w 786987"/>
                <a:gd name="connsiteY0-936" fmla="*/ 40132 h 462651"/>
                <a:gd name="connsiteX1-937" fmla="*/ 502675 w 786987"/>
                <a:gd name="connsiteY1-938" fmla="*/ 37152 h 462651"/>
                <a:gd name="connsiteX2-939" fmla="*/ 644075 w 786987"/>
                <a:gd name="connsiteY2-940" fmla="*/ 0 h 462651"/>
                <a:gd name="connsiteX3-941" fmla="*/ 495503 w 786987"/>
                <a:gd name="connsiteY3-942" fmla="*/ 40132 h 462651"/>
                <a:gd name="connsiteX4-943" fmla="*/ 352542 w 786987"/>
                <a:gd name="connsiteY4-944" fmla="*/ 105935 h 462651"/>
                <a:gd name="connsiteX5-945" fmla="*/ 399744 w 786987"/>
                <a:gd name="connsiteY5-946" fmla="*/ 79928 h 462651"/>
                <a:gd name="connsiteX6-947" fmla="*/ 477990 w 786987"/>
                <a:gd name="connsiteY6-948" fmla="*/ 47410 h 462651"/>
                <a:gd name="connsiteX7-949" fmla="*/ 352542 w 786987"/>
                <a:gd name="connsiteY7-950" fmla="*/ 105935 h 462651"/>
                <a:gd name="connsiteX8-951" fmla="*/ 201164 w 786987"/>
                <a:gd name="connsiteY8-952" fmla="*/ 206738 h 462651"/>
                <a:gd name="connsiteX9-953" fmla="*/ 212805 w 786987"/>
                <a:gd name="connsiteY9-954" fmla="*/ 196533 h 462651"/>
                <a:gd name="connsiteX10-955" fmla="*/ 302878 w 786987"/>
                <a:gd name="connsiteY10-956" fmla="*/ 133298 h 462651"/>
                <a:gd name="connsiteX11-957" fmla="*/ 323689 w 786987"/>
                <a:gd name="connsiteY11-958" fmla="*/ 121832 h 462651"/>
                <a:gd name="connsiteX12-959" fmla="*/ 201164 w 786987"/>
                <a:gd name="connsiteY12-960" fmla="*/ 206738 h 462651"/>
                <a:gd name="connsiteX13-961" fmla="*/ 126395 w 786987"/>
                <a:gd name="connsiteY13-962" fmla="*/ 273099 h 462651"/>
                <a:gd name="connsiteX14-963" fmla="*/ 130252 w 786987"/>
                <a:gd name="connsiteY14-964" fmla="*/ 268906 h 462651"/>
                <a:gd name="connsiteX15-965" fmla="*/ 151635 w 786987"/>
                <a:gd name="connsiteY15-966" fmla="*/ 250160 h 462651"/>
                <a:gd name="connsiteX16-967" fmla="*/ 126395 w 786987"/>
                <a:gd name="connsiteY16-968" fmla="*/ 273099 h 462651"/>
                <a:gd name="connsiteX17-969" fmla="*/ 486583 w 786987"/>
                <a:gd name="connsiteY17-970" fmla="*/ 460659 h 462651"/>
                <a:gd name="connsiteX18-971" fmla="*/ 79539 w 786987"/>
                <a:gd name="connsiteY18-972" fmla="*/ 437892 h 462651"/>
                <a:gd name="connsiteX19-973" fmla="*/ 0 w 786987"/>
                <a:gd name="connsiteY19-974" fmla="*/ 424504 h 462651"/>
                <a:gd name="connsiteX20-975" fmla="*/ 55947 w 786987"/>
                <a:gd name="connsiteY20-976" fmla="*/ 349688 h 462651"/>
                <a:gd name="connsiteX21-977" fmla="*/ 122869 w 786987"/>
                <a:gd name="connsiteY21-978" fmla="*/ 276932 h 462651"/>
                <a:gd name="connsiteX22-979" fmla="*/ 125803 w 786987"/>
                <a:gd name="connsiteY22-980" fmla="*/ 277362 h 462651"/>
                <a:gd name="connsiteX23-981" fmla="*/ 757633 w 786987"/>
                <a:gd name="connsiteY23-982" fmla="*/ 412081 h 462651"/>
                <a:gd name="connsiteX24-983" fmla="*/ 786987 w 786987"/>
                <a:gd name="connsiteY24-984" fmla="*/ 417549 h 462651"/>
                <a:gd name="connsiteX25-985" fmla="*/ 742030 w 786987"/>
                <a:gd name="connsiteY25-986" fmla="*/ 429470 h 462651"/>
                <a:gd name="connsiteX26-987" fmla="*/ 486583 w 786987"/>
                <a:gd name="connsiteY26-988" fmla="*/ 460659 h 462651"/>
                <a:gd name="connsiteX0-989" fmla="*/ 495503 w 786987"/>
                <a:gd name="connsiteY0-990" fmla="*/ 2980 h 425499"/>
                <a:gd name="connsiteX1-991" fmla="*/ 502675 w 786987"/>
                <a:gd name="connsiteY1-992" fmla="*/ 0 h 425499"/>
                <a:gd name="connsiteX2-993" fmla="*/ 495503 w 786987"/>
                <a:gd name="connsiteY2-994" fmla="*/ 2980 h 425499"/>
                <a:gd name="connsiteX3-995" fmla="*/ 352542 w 786987"/>
                <a:gd name="connsiteY3-996" fmla="*/ 68783 h 425499"/>
                <a:gd name="connsiteX4-997" fmla="*/ 399744 w 786987"/>
                <a:gd name="connsiteY4-998" fmla="*/ 42776 h 425499"/>
                <a:gd name="connsiteX5-999" fmla="*/ 477990 w 786987"/>
                <a:gd name="connsiteY5-1000" fmla="*/ 10258 h 425499"/>
                <a:gd name="connsiteX6-1001" fmla="*/ 352542 w 786987"/>
                <a:gd name="connsiteY6-1002" fmla="*/ 68783 h 425499"/>
                <a:gd name="connsiteX7-1003" fmla="*/ 201164 w 786987"/>
                <a:gd name="connsiteY7-1004" fmla="*/ 169586 h 425499"/>
                <a:gd name="connsiteX8-1005" fmla="*/ 212805 w 786987"/>
                <a:gd name="connsiteY8-1006" fmla="*/ 159381 h 425499"/>
                <a:gd name="connsiteX9-1007" fmla="*/ 302878 w 786987"/>
                <a:gd name="connsiteY9-1008" fmla="*/ 96146 h 425499"/>
                <a:gd name="connsiteX10-1009" fmla="*/ 323689 w 786987"/>
                <a:gd name="connsiteY10-1010" fmla="*/ 84680 h 425499"/>
                <a:gd name="connsiteX11-1011" fmla="*/ 201164 w 786987"/>
                <a:gd name="connsiteY11-1012" fmla="*/ 169586 h 425499"/>
                <a:gd name="connsiteX12-1013" fmla="*/ 126395 w 786987"/>
                <a:gd name="connsiteY12-1014" fmla="*/ 235947 h 425499"/>
                <a:gd name="connsiteX13-1015" fmla="*/ 130252 w 786987"/>
                <a:gd name="connsiteY13-1016" fmla="*/ 231754 h 425499"/>
                <a:gd name="connsiteX14-1017" fmla="*/ 151635 w 786987"/>
                <a:gd name="connsiteY14-1018" fmla="*/ 213008 h 425499"/>
                <a:gd name="connsiteX15-1019" fmla="*/ 126395 w 786987"/>
                <a:gd name="connsiteY15-1020" fmla="*/ 235947 h 425499"/>
                <a:gd name="connsiteX16-1021" fmla="*/ 486583 w 786987"/>
                <a:gd name="connsiteY16-1022" fmla="*/ 423507 h 425499"/>
                <a:gd name="connsiteX17-1023" fmla="*/ 79539 w 786987"/>
                <a:gd name="connsiteY17-1024" fmla="*/ 400740 h 425499"/>
                <a:gd name="connsiteX18-1025" fmla="*/ 0 w 786987"/>
                <a:gd name="connsiteY18-1026" fmla="*/ 387352 h 425499"/>
                <a:gd name="connsiteX19-1027" fmla="*/ 55947 w 786987"/>
                <a:gd name="connsiteY19-1028" fmla="*/ 312536 h 425499"/>
                <a:gd name="connsiteX20-1029" fmla="*/ 122869 w 786987"/>
                <a:gd name="connsiteY20-1030" fmla="*/ 239780 h 425499"/>
                <a:gd name="connsiteX21-1031" fmla="*/ 125803 w 786987"/>
                <a:gd name="connsiteY21-1032" fmla="*/ 240210 h 425499"/>
                <a:gd name="connsiteX22-1033" fmla="*/ 757633 w 786987"/>
                <a:gd name="connsiteY22-1034" fmla="*/ 374929 h 425499"/>
                <a:gd name="connsiteX23-1035" fmla="*/ 786987 w 786987"/>
                <a:gd name="connsiteY23-1036" fmla="*/ 380397 h 425499"/>
                <a:gd name="connsiteX24-1037" fmla="*/ 742030 w 786987"/>
                <a:gd name="connsiteY24-1038" fmla="*/ 392318 h 425499"/>
                <a:gd name="connsiteX25-1039" fmla="*/ 486583 w 786987"/>
                <a:gd name="connsiteY25-1040" fmla="*/ 423507 h 425499"/>
                <a:gd name="connsiteX0-1041" fmla="*/ 352542 w 786987"/>
                <a:gd name="connsiteY0-1042" fmla="*/ 58525 h 415241"/>
                <a:gd name="connsiteX1-1043" fmla="*/ 399744 w 786987"/>
                <a:gd name="connsiteY1-1044" fmla="*/ 32518 h 415241"/>
                <a:gd name="connsiteX2-1045" fmla="*/ 477990 w 786987"/>
                <a:gd name="connsiteY2-1046" fmla="*/ 0 h 415241"/>
                <a:gd name="connsiteX3-1047" fmla="*/ 352542 w 786987"/>
                <a:gd name="connsiteY3-1048" fmla="*/ 58525 h 415241"/>
                <a:gd name="connsiteX4-1049" fmla="*/ 201164 w 786987"/>
                <a:gd name="connsiteY4-1050" fmla="*/ 159328 h 415241"/>
                <a:gd name="connsiteX5-1051" fmla="*/ 212805 w 786987"/>
                <a:gd name="connsiteY5-1052" fmla="*/ 149123 h 415241"/>
                <a:gd name="connsiteX6-1053" fmla="*/ 302878 w 786987"/>
                <a:gd name="connsiteY6-1054" fmla="*/ 85888 h 415241"/>
                <a:gd name="connsiteX7-1055" fmla="*/ 323689 w 786987"/>
                <a:gd name="connsiteY7-1056" fmla="*/ 74422 h 415241"/>
                <a:gd name="connsiteX8-1057" fmla="*/ 201164 w 786987"/>
                <a:gd name="connsiteY8-1058" fmla="*/ 159328 h 415241"/>
                <a:gd name="connsiteX9-1059" fmla="*/ 126395 w 786987"/>
                <a:gd name="connsiteY9-1060" fmla="*/ 225689 h 415241"/>
                <a:gd name="connsiteX10-1061" fmla="*/ 130252 w 786987"/>
                <a:gd name="connsiteY10-1062" fmla="*/ 221496 h 415241"/>
                <a:gd name="connsiteX11-1063" fmla="*/ 151635 w 786987"/>
                <a:gd name="connsiteY11-1064" fmla="*/ 202750 h 415241"/>
                <a:gd name="connsiteX12-1065" fmla="*/ 126395 w 786987"/>
                <a:gd name="connsiteY12-1066" fmla="*/ 225689 h 415241"/>
                <a:gd name="connsiteX13-1067" fmla="*/ 486583 w 786987"/>
                <a:gd name="connsiteY13-1068" fmla="*/ 413249 h 415241"/>
                <a:gd name="connsiteX14-1069" fmla="*/ 79539 w 786987"/>
                <a:gd name="connsiteY14-1070" fmla="*/ 390482 h 415241"/>
                <a:gd name="connsiteX15-1071" fmla="*/ 0 w 786987"/>
                <a:gd name="connsiteY15-1072" fmla="*/ 377094 h 415241"/>
                <a:gd name="connsiteX16-1073" fmla="*/ 55947 w 786987"/>
                <a:gd name="connsiteY16-1074" fmla="*/ 302278 h 415241"/>
                <a:gd name="connsiteX17-1075" fmla="*/ 122869 w 786987"/>
                <a:gd name="connsiteY17-1076" fmla="*/ 229522 h 415241"/>
                <a:gd name="connsiteX18-1077" fmla="*/ 125803 w 786987"/>
                <a:gd name="connsiteY18-1078" fmla="*/ 229952 h 415241"/>
                <a:gd name="connsiteX19-1079" fmla="*/ 757633 w 786987"/>
                <a:gd name="connsiteY19-1080" fmla="*/ 364671 h 415241"/>
                <a:gd name="connsiteX20-1081" fmla="*/ 786987 w 786987"/>
                <a:gd name="connsiteY20-1082" fmla="*/ 370139 h 415241"/>
                <a:gd name="connsiteX21-1083" fmla="*/ 742030 w 786987"/>
                <a:gd name="connsiteY21-1084" fmla="*/ 382060 h 415241"/>
                <a:gd name="connsiteX22-1085" fmla="*/ 486583 w 786987"/>
                <a:gd name="connsiteY22-1086" fmla="*/ 413249 h 415241"/>
                <a:gd name="connsiteX0-1087" fmla="*/ 352542 w 786987"/>
                <a:gd name="connsiteY0-1088" fmla="*/ 26007 h 382723"/>
                <a:gd name="connsiteX1-1089" fmla="*/ 399744 w 786987"/>
                <a:gd name="connsiteY1-1090" fmla="*/ 0 h 382723"/>
                <a:gd name="connsiteX2-1091" fmla="*/ 352542 w 786987"/>
                <a:gd name="connsiteY2-1092" fmla="*/ 26007 h 382723"/>
                <a:gd name="connsiteX3-1093" fmla="*/ 201164 w 786987"/>
                <a:gd name="connsiteY3-1094" fmla="*/ 126810 h 382723"/>
                <a:gd name="connsiteX4-1095" fmla="*/ 212805 w 786987"/>
                <a:gd name="connsiteY4-1096" fmla="*/ 116605 h 382723"/>
                <a:gd name="connsiteX5-1097" fmla="*/ 302878 w 786987"/>
                <a:gd name="connsiteY5-1098" fmla="*/ 53370 h 382723"/>
                <a:gd name="connsiteX6-1099" fmla="*/ 323689 w 786987"/>
                <a:gd name="connsiteY6-1100" fmla="*/ 41904 h 382723"/>
                <a:gd name="connsiteX7-1101" fmla="*/ 201164 w 786987"/>
                <a:gd name="connsiteY7-1102" fmla="*/ 126810 h 382723"/>
                <a:gd name="connsiteX8-1103" fmla="*/ 126395 w 786987"/>
                <a:gd name="connsiteY8-1104" fmla="*/ 193171 h 382723"/>
                <a:gd name="connsiteX9-1105" fmla="*/ 130252 w 786987"/>
                <a:gd name="connsiteY9-1106" fmla="*/ 188978 h 382723"/>
                <a:gd name="connsiteX10-1107" fmla="*/ 151635 w 786987"/>
                <a:gd name="connsiteY10-1108" fmla="*/ 170232 h 382723"/>
                <a:gd name="connsiteX11-1109" fmla="*/ 126395 w 786987"/>
                <a:gd name="connsiteY11-1110" fmla="*/ 193171 h 382723"/>
                <a:gd name="connsiteX12-1111" fmla="*/ 486583 w 786987"/>
                <a:gd name="connsiteY12-1112" fmla="*/ 380731 h 382723"/>
                <a:gd name="connsiteX13-1113" fmla="*/ 79539 w 786987"/>
                <a:gd name="connsiteY13-1114" fmla="*/ 357964 h 382723"/>
                <a:gd name="connsiteX14-1115" fmla="*/ 0 w 786987"/>
                <a:gd name="connsiteY14-1116" fmla="*/ 344576 h 382723"/>
                <a:gd name="connsiteX15-1117" fmla="*/ 55947 w 786987"/>
                <a:gd name="connsiteY15-1118" fmla="*/ 269760 h 382723"/>
                <a:gd name="connsiteX16-1119" fmla="*/ 122869 w 786987"/>
                <a:gd name="connsiteY16-1120" fmla="*/ 197004 h 382723"/>
                <a:gd name="connsiteX17-1121" fmla="*/ 125803 w 786987"/>
                <a:gd name="connsiteY17-1122" fmla="*/ 197434 h 382723"/>
                <a:gd name="connsiteX18-1123" fmla="*/ 757633 w 786987"/>
                <a:gd name="connsiteY18-1124" fmla="*/ 332153 h 382723"/>
                <a:gd name="connsiteX19-1125" fmla="*/ 786987 w 786987"/>
                <a:gd name="connsiteY19-1126" fmla="*/ 337621 h 382723"/>
                <a:gd name="connsiteX20-1127" fmla="*/ 742030 w 786987"/>
                <a:gd name="connsiteY20-1128" fmla="*/ 349542 h 382723"/>
                <a:gd name="connsiteX21-1129" fmla="*/ 486583 w 786987"/>
                <a:gd name="connsiteY21-1130" fmla="*/ 380731 h 382723"/>
                <a:gd name="connsiteX0-1131" fmla="*/ 201164 w 786987"/>
                <a:gd name="connsiteY0-1132" fmla="*/ 84906 h 340819"/>
                <a:gd name="connsiteX1-1133" fmla="*/ 212805 w 786987"/>
                <a:gd name="connsiteY1-1134" fmla="*/ 74701 h 340819"/>
                <a:gd name="connsiteX2-1135" fmla="*/ 302878 w 786987"/>
                <a:gd name="connsiteY2-1136" fmla="*/ 11466 h 340819"/>
                <a:gd name="connsiteX3-1137" fmla="*/ 323689 w 786987"/>
                <a:gd name="connsiteY3-1138" fmla="*/ 0 h 340819"/>
                <a:gd name="connsiteX4-1139" fmla="*/ 201164 w 786987"/>
                <a:gd name="connsiteY4-1140" fmla="*/ 84906 h 340819"/>
                <a:gd name="connsiteX5-1141" fmla="*/ 126395 w 786987"/>
                <a:gd name="connsiteY5-1142" fmla="*/ 151267 h 340819"/>
                <a:gd name="connsiteX6-1143" fmla="*/ 130252 w 786987"/>
                <a:gd name="connsiteY6-1144" fmla="*/ 147074 h 340819"/>
                <a:gd name="connsiteX7-1145" fmla="*/ 151635 w 786987"/>
                <a:gd name="connsiteY7-1146" fmla="*/ 128328 h 340819"/>
                <a:gd name="connsiteX8-1147" fmla="*/ 126395 w 786987"/>
                <a:gd name="connsiteY8-1148" fmla="*/ 151267 h 340819"/>
                <a:gd name="connsiteX9-1149" fmla="*/ 486583 w 786987"/>
                <a:gd name="connsiteY9-1150" fmla="*/ 338827 h 340819"/>
                <a:gd name="connsiteX10-1151" fmla="*/ 79539 w 786987"/>
                <a:gd name="connsiteY10-1152" fmla="*/ 316060 h 340819"/>
                <a:gd name="connsiteX11-1153" fmla="*/ 0 w 786987"/>
                <a:gd name="connsiteY11-1154" fmla="*/ 302672 h 340819"/>
                <a:gd name="connsiteX12-1155" fmla="*/ 55947 w 786987"/>
                <a:gd name="connsiteY12-1156" fmla="*/ 227856 h 340819"/>
                <a:gd name="connsiteX13-1157" fmla="*/ 122869 w 786987"/>
                <a:gd name="connsiteY13-1158" fmla="*/ 155100 h 340819"/>
                <a:gd name="connsiteX14-1159" fmla="*/ 125803 w 786987"/>
                <a:gd name="connsiteY14-1160" fmla="*/ 155530 h 340819"/>
                <a:gd name="connsiteX15-1161" fmla="*/ 757633 w 786987"/>
                <a:gd name="connsiteY15-1162" fmla="*/ 290249 h 340819"/>
                <a:gd name="connsiteX16-1163" fmla="*/ 786987 w 786987"/>
                <a:gd name="connsiteY16-1164" fmla="*/ 295717 h 340819"/>
                <a:gd name="connsiteX17-1165" fmla="*/ 742030 w 786987"/>
                <a:gd name="connsiteY17-1166" fmla="*/ 307638 h 340819"/>
                <a:gd name="connsiteX18-1167" fmla="*/ 486583 w 786987"/>
                <a:gd name="connsiteY18-1168" fmla="*/ 338827 h 340819"/>
                <a:gd name="connsiteX0-1169" fmla="*/ 201164 w 786987"/>
                <a:gd name="connsiteY0-1170" fmla="*/ 84940 h 340853"/>
                <a:gd name="connsiteX1-1171" fmla="*/ 212805 w 786987"/>
                <a:gd name="connsiteY1-1172" fmla="*/ 74735 h 340853"/>
                <a:gd name="connsiteX2-1173" fmla="*/ 323689 w 786987"/>
                <a:gd name="connsiteY2-1174" fmla="*/ 34 h 340853"/>
                <a:gd name="connsiteX3-1175" fmla="*/ 201164 w 786987"/>
                <a:gd name="connsiteY3-1176" fmla="*/ 84940 h 340853"/>
                <a:gd name="connsiteX4-1177" fmla="*/ 126395 w 786987"/>
                <a:gd name="connsiteY4-1178" fmla="*/ 151301 h 340853"/>
                <a:gd name="connsiteX5-1179" fmla="*/ 130252 w 786987"/>
                <a:gd name="connsiteY5-1180" fmla="*/ 147108 h 340853"/>
                <a:gd name="connsiteX6-1181" fmla="*/ 151635 w 786987"/>
                <a:gd name="connsiteY6-1182" fmla="*/ 128362 h 340853"/>
                <a:gd name="connsiteX7-1183" fmla="*/ 126395 w 786987"/>
                <a:gd name="connsiteY7-1184" fmla="*/ 151301 h 340853"/>
                <a:gd name="connsiteX8-1185" fmla="*/ 486583 w 786987"/>
                <a:gd name="connsiteY8-1186" fmla="*/ 338861 h 340853"/>
                <a:gd name="connsiteX9-1187" fmla="*/ 79539 w 786987"/>
                <a:gd name="connsiteY9-1188" fmla="*/ 316094 h 340853"/>
                <a:gd name="connsiteX10-1189" fmla="*/ 0 w 786987"/>
                <a:gd name="connsiteY10-1190" fmla="*/ 302706 h 340853"/>
                <a:gd name="connsiteX11-1191" fmla="*/ 55947 w 786987"/>
                <a:gd name="connsiteY11-1192" fmla="*/ 227890 h 340853"/>
                <a:gd name="connsiteX12-1193" fmla="*/ 122869 w 786987"/>
                <a:gd name="connsiteY12-1194" fmla="*/ 155134 h 340853"/>
                <a:gd name="connsiteX13-1195" fmla="*/ 125803 w 786987"/>
                <a:gd name="connsiteY13-1196" fmla="*/ 155564 h 340853"/>
                <a:gd name="connsiteX14-1197" fmla="*/ 757633 w 786987"/>
                <a:gd name="connsiteY14-1198" fmla="*/ 290283 h 340853"/>
                <a:gd name="connsiteX15-1199" fmla="*/ 786987 w 786987"/>
                <a:gd name="connsiteY15-1200" fmla="*/ 295751 h 340853"/>
                <a:gd name="connsiteX16-1201" fmla="*/ 742030 w 786987"/>
                <a:gd name="connsiteY16-1202" fmla="*/ 307672 h 340853"/>
                <a:gd name="connsiteX17-1203" fmla="*/ 486583 w 786987"/>
                <a:gd name="connsiteY17-1204" fmla="*/ 338861 h 340853"/>
                <a:gd name="connsiteX0-1205" fmla="*/ 201164 w 786987"/>
                <a:gd name="connsiteY0-1206" fmla="*/ 10205 h 266118"/>
                <a:gd name="connsiteX1-1207" fmla="*/ 212805 w 786987"/>
                <a:gd name="connsiteY1-1208" fmla="*/ 0 h 266118"/>
                <a:gd name="connsiteX2-1209" fmla="*/ 201164 w 786987"/>
                <a:gd name="connsiteY2-1210" fmla="*/ 10205 h 266118"/>
                <a:gd name="connsiteX3-1211" fmla="*/ 126395 w 786987"/>
                <a:gd name="connsiteY3-1212" fmla="*/ 76566 h 266118"/>
                <a:gd name="connsiteX4-1213" fmla="*/ 130252 w 786987"/>
                <a:gd name="connsiteY4-1214" fmla="*/ 72373 h 266118"/>
                <a:gd name="connsiteX5-1215" fmla="*/ 151635 w 786987"/>
                <a:gd name="connsiteY5-1216" fmla="*/ 53627 h 266118"/>
                <a:gd name="connsiteX6-1217" fmla="*/ 126395 w 786987"/>
                <a:gd name="connsiteY6-1218" fmla="*/ 76566 h 266118"/>
                <a:gd name="connsiteX7-1219" fmla="*/ 486583 w 786987"/>
                <a:gd name="connsiteY7-1220" fmla="*/ 264126 h 266118"/>
                <a:gd name="connsiteX8-1221" fmla="*/ 79539 w 786987"/>
                <a:gd name="connsiteY8-1222" fmla="*/ 241359 h 266118"/>
                <a:gd name="connsiteX9-1223" fmla="*/ 0 w 786987"/>
                <a:gd name="connsiteY9-1224" fmla="*/ 227971 h 266118"/>
                <a:gd name="connsiteX10-1225" fmla="*/ 55947 w 786987"/>
                <a:gd name="connsiteY10-1226" fmla="*/ 153155 h 266118"/>
                <a:gd name="connsiteX11-1227" fmla="*/ 122869 w 786987"/>
                <a:gd name="connsiteY11-1228" fmla="*/ 80399 h 266118"/>
                <a:gd name="connsiteX12-1229" fmla="*/ 125803 w 786987"/>
                <a:gd name="connsiteY12-1230" fmla="*/ 80829 h 266118"/>
                <a:gd name="connsiteX13-1231" fmla="*/ 757633 w 786987"/>
                <a:gd name="connsiteY13-1232" fmla="*/ 215548 h 266118"/>
                <a:gd name="connsiteX14-1233" fmla="*/ 786987 w 786987"/>
                <a:gd name="connsiteY14-1234" fmla="*/ 221016 h 266118"/>
                <a:gd name="connsiteX15-1235" fmla="*/ 742030 w 786987"/>
                <a:gd name="connsiteY15-1236" fmla="*/ 232937 h 266118"/>
                <a:gd name="connsiteX16-1237" fmla="*/ 486583 w 786987"/>
                <a:gd name="connsiteY16-1238" fmla="*/ 264126 h 266118"/>
                <a:gd name="connsiteX0-1239" fmla="*/ 126395 w 786987"/>
                <a:gd name="connsiteY0-1240" fmla="*/ 22939 h 212491"/>
                <a:gd name="connsiteX1-1241" fmla="*/ 130252 w 786987"/>
                <a:gd name="connsiteY1-1242" fmla="*/ 18746 h 212491"/>
                <a:gd name="connsiteX2-1243" fmla="*/ 151635 w 786987"/>
                <a:gd name="connsiteY2-1244" fmla="*/ 0 h 212491"/>
                <a:gd name="connsiteX3-1245" fmla="*/ 126395 w 786987"/>
                <a:gd name="connsiteY3-1246" fmla="*/ 22939 h 212491"/>
                <a:gd name="connsiteX4-1247" fmla="*/ 486583 w 786987"/>
                <a:gd name="connsiteY4-1248" fmla="*/ 210499 h 212491"/>
                <a:gd name="connsiteX5-1249" fmla="*/ 79539 w 786987"/>
                <a:gd name="connsiteY5-1250" fmla="*/ 187732 h 212491"/>
                <a:gd name="connsiteX6-1251" fmla="*/ 0 w 786987"/>
                <a:gd name="connsiteY6-1252" fmla="*/ 174344 h 212491"/>
                <a:gd name="connsiteX7-1253" fmla="*/ 55947 w 786987"/>
                <a:gd name="connsiteY7-1254" fmla="*/ 99528 h 212491"/>
                <a:gd name="connsiteX8-1255" fmla="*/ 122869 w 786987"/>
                <a:gd name="connsiteY8-1256" fmla="*/ 26772 h 212491"/>
                <a:gd name="connsiteX9-1257" fmla="*/ 125803 w 786987"/>
                <a:gd name="connsiteY9-1258" fmla="*/ 27202 h 212491"/>
                <a:gd name="connsiteX10-1259" fmla="*/ 757633 w 786987"/>
                <a:gd name="connsiteY10-1260" fmla="*/ 161921 h 212491"/>
                <a:gd name="connsiteX11-1261" fmla="*/ 786987 w 786987"/>
                <a:gd name="connsiteY11-1262" fmla="*/ 167389 h 212491"/>
                <a:gd name="connsiteX12-1263" fmla="*/ 742030 w 786987"/>
                <a:gd name="connsiteY12-1264" fmla="*/ 179310 h 212491"/>
                <a:gd name="connsiteX13-1265" fmla="*/ 486583 w 786987"/>
                <a:gd name="connsiteY13-1266" fmla="*/ 210499 h 212491"/>
                <a:gd name="connsiteX0-1267" fmla="*/ 126395 w 786987"/>
                <a:gd name="connsiteY0-1268" fmla="*/ 4193 h 193745"/>
                <a:gd name="connsiteX1-1269" fmla="*/ 130252 w 786987"/>
                <a:gd name="connsiteY1-1270" fmla="*/ 0 h 193745"/>
                <a:gd name="connsiteX2-1271" fmla="*/ 126395 w 786987"/>
                <a:gd name="connsiteY2-1272" fmla="*/ 4193 h 193745"/>
                <a:gd name="connsiteX3-1273" fmla="*/ 486583 w 786987"/>
                <a:gd name="connsiteY3-1274" fmla="*/ 191753 h 193745"/>
                <a:gd name="connsiteX4-1275" fmla="*/ 79539 w 786987"/>
                <a:gd name="connsiteY4-1276" fmla="*/ 168986 h 193745"/>
                <a:gd name="connsiteX5-1277" fmla="*/ 0 w 786987"/>
                <a:gd name="connsiteY5-1278" fmla="*/ 155598 h 193745"/>
                <a:gd name="connsiteX6-1279" fmla="*/ 55947 w 786987"/>
                <a:gd name="connsiteY6-1280" fmla="*/ 80782 h 193745"/>
                <a:gd name="connsiteX7-1281" fmla="*/ 122869 w 786987"/>
                <a:gd name="connsiteY7-1282" fmla="*/ 8026 h 193745"/>
                <a:gd name="connsiteX8-1283" fmla="*/ 125803 w 786987"/>
                <a:gd name="connsiteY8-1284" fmla="*/ 8456 h 193745"/>
                <a:gd name="connsiteX9-1285" fmla="*/ 757633 w 786987"/>
                <a:gd name="connsiteY9-1286" fmla="*/ 143175 h 193745"/>
                <a:gd name="connsiteX10-1287" fmla="*/ 786987 w 786987"/>
                <a:gd name="connsiteY10-1288" fmla="*/ 148643 h 193745"/>
                <a:gd name="connsiteX11-1289" fmla="*/ 742030 w 786987"/>
                <a:gd name="connsiteY11-1290" fmla="*/ 160564 h 193745"/>
                <a:gd name="connsiteX12-1291" fmla="*/ 486583 w 786987"/>
                <a:gd name="connsiteY12-1292" fmla="*/ 191753 h 193745"/>
                <a:gd name="connsiteX0-1293" fmla="*/ 126395 w 786987"/>
                <a:gd name="connsiteY0-1294" fmla="*/ 4193 h 193745"/>
                <a:gd name="connsiteX1-1295" fmla="*/ 130252 w 786987"/>
                <a:gd name="connsiteY1-1296" fmla="*/ 0 h 193745"/>
                <a:gd name="connsiteX2-1297" fmla="*/ 126395 w 786987"/>
                <a:gd name="connsiteY2-1298" fmla="*/ 4193 h 193745"/>
                <a:gd name="connsiteX3-1299" fmla="*/ 486583 w 786987"/>
                <a:gd name="connsiteY3-1300" fmla="*/ 191753 h 193745"/>
                <a:gd name="connsiteX4-1301" fmla="*/ 79539 w 786987"/>
                <a:gd name="connsiteY4-1302" fmla="*/ 168986 h 193745"/>
                <a:gd name="connsiteX5-1303" fmla="*/ 0 w 786987"/>
                <a:gd name="connsiteY5-1304" fmla="*/ 155598 h 193745"/>
                <a:gd name="connsiteX6-1305" fmla="*/ 55947 w 786987"/>
                <a:gd name="connsiteY6-1306" fmla="*/ 80782 h 193745"/>
                <a:gd name="connsiteX7-1307" fmla="*/ 122869 w 786987"/>
                <a:gd name="connsiteY7-1308" fmla="*/ 8026 h 193745"/>
                <a:gd name="connsiteX8-1309" fmla="*/ 757633 w 786987"/>
                <a:gd name="connsiteY8-1310" fmla="*/ 143175 h 193745"/>
                <a:gd name="connsiteX9-1311" fmla="*/ 786987 w 786987"/>
                <a:gd name="connsiteY9-1312" fmla="*/ 148643 h 193745"/>
                <a:gd name="connsiteX10-1313" fmla="*/ 742030 w 786987"/>
                <a:gd name="connsiteY10-1314" fmla="*/ 160564 h 193745"/>
                <a:gd name="connsiteX11-1315" fmla="*/ 486583 w 786987"/>
                <a:gd name="connsiteY11-1316" fmla="*/ 191753 h 193745"/>
                <a:gd name="connsiteX0-1317" fmla="*/ 486583 w 786987"/>
                <a:gd name="connsiteY0-1318" fmla="*/ 183727 h 185719"/>
                <a:gd name="connsiteX1-1319" fmla="*/ 79539 w 786987"/>
                <a:gd name="connsiteY1-1320" fmla="*/ 160960 h 185719"/>
                <a:gd name="connsiteX2-1321" fmla="*/ 0 w 786987"/>
                <a:gd name="connsiteY2-1322" fmla="*/ 147572 h 185719"/>
                <a:gd name="connsiteX3-1323" fmla="*/ 55947 w 786987"/>
                <a:gd name="connsiteY3-1324" fmla="*/ 72756 h 185719"/>
                <a:gd name="connsiteX4-1325" fmla="*/ 122869 w 786987"/>
                <a:gd name="connsiteY4-1326" fmla="*/ 0 h 185719"/>
                <a:gd name="connsiteX5-1327" fmla="*/ 757633 w 786987"/>
                <a:gd name="connsiteY5-1328" fmla="*/ 135149 h 185719"/>
                <a:gd name="connsiteX6-1329" fmla="*/ 786987 w 786987"/>
                <a:gd name="connsiteY6-1330" fmla="*/ 140617 h 185719"/>
                <a:gd name="connsiteX7-1331" fmla="*/ 742030 w 786987"/>
                <a:gd name="connsiteY7-1332" fmla="*/ 152538 h 185719"/>
                <a:gd name="connsiteX8-1333" fmla="*/ 486583 w 786987"/>
                <a:gd name="connsiteY8-1334" fmla="*/ 183727 h 185719"/>
                <a:gd name="connsiteX0-1335" fmla="*/ 486583 w 786987"/>
                <a:gd name="connsiteY0-1336" fmla="*/ 183727 h 185719"/>
                <a:gd name="connsiteX1-1337" fmla="*/ 79539 w 786987"/>
                <a:gd name="connsiteY1-1338" fmla="*/ 160960 h 185719"/>
                <a:gd name="connsiteX2-1339" fmla="*/ 0 w 786987"/>
                <a:gd name="connsiteY2-1340" fmla="*/ 147572 h 185719"/>
                <a:gd name="connsiteX3-1341" fmla="*/ 55947 w 786987"/>
                <a:gd name="connsiteY3-1342" fmla="*/ 72756 h 185719"/>
                <a:gd name="connsiteX4-1343" fmla="*/ 122869 w 786987"/>
                <a:gd name="connsiteY4-1344" fmla="*/ 0 h 185719"/>
                <a:gd name="connsiteX5-1345" fmla="*/ 757633 w 786987"/>
                <a:gd name="connsiteY5-1346" fmla="*/ 135149 h 185719"/>
                <a:gd name="connsiteX6-1347" fmla="*/ 786987 w 786987"/>
                <a:gd name="connsiteY6-1348" fmla="*/ 140617 h 185719"/>
                <a:gd name="connsiteX7-1349" fmla="*/ 742030 w 786987"/>
                <a:gd name="connsiteY7-1350" fmla="*/ 152538 h 185719"/>
                <a:gd name="connsiteX8-1351" fmla="*/ 486583 w 786987"/>
                <a:gd name="connsiteY8-1352" fmla="*/ 183727 h 18571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任意多边形: 形状 76"/>
          <p:cNvSpPr/>
          <p:nvPr userDrawn="1"/>
        </p:nvSpPr>
        <p:spPr>
          <a:xfrm rot="8100000">
            <a:off x="4986754"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6" name="任意多边形: 形状 55"/>
          <p:cNvSpPr/>
          <p:nvPr userDrawn="1"/>
        </p:nvSpPr>
        <p:spPr>
          <a:xfrm rot="12352166">
            <a:off x="6542295"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9" name="任意多边形: 形状 78"/>
          <p:cNvSpPr/>
          <p:nvPr userDrawn="1"/>
        </p:nvSpPr>
        <p:spPr>
          <a:xfrm rot="8100000">
            <a:off x="8749177"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9" name="任意多边形: 形状 58"/>
          <p:cNvSpPr/>
          <p:nvPr userDrawn="1"/>
        </p:nvSpPr>
        <p:spPr>
          <a:xfrm rot="12352166">
            <a:off x="10304718"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任意多边形: 形状 68"/>
          <p:cNvSpPr/>
          <p:nvPr userDrawn="1"/>
        </p:nvSpPr>
        <p:spPr>
          <a:xfrm rot="8100000">
            <a:off x="1224330"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46" name="任意多边形: 形状 45"/>
          <p:cNvSpPr/>
          <p:nvPr userDrawn="1"/>
        </p:nvSpPr>
        <p:spPr>
          <a:xfrm rot="12352166">
            <a:off x="2779871"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文本占位符 51"/>
          <p:cNvSpPr>
            <a:spLocks noGrp="1"/>
          </p:cNvSpPr>
          <p:nvPr userDrawn="1">
            <p:ph type="body" sz="quarter" idx="16"/>
          </p:nvPr>
        </p:nvSpPr>
        <p:spPr>
          <a:xfrm>
            <a:off x="1224331"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7" name="文本占位符 66"/>
          <p:cNvSpPr>
            <a:spLocks noGrp="1"/>
          </p:cNvSpPr>
          <p:nvPr userDrawn="1">
            <p:ph type="body" sz="quarter" idx="36"/>
          </p:nvPr>
        </p:nvSpPr>
        <p:spPr>
          <a:xfrm>
            <a:off x="8749177"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5" name="文本占位符 64"/>
          <p:cNvSpPr>
            <a:spLocks noGrp="1"/>
          </p:cNvSpPr>
          <p:nvPr userDrawn="1">
            <p:ph type="body" sz="quarter" idx="37"/>
          </p:nvPr>
        </p:nvSpPr>
        <p:spPr>
          <a:xfrm>
            <a:off x="4986754"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89" name="文本占位符 88"/>
          <p:cNvSpPr>
            <a:spLocks noGrp="1"/>
          </p:cNvSpPr>
          <p:nvPr userDrawn="1">
            <p:ph type="body" sz="quarter" idx="19" hasCustomPrompt="1"/>
          </p:nvPr>
        </p:nvSpPr>
        <p:spPr>
          <a:xfrm>
            <a:off x="458063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箭头可变灰删除</a:t>
            </a:r>
          </a:p>
        </p:txBody>
      </p:sp>
      <p:sp>
        <p:nvSpPr>
          <p:cNvPr id="90" name="文本占位符 89"/>
          <p:cNvSpPr>
            <a:spLocks noGrp="1"/>
          </p:cNvSpPr>
          <p:nvPr userDrawn="1">
            <p:ph type="body" sz="quarter" idx="20" hasCustomPrompt="1"/>
          </p:nvPr>
        </p:nvSpPr>
        <p:spPr>
          <a:xfrm>
            <a:off x="838894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字体颜色自己改</a:t>
            </a:r>
          </a:p>
        </p:txBody>
      </p:sp>
      <p:sp>
        <p:nvSpPr>
          <p:cNvPr id="91" name="文本占位符 90"/>
          <p:cNvSpPr>
            <a:spLocks noGrp="1"/>
          </p:cNvSpPr>
          <p:nvPr userDrawn="1">
            <p:ph type="body" sz="quarter" idx="21" hasCustomPrompt="1"/>
          </p:nvPr>
        </p:nvSpPr>
        <p:spPr>
          <a:xfrm>
            <a:off x="764873"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框框可以变灰</a:t>
            </a:r>
          </a:p>
        </p:txBody>
      </p:sp>
      <p:sp>
        <p:nvSpPr>
          <p:cNvPr id="92" name="文本占位符 91"/>
          <p:cNvSpPr>
            <a:spLocks noGrp="1"/>
          </p:cNvSpPr>
          <p:nvPr userDrawn="1">
            <p:ph type="body" sz="quarter" idx="22" hasCustomPrompt="1"/>
          </p:nvPr>
        </p:nvSpPr>
        <p:spPr>
          <a:xfrm>
            <a:off x="673101"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框框，按</a:t>
            </a:r>
            <a:r>
              <a:rPr lang="en-US" altLang="zh-CN" dirty="0"/>
              <a:t>delete</a:t>
            </a:r>
            <a:r>
              <a:rPr lang="zh-CN" altLang="en-US" dirty="0"/>
              <a:t>可以变灰，圈圈里面的数字框和单位框可以按↑↓←→键移动到合适位置</a:t>
            </a:r>
          </a:p>
        </p:txBody>
      </p:sp>
      <p:sp>
        <p:nvSpPr>
          <p:cNvPr id="93" name="文本占位符 92"/>
          <p:cNvSpPr>
            <a:spLocks noGrp="1"/>
          </p:cNvSpPr>
          <p:nvPr userDrawn="1">
            <p:ph type="body" sz="quarter" idx="23" hasCustomPrompt="1"/>
          </p:nvPr>
        </p:nvSpPr>
        <p:spPr>
          <a:xfrm>
            <a:off x="448886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箭头可用于表示递进关系，选中后，按</a:t>
            </a:r>
            <a:r>
              <a:rPr lang="en-US" altLang="zh-CN" dirty="0"/>
              <a:t>delete</a:t>
            </a:r>
            <a:r>
              <a:rPr lang="zh-CN" altLang="en-US" dirty="0"/>
              <a:t>可变灰，如果您不需要，再选中，按</a:t>
            </a:r>
            <a:r>
              <a:rPr lang="en-US" altLang="zh-CN" dirty="0"/>
              <a:t>delete</a:t>
            </a:r>
            <a:r>
              <a:rPr lang="zh-CN" altLang="en-US" dirty="0"/>
              <a:t>可删除</a:t>
            </a:r>
          </a:p>
        </p:txBody>
      </p:sp>
      <p:sp>
        <p:nvSpPr>
          <p:cNvPr id="94" name="文本占位符 93"/>
          <p:cNvSpPr>
            <a:spLocks noGrp="1"/>
          </p:cNvSpPr>
          <p:nvPr userDrawn="1">
            <p:ph type="body" sz="quarter" idx="24" hasCustomPrompt="1"/>
          </p:nvPr>
        </p:nvSpPr>
        <p:spPr>
          <a:xfrm>
            <a:off x="829717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很抱歉问题难以设置</a:t>
            </a:r>
            <a:r>
              <a:rPr lang="en-US" altLang="zh-CN" dirty="0"/>
              <a:t>delete</a:t>
            </a:r>
            <a:r>
              <a:rPr lang="zh-CN" altLang="en-US" dirty="0"/>
              <a:t>变灰，所以需要自己改颜色，正常改字体颜色的方式就行了</a:t>
            </a:r>
          </a:p>
        </p:txBody>
      </p:sp>
      <p:sp>
        <p:nvSpPr>
          <p:cNvPr id="96" name="文本占位符 95"/>
          <p:cNvSpPr>
            <a:spLocks noGrp="1"/>
          </p:cNvSpPr>
          <p:nvPr userDrawn="1">
            <p:ph type="body" sz="quarter" idx="25"/>
          </p:nvPr>
        </p:nvSpPr>
        <p:spPr>
          <a:xfrm>
            <a:off x="1454458" y="3105644"/>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98" name="文本占位符 97"/>
          <p:cNvSpPr>
            <a:spLocks noGrp="1"/>
          </p:cNvSpPr>
          <p:nvPr userDrawn="1">
            <p:ph type="body" sz="quarter" idx="26"/>
          </p:nvPr>
        </p:nvSpPr>
        <p:spPr>
          <a:xfrm>
            <a:off x="2387174"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1" name="文本占位符 100"/>
          <p:cNvSpPr>
            <a:spLocks noGrp="1"/>
          </p:cNvSpPr>
          <p:nvPr userDrawn="1">
            <p:ph type="body" sz="quarter" idx="27"/>
          </p:nvPr>
        </p:nvSpPr>
        <p:spPr>
          <a:xfrm>
            <a:off x="5216881"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3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4" y="339504"/>
                  <a:pt x="35953"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3" name="文本占位符 102"/>
          <p:cNvSpPr>
            <a:spLocks noGrp="1"/>
          </p:cNvSpPr>
          <p:nvPr userDrawn="1">
            <p:ph type="body" sz="quarter" idx="28"/>
          </p:nvPr>
        </p:nvSpPr>
        <p:spPr>
          <a:xfrm>
            <a:off x="8979305"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5" y="138426"/>
                  <a:pt x="1593898" y="219631"/>
                </a:cubicBezTo>
                <a:lnTo>
                  <a:pt x="1597428" y="220148"/>
                </a:lnTo>
                <a:lnTo>
                  <a:pt x="1525917" y="285141"/>
                </a:lnTo>
                <a:cubicBezTo>
                  <a:pt x="1350149" y="430198"/>
                  <a:pt x="1124811"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5" name="文本占位符 104"/>
          <p:cNvSpPr>
            <a:spLocks noGrp="1"/>
          </p:cNvSpPr>
          <p:nvPr userDrawn="1">
            <p:ph type="body" sz="quarter" idx="29"/>
          </p:nvPr>
        </p:nvSpPr>
        <p:spPr>
          <a:xfrm>
            <a:off x="6149597"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7" name="文本占位符 106"/>
          <p:cNvSpPr>
            <a:spLocks noGrp="1"/>
          </p:cNvSpPr>
          <p:nvPr userDrawn="1">
            <p:ph type="body" sz="quarter" idx="30"/>
          </p:nvPr>
        </p:nvSpPr>
        <p:spPr>
          <a:xfrm>
            <a:off x="9912021"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70" name="文本占位符 69"/>
          <p:cNvSpPr>
            <a:spLocks noGrp="1"/>
          </p:cNvSpPr>
          <p:nvPr userDrawn="1">
            <p:ph type="body" sz="quarter" idx="10" hasCustomPrompt="1"/>
          </p:nvPr>
        </p:nvSpPr>
        <p:spPr>
          <a:xfrm>
            <a:off x="1543861"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1" name="文本占位符 70"/>
          <p:cNvSpPr>
            <a:spLocks noGrp="1"/>
          </p:cNvSpPr>
          <p:nvPr userDrawn="1">
            <p:ph type="body" sz="quarter" idx="11" hasCustomPrompt="1"/>
          </p:nvPr>
        </p:nvSpPr>
        <p:spPr>
          <a:xfrm>
            <a:off x="2725437"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个</a:t>
            </a:r>
          </a:p>
        </p:txBody>
      </p:sp>
      <p:sp>
        <p:nvSpPr>
          <p:cNvPr id="72" name="文本占位符 71"/>
          <p:cNvSpPr>
            <a:spLocks noGrp="1"/>
          </p:cNvSpPr>
          <p:nvPr userDrawn="1">
            <p:ph type="body" sz="quarter" idx="12" hasCustomPrompt="1"/>
          </p:nvPr>
        </p:nvSpPr>
        <p:spPr>
          <a:xfrm>
            <a:off x="5351500"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3" name="文本占位符 72"/>
          <p:cNvSpPr>
            <a:spLocks noGrp="1"/>
          </p:cNvSpPr>
          <p:nvPr userDrawn="1">
            <p:ph type="body" sz="quarter" idx="13" hasCustomPrompt="1"/>
          </p:nvPr>
        </p:nvSpPr>
        <p:spPr>
          <a:xfrm>
            <a:off x="6533076"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74" name="文本占位符 73"/>
          <p:cNvSpPr>
            <a:spLocks noGrp="1"/>
          </p:cNvSpPr>
          <p:nvPr userDrawn="1">
            <p:ph type="body" sz="quarter" idx="14" hasCustomPrompt="1"/>
          </p:nvPr>
        </p:nvSpPr>
        <p:spPr>
          <a:xfrm>
            <a:off x="9098684" y="2159727"/>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5" name="文本占位符 74"/>
          <p:cNvSpPr>
            <a:spLocks noGrp="1"/>
          </p:cNvSpPr>
          <p:nvPr userDrawn="1">
            <p:ph type="body" sz="quarter" idx="15" hasCustomPrompt="1"/>
          </p:nvPr>
        </p:nvSpPr>
        <p:spPr>
          <a:xfrm>
            <a:off x="10280260"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109" name="文本占位符 108"/>
          <p:cNvSpPr>
            <a:spLocks noGrp="1"/>
          </p:cNvSpPr>
          <p:nvPr userDrawn="1">
            <p:ph type="body" sz="quarter" idx="3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数据展示页（用前请重置）</a:t>
            </a:r>
          </a:p>
        </p:txBody>
      </p:sp>
      <p:sp>
        <p:nvSpPr>
          <p:cNvPr id="121" name="文本占位符 120"/>
          <p:cNvSpPr>
            <a:spLocks noGrp="1"/>
          </p:cNvSpPr>
          <p:nvPr userDrawn="1">
            <p:ph type="body" sz="quarter" idx="32"/>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3" name="文本占位符 122"/>
          <p:cNvSpPr>
            <a:spLocks noGrp="1"/>
          </p:cNvSpPr>
          <p:nvPr userDrawn="1">
            <p:ph type="body" sz="quarter" idx="33"/>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4" name="文本占位符 123"/>
          <p:cNvSpPr>
            <a:spLocks noGrp="1"/>
          </p:cNvSpPr>
          <p:nvPr userDrawn="1">
            <p:ph type="body" sz="quarter" idx="34"/>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125" name="文本占位符 124"/>
          <p:cNvSpPr>
            <a:spLocks noGrp="1"/>
          </p:cNvSpPr>
          <p:nvPr userDrawn="1">
            <p:ph type="body" sz="quarter" idx="35"/>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9" name="文本占位符 8"/>
          <p:cNvSpPr>
            <a:spLocks noGrp="1"/>
          </p:cNvSpPr>
          <p:nvPr userDrawn="1">
            <p:ph type="body" sz="quarter" idx="38" hasCustomPrompt="1"/>
          </p:nvPr>
        </p:nvSpPr>
        <p:spPr>
          <a:xfrm>
            <a:off x="2886589"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10" name="文本占位符 9"/>
          <p:cNvSpPr>
            <a:spLocks noGrp="1"/>
          </p:cNvSpPr>
          <p:nvPr userDrawn="1">
            <p:ph type="body" sz="quarter" idx="39" hasCustomPrompt="1"/>
          </p:nvPr>
        </p:nvSpPr>
        <p:spPr>
          <a:xfrm>
            <a:off x="6651540"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11" name="文本占位符 10"/>
          <p:cNvSpPr>
            <a:spLocks noGrp="1"/>
          </p:cNvSpPr>
          <p:nvPr userDrawn="1">
            <p:ph type="body" sz="quarter" idx="40" hasCustomPrompt="1"/>
          </p:nvPr>
        </p:nvSpPr>
        <p:spPr>
          <a:xfrm>
            <a:off x="10409482"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三段内容5">
    <p:spTree>
      <p:nvGrpSpPr>
        <p:cNvPr id="1" name=""/>
        <p:cNvGrpSpPr/>
        <p:nvPr/>
      </p:nvGrpSpPr>
      <p:grpSpPr>
        <a:xfrm>
          <a:off x="0" y="0"/>
          <a:ext cx="0" cy="0"/>
          <a:chOff x="0" y="0"/>
          <a:chExt cx="0" cy="0"/>
        </a:xfrm>
      </p:grpSpPr>
      <p:sp>
        <p:nvSpPr>
          <p:cNvPr id="5" name="任意多边形: 形状 4"/>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红边框1"/>
          <p:cNvSpPr>
            <a:spLocks noGrp="1"/>
          </p:cNvSpPr>
          <p:nvPr>
            <p:ph type="body" sz="quarter" idx="10"/>
          </p:nvPr>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1" name="红边框2"/>
          <p:cNvSpPr>
            <a:spLocks noGrp="1"/>
          </p:cNvSpPr>
          <p:nvPr>
            <p:ph type="body" sz="quarter" idx="11"/>
          </p:nvPr>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3" name="红边框3"/>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5" name="加号下的色块1"/>
          <p:cNvSpPr>
            <a:spLocks noGrp="1"/>
          </p:cNvSpPr>
          <p:nvPr>
            <p:ph type="body" sz="quarter" idx="13"/>
          </p:nvPr>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27" name="加号下的色块2"/>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三段内容5.5">
    <p:spTree>
      <p:nvGrpSpPr>
        <p:cNvPr id="1" name=""/>
        <p:cNvGrpSpPr/>
        <p:nvPr/>
      </p:nvGrpSpPr>
      <p:grpSpPr>
        <a:xfrm>
          <a:off x="0" y="0"/>
          <a:ext cx="0" cy="0"/>
          <a:chOff x="0" y="0"/>
          <a:chExt cx="0" cy="0"/>
        </a:xfrm>
      </p:grpSpPr>
      <p:sp>
        <p:nvSpPr>
          <p:cNvPr id="5" name="任意多边形: 形状 4"/>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红边框3"/>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7" name="加号下的色块2"/>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p:cNvSpPr>
            <a:spLocks noGrp="1"/>
          </p:cNvSpPr>
          <p:nvPr>
            <p:ph type="body" sz="quarter" idx="25" hasCustomPrompt="1"/>
          </p:nvPr>
        </p:nvSpPr>
        <p:spPr>
          <a:xfrm>
            <a:off x="988342" y="434779"/>
            <a:ext cx="83842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三段内容6（时间轴）">
    <p:spTree>
      <p:nvGrpSpPr>
        <p:cNvPr id="1" name=""/>
        <p:cNvGrpSpPr/>
        <p:nvPr/>
      </p:nvGrpSpPr>
      <p:grpSpPr>
        <a:xfrm>
          <a:off x="0" y="0"/>
          <a:ext cx="0" cy="0"/>
          <a:chOff x="0" y="0"/>
          <a:chExt cx="0" cy="0"/>
        </a:xfrm>
      </p:grpSpPr>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2" name="文本占位符 1"/>
          <p:cNvSpPr>
            <a:spLocks noGrp="1"/>
          </p:cNvSpPr>
          <p:nvPr userDrawn="1">
            <p:ph type="body" sz="quarter" idx="26" hasCustomPrompt="1"/>
          </p:nvPr>
        </p:nvSpPr>
        <p:spPr>
          <a:xfrm>
            <a:off x="82786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3" name="文本占位符 2"/>
          <p:cNvSpPr>
            <a:spLocks noGrp="1"/>
          </p:cNvSpPr>
          <p:nvPr userDrawn="1">
            <p:ph type="body" sz="quarter" idx="27" hasCustomPrompt="1"/>
          </p:nvPr>
        </p:nvSpPr>
        <p:spPr>
          <a:xfrm>
            <a:off x="45072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4" name="文本占位符 3"/>
          <p:cNvSpPr>
            <a:spLocks noGrp="1"/>
          </p:cNvSpPr>
          <p:nvPr userDrawn="1">
            <p:ph type="body" sz="quarter" idx="28" hasCustomPrompt="1"/>
          </p:nvPr>
        </p:nvSpPr>
        <p:spPr>
          <a:xfrm>
            <a:off x="660401"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请输入内容，输入您的内容，请输入内容，输入您的内容，</a:t>
            </a:r>
          </a:p>
          <a:p>
            <a:pPr lvl="0"/>
            <a:r>
              <a:rPr lang="zh-CN" altLang="en-US" dirty="0"/>
              <a:t>请输入内容，输入您的内容，请输入内容，输入您的内容</a:t>
            </a:r>
          </a:p>
        </p:txBody>
      </p:sp>
      <p:sp>
        <p:nvSpPr>
          <p:cNvPr id="5" name="文本占位符 4"/>
          <p:cNvSpPr>
            <a:spLocks noGrp="1"/>
          </p:cNvSpPr>
          <p:nvPr userDrawn="1">
            <p:ph type="body" sz="quarter" idx="29" hasCustomPrompt="1"/>
          </p:nvPr>
        </p:nvSpPr>
        <p:spPr>
          <a:xfrm>
            <a:off x="660401" y="373497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6" name="文本占位符 5"/>
          <p:cNvSpPr>
            <a:spLocks noGrp="1"/>
          </p:cNvSpPr>
          <p:nvPr userDrawn="1">
            <p:ph type="body" sz="quarter" idx="30" hasCustomPrompt="1"/>
          </p:nvPr>
        </p:nvSpPr>
        <p:spPr>
          <a:xfrm>
            <a:off x="4507232" y="376545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30" name="文本占位符 29"/>
          <p:cNvSpPr>
            <a:spLocks noGrp="1"/>
          </p:cNvSpPr>
          <p:nvPr userDrawn="1">
            <p:ph type="body" sz="quarter" idx="31" hasCustomPrompt="1"/>
          </p:nvPr>
        </p:nvSpPr>
        <p:spPr>
          <a:xfrm>
            <a:off x="8278632" y="379593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52" name="文本占位符 51"/>
          <p:cNvSpPr>
            <a:spLocks noGrp="1"/>
          </p:cNvSpPr>
          <p:nvPr>
            <p:ph type="body" sz="quarter" idx="35"/>
          </p:nvPr>
        </p:nvSpPr>
        <p:spPr>
          <a:xfrm>
            <a:off x="1467178" y="1835354"/>
            <a:ext cx="1626716" cy="1638195"/>
          </a:xfrm>
          <a:custGeom>
            <a:avLst/>
            <a:gdLst>
              <a:gd name="connsiteX0" fmla="*/ 0 w 2847670"/>
              <a:gd name="connsiteY0" fmla="*/ 728382 h 1638195"/>
              <a:gd name="connsiteX1" fmla="*/ 518478 w 2847670"/>
              <a:gd name="connsiteY1" fmla="*/ 728382 h 1638195"/>
              <a:gd name="connsiteX2" fmla="*/ 518478 w 2847670"/>
              <a:gd name="connsiteY2" fmla="*/ 1277657 h 1638195"/>
              <a:gd name="connsiteX3" fmla="*/ 0 w 2847670"/>
              <a:gd name="connsiteY3" fmla="*/ 1277657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0-1" fmla="*/ 0 w 2847670"/>
              <a:gd name="connsiteY0-2" fmla="*/ 728382 h 1638195"/>
              <a:gd name="connsiteX1-3" fmla="*/ 518478 w 2847670"/>
              <a:gd name="connsiteY1-4" fmla="*/ 1277657 h 1638195"/>
              <a:gd name="connsiteX2-5" fmla="*/ 0 w 2847670"/>
              <a:gd name="connsiteY2-6" fmla="*/ 1277657 h 1638195"/>
              <a:gd name="connsiteX3-7" fmla="*/ 0 w 2847670"/>
              <a:gd name="connsiteY3-8" fmla="*/ 728382 h 1638195"/>
              <a:gd name="connsiteX4-9" fmla="*/ 2013876 w 2847670"/>
              <a:gd name="connsiteY4-10" fmla="*/ 52351 h 1638195"/>
              <a:gd name="connsiteX5-11" fmla="*/ 2322517 w 2847670"/>
              <a:gd name="connsiteY5-12" fmla="*/ 114663 h 1638195"/>
              <a:gd name="connsiteX6-13" fmla="*/ 2334902 w 2847670"/>
              <a:gd name="connsiteY6-14" fmla="*/ 121385 h 1638195"/>
              <a:gd name="connsiteX7-15" fmla="*/ 2333676 w 2847670"/>
              <a:gd name="connsiteY7-16" fmla="*/ 124219 h 1638195"/>
              <a:gd name="connsiteX8-17" fmla="*/ 2331898 w 2847670"/>
              <a:gd name="connsiteY8-18" fmla="*/ 128512 h 1638195"/>
              <a:gd name="connsiteX9-19" fmla="*/ 2330183 w 2847670"/>
              <a:gd name="connsiteY9-20" fmla="*/ 132830 h 1638195"/>
              <a:gd name="connsiteX10-21" fmla="*/ 2328532 w 2847670"/>
              <a:gd name="connsiteY10-22" fmla="*/ 137173 h 1638195"/>
              <a:gd name="connsiteX11-23" fmla="*/ 2326957 w 2847670"/>
              <a:gd name="connsiteY11-24" fmla="*/ 141567 h 1638195"/>
              <a:gd name="connsiteX12-25" fmla="*/ 2325446 w 2847670"/>
              <a:gd name="connsiteY12-26" fmla="*/ 145987 h 1638195"/>
              <a:gd name="connsiteX13-27" fmla="*/ 2323998 w 2847670"/>
              <a:gd name="connsiteY13-28" fmla="*/ 150432 h 1638195"/>
              <a:gd name="connsiteX14-29" fmla="*/ 2322614 w 2847670"/>
              <a:gd name="connsiteY14-30" fmla="*/ 154902 h 1638195"/>
              <a:gd name="connsiteX15-31" fmla="*/ 2321306 w 2847670"/>
              <a:gd name="connsiteY15-32" fmla="*/ 159411 h 1638195"/>
              <a:gd name="connsiteX16-33" fmla="*/ 2320074 w 2847670"/>
              <a:gd name="connsiteY16-34" fmla="*/ 163944 h 1638195"/>
              <a:gd name="connsiteX17-35" fmla="*/ 2318906 w 2847670"/>
              <a:gd name="connsiteY17-36" fmla="*/ 168516 h 1638195"/>
              <a:gd name="connsiteX18-37" fmla="*/ 2317801 w 2847670"/>
              <a:gd name="connsiteY18-38" fmla="*/ 173114 h 1638195"/>
              <a:gd name="connsiteX19-39" fmla="*/ 2316785 w 2847670"/>
              <a:gd name="connsiteY19-40" fmla="*/ 177724 h 1638195"/>
              <a:gd name="connsiteX20-41" fmla="*/ 2315820 w 2847670"/>
              <a:gd name="connsiteY20-42" fmla="*/ 182372 h 1638195"/>
              <a:gd name="connsiteX21-43" fmla="*/ 2314943 w 2847670"/>
              <a:gd name="connsiteY21-44" fmla="*/ 187046 h 1638195"/>
              <a:gd name="connsiteX22-45" fmla="*/ 2314130 w 2847670"/>
              <a:gd name="connsiteY22-46" fmla="*/ 191745 h 1638195"/>
              <a:gd name="connsiteX23-47" fmla="*/ 2313394 w 2847670"/>
              <a:gd name="connsiteY23-48" fmla="*/ 196469 h 1638195"/>
              <a:gd name="connsiteX24-49" fmla="*/ 2312733 w 2847670"/>
              <a:gd name="connsiteY24-50" fmla="*/ 201206 h 1638195"/>
              <a:gd name="connsiteX25-51" fmla="*/ 2312149 w 2847670"/>
              <a:gd name="connsiteY25-52" fmla="*/ 205981 h 1638195"/>
              <a:gd name="connsiteX26-53" fmla="*/ 2311641 w 2847670"/>
              <a:gd name="connsiteY26-54" fmla="*/ 210769 h 1638195"/>
              <a:gd name="connsiteX27-55" fmla="*/ 2311209 w 2847670"/>
              <a:gd name="connsiteY27-56" fmla="*/ 215583 h 1638195"/>
              <a:gd name="connsiteX28-57" fmla="*/ 2310854 w 2847670"/>
              <a:gd name="connsiteY28-58" fmla="*/ 220409 h 1638195"/>
              <a:gd name="connsiteX29-59" fmla="*/ 2310574 w 2847670"/>
              <a:gd name="connsiteY29-60" fmla="*/ 225260 h 1638195"/>
              <a:gd name="connsiteX30-61" fmla="*/ 2310371 w 2847670"/>
              <a:gd name="connsiteY30-62" fmla="*/ 230137 h 1638195"/>
              <a:gd name="connsiteX31-63" fmla="*/ 2310257 w 2847670"/>
              <a:gd name="connsiteY31-64" fmla="*/ 235026 h 1638195"/>
              <a:gd name="connsiteX32-65" fmla="*/ 2310206 w 2847670"/>
              <a:gd name="connsiteY32-66" fmla="*/ 240157 h 1638195"/>
              <a:gd name="connsiteX33-67" fmla="*/ 2310206 w 2847670"/>
              <a:gd name="connsiteY33-68" fmla="*/ 276955 h 1638195"/>
              <a:gd name="connsiteX34-69" fmla="*/ 2264450 w 2847670"/>
              <a:gd name="connsiteY34-70" fmla="*/ 252120 h 1638195"/>
              <a:gd name="connsiteX35-71" fmla="*/ 2013876 w 2847670"/>
              <a:gd name="connsiteY35-72" fmla="*/ 201531 h 1638195"/>
              <a:gd name="connsiteX36-73" fmla="*/ 1370134 w 2847670"/>
              <a:gd name="connsiteY36-74" fmla="*/ 845273 h 1638195"/>
              <a:gd name="connsiteX37-75" fmla="*/ 2013876 w 2847670"/>
              <a:gd name="connsiteY37-76" fmla="*/ 1489015 h 1638195"/>
              <a:gd name="connsiteX38-77" fmla="*/ 2657618 w 2847670"/>
              <a:gd name="connsiteY38-78" fmla="*/ 845273 h 1638195"/>
              <a:gd name="connsiteX39-79" fmla="*/ 2607030 w 2847670"/>
              <a:gd name="connsiteY39-80" fmla="*/ 594700 h 1638195"/>
              <a:gd name="connsiteX40-81" fmla="*/ 2575963 w 2847670"/>
              <a:gd name="connsiteY40-82" fmla="*/ 537464 h 1638195"/>
              <a:gd name="connsiteX41-83" fmla="*/ 2607513 w 2847670"/>
              <a:gd name="connsiteY41-84" fmla="*/ 537464 h 1638195"/>
              <a:gd name="connsiteX42-85" fmla="*/ 2617076 w 2847670"/>
              <a:gd name="connsiteY42-86" fmla="*/ 537312 h 1638195"/>
              <a:gd name="connsiteX43-87" fmla="*/ 2621953 w 2847670"/>
              <a:gd name="connsiteY43-88" fmla="*/ 537121 h 1638195"/>
              <a:gd name="connsiteX44-89" fmla="*/ 2626804 w 2847670"/>
              <a:gd name="connsiteY44-90" fmla="*/ 536855 h 1638195"/>
              <a:gd name="connsiteX45-91" fmla="*/ 2631630 w 2847670"/>
              <a:gd name="connsiteY45-92" fmla="*/ 536499 h 1638195"/>
              <a:gd name="connsiteX46-93" fmla="*/ 2636444 w 2847670"/>
              <a:gd name="connsiteY46-94" fmla="*/ 536080 h 1638195"/>
              <a:gd name="connsiteX47-95" fmla="*/ 2641244 w 2847670"/>
              <a:gd name="connsiteY47-96" fmla="*/ 535572 h 1638195"/>
              <a:gd name="connsiteX48-97" fmla="*/ 2646007 w 2847670"/>
              <a:gd name="connsiteY48-98" fmla="*/ 534988 h 1638195"/>
              <a:gd name="connsiteX49-99" fmla="*/ 2650757 w 2847670"/>
              <a:gd name="connsiteY49-100" fmla="*/ 534340 h 1638195"/>
              <a:gd name="connsiteX50-101" fmla="*/ 2655481 w 2847670"/>
              <a:gd name="connsiteY50-102" fmla="*/ 533616 h 1638195"/>
              <a:gd name="connsiteX51-103" fmla="*/ 2660180 w 2847670"/>
              <a:gd name="connsiteY51-104" fmla="*/ 532816 h 1638195"/>
              <a:gd name="connsiteX52-105" fmla="*/ 2664854 w 2847670"/>
              <a:gd name="connsiteY52-106" fmla="*/ 531940 h 1638195"/>
              <a:gd name="connsiteX53-107" fmla="*/ 2669502 w 2847670"/>
              <a:gd name="connsiteY53-108" fmla="*/ 530987 h 1638195"/>
              <a:gd name="connsiteX54-109" fmla="*/ 2674125 w 2847670"/>
              <a:gd name="connsiteY54-110" fmla="*/ 529971 h 1638195"/>
              <a:gd name="connsiteX55-111" fmla="*/ 2678722 w 2847670"/>
              <a:gd name="connsiteY55-112" fmla="*/ 528879 h 1638195"/>
              <a:gd name="connsiteX56-113" fmla="*/ 2683281 w 2847670"/>
              <a:gd name="connsiteY56-114" fmla="*/ 527723 h 1638195"/>
              <a:gd name="connsiteX57-115" fmla="*/ 2687828 w 2847670"/>
              <a:gd name="connsiteY57-116" fmla="*/ 526491 h 1638195"/>
              <a:gd name="connsiteX58-117" fmla="*/ 2692336 w 2847670"/>
              <a:gd name="connsiteY58-118" fmla="*/ 525183 h 1638195"/>
              <a:gd name="connsiteX59-119" fmla="*/ 2696820 w 2847670"/>
              <a:gd name="connsiteY59-120" fmla="*/ 523812 h 1638195"/>
              <a:gd name="connsiteX60-121" fmla="*/ 2701265 w 2847670"/>
              <a:gd name="connsiteY60-122" fmla="*/ 522377 h 1638195"/>
              <a:gd name="connsiteX61-123" fmla="*/ 2705684 w 2847670"/>
              <a:gd name="connsiteY61-124" fmla="*/ 520865 h 1638195"/>
              <a:gd name="connsiteX62-125" fmla="*/ 2710078 w 2847670"/>
              <a:gd name="connsiteY62-126" fmla="*/ 519290 h 1638195"/>
              <a:gd name="connsiteX63-127" fmla="*/ 2714434 w 2847670"/>
              <a:gd name="connsiteY63-128" fmla="*/ 517652 h 1638195"/>
              <a:gd name="connsiteX64-129" fmla="*/ 2718752 w 2847670"/>
              <a:gd name="connsiteY64-130" fmla="*/ 515950 h 1638195"/>
              <a:gd name="connsiteX65-131" fmla="*/ 2723045 w 2847670"/>
              <a:gd name="connsiteY65-132" fmla="*/ 514172 h 1638195"/>
              <a:gd name="connsiteX66-133" fmla="*/ 2727299 w 2847670"/>
              <a:gd name="connsiteY66-134" fmla="*/ 512344 h 1638195"/>
              <a:gd name="connsiteX67-135" fmla="*/ 2730515 w 2847670"/>
              <a:gd name="connsiteY67-136" fmla="*/ 510891 h 1638195"/>
              <a:gd name="connsiteX68-137" fmla="*/ 2744486 w 2847670"/>
              <a:gd name="connsiteY68-138" fmla="*/ 536632 h 1638195"/>
              <a:gd name="connsiteX69-139" fmla="*/ 2806798 w 2847670"/>
              <a:gd name="connsiteY69-140" fmla="*/ 845273 h 1638195"/>
              <a:gd name="connsiteX70-141" fmla="*/ 2013876 w 2847670"/>
              <a:gd name="connsiteY70-142" fmla="*/ 1638195 h 1638195"/>
              <a:gd name="connsiteX71-143" fmla="*/ 1220954 w 2847670"/>
              <a:gd name="connsiteY71-144" fmla="*/ 845273 h 1638195"/>
              <a:gd name="connsiteX72-145" fmla="*/ 2013876 w 2847670"/>
              <a:gd name="connsiteY72-146" fmla="*/ 52351 h 1638195"/>
              <a:gd name="connsiteX73-147" fmla="*/ 2607513 w 2847670"/>
              <a:gd name="connsiteY73-148" fmla="*/ 0 h 1638195"/>
              <a:gd name="connsiteX74-149" fmla="*/ 2611260 w 2847670"/>
              <a:gd name="connsiteY74-150" fmla="*/ 26 h 1638195"/>
              <a:gd name="connsiteX75-151" fmla="*/ 2615222 w 2847670"/>
              <a:gd name="connsiteY75-152" fmla="*/ 127 h 1638195"/>
              <a:gd name="connsiteX76-153" fmla="*/ 2619172 w 2847670"/>
              <a:gd name="connsiteY76-154" fmla="*/ 280 h 1638195"/>
              <a:gd name="connsiteX77-155" fmla="*/ 2623096 w 2847670"/>
              <a:gd name="connsiteY77-156" fmla="*/ 496 h 1638195"/>
              <a:gd name="connsiteX78-157" fmla="*/ 2627008 w 2847670"/>
              <a:gd name="connsiteY78-158" fmla="*/ 775 h 1638195"/>
              <a:gd name="connsiteX79-159" fmla="*/ 2630906 w 2847670"/>
              <a:gd name="connsiteY79-160" fmla="*/ 1131 h 1638195"/>
              <a:gd name="connsiteX80-161" fmla="*/ 2634780 w 2847670"/>
              <a:gd name="connsiteY80-162" fmla="*/ 1524 h 1638195"/>
              <a:gd name="connsiteX81-163" fmla="*/ 2638628 w 2847670"/>
              <a:gd name="connsiteY81-164" fmla="*/ 1994 h 1638195"/>
              <a:gd name="connsiteX82-165" fmla="*/ 2642464 w 2847670"/>
              <a:gd name="connsiteY82-166" fmla="*/ 2528 h 1638195"/>
              <a:gd name="connsiteX83-167" fmla="*/ 2646274 w 2847670"/>
              <a:gd name="connsiteY83-168" fmla="*/ 3112 h 1638195"/>
              <a:gd name="connsiteX84-169" fmla="*/ 2650071 w 2847670"/>
              <a:gd name="connsiteY84-170" fmla="*/ 3759 h 1638195"/>
              <a:gd name="connsiteX85-171" fmla="*/ 2653843 w 2847670"/>
              <a:gd name="connsiteY85-172" fmla="*/ 4458 h 1638195"/>
              <a:gd name="connsiteX86-173" fmla="*/ 2657589 w 2847670"/>
              <a:gd name="connsiteY86-174" fmla="*/ 5220 h 1638195"/>
              <a:gd name="connsiteX87-175" fmla="*/ 2661323 w 2847670"/>
              <a:gd name="connsiteY87-176" fmla="*/ 6045 h 1638195"/>
              <a:gd name="connsiteX88-177" fmla="*/ 2665031 w 2847670"/>
              <a:gd name="connsiteY88-178" fmla="*/ 6922 h 1638195"/>
              <a:gd name="connsiteX89-179" fmla="*/ 2668714 w 2847670"/>
              <a:gd name="connsiteY89-180" fmla="*/ 7862 h 1638195"/>
              <a:gd name="connsiteX90-181" fmla="*/ 2672372 w 2847670"/>
              <a:gd name="connsiteY90-182" fmla="*/ 8852 h 1638195"/>
              <a:gd name="connsiteX91-183" fmla="*/ 2676017 w 2847670"/>
              <a:gd name="connsiteY91-184" fmla="*/ 9906 h 1638195"/>
              <a:gd name="connsiteX92-185" fmla="*/ 2679624 w 2847670"/>
              <a:gd name="connsiteY92-186" fmla="*/ 11011 h 1638195"/>
              <a:gd name="connsiteX93-187" fmla="*/ 2683218 w 2847670"/>
              <a:gd name="connsiteY93-188" fmla="*/ 12167 h 1638195"/>
              <a:gd name="connsiteX94-189" fmla="*/ 2686774 w 2847670"/>
              <a:gd name="connsiteY94-190" fmla="*/ 13386 h 1638195"/>
              <a:gd name="connsiteX95-191" fmla="*/ 2690317 w 2847670"/>
              <a:gd name="connsiteY95-192" fmla="*/ 14656 h 1638195"/>
              <a:gd name="connsiteX96-193" fmla="*/ 2693835 w 2847670"/>
              <a:gd name="connsiteY96-194" fmla="*/ 15977 h 1638195"/>
              <a:gd name="connsiteX97-195" fmla="*/ 2697315 w 2847670"/>
              <a:gd name="connsiteY97-196" fmla="*/ 17348 h 1638195"/>
              <a:gd name="connsiteX98-197" fmla="*/ 2700782 w 2847670"/>
              <a:gd name="connsiteY98-198" fmla="*/ 18771 h 1638195"/>
              <a:gd name="connsiteX99-199" fmla="*/ 2704211 w 2847670"/>
              <a:gd name="connsiteY99-200" fmla="*/ 20257 h 1638195"/>
              <a:gd name="connsiteX100-201" fmla="*/ 2707615 w 2847670"/>
              <a:gd name="connsiteY100-202" fmla="*/ 21793 h 1638195"/>
              <a:gd name="connsiteX101-203" fmla="*/ 2710993 w 2847670"/>
              <a:gd name="connsiteY101-204" fmla="*/ 23368 h 1638195"/>
              <a:gd name="connsiteX102-205" fmla="*/ 2714346 w 2847670"/>
              <a:gd name="connsiteY102-206" fmla="*/ 25006 h 1638195"/>
              <a:gd name="connsiteX103-207" fmla="*/ 2717660 w 2847670"/>
              <a:gd name="connsiteY103-208" fmla="*/ 26696 h 1638195"/>
              <a:gd name="connsiteX104-209" fmla="*/ 2720949 w 2847670"/>
              <a:gd name="connsiteY104-210" fmla="*/ 28423 h 1638195"/>
              <a:gd name="connsiteX105-211" fmla="*/ 2724213 w 2847670"/>
              <a:gd name="connsiteY105-212" fmla="*/ 30213 h 1638195"/>
              <a:gd name="connsiteX106-213" fmla="*/ 2727439 w 2847670"/>
              <a:gd name="connsiteY106-214" fmla="*/ 32042 h 1638195"/>
              <a:gd name="connsiteX107-215" fmla="*/ 2730640 w 2847670"/>
              <a:gd name="connsiteY107-216" fmla="*/ 33922 h 1638195"/>
              <a:gd name="connsiteX108-217" fmla="*/ 2733815 w 2847670"/>
              <a:gd name="connsiteY108-218" fmla="*/ 35852 h 1638195"/>
              <a:gd name="connsiteX109-219" fmla="*/ 2736952 w 2847670"/>
              <a:gd name="connsiteY109-220" fmla="*/ 37821 h 1638195"/>
              <a:gd name="connsiteX110-221" fmla="*/ 2740050 w 2847670"/>
              <a:gd name="connsiteY110-222" fmla="*/ 39853 h 1638195"/>
              <a:gd name="connsiteX111-223" fmla="*/ 2743111 w 2847670"/>
              <a:gd name="connsiteY111-224" fmla="*/ 41923 h 1638195"/>
              <a:gd name="connsiteX112-225" fmla="*/ 2746159 w 2847670"/>
              <a:gd name="connsiteY112-226" fmla="*/ 44031 h 1638195"/>
              <a:gd name="connsiteX113-227" fmla="*/ 2749156 w 2847670"/>
              <a:gd name="connsiteY113-228" fmla="*/ 46190 h 1638195"/>
              <a:gd name="connsiteX114-229" fmla="*/ 2752115 w 2847670"/>
              <a:gd name="connsiteY114-230" fmla="*/ 48400 h 1638195"/>
              <a:gd name="connsiteX115-231" fmla="*/ 2755049 w 2847670"/>
              <a:gd name="connsiteY115-232" fmla="*/ 50648 h 1638195"/>
              <a:gd name="connsiteX116-233" fmla="*/ 2757945 w 2847670"/>
              <a:gd name="connsiteY116-234" fmla="*/ 52947 h 1638195"/>
              <a:gd name="connsiteX117-235" fmla="*/ 2760802 w 2847670"/>
              <a:gd name="connsiteY117-236" fmla="*/ 55283 h 1638195"/>
              <a:gd name="connsiteX118-237" fmla="*/ 2763634 w 2847670"/>
              <a:gd name="connsiteY118-238" fmla="*/ 57658 h 1638195"/>
              <a:gd name="connsiteX119-239" fmla="*/ 2766415 w 2847670"/>
              <a:gd name="connsiteY119-240" fmla="*/ 60084 h 1638195"/>
              <a:gd name="connsiteX120-241" fmla="*/ 2769159 w 2847670"/>
              <a:gd name="connsiteY120-242" fmla="*/ 62548 h 1638195"/>
              <a:gd name="connsiteX121-243" fmla="*/ 2771877 w 2847670"/>
              <a:gd name="connsiteY121-244" fmla="*/ 65050 h 1638195"/>
              <a:gd name="connsiteX122-245" fmla="*/ 2774543 w 2847670"/>
              <a:gd name="connsiteY122-246" fmla="*/ 67602 h 1638195"/>
              <a:gd name="connsiteX123-247" fmla="*/ 2777172 w 2847670"/>
              <a:gd name="connsiteY123-248" fmla="*/ 70193 h 1638195"/>
              <a:gd name="connsiteX124-249" fmla="*/ 2779763 w 2847670"/>
              <a:gd name="connsiteY124-250" fmla="*/ 72809 h 1638195"/>
              <a:gd name="connsiteX125-251" fmla="*/ 2782316 w 2847670"/>
              <a:gd name="connsiteY125-252" fmla="*/ 75476 h 1638195"/>
              <a:gd name="connsiteX126-253" fmla="*/ 2784830 w 2847670"/>
              <a:gd name="connsiteY126-254" fmla="*/ 78181 h 1638195"/>
              <a:gd name="connsiteX127-255" fmla="*/ 2787307 w 2847670"/>
              <a:gd name="connsiteY127-256" fmla="*/ 80925 h 1638195"/>
              <a:gd name="connsiteX128-257" fmla="*/ 2789733 w 2847670"/>
              <a:gd name="connsiteY128-258" fmla="*/ 83706 h 1638195"/>
              <a:gd name="connsiteX129-259" fmla="*/ 2792108 w 2847670"/>
              <a:gd name="connsiteY129-260" fmla="*/ 86525 h 1638195"/>
              <a:gd name="connsiteX130-261" fmla="*/ 2794457 w 2847670"/>
              <a:gd name="connsiteY130-262" fmla="*/ 89383 h 1638195"/>
              <a:gd name="connsiteX131-263" fmla="*/ 2796756 w 2847670"/>
              <a:gd name="connsiteY131-264" fmla="*/ 92278 h 1638195"/>
              <a:gd name="connsiteX132-265" fmla="*/ 2799016 w 2847670"/>
              <a:gd name="connsiteY132-266" fmla="*/ 95199 h 1638195"/>
              <a:gd name="connsiteX133-267" fmla="*/ 2801226 w 2847670"/>
              <a:gd name="connsiteY133-268" fmla="*/ 98171 h 1638195"/>
              <a:gd name="connsiteX134-269" fmla="*/ 2803385 w 2847670"/>
              <a:gd name="connsiteY134-270" fmla="*/ 101168 h 1638195"/>
              <a:gd name="connsiteX135-271" fmla="*/ 2805506 w 2847670"/>
              <a:gd name="connsiteY135-272" fmla="*/ 104191 h 1638195"/>
              <a:gd name="connsiteX136-273" fmla="*/ 2807576 w 2847670"/>
              <a:gd name="connsiteY136-274" fmla="*/ 107264 h 1638195"/>
              <a:gd name="connsiteX137-275" fmla="*/ 2809608 w 2847670"/>
              <a:gd name="connsiteY137-276" fmla="*/ 110363 h 1638195"/>
              <a:gd name="connsiteX138-277" fmla="*/ 2811589 w 2847670"/>
              <a:gd name="connsiteY138-278" fmla="*/ 113487 h 1638195"/>
              <a:gd name="connsiteX139-279" fmla="*/ 2813520 w 2847670"/>
              <a:gd name="connsiteY139-280" fmla="*/ 116650 h 1638195"/>
              <a:gd name="connsiteX140-281" fmla="*/ 2815412 w 2847670"/>
              <a:gd name="connsiteY140-282" fmla="*/ 119850 h 1638195"/>
              <a:gd name="connsiteX141-283" fmla="*/ 2817254 w 2847670"/>
              <a:gd name="connsiteY141-284" fmla="*/ 123076 h 1638195"/>
              <a:gd name="connsiteX142-285" fmla="*/ 2819044 w 2847670"/>
              <a:gd name="connsiteY142-286" fmla="*/ 126327 h 1638195"/>
              <a:gd name="connsiteX143-287" fmla="*/ 2820784 w 2847670"/>
              <a:gd name="connsiteY143-288" fmla="*/ 129616 h 1638195"/>
              <a:gd name="connsiteX144-289" fmla="*/ 2822473 w 2847670"/>
              <a:gd name="connsiteY144-290" fmla="*/ 132931 h 1638195"/>
              <a:gd name="connsiteX145-291" fmla="*/ 2824112 w 2847670"/>
              <a:gd name="connsiteY145-292" fmla="*/ 136271 h 1638195"/>
              <a:gd name="connsiteX146-293" fmla="*/ 2825699 w 2847670"/>
              <a:gd name="connsiteY146-294" fmla="*/ 139649 h 1638195"/>
              <a:gd name="connsiteX147-295" fmla="*/ 2827236 w 2847670"/>
              <a:gd name="connsiteY147-296" fmla="*/ 143053 h 1638195"/>
              <a:gd name="connsiteX148-297" fmla="*/ 2828722 w 2847670"/>
              <a:gd name="connsiteY148-298" fmla="*/ 146482 h 1638195"/>
              <a:gd name="connsiteX149-299" fmla="*/ 2830157 w 2847670"/>
              <a:gd name="connsiteY149-300" fmla="*/ 149936 h 1638195"/>
              <a:gd name="connsiteX150-301" fmla="*/ 2831541 w 2847670"/>
              <a:gd name="connsiteY150-302" fmla="*/ 153429 h 1638195"/>
              <a:gd name="connsiteX151-303" fmla="*/ 2832862 w 2847670"/>
              <a:gd name="connsiteY151-304" fmla="*/ 156934 h 1638195"/>
              <a:gd name="connsiteX152-305" fmla="*/ 2834145 w 2847670"/>
              <a:gd name="connsiteY152-306" fmla="*/ 160465 h 1638195"/>
              <a:gd name="connsiteX153-307" fmla="*/ 2835364 w 2847670"/>
              <a:gd name="connsiteY153-308" fmla="*/ 164033 h 1638195"/>
              <a:gd name="connsiteX154-309" fmla="*/ 2836532 w 2847670"/>
              <a:gd name="connsiteY154-310" fmla="*/ 167615 h 1638195"/>
              <a:gd name="connsiteX155-311" fmla="*/ 2837637 w 2847670"/>
              <a:gd name="connsiteY155-312" fmla="*/ 171222 h 1638195"/>
              <a:gd name="connsiteX156-313" fmla="*/ 2838691 w 2847670"/>
              <a:gd name="connsiteY156-314" fmla="*/ 174866 h 1638195"/>
              <a:gd name="connsiteX157-315" fmla="*/ 2839695 w 2847670"/>
              <a:gd name="connsiteY157-316" fmla="*/ 178524 h 1638195"/>
              <a:gd name="connsiteX158-317" fmla="*/ 2840634 w 2847670"/>
              <a:gd name="connsiteY158-318" fmla="*/ 182207 h 1638195"/>
              <a:gd name="connsiteX159-319" fmla="*/ 2841523 w 2847670"/>
              <a:gd name="connsiteY159-320" fmla="*/ 185903 h 1638195"/>
              <a:gd name="connsiteX160-321" fmla="*/ 2842349 w 2847670"/>
              <a:gd name="connsiteY160-322" fmla="*/ 189637 h 1638195"/>
              <a:gd name="connsiteX161-323" fmla="*/ 2843124 w 2847670"/>
              <a:gd name="connsiteY161-324" fmla="*/ 193383 h 1638195"/>
              <a:gd name="connsiteX162-325" fmla="*/ 2843835 w 2847670"/>
              <a:gd name="connsiteY162-326" fmla="*/ 197155 h 1638195"/>
              <a:gd name="connsiteX163-327" fmla="*/ 2844495 w 2847670"/>
              <a:gd name="connsiteY163-328" fmla="*/ 200940 h 1638195"/>
              <a:gd name="connsiteX164-329" fmla="*/ 2845079 w 2847670"/>
              <a:gd name="connsiteY164-330" fmla="*/ 204750 h 1638195"/>
              <a:gd name="connsiteX165-331" fmla="*/ 2845613 w 2847670"/>
              <a:gd name="connsiteY165-332" fmla="*/ 208585 h 1638195"/>
              <a:gd name="connsiteX166-333" fmla="*/ 2846095 w 2847670"/>
              <a:gd name="connsiteY166-334" fmla="*/ 212433 h 1638195"/>
              <a:gd name="connsiteX167-335" fmla="*/ 2846502 w 2847670"/>
              <a:gd name="connsiteY167-336" fmla="*/ 216307 h 1638195"/>
              <a:gd name="connsiteX168-337" fmla="*/ 2846857 w 2847670"/>
              <a:gd name="connsiteY168-338" fmla="*/ 220206 h 1638195"/>
              <a:gd name="connsiteX169-339" fmla="*/ 2847149 w 2847670"/>
              <a:gd name="connsiteY169-340" fmla="*/ 224104 h 1638195"/>
              <a:gd name="connsiteX170-341" fmla="*/ 2847378 w 2847670"/>
              <a:gd name="connsiteY170-342" fmla="*/ 228041 h 1638195"/>
              <a:gd name="connsiteX171-343" fmla="*/ 2847530 w 2847670"/>
              <a:gd name="connsiteY171-344" fmla="*/ 231978 h 1638195"/>
              <a:gd name="connsiteX172-345" fmla="*/ 2847670 w 2847670"/>
              <a:gd name="connsiteY172-346" fmla="*/ 240157 h 1638195"/>
              <a:gd name="connsiteX173-347" fmla="*/ 2847645 w 2847670"/>
              <a:gd name="connsiteY173-348" fmla="*/ 243904 h 1638195"/>
              <a:gd name="connsiteX174-349" fmla="*/ 2847556 w 2847670"/>
              <a:gd name="connsiteY174-350" fmla="*/ 247879 h 1638195"/>
              <a:gd name="connsiteX175-351" fmla="*/ 2847391 w 2847670"/>
              <a:gd name="connsiteY175-352" fmla="*/ 251816 h 1638195"/>
              <a:gd name="connsiteX176-353" fmla="*/ 2847175 w 2847670"/>
              <a:gd name="connsiteY176-354" fmla="*/ 255753 h 1638195"/>
              <a:gd name="connsiteX177-355" fmla="*/ 2846895 w 2847670"/>
              <a:gd name="connsiteY177-356" fmla="*/ 259652 h 1638195"/>
              <a:gd name="connsiteX178-357" fmla="*/ 2846552 w 2847670"/>
              <a:gd name="connsiteY178-358" fmla="*/ 263551 h 1638195"/>
              <a:gd name="connsiteX179-359" fmla="*/ 2846146 w 2847670"/>
              <a:gd name="connsiteY179-360" fmla="*/ 267424 h 1638195"/>
              <a:gd name="connsiteX180-361" fmla="*/ 2845676 w 2847670"/>
              <a:gd name="connsiteY180-362" fmla="*/ 271272 h 1638195"/>
              <a:gd name="connsiteX181-363" fmla="*/ 2845155 w 2847670"/>
              <a:gd name="connsiteY181-364" fmla="*/ 275108 h 1638195"/>
              <a:gd name="connsiteX182-365" fmla="*/ 2844559 w 2847670"/>
              <a:gd name="connsiteY182-366" fmla="*/ 278918 h 1638195"/>
              <a:gd name="connsiteX183-367" fmla="*/ 2843924 w 2847670"/>
              <a:gd name="connsiteY183-368" fmla="*/ 282715 h 1638195"/>
              <a:gd name="connsiteX184-369" fmla="*/ 2843212 w 2847670"/>
              <a:gd name="connsiteY184-370" fmla="*/ 286487 h 1638195"/>
              <a:gd name="connsiteX185-371" fmla="*/ 2842450 w 2847670"/>
              <a:gd name="connsiteY185-372" fmla="*/ 290233 h 1638195"/>
              <a:gd name="connsiteX186-373" fmla="*/ 2841625 w 2847670"/>
              <a:gd name="connsiteY186-374" fmla="*/ 293967 h 1638195"/>
              <a:gd name="connsiteX187-375" fmla="*/ 2840749 w 2847670"/>
              <a:gd name="connsiteY187-376" fmla="*/ 297675 h 1638195"/>
              <a:gd name="connsiteX188-377" fmla="*/ 2839809 w 2847670"/>
              <a:gd name="connsiteY188-378" fmla="*/ 301359 h 1638195"/>
              <a:gd name="connsiteX189-379" fmla="*/ 2838818 w 2847670"/>
              <a:gd name="connsiteY189-380" fmla="*/ 305016 h 1638195"/>
              <a:gd name="connsiteX190-381" fmla="*/ 2837764 w 2847670"/>
              <a:gd name="connsiteY190-382" fmla="*/ 308661 h 1638195"/>
              <a:gd name="connsiteX191-383" fmla="*/ 2836659 w 2847670"/>
              <a:gd name="connsiteY191-384" fmla="*/ 312268 h 1638195"/>
              <a:gd name="connsiteX192-385" fmla="*/ 2835503 w 2847670"/>
              <a:gd name="connsiteY192-386" fmla="*/ 315862 h 1638195"/>
              <a:gd name="connsiteX193-387" fmla="*/ 2834297 w 2847670"/>
              <a:gd name="connsiteY193-388" fmla="*/ 319418 h 1638195"/>
              <a:gd name="connsiteX194-389" fmla="*/ 2833027 w 2847670"/>
              <a:gd name="connsiteY194-390" fmla="*/ 322961 h 1638195"/>
              <a:gd name="connsiteX195-391" fmla="*/ 2831706 w 2847670"/>
              <a:gd name="connsiteY195-392" fmla="*/ 326479 h 1638195"/>
              <a:gd name="connsiteX196-393" fmla="*/ 2830322 w 2847670"/>
              <a:gd name="connsiteY196-394" fmla="*/ 329959 h 1638195"/>
              <a:gd name="connsiteX197-395" fmla="*/ 2828899 w 2847670"/>
              <a:gd name="connsiteY197-396" fmla="*/ 333426 h 1638195"/>
              <a:gd name="connsiteX198-397" fmla="*/ 2827414 w 2847670"/>
              <a:gd name="connsiteY198-398" fmla="*/ 336855 h 1638195"/>
              <a:gd name="connsiteX199-399" fmla="*/ 2825890 w 2847670"/>
              <a:gd name="connsiteY199-400" fmla="*/ 340271 h 1638195"/>
              <a:gd name="connsiteX200-401" fmla="*/ 2824302 w 2847670"/>
              <a:gd name="connsiteY200-402" fmla="*/ 343637 h 1638195"/>
              <a:gd name="connsiteX201-403" fmla="*/ 2822664 w 2847670"/>
              <a:gd name="connsiteY201-404" fmla="*/ 346990 h 1638195"/>
              <a:gd name="connsiteX202-405" fmla="*/ 2820987 w 2847670"/>
              <a:gd name="connsiteY202-406" fmla="*/ 350304 h 1638195"/>
              <a:gd name="connsiteX203-407" fmla="*/ 2819247 w 2847670"/>
              <a:gd name="connsiteY203-408" fmla="*/ 353606 h 1638195"/>
              <a:gd name="connsiteX204-409" fmla="*/ 2817470 w 2847670"/>
              <a:gd name="connsiteY204-410" fmla="*/ 356857 h 1638195"/>
              <a:gd name="connsiteX205-411" fmla="*/ 2815641 w 2847670"/>
              <a:gd name="connsiteY205-412" fmla="*/ 360096 h 1638195"/>
              <a:gd name="connsiteX206-413" fmla="*/ 2813748 w 2847670"/>
              <a:gd name="connsiteY206-414" fmla="*/ 363296 h 1638195"/>
              <a:gd name="connsiteX207-415" fmla="*/ 2811831 w 2847670"/>
              <a:gd name="connsiteY207-416" fmla="*/ 366459 h 1638195"/>
              <a:gd name="connsiteX208-417" fmla="*/ 2809849 w 2847670"/>
              <a:gd name="connsiteY208-418" fmla="*/ 369596 h 1638195"/>
              <a:gd name="connsiteX209-419" fmla="*/ 2807830 w 2847670"/>
              <a:gd name="connsiteY209-420" fmla="*/ 372694 h 1638195"/>
              <a:gd name="connsiteX210-421" fmla="*/ 2805760 w 2847670"/>
              <a:gd name="connsiteY210-422" fmla="*/ 375768 h 1638195"/>
              <a:gd name="connsiteX211-423" fmla="*/ 2803639 w 2847670"/>
              <a:gd name="connsiteY211-424" fmla="*/ 378803 h 1638195"/>
              <a:gd name="connsiteX212-425" fmla="*/ 2801480 w 2847670"/>
              <a:gd name="connsiteY212-426" fmla="*/ 381800 h 1638195"/>
              <a:gd name="connsiteX213-427" fmla="*/ 2799270 w 2847670"/>
              <a:gd name="connsiteY213-428" fmla="*/ 384772 h 1638195"/>
              <a:gd name="connsiteX214-429" fmla="*/ 2797022 w 2847670"/>
              <a:gd name="connsiteY214-430" fmla="*/ 387693 h 1638195"/>
              <a:gd name="connsiteX215-431" fmla="*/ 2794737 w 2847670"/>
              <a:gd name="connsiteY215-432" fmla="*/ 390589 h 1638195"/>
              <a:gd name="connsiteX216-433" fmla="*/ 2792387 w 2847670"/>
              <a:gd name="connsiteY216-434" fmla="*/ 393459 h 1638195"/>
              <a:gd name="connsiteX217-435" fmla="*/ 2790012 w 2847670"/>
              <a:gd name="connsiteY217-436" fmla="*/ 396278 h 1638195"/>
              <a:gd name="connsiteX218-437" fmla="*/ 2787586 w 2847670"/>
              <a:gd name="connsiteY218-438" fmla="*/ 399060 h 1638195"/>
              <a:gd name="connsiteX219-439" fmla="*/ 2785123 w 2847670"/>
              <a:gd name="connsiteY219-440" fmla="*/ 401815 h 1638195"/>
              <a:gd name="connsiteX220-441" fmla="*/ 2782621 w 2847670"/>
              <a:gd name="connsiteY220-442" fmla="*/ 404521 h 1638195"/>
              <a:gd name="connsiteX221-443" fmla="*/ 2780068 w 2847670"/>
              <a:gd name="connsiteY221-444" fmla="*/ 407188 h 1638195"/>
              <a:gd name="connsiteX222-445" fmla="*/ 2777490 w 2847670"/>
              <a:gd name="connsiteY222-446" fmla="*/ 409829 h 1638195"/>
              <a:gd name="connsiteX223-447" fmla="*/ 2774861 w 2847670"/>
              <a:gd name="connsiteY223-448" fmla="*/ 412420 h 1638195"/>
              <a:gd name="connsiteX224-449" fmla="*/ 2772194 w 2847670"/>
              <a:gd name="connsiteY224-450" fmla="*/ 414973 h 1638195"/>
              <a:gd name="connsiteX225-451" fmla="*/ 2769489 w 2847670"/>
              <a:gd name="connsiteY225-452" fmla="*/ 417475 h 1638195"/>
              <a:gd name="connsiteX226-453" fmla="*/ 2766746 w 2847670"/>
              <a:gd name="connsiteY226-454" fmla="*/ 419951 h 1638195"/>
              <a:gd name="connsiteX227-455" fmla="*/ 2763964 w 2847670"/>
              <a:gd name="connsiteY227-456" fmla="*/ 422377 h 1638195"/>
              <a:gd name="connsiteX228-457" fmla="*/ 2761145 w 2847670"/>
              <a:gd name="connsiteY228-458" fmla="*/ 424764 h 1638195"/>
              <a:gd name="connsiteX229-459" fmla="*/ 2758287 w 2847670"/>
              <a:gd name="connsiteY229-460" fmla="*/ 427101 h 1638195"/>
              <a:gd name="connsiteX230-461" fmla="*/ 2755392 w 2847670"/>
              <a:gd name="connsiteY230-462" fmla="*/ 429400 h 1638195"/>
              <a:gd name="connsiteX231-463" fmla="*/ 2752471 w 2847670"/>
              <a:gd name="connsiteY231-464" fmla="*/ 431660 h 1638195"/>
              <a:gd name="connsiteX232-465" fmla="*/ 2749512 w 2847670"/>
              <a:gd name="connsiteY232-466" fmla="*/ 433870 h 1638195"/>
              <a:gd name="connsiteX233-467" fmla="*/ 2746515 w 2847670"/>
              <a:gd name="connsiteY233-468" fmla="*/ 436029 h 1638195"/>
              <a:gd name="connsiteX234-469" fmla="*/ 2743479 w 2847670"/>
              <a:gd name="connsiteY234-470" fmla="*/ 438150 h 1638195"/>
              <a:gd name="connsiteX235-471" fmla="*/ 2740419 w 2847670"/>
              <a:gd name="connsiteY235-472" fmla="*/ 440233 h 1638195"/>
              <a:gd name="connsiteX236-473" fmla="*/ 2737320 w 2847670"/>
              <a:gd name="connsiteY236-474" fmla="*/ 442252 h 1638195"/>
              <a:gd name="connsiteX237-475" fmla="*/ 2734183 w 2847670"/>
              <a:gd name="connsiteY237-476" fmla="*/ 444234 h 1638195"/>
              <a:gd name="connsiteX238-477" fmla="*/ 2731021 w 2847670"/>
              <a:gd name="connsiteY238-478" fmla="*/ 446177 h 1638195"/>
              <a:gd name="connsiteX239-479" fmla="*/ 2727833 w 2847670"/>
              <a:gd name="connsiteY239-480" fmla="*/ 448056 h 1638195"/>
              <a:gd name="connsiteX240-481" fmla="*/ 2724607 w 2847670"/>
              <a:gd name="connsiteY240-482" fmla="*/ 449898 h 1638195"/>
              <a:gd name="connsiteX241-483" fmla="*/ 2721343 w 2847670"/>
              <a:gd name="connsiteY241-484" fmla="*/ 451688 h 1638195"/>
              <a:gd name="connsiteX242-485" fmla="*/ 2718054 w 2847670"/>
              <a:gd name="connsiteY242-486" fmla="*/ 453428 h 1638195"/>
              <a:gd name="connsiteX243-487" fmla="*/ 2714739 w 2847670"/>
              <a:gd name="connsiteY243-488" fmla="*/ 455117 h 1638195"/>
              <a:gd name="connsiteX244-489" fmla="*/ 2711399 w 2847670"/>
              <a:gd name="connsiteY244-490" fmla="*/ 456756 h 1638195"/>
              <a:gd name="connsiteX245-491" fmla="*/ 2708021 w 2847670"/>
              <a:gd name="connsiteY245-492" fmla="*/ 458343 h 1638195"/>
              <a:gd name="connsiteX246-493" fmla="*/ 2704617 w 2847670"/>
              <a:gd name="connsiteY246-494" fmla="*/ 459880 h 1638195"/>
              <a:gd name="connsiteX247-495" fmla="*/ 2703168 w 2847670"/>
              <a:gd name="connsiteY247-496" fmla="*/ 460508 h 1638195"/>
              <a:gd name="connsiteX248-497" fmla="*/ 2701188 w 2847670"/>
              <a:gd name="connsiteY248-498" fmla="*/ 461366 h 1638195"/>
              <a:gd name="connsiteX249-499" fmla="*/ 2697734 w 2847670"/>
              <a:gd name="connsiteY249-500" fmla="*/ 462801 h 1638195"/>
              <a:gd name="connsiteX250-501" fmla="*/ 2694254 w 2847670"/>
              <a:gd name="connsiteY250-502" fmla="*/ 464185 h 1638195"/>
              <a:gd name="connsiteX251-503" fmla="*/ 2690736 w 2847670"/>
              <a:gd name="connsiteY251-504" fmla="*/ 465519 h 1638195"/>
              <a:gd name="connsiteX252-505" fmla="*/ 2687206 w 2847670"/>
              <a:gd name="connsiteY252-506" fmla="*/ 466789 h 1638195"/>
              <a:gd name="connsiteX253-507" fmla="*/ 2683650 w 2847670"/>
              <a:gd name="connsiteY253-508" fmla="*/ 468008 h 1638195"/>
              <a:gd name="connsiteX254-509" fmla="*/ 2680055 w 2847670"/>
              <a:gd name="connsiteY254-510" fmla="*/ 469176 h 1638195"/>
              <a:gd name="connsiteX255-511" fmla="*/ 2676449 w 2847670"/>
              <a:gd name="connsiteY255-512" fmla="*/ 470281 h 1638195"/>
              <a:gd name="connsiteX256-513" fmla="*/ 2672817 w 2847670"/>
              <a:gd name="connsiteY256-514" fmla="*/ 471348 h 1638195"/>
              <a:gd name="connsiteX257-515" fmla="*/ 2669159 w 2847670"/>
              <a:gd name="connsiteY257-516" fmla="*/ 472339 h 1638195"/>
              <a:gd name="connsiteX258-517" fmla="*/ 2665476 w 2847670"/>
              <a:gd name="connsiteY258-518" fmla="*/ 473291 h 1638195"/>
              <a:gd name="connsiteX259-519" fmla="*/ 2661768 w 2847670"/>
              <a:gd name="connsiteY259-520" fmla="*/ 474167 h 1638195"/>
              <a:gd name="connsiteX260-521" fmla="*/ 2658034 w 2847670"/>
              <a:gd name="connsiteY260-522" fmla="*/ 475006 h 1638195"/>
              <a:gd name="connsiteX261-523" fmla="*/ 2654287 w 2847670"/>
              <a:gd name="connsiteY261-524" fmla="*/ 475768 h 1638195"/>
              <a:gd name="connsiteX262-525" fmla="*/ 2650528 w 2847670"/>
              <a:gd name="connsiteY262-526" fmla="*/ 476479 h 1638195"/>
              <a:gd name="connsiteX263-527" fmla="*/ 2646731 w 2847670"/>
              <a:gd name="connsiteY263-528" fmla="*/ 477139 h 1638195"/>
              <a:gd name="connsiteX264-529" fmla="*/ 2642921 w 2847670"/>
              <a:gd name="connsiteY264-530" fmla="*/ 477736 h 1638195"/>
              <a:gd name="connsiteX265-531" fmla="*/ 2639085 w 2847670"/>
              <a:gd name="connsiteY265-532" fmla="*/ 478269 h 1638195"/>
              <a:gd name="connsiteX266-533" fmla="*/ 2635237 w 2847670"/>
              <a:gd name="connsiteY266-534" fmla="*/ 478739 h 1638195"/>
              <a:gd name="connsiteX267-535" fmla="*/ 2631364 w 2847670"/>
              <a:gd name="connsiteY267-536" fmla="*/ 479146 h 1638195"/>
              <a:gd name="connsiteX268-537" fmla="*/ 2627477 w 2847670"/>
              <a:gd name="connsiteY268-538" fmla="*/ 479501 h 1638195"/>
              <a:gd name="connsiteX269-539" fmla="*/ 2623566 w 2847670"/>
              <a:gd name="connsiteY269-540" fmla="*/ 479794 h 1638195"/>
              <a:gd name="connsiteX270-541" fmla="*/ 2619629 w 2847670"/>
              <a:gd name="connsiteY270-542" fmla="*/ 480022 h 1638195"/>
              <a:gd name="connsiteX271-543" fmla="*/ 2615692 w 2847670"/>
              <a:gd name="connsiteY271-544" fmla="*/ 480187 h 1638195"/>
              <a:gd name="connsiteX272-545" fmla="*/ 2607513 w 2847670"/>
              <a:gd name="connsiteY272-546" fmla="*/ 480314 h 1638195"/>
              <a:gd name="connsiteX273-547" fmla="*/ 2543521 w 2847670"/>
              <a:gd name="connsiteY273-548" fmla="*/ 480314 h 1638195"/>
              <a:gd name="connsiteX274-549" fmla="*/ 2367356 w 2847670"/>
              <a:gd name="connsiteY274-550" fmla="*/ 480314 h 1638195"/>
              <a:gd name="connsiteX275-551" fmla="*/ 2367356 w 2847670"/>
              <a:gd name="connsiteY275-552" fmla="*/ 307975 h 1638195"/>
              <a:gd name="connsiteX276-553" fmla="*/ 2367356 w 2847670"/>
              <a:gd name="connsiteY276-554" fmla="*/ 240157 h 1638195"/>
              <a:gd name="connsiteX277-555" fmla="*/ 2367381 w 2847670"/>
              <a:gd name="connsiteY277-556" fmla="*/ 236411 h 1638195"/>
              <a:gd name="connsiteX278-557" fmla="*/ 2367483 w 2847670"/>
              <a:gd name="connsiteY278-558" fmla="*/ 232448 h 1638195"/>
              <a:gd name="connsiteX279-559" fmla="*/ 2367636 w 2847670"/>
              <a:gd name="connsiteY279-560" fmla="*/ 228499 h 1638195"/>
              <a:gd name="connsiteX280-561" fmla="*/ 2367851 w 2847670"/>
              <a:gd name="connsiteY280-562" fmla="*/ 224574 h 1638195"/>
              <a:gd name="connsiteX281-563" fmla="*/ 2368131 w 2847670"/>
              <a:gd name="connsiteY281-564" fmla="*/ 220663 h 1638195"/>
              <a:gd name="connsiteX282-565" fmla="*/ 2368474 w 2847670"/>
              <a:gd name="connsiteY282-566" fmla="*/ 216764 h 1638195"/>
              <a:gd name="connsiteX283-567" fmla="*/ 2368880 w 2847670"/>
              <a:gd name="connsiteY283-568" fmla="*/ 212903 h 1638195"/>
              <a:gd name="connsiteX284-569" fmla="*/ 2369350 w 2847670"/>
              <a:gd name="connsiteY284-570" fmla="*/ 209042 h 1638195"/>
              <a:gd name="connsiteX285-571" fmla="*/ 2369871 w 2847670"/>
              <a:gd name="connsiteY285-572" fmla="*/ 205207 h 1638195"/>
              <a:gd name="connsiteX286-573" fmla="*/ 2370468 w 2847670"/>
              <a:gd name="connsiteY286-574" fmla="*/ 201397 h 1638195"/>
              <a:gd name="connsiteX287-575" fmla="*/ 2371115 w 2847670"/>
              <a:gd name="connsiteY287-576" fmla="*/ 197600 h 1638195"/>
              <a:gd name="connsiteX288-577" fmla="*/ 2371814 w 2847670"/>
              <a:gd name="connsiteY288-578" fmla="*/ 193828 h 1638195"/>
              <a:gd name="connsiteX289-579" fmla="*/ 2372576 w 2847670"/>
              <a:gd name="connsiteY289-580" fmla="*/ 190081 h 1638195"/>
              <a:gd name="connsiteX290-581" fmla="*/ 2373401 w 2847670"/>
              <a:gd name="connsiteY290-582" fmla="*/ 186347 h 1638195"/>
              <a:gd name="connsiteX291-583" fmla="*/ 2374278 w 2847670"/>
              <a:gd name="connsiteY291-584" fmla="*/ 182652 h 1638195"/>
              <a:gd name="connsiteX292-585" fmla="*/ 2375217 w 2847670"/>
              <a:gd name="connsiteY292-586" fmla="*/ 178956 h 1638195"/>
              <a:gd name="connsiteX293-587" fmla="*/ 2376208 w 2847670"/>
              <a:gd name="connsiteY293-588" fmla="*/ 175298 h 1638195"/>
              <a:gd name="connsiteX294-589" fmla="*/ 2377262 w 2847670"/>
              <a:gd name="connsiteY294-590" fmla="*/ 171666 h 1638195"/>
              <a:gd name="connsiteX295-591" fmla="*/ 2378367 w 2847670"/>
              <a:gd name="connsiteY295-592" fmla="*/ 168047 h 1638195"/>
              <a:gd name="connsiteX296-593" fmla="*/ 2379523 w 2847670"/>
              <a:gd name="connsiteY296-594" fmla="*/ 164453 h 1638195"/>
              <a:gd name="connsiteX297-595" fmla="*/ 2380742 w 2847670"/>
              <a:gd name="connsiteY297-596" fmla="*/ 160897 h 1638195"/>
              <a:gd name="connsiteX298-597" fmla="*/ 2381999 w 2847670"/>
              <a:gd name="connsiteY298-598" fmla="*/ 157353 h 1638195"/>
              <a:gd name="connsiteX299-599" fmla="*/ 2383333 w 2847670"/>
              <a:gd name="connsiteY299-600" fmla="*/ 153848 h 1638195"/>
              <a:gd name="connsiteX300-601" fmla="*/ 2384704 w 2847670"/>
              <a:gd name="connsiteY300-602" fmla="*/ 150356 h 1638195"/>
              <a:gd name="connsiteX301-603" fmla="*/ 2386127 w 2847670"/>
              <a:gd name="connsiteY301-604" fmla="*/ 146888 h 1638195"/>
              <a:gd name="connsiteX302-605" fmla="*/ 2387613 w 2847670"/>
              <a:gd name="connsiteY302-606" fmla="*/ 143459 h 1638195"/>
              <a:gd name="connsiteX303-607" fmla="*/ 2389137 w 2847670"/>
              <a:gd name="connsiteY303-608" fmla="*/ 140056 h 1638195"/>
              <a:gd name="connsiteX304-609" fmla="*/ 2390724 w 2847670"/>
              <a:gd name="connsiteY304-610" fmla="*/ 136678 h 1638195"/>
              <a:gd name="connsiteX305-611" fmla="*/ 2392362 w 2847670"/>
              <a:gd name="connsiteY305-612" fmla="*/ 133325 h 1638195"/>
              <a:gd name="connsiteX306-613" fmla="*/ 2394039 w 2847670"/>
              <a:gd name="connsiteY306-614" fmla="*/ 130010 h 1638195"/>
              <a:gd name="connsiteX307-615" fmla="*/ 2395779 w 2847670"/>
              <a:gd name="connsiteY307-616" fmla="*/ 126721 h 1638195"/>
              <a:gd name="connsiteX308-617" fmla="*/ 2397557 w 2847670"/>
              <a:gd name="connsiteY308-618" fmla="*/ 123457 h 1638195"/>
              <a:gd name="connsiteX309-619" fmla="*/ 2399398 w 2847670"/>
              <a:gd name="connsiteY309-620" fmla="*/ 120231 h 1638195"/>
              <a:gd name="connsiteX310-621" fmla="*/ 2401278 w 2847670"/>
              <a:gd name="connsiteY310-622" fmla="*/ 117031 h 1638195"/>
              <a:gd name="connsiteX311-623" fmla="*/ 2403208 w 2847670"/>
              <a:gd name="connsiteY311-624" fmla="*/ 113868 h 1638195"/>
              <a:gd name="connsiteX312-625" fmla="*/ 2405177 w 2847670"/>
              <a:gd name="connsiteY312-626" fmla="*/ 110731 h 1638195"/>
              <a:gd name="connsiteX313-627" fmla="*/ 2407196 w 2847670"/>
              <a:gd name="connsiteY313-628" fmla="*/ 107620 h 1638195"/>
              <a:gd name="connsiteX314-629" fmla="*/ 2409266 w 2847670"/>
              <a:gd name="connsiteY314-630" fmla="*/ 104559 h 1638195"/>
              <a:gd name="connsiteX315-631" fmla="*/ 2411387 w 2847670"/>
              <a:gd name="connsiteY315-632" fmla="*/ 101524 h 1638195"/>
              <a:gd name="connsiteX316-633" fmla="*/ 2413546 w 2847670"/>
              <a:gd name="connsiteY316-634" fmla="*/ 98514 h 1638195"/>
              <a:gd name="connsiteX317-635" fmla="*/ 2415756 w 2847670"/>
              <a:gd name="connsiteY317-636" fmla="*/ 95555 h 1638195"/>
              <a:gd name="connsiteX318-637" fmla="*/ 2418004 w 2847670"/>
              <a:gd name="connsiteY318-638" fmla="*/ 92621 h 1638195"/>
              <a:gd name="connsiteX319-639" fmla="*/ 2420302 w 2847670"/>
              <a:gd name="connsiteY319-640" fmla="*/ 89726 h 1638195"/>
              <a:gd name="connsiteX320-641" fmla="*/ 2422639 w 2847670"/>
              <a:gd name="connsiteY320-642" fmla="*/ 86868 h 1638195"/>
              <a:gd name="connsiteX321-643" fmla="*/ 2425014 w 2847670"/>
              <a:gd name="connsiteY321-644" fmla="*/ 84049 h 1638195"/>
              <a:gd name="connsiteX322-645" fmla="*/ 2427440 w 2847670"/>
              <a:gd name="connsiteY322-646" fmla="*/ 81255 h 1638195"/>
              <a:gd name="connsiteX323-647" fmla="*/ 2429904 w 2847670"/>
              <a:gd name="connsiteY323-648" fmla="*/ 78512 h 1638195"/>
              <a:gd name="connsiteX324-649" fmla="*/ 2432405 w 2847670"/>
              <a:gd name="connsiteY324-650" fmla="*/ 75794 h 1638195"/>
              <a:gd name="connsiteX325-651" fmla="*/ 2434958 w 2847670"/>
              <a:gd name="connsiteY325-652" fmla="*/ 73127 h 1638195"/>
              <a:gd name="connsiteX326-653" fmla="*/ 2437549 w 2847670"/>
              <a:gd name="connsiteY326-654" fmla="*/ 70498 h 1638195"/>
              <a:gd name="connsiteX327-655" fmla="*/ 2440165 w 2847670"/>
              <a:gd name="connsiteY327-656" fmla="*/ 67907 h 1638195"/>
              <a:gd name="connsiteX328-657" fmla="*/ 2442832 w 2847670"/>
              <a:gd name="connsiteY328-658" fmla="*/ 65354 h 1638195"/>
              <a:gd name="connsiteX329-659" fmla="*/ 2445537 w 2847670"/>
              <a:gd name="connsiteY329-660" fmla="*/ 62840 h 1638195"/>
              <a:gd name="connsiteX330-661" fmla="*/ 2448280 w 2847670"/>
              <a:gd name="connsiteY330-662" fmla="*/ 60376 h 1638195"/>
              <a:gd name="connsiteX331-663" fmla="*/ 2451062 w 2847670"/>
              <a:gd name="connsiteY331-664" fmla="*/ 57950 h 1638195"/>
              <a:gd name="connsiteX332-665" fmla="*/ 2453881 w 2847670"/>
              <a:gd name="connsiteY332-666" fmla="*/ 55563 h 1638195"/>
              <a:gd name="connsiteX333-667" fmla="*/ 2456739 w 2847670"/>
              <a:gd name="connsiteY333-668" fmla="*/ 53213 h 1638195"/>
              <a:gd name="connsiteX334-669" fmla="*/ 2459634 w 2847670"/>
              <a:gd name="connsiteY334-670" fmla="*/ 50915 h 1638195"/>
              <a:gd name="connsiteX335-671" fmla="*/ 2462555 w 2847670"/>
              <a:gd name="connsiteY335-672" fmla="*/ 48667 h 1638195"/>
              <a:gd name="connsiteX336-673" fmla="*/ 2465514 w 2847670"/>
              <a:gd name="connsiteY336-674" fmla="*/ 46457 h 1638195"/>
              <a:gd name="connsiteX337-675" fmla="*/ 2468512 w 2847670"/>
              <a:gd name="connsiteY337-676" fmla="*/ 44285 h 1638195"/>
              <a:gd name="connsiteX338-677" fmla="*/ 2471547 w 2847670"/>
              <a:gd name="connsiteY338-678" fmla="*/ 42164 h 1638195"/>
              <a:gd name="connsiteX339-679" fmla="*/ 2474620 w 2847670"/>
              <a:gd name="connsiteY339-680" fmla="*/ 40094 h 1638195"/>
              <a:gd name="connsiteX340-681" fmla="*/ 2477706 w 2847670"/>
              <a:gd name="connsiteY340-682" fmla="*/ 38062 h 1638195"/>
              <a:gd name="connsiteX341-683" fmla="*/ 2480843 w 2847670"/>
              <a:gd name="connsiteY341-684" fmla="*/ 36081 h 1638195"/>
              <a:gd name="connsiteX342-685" fmla="*/ 2484006 w 2847670"/>
              <a:gd name="connsiteY342-686" fmla="*/ 34150 h 1638195"/>
              <a:gd name="connsiteX343-687" fmla="*/ 2487206 w 2847670"/>
              <a:gd name="connsiteY343-688" fmla="*/ 32258 h 1638195"/>
              <a:gd name="connsiteX344-689" fmla="*/ 2490432 w 2847670"/>
              <a:gd name="connsiteY344-690" fmla="*/ 30429 h 1638195"/>
              <a:gd name="connsiteX345-691" fmla="*/ 2493683 w 2847670"/>
              <a:gd name="connsiteY345-692" fmla="*/ 28639 h 1638195"/>
              <a:gd name="connsiteX346-693" fmla="*/ 2496972 w 2847670"/>
              <a:gd name="connsiteY346-694" fmla="*/ 26899 h 1638195"/>
              <a:gd name="connsiteX347-695" fmla="*/ 2500287 w 2847670"/>
              <a:gd name="connsiteY347-696" fmla="*/ 25210 h 1638195"/>
              <a:gd name="connsiteX348-697" fmla="*/ 2503627 w 2847670"/>
              <a:gd name="connsiteY348-698" fmla="*/ 23559 h 1638195"/>
              <a:gd name="connsiteX349-699" fmla="*/ 2507005 w 2847670"/>
              <a:gd name="connsiteY349-700" fmla="*/ 21971 h 1638195"/>
              <a:gd name="connsiteX350-701" fmla="*/ 2510409 w 2847670"/>
              <a:gd name="connsiteY350-702" fmla="*/ 20434 h 1638195"/>
              <a:gd name="connsiteX351-703" fmla="*/ 2513838 w 2847670"/>
              <a:gd name="connsiteY351-704" fmla="*/ 18949 h 1638195"/>
              <a:gd name="connsiteX352-705" fmla="*/ 2517292 w 2847670"/>
              <a:gd name="connsiteY352-706" fmla="*/ 17513 h 1638195"/>
              <a:gd name="connsiteX353-707" fmla="*/ 2520772 w 2847670"/>
              <a:gd name="connsiteY353-708" fmla="*/ 16129 h 1638195"/>
              <a:gd name="connsiteX354-709" fmla="*/ 2524290 w 2847670"/>
              <a:gd name="connsiteY354-710" fmla="*/ 14808 h 1638195"/>
              <a:gd name="connsiteX355-711" fmla="*/ 2527821 w 2847670"/>
              <a:gd name="connsiteY355-712" fmla="*/ 13526 h 1638195"/>
              <a:gd name="connsiteX356-713" fmla="*/ 2531389 w 2847670"/>
              <a:gd name="connsiteY356-714" fmla="*/ 12306 h 1638195"/>
              <a:gd name="connsiteX357-715" fmla="*/ 2534971 w 2847670"/>
              <a:gd name="connsiteY357-716" fmla="*/ 11151 h 1638195"/>
              <a:gd name="connsiteX358-717" fmla="*/ 2538577 w 2847670"/>
              <a:gd name="connsiteY358-718" fmla="*/ 10033 h 1638195"/>
              <a:gd name="connsiteX359-719" fmla="*/ 2542210 w 2847670"/>
              <a:gd name="connsiteY359-720" fmla="*/ 8979 h 1638195"/>
              <a:gd name="connsiteX360-721" fmla="*/ 2545880 w 2847670"/>
              <a:gd name="connsiteY360-722" fmla="*/ 7976 h 1638195"/>
              <a:gd name="connsiteX361-723" fmla="*/ 2549550 w 2847670"/>
              <a:gd name="connsiteY361-724" fmla="*/ 7036 h 1638195"/>
              <a:gd name="connsiteX362-725" fmla="*/ 2553259 w 2847670"/>
              <a:gd name="connsiteY362-726" fmla="*/ 6147 h 1638195"/>
              <a:gd name="connsiteX363-727" fmla="*/ 2556993 w 2847670"/>
              <a:gd name="connsiteY363-728" fmla="*/ 5322 h 1638195"/>
              <a:gd name="connsiteX364-729" fmla="*/ 2560739 w 2847670"/>
              <a:gd name="connsiteY364-730" fmla="*/ 4547 h 1638195"/>
              <a:gd name="connsiteX365-731" fmla="*/ 2564511 w 2847670"/>
              <a:gd name="connsiteY365-732" fmla="*/ 3836 h 1638195"/>
              <a:gd name="connsiteX366-733" fmla="*/ 2568296 w 2847670"/>
              <a:gd name="connsiteY366-734" fmla="*/ 3188 h 1638195"/>
              <a:gd name="connsiteX367-735" fmla="*/ 2572105 w 2847670"/>
              <a:gd name="connsiteY367-736" fmla="*/ 2591 h 1638195"/>
              <a:gd name="connsiteX368-737" fmla="*/ 2575941 w 2847670"/>
              <a:gd name="connsiteY368-738" fmla="*/ 2058 h 1638195"/>
              <a:gd name="connsiteX369-739" fmla="*/ 2579789 w 2847670"/>
              <a:gd name="connsiteY369-740" fmla="*/ 1588 h 1638195"/>
              <a:gd name="connsiteX370-741" fmla="*/ 2583662 w 2847670"/>
              <a:gd name="connsiteY370-742" fmla="*/ 1169 h 1638195"/>
              <a:gd name="connsiteX371-743" fmla="*/ 2587549 w 2847670"/>
              <a:gd name="connsiteY371-744" fmla="*/ 813 h 1638195"/>
              <a:gd name="connsiteX372-745" fmla="*/ 2591460 w 2847670"/>
              <a:gd name="connsiteY372-746" fmla="*/ 534 h 1638195"/>
              <a:gd name="connsiteX373-747" fmla="*/ 2595397 w 2847670"/>
              <a:gd name="connsiteY373-748" fmla="*/ 305 h 1638195"/>
              <a:gd name="connsiteX374-749" fmla="*/ 2599334 w 2847670"/>
              <a:gd name="connsiteY374-750" fmla="*/ 140 h 1638195"/>
              <a:gd name="connsiteX375" fmla="*/ 2607513 w 2847670"/>
              <a:gd name="connsiteY375" fmla="*/ 0 h 1638195"/>
              <a:gd name="connsiteX0-751" fmla="*/ 0 w 2847670"/>
              <a:gd name="connsiteY0-752" fmla="*/ 728382 h 1638195"/>
              <a:gd name="connsiteX1-753" fmla="*/ 0 w 2847670"/>
              <a:gd name="connsiteY1-754" fmla="*/ 1277657 h 1638195"/>
              <a:gd name="connsiteX2-755" fmla="*/ 0 w 2847670"/>
              <a:gd name="connsiteY2-756" fmla="*/ 728382 h 1638195"/>
              <a:gd name="connsiteX3-757" fmla="*/ 2013876 w 2847670"/>
              <a:gd name="connsiteY3-758" fmla="*/ 52351 h 1638195"/>
              <a:gd name="connsiteX4-759" fmla="*/ 2322517 w 2847670"/>
              <a:gd name="connsiteY4-760" fmla="*/ 114663 h 1638195"/>
              <a:gd name="connsiteX5-761" fmla="*/ 2334902 w 2847670"/>
              <a:gd name="connsiteY5-762" fmla="*/ 121385 h 1638195"/>
              <a:gd name="connsiteX6-763" fmla="*/ 2333676 w 2847670"/>
              <a:gd name="connsiteY6-764" fmla="*/ 124219 h 1638195"/>
              <a:gd name="connsiteX7-765" fmla="*/ 2331898 w 2847670"/>
              <a:gd name="connsiteY7-766" fmla="*/ 128512 h 1638195"/>
              <a:gd name="connsiteX8-767" fmla="*/ 2330183 w 2847670"/>
              <a:gd name="connsiteY8-768" fmla="*/ 132830 h 1638195"/>
              <a:gd name="connsiteX9-769" fmla="*/ 2328532 w 2847670"/>
              <a:gd name="connsiteY9-770" fmla="*/ 137173 h 1638195"/>
              <a:gd name="connsiteX10-771" fmla="*/ 2326957 w 2847670"/>
              <a:gd name="connsiteY10-772" fmla="*/ 141567 h 1638195"/>
              <a:gd name="connsiteX11-773" fmla="*/ 2325446 w 2847670"/>
              <a:gd name="connsiteY11-774" fmla="*/ 145987 h 1638195"/>
              <a:gd name="connsiteX12-775" fmla="*/ 2323998 w 2847670"/>
              <a:gd name="connsiteY12-776" fmla="*/ 150432 h 1638195"/>
              <a:gd name="connsiteX13-777" fmla="*/ 2322614 w 2847670"/>
              <a:gd name="connsiteY13-778" fmla="*/ 154902 h 1638195"/>
              <a:gd name="connsiteX14-779" fmla="*/ 2321306 w 2847670"/>
              <a:gd name="connsiteY14-780" fmla="*/ 159411 h 1638195"/>
              <a:gd name="connsiteX15-781" fmla="*/ 2320074 w 2847670"/>
              <a:gd name="connsiteY15-782" fmla="*/ 163944 h 1638195"/>
              <a:gd name="connsiteX16-783" fmla="*/ 2318906 w 2847670"/>
              <a:gd name="connsiteY16-784" fmla="*/ 168516 h 1638195"/>
              <a:gd name="connsiteX17-785" fmla="*/ 2317801 w 2847670"/>
              <a:gd name="connsiteY17-786" fmla="*/ 173114 h 1638195"/>
              <a:gd name="connsiteX18-787" fmla="*/ 2316785 w 2847670"/>
              <a:gd name="connsiteY18-788" fmla="*/ 177724 h 1638195"/>
              <a:gd name="connsiteX19-789" fmla="*/ 2315820 w 2847670"/>
              <a:gd name="connsiteY19-790" fmla="*/ 182372 h 1638195"/>
              <a:gd name="connsiteX20-791" fmla="*/ 2314943 w 2847670"/>
              <a:gd name="connsiteY20-792" fmla="*/ 187046 h 1638195"/>
              <a:gd name="connsiteX21-793" fmla="*/ 2314130 w 2847670"/>
              <a:gd name="connsiteY21-794" fmla="*/ 191745 h 1638195"/>
              <a:gd name="connsiteX22-795" fmla="*/ 2313394 w 2847670"/>
              <a:gd name="connsiteY22-796" fmla="*/ 196469 h 1638195"/>
              <a:gd name="connsiteX23-797" fmla="*/ 2312733 w 2847670"/>
              <a:gd name="connsiteY23-798" fmla="*/ 201206 h 1638195"/>
              <a:gd name="connsiteX24-799" fmla="*/ 2312149 w 2847670"/>
              <a:gd name="connsiteY24-800" fmla="*/ 205981 h 1638195"/>
              <a:gd name="connsiteX25-801" fmla="*/ 2311641 w 2847670"/>
              <a:gd name="connsiteY25-802" fmla="*/ 210769 h 1638195"/>
              <a:gd name="connsiteX26-803" fmla="*/ 2311209 w 2847670"/>
              <a:gd name="connsiteY26-804" fmla="*/ 215583 h 1638195"/>
              <a:gd name="connsiteX27-805" fmla="*/ 2310854 w 2847670"/>
              <a:gd name="connsiteY27-806" fmla="*/ 220409 h 1638195"/>
              <a:gd name="connsiteX28-807" fmla="*/ 2310574 w 2847670"/>
              <a:gd name="connsiteY28-808" fmla="*/ 225260 h 1638195"/>
              <a:gd name="connsiteX29-809" fmla="*/ 2310371 w 2847670"/>
              <a:gd name="connsiteY29-810" fmla="*/ 230137 h 1638195"/>
              <a:gd name="connsiteX30-811" fmla="*/ 2310257 w 2847670"/>
              <a:gd name="connsiteY30-812" fmla="*/ 235026 h 1638195"/>
              <a:gd name="connsiteX31-813" fmla="*/ 2310206 w 2847670"/>
              <a:gd name="connsiteY31-814" fmla="*/ 240157 h 1638195"/>
              <a:gd name="connsiteX32-815" fmla="*/ 2310206 w 2847670"/>
              <a:gd name="connsiteY32-816" fmla="*/ 276955 h 1638195"/>
              <a:gd name="connsiteX33-817" fmla="*/ 2264450 w 2847670"/>
              <a:gd name="connsiteY33-818" fmla="*/ 252120 h 1638195"/>
              <a:gd name="connsiteX34-819" fmla="*/ 2013876 w 2847670"/>
              <a:gd name="connsiteY34-820" fmla="*/ 201531 h 1638195"/>
              <a:gd name="connsiteX35-821" fmla="*/ 1370134 w 2847670"/>
              <a:gd name="connsiteY35-822" fmla="*/ 845273 h 1638195"/>
              <a:gd name="connsiteX36-823" fmla="*/ 2013876 w 2847670"/>
              <a:gd name="connsiteY36-824" fmla="*/ 1489015 h 1638195"/>
              <a:gd name="connsiteX37-825" fmla="*/ 2657618 w 2847670"/>
              <a:gd name="connsiteY37-826" fmla="*/ 845273 h 1638195"/>
              <a:gd name="connsiteX38-827" fmla="*/ 2607030 w 2847670"/>
              <a:gd name="connsiteY38-828" fmla="*/ 594700 h 1638195"/>
              <a:gd name="connsiteX39-829" fmla="*/ 2575963 w 2847670"/>
              <a:gd name="connsiteY39-830" fmla="*/ 537464 h 1638195"/>
              <a:gd name="connsiteX40-831" fmla="*/ 2607513 w 2847670"/>
              <a:gd name="connsiteY40-832" fmla="*/ 537464 h 1638195"/>
              <a:gd name="connsiteX41-833" fmla="*/ 2617076 w 2847670"/>
              <a:gd name="connsiteY41-834" fmla="*/ 537312 h 1638195"/>
              <a:gd name="connsiteX42-835" fmla="*/ 2621953 w 2847670"/>
              <a:gd name="connsiteY42-836" fmla="*/ 537121 h 1638195"/>
              <a:gd name="connsiteX43-837" fmla="*/ 2626804 w 2847670"/>
              <a:gd name="connsiteY43-838" fmla="*/ 536855 h 1638195"/>
              <a:gd name="connsiteX44-839" fmla="*/ 2631630 w 2847670"/>
              <a:gd name="connsiteY44-840" fmla="*/ 536499 h 1638195"/>
              <a:gd name="connsiteX45-841" fmla="*/ 2636444 w 2847670"/>
              <a:gd name="connsiteY45-842" fmla="*/ 536080 h 1638195"/>
              <a:gd name="connsiteX46-843" fmla="*/ 2641244 w 2847670"/>
              <a:gd name="connsiteY46-844" fmla="*/ 535572 h 1638195"/>
              <a:gd name="connsiteX47-845" fmla="*/ 2646007 w 2847670"/>
              <a:gd name="connsiteY47-846" fmla="*/ 534988 h 1638195"/>
              <a:gd name="connsiteX48-847" fmla="*/ 2650757 w 2847670"/>
              <a:gd name="connsiteY48-848" fmla="*/ 534340 h 1638195"/>
              <a:gd name="connsiteX49-849" fmla="*/ 2655481 w 2847670"/>
              <a:gd name="connsiteY49-850" fmla="*/ 533616 h 1638195"/>
              <a:gd name="connsiteX50-851" fmla="*/ 2660180 w 2847670"/>
              <a:gd name="connsiteY50-852" fmla="*/ 532816 h 1638195"/>
              <a:gd name="connsiteX51-853" fmla="*/ 2664854 w 2847670"/>
              <a:gd name="connsiteY51-854" fmla="*/ 531940 h 1638195"/>
              <a:gd name="connsiteX52-855" fmla="*/ 2669502 w 2847670"/>
              <a:gd name="connsiteY52-856" fmla="*/ 530987 h 1638195"/>
              <a:gd name="connsiteX53-857" fmla="*/ 2674125 w 2847670"/>
              <a:gd name="connsiteY53-858" fmla="*/ 529971 h 1638195"/>
              <a:gd name="connsiteX54-859" fmla="*/ 2678722 w 2847670"/>
              <a:gd name="connsiteY54-860" fmla="*/ 528879 h 1638195"/>
              <a:gd name="connsiteX55-861" fmla="*/ 2683281 w 2847670"/>
              <a:gd name="connsiteY55-862" fmla="*/ 527723 h 1638195"/>
              <a:gd name="connsiteX56-863" fmla="*/ 2687828 w 2847670"/>
              <a:gd name="connsiteY56-864" fmla="*/ 526491 h 1638195"/>
              <a:gd name="connsiteX57-865" fmla="*/ 2692336 w 2847670"/>
              <a:gd name="connsiteY57-866" fmla="*/ 525183 h 1638195"/>
              <a:gd name="connsiteX58-867" fmla="*/ 2696820 w 2847670"/>
              <a:gd name="connsiteY58-868" fmla="*/ 523812 h 1638195"/>
              <a:gd name="connsiteX59-869" fmla="*/ 2701265 w 2847670"/>
              <a:gd name="connsiteY59-870" fmla="*/ 522377 h 1638195"/>
              <a:gd name="connsiteX60-871" fmla="*/ 2705684 w 2847670"/>
              <a:gd name="connsiteY60-872" fmla="*/ 520865 h 1638195"/>
              <a:gd name="connsiteX61-873" fmla="*/ 2710078 w 2847670"/>
              <a:gd name="connsiteY61-874" fmla="*/ 519290 h 1638195"/>
              <a:gd name="connsiteX62-875" fmla="*/ 2714434 w 2847670"/>
              <a:gd name="connsiteY62-876" fmla="*/ 517652 h 1638195"/>
              <a:gd name="connsiteX63-877" fmla="*/ 2718752 w 2847670"/>
              <a:gd name="connsiteY63-878" fmla="*/ 515950 h 1638195"/>
              <a:gd name="connsiteX64-879" fmla="*/ 2723045 w 2847670"/>
              <a:gd name="connsiteY64-880" fmla="*/ 514172 h 1638195"/>
              <a:gd name="connsiteX65-881" fmla="*/ 2727299 w 2847670"/>
              <a:gd name="connsiteY65-882" fmla="*/ 512344 h 1638195"/>
              <a:gd name="connsiteX66-883" fmla="*/ 2730515 w 2847670"/>
              <a:gd name="connsiteY66-884" fmla="*/ 510891 h 1638195"/>
              <a:gd name="connsiteX67-885" fmla="*/ 2744486 w 2847670"/>
              <a:gd name="connsiteY67-886" fmla="*/ 536632 h 1638195"/>
              <a:gd name="connsiteX68-887" fmla="*/ 2806798 w 2847670"/>
              <a:gd name="connsiteY68-888" fmla="*/ 845273 h 1638195"/>
              <a:gd name="connsiteX69-889" fmla="*/ 2013876 w 2847670"/>
              <a:gd name="connsiteY69-890" fmla="*/ 1638195 h 1638195"/>
              <a:gd name="connsiteX70-891" fmla="*/ 1220954 w 2847670"/>
              <a:gd name="connsiteY70-892" fmla="*/ 845273 h 1638195"/>
              <a:gd name="connsiteX71-893" fmla="*/ 2013876 w 2847670"/>
              <a:gd name="connsiteY71-894" fmla="*/ 52351 h 1638195"/>
              <a:gd name="connsiteX72-895" fmla="*/ 2607513 w 2847670"/>
              <a:gd name="connsiteY72-896" fmla="*/ 0 h 1638195"/>
              <a:gd name="connsiteX73-897" fmla="*/ 2611260 w 2847670"/>
              <a:gd name="connsiteY73-898" fmla="*/ 26 h 1638195"/>
              <a:gd name="connsiteX74-899" fmla="*/ 2615222 w 2847670"/>
              <a:gd name="connsiteY74-900" fmla="*/ 127 h 1638195"/>
              <a:gd name="connsiteX75-901" fmla="*/ 2619172 w 2847670"/>
              <a:gd name="connsiteY75-902" fmla="*/ 280 h 1638195"/>
              <a:gd name="connsiteX76-903" fmla="*/ 2623096 w 2847670"/>
              <a:gd name="connsiteY76-904" fmla="*/ 496 h 1638195"/>
              <a:gd name="connsiteX77-905" fmla="*/ 2627008 w 2847670"/>
              <a:gd name="connsiteY77-906" fmla="*/ 775 h 1638195"/>
              <a:gd name="connsiteX78-907" fmla="*/ 2630906 w 2847670"/>
              <a:gd name="connsiteY78-908" fmla="*/ 1131 h 1638195"/>
              <a:gd name="connsiteX79-909" fmla="*/ 2634780 w 2847670"/>
              <a:gd name="connsiteY79-910" fmla="*/ 1524 h 1638195"/>
              <a:gd name="connsiteX80-911" fmla="*/ 2638628 w 2847670"/>
              <a:gd name="connsiteY80-912" fmla="*/ 1994 h 1638195"/>
              <a:gd name="connsiteX81-913" fmla="*/ 2642464 w 2847670"/>
              <a:gd name="connsiteY81-914" fmla="*/ 2528 h 1638195"/>
              <a:gd name="connsiteX82-915" fmla="*/ 2646274 w 2847670"/>
              <a:gd name="connsiteY82-916" fmla="*/ 3112 h 1638195"/>
              <a:gd name="connsiteX83-917" fmla="*/ 2650071 w 2847670"/>
              <a:gd name="connsiteY83-918" fmla="*/ 3759 h 1638195"/>
              <a:gd name="connsiteX84-919" fmla="*/ 2653843 w 2847670"/>
              <a:gd name="connsiteY84-920" fmla="*/ 4458 h 1638195"/>
              <a:gd name="connsiteX85-921" fmla="*/ 2657589 w 2847670"/>
              <a:gd name="connsiteY85-922" fmla="*/ 5220 h 1638195"/>
              <a:gd name="connsiteX86-923" fmla="*/ 2661323 w 2847670"/>
              <a:gd name="connsiteY86-924" fmla="*/ 6045 h 1638195"/>
              <a:gd name="connsiteX87-925" fmla="*/ 2665031 w 2847670"/>
              <a:gd name="connsiteY87-926" fmla="*/ 6922 h 1638195"/>
              <a:gd name="connsiteX88-927" fmla="*/ 2668714 w 2847670"/>
              <a:gd name="connsiteY88-928" fmla="*/ 7862 h 1638195"/>
              <a:gd name="connsiteX89-929" fmla="*/ 2672372 w 2847670"/>
              <a:gd name="connsiteY89-930" fmla="*/ 8852 h 1638195"/>
              <a:gd name="connsiteX90-931" fmla="*/ 2676017 w 2847670"/>
              <a:gd name="connsiteY90-932" fmla="*/ 9906 h 1638195"/>
              <a:gd name="connsiteX91-933" fmla="*/ 2679624 w 2847670"/>
              <a:gd name="connsiteY91-934" fmla="*/ 11011 h 1638195"/>
              <a:gd name="connsiteX92-935" fmla="*/ 2683218 w 2847670"/>
              <a:gd name="connsiteY92-936" fmla="*/ 12167 h 1638195"/>
              <a:gd name="connsiteX93-937" fmla="*/ 2686774 w 2847670"/>
              <a:gd name="connsiteY93-938" fmla="*/ 13386 h 1638195"/>
              <a:gd name="connsiteX94-939" fmla="*/ 2690317 w 2847670"/>
              <a:gd name="connsiteY94-940" fmla="*/ 14656 h 1638195"/>
              <a:gd name="connsiteX95-941" fmla="*/ 2693835 w 2847670"/>
              <a:gd name="connsiteY95-942" fmla="*/ 15977 h 1638195"/>
              <a:gd name="connsiteX96-943" fmla="*/ 2697315 w 2847670"/>
              <a:gd name="connsiteY96-944" fmla="*/ 17348 h 1638195"/>
              <a:gd name="connsiteX97-945" fmla="*/ 2700782 w 2847670"/>
              <a:gd name="connsiteY97-946" fmla="*/ 18771 h 1638195"/>
              <a:gd name="connsiteX98-947" fmla="*/ 2704211 w 2847670"/>
              <a:gd name="connsiteY98-948" fmla="*/ 20257 h 1638195"/>
              <a:gd name="connsiteX99-949" fmla="*/ 2707615 w 2847670"/>
              <a:gd name="connsiteY99-950" fmla="*/ 21793 h 1638195"/>
              <a:gd name="connsiteX100-951" fmla="*/ 2710993 w 2847670"/>
              <a:gd name="connsiteY100-952" fmla="*/ 23368 h 1638195"/>
              <a:gd name="connsiteX101-953" fmla="*/ 2714346 w 2847670"/>
              <a:gd name="connsiteY101-954" fmla="*/ 25006 h 1638195"/>
              <a:gd name="connsiteX102-955" fmla="*/ 2717660 w 2847670"/>
              <a:gd name="connsiteY102-956" fmla="*/ 26696 h 1638195"/>
              <a:gd name="connsiteX103-957" fmla="*/ 2720949 w 2847670"/>
              <a:gd name="connsiteY103-958" fmla="*/ 28423 h 1638195"/>
              <a:gd name="connsiteX104-959" fmla="*/ 2724213 w 2847670"/>
              <a:gd name="connsiteY104-960" fmla="*/ 30213 h 1638195"/>
              <a:gd name="connsiteX105-961" fmla="*/ 2727439 w 2847670"/>
              <a:gd name="connsiteY105-962" fmla="*/ 32042 h 1638195"/>
              <a:gd name="connsiteX106-963" fmla="*/ 2730640 w 2847670"/>
              <a:gd name="connsiteY106-964" fmla="*/ 33922 h 1638195"/>
              <a:gd name="connsiteX107-965" fmla="*/ 2733815 w 2847670"/>
              <a:gd name="connsiteY107-966" fmla="*/ 35852 h 1638195"/>
              <a:gd name="connsiteX108-967" fmla="*/ 2736952 w 2847670"/>
              <a:gd name="connsiteY108-968" fmla="*/ 37821 h 1638195"/>
              <a:gd name="connsiteX109-969" fmla="*/ 2740050 w 2847670"/>
              <a:gd name="connsiteY109-970" fmla="*/ 39853 h 1638195"/>
              <a:gd name="connsiteX110-971" fmla="*/ 2743111 w 2847670"/>
              <a:gd name="connsiteY110-972" fmla="*/ 41923 h 1638195"/>
              <a:gd name="connsiteX111-973" fmla="*/ 2746159 w 2847670"/>
              <a:gd name="connsiteY111-974" fmla="*/ 44031 h 1638195"/>
              <a:gd name="connsiteX112-975" fmla="*/ 2749156 w 2847670"/>
              <a:gd name="connsiteY112-976" fmla="*/ 46190 h 1638195"/>
              <a:gd name="connsiteX113-977" fmla="*/ 2752115 w 2847670"/>
              <a:gd name="connsiteY113-978" fmla="*/ 48400 h 1638195"/>
              <a:gd name="connsiteX114-979" fmla="*/ 2755049 w 2847670"/>
              <a:gd name="connsiteY114-980" fmla="*/ 50648 h 1638195"/>
              <a:gd name="connsiteX115-981" fmla="*/ 2757945 w 2847670"/>
              <a:gd name="connsiteY115-982" fmla="*/ 52947 h 1638195"/>
              <a:gd name="connsiteX116-983" fmla="*/ 2760802 w 2847670"/>
              <a:gd name="connsiteY116-984" fmla="*/ 55283 h 1638195"/>
              <a:gd name="connsiteX117-985" fmla="*/ 2763634 w 2847670"/>
              <a:gd name="connsiteY117-986" fmla="*/ 57658 h 1638195"/>
              <a:gd name="connsiteX118-987" fmla="*/ 2766415 w 2847670"/>
              <a:gd name="connsiteY118-988" fmla="*/ 60084 h 1638195"/>
              <a:gd name="connsiteX119-989" fmla="*/ 2769159 w 2847670"/>
              <a:gd name="connsiteY119-990" fmla="*/ 62548 h 1638195"/>
              <a:gd name="connsiteX120-991" fmla="*/ 2771877 w 2847670"/>
              <a:gd name="connsiteY120-992" fmla="*/ 65050 h 1638195"/>
              <a:gd name="connsiteX121-993" fmla="*/ 2774543 w 2847670"/>
              <a:gd name="connsiteY121-994" fmla="*/ 67602 h 1638195"/>
              <a:gd name="connsiteX122-995" fmla="*/ 2777172 w 2847670"/>
              <a:gd name="connsiteY122-996" fmla="*/ 70193 h 1638195"/>
              <a:gd name="connsiteX123-997" fmla="*/ 2779763 w 2847670"/>
              <a:gd name="connsiteY123-998" fmla="*/ 72809 h 1638195"/>
              <a:gd name="connsiteX124-999" fmla="*/ 2782316 w 2847670"/>
              <a:gd name="connsiteY124-1000" fmla="*/ 75476 h 1638195"/>
              <a:gd name="connsiteX125-1001" fmla="*/ 2784830 w 2847670"/>
              <a:gd name="connsiteY125-1002" fmla="*/ 78181 h 1638195"/>
              <a:gd name="connsiteX126-1003" fmla="*/ 2787307 w 2847670"/>
              <a:gd name="connsiteY126-1004" fmla="*/ 80925 h 1638195"/>
              <a:gd name="connsiteX127-1005" fmla="*/ 2789733 w 2847670"/>
              <a:gd name="connsiteY127-1006" fmla="*/ 83706 h 1638195"/>
              <a:gd name="connsiteX128-1007" fmla="*/ 2792108 w 2847670"/>
              <a:gd name="connsiteY128-1008" fmla="*/ 86525 h 1638195"/>
              <a:gd name="connsiteX129-1009" fmla="*/ 2794457 w 2847670"/>
              <a:gd name="connsiteY129-1010" fmla="*/ 89383 h 1638195"/>
              <a:gd name="connsiteX130-1011" fmla="*/ 2796756 w 2847670"/>
              <a:gd name="connsiteY130-1012" fmla="*/ 92278 h 1638195"/>
              <a:gd name="connsiteX131-1013" fmla="*/ 2799016 w 2847670"/>
              <a:gd name="connsiteY131-1014" fmla="*/ 95199 h 1638195"/>
              <a:gd name="connsiteX132-1015" fmla="*/ 2801226 w 2847670"/>
              <a:gd name="connsiteY132-1016" fmla="*/ 98171 h 1638195"/>
              <a:gd name="connsiteX133-1017" fmla="*/ 2803385 w 2847670"/>
              <a:gd name="connsiteY133-1018" fmla="*/ 101168 h 1638195"/>
              <a:gd name="connsiteX134-1019" fmla="*/ 2805506 w 2847670"/>
              <a:gd name="connsiteY134-1020" fmla="*/ 104191 h 1638195"/>
              <a:gd name="connsiteX135-1021" fmla="*/ 2807576 w 2847670"/>
              <a:gd name="connsiteY135-1022" fmla="*/ 107264 h 1638195"/>
              <a:gd name="connsiteX136-1023" fmla="*/ 2809608 w 2847670"/>
              <a:gd name="connsiteY136-1024" fmla="*/ 110363 h 1638195"/>
              <a:gd name="connsiteX137-1025" fmla="*/ 2811589 w 2847670"/>
              <a:gd name="connsiteY137-1026" fmla="*/ 113487 h 1638195"/>
              <a:gd name="connsiteX138-1027" fmla="*/ 2813520 w 2847670"/>
              <a:gd name="connsiteY138-1028" fmla="*/ 116650 h 1638195"/>
              <a:gd name="connsiteX139-1029" fmla="*/ 2815412 w 2847670"/>
              <a:gd name="connsiteY139-1030" fmla="*/ 119850 h 1638195"/>
              <a:gd name="connsiteX140-1031" fmla="*/ 2817254 w 2847670"/>
              <a:gd name="connsiteY140-1032" fmla="*/ 123076 h 1638195"/>
              <a:gd name="connsiteX141-1033" fmla="*/ 2819044 w 2847670"/>
              <a:gd name="connsiteY141-1034" fmla="*/ 126327 h 1638195"/>
              <a:gd name="connsiteX142-1035" fmla="*/ 2820784 w 2847670"/>
              <a:gd name="connsiteY142-1036" fmla="*/ 129616 h 1638195"/>
              <a:gd name="connsiteX143-1037" fmla="*/ 2822473 w 2847670"/>
              <a:gd name="connsiteY143-1038" fmla="*/ 132931 h 1638195"/>
              <a:gd name="connsiteX144-1039" fmla="*/ 2824112 w 2847670"/>
              <a:gd name="connsiteY144-1040" fmla="*/ 136271 h 1638195"/>
              <a:gd name="connsiteX145-1041" fmla="*/ 2825699 w 2847670"/>
              <a:gd name="connsiteY145-1042" fmla="*/ 139649 h 1638195"/>
              <a:gd name="connsiteX146-1043" fmla="*/ 2827236 w 2847670"/>
              <a:gd name="connsiteY146-1044" fmla="*/ 143053 h 1638195"/>
              <a:gd name="connsiteX147-1045" fmla="*/ 2828722 w 2847670"/>
              <a:gd name="connsiteY147-1046" fmla="*/ 146482 h 1638195"/>
              <a:gd name="connsiteX148-1047" fmla="*/ 2830157 w 2847670"/>
              <a:gd name="connsiteY148-1048" fmla="*/ 149936 h 1638195"/>
              <a:gd name="connsiteX149-1049" fmla="*/ 2831541 w 2847670"/>
              <a:gd name="connsiteY149-1050" fmla="*/ 153429 h 1638195"/>
              <a:gd name="connsiteX150-1051" fmla="*/ 2832862 w 2847670"/>
              <a:gd name="connsiteY150-1052" fmla="*/ 156934 h 1638195"/>
              <a:gd name="connsiteX151-1053" fmla="*/ 2834145 w 2847670"/>
              <a:gd name="connsiteY151-1054" fmla="*/ 160465 h 1638195"/>
              <a:gd name="connsiteX152-1055" fmla="*/ 2835364 w 2847670"/>
              <a:gd name="connsiteY152-1056" fmla="*/ 164033 h 1638195"/>
              <a:gd name="connsiteX153-1057" fmla="*/ 2836532 w 2847670"/>
              <a:gd name="connsiteY153-1058" fmla="*/ 167615 h 1638195"/>
              <a:gd name="connsiteX154-1059" fmla="*/ 2837637 w 2847670"/>
              <a:gd name="connsiteY154-1060" fmla="*/ 171222 h 1638195"/>
              <a:gd name="connsiteX155-1061" fmla="*/ 2838691 w 2847670"/>
              <a:gd name="connsiteY155-1062" fmla="*/ 174866 h 1638195"/>
              <a:gd name="connsiteX156-1063" fmla="*/ 2839695 w 2847670"/>
              <a:gd name="connsiteY156-1064" fmla="*/ 178524 h 1638195"/>
              <a:gd name="connsiteX157-1065" fmla="*/ 2840634 w 2847670"/>
              <a:gd name="connsiteY157-1066" fmla="*/ 182207 h 1638195"/>
              <a:gd name="connsiteX158-1067" fmla="*/ 2841523 w 2847670"/>
              <a:gd name="connsiteY158-1068" fmla="*/ 185903 h 1638195"/>
              <a:gd name="connsiteX159-1069" fmla="*/ 2842349 w 2847670"/>
              <a:gd name="connsiteY159-1070" fmla="*/ 189637 h 1638195"/>
              <a:gd name="connsiteX160-1071" fmla="*/ 2843124 w 2847670"/>
              <a:gd name="connsiteY160-1072" fmla="*/ 193383 h 1638195"/>
              <a:gd name="connsiteX161-1073" fmla="*/ 2843835 w 2847670"/>
              <a:gd name="connsiteY161-1074" fmla="*/ 197155 h 1638195"/>
              <a:gd name="connsiteX162-1075" fmla="*/ 2844495 w 2847670"/>
              <a:gd name="connsiteY162-1076" fmla="*/ 200940 h 1638195"/>
              <a:gd name="connsiteX163-1077" fmla="*/ 2845079 w 2847670"/>
              <a:gd name="connsiteY163-1078" fmla="*/ 204750 h 1638195"/>
              <a:gd name="connsiteX164-1079" fmla="*/ 2845613 w 2847670"/>
              <a:gd name="connsiteY164-1080" fmla="*/ 208585 h 1638195"/>
              <a:gd name="connsiteX165-1081" fmla="*/ 2846095 w 2847670"/>
              <a:gd name="connsiteY165-1082" fmla="*/ 212433 h 1638195"/>
              <a:gd name="connsiteX166-1083" fmla="*/ 2846502 w 2847670"/>
              <a:gd name="connsiteY166-1084" fmla="*/ 216307 h 1638195"/>
              <a:gd name="connsiteX167-1085" fmla="*/ 2846857 w 2847670"/>
              <a:gd name="connsiteY167-1086" fmla="*/ 220206 h 1638195"/>
              <a:gd name="connsiteX168-1087" fmla="*/ 2847149 w 2847670"/>
              <a:gd name="connsiteY168-1088" fmla="*/ 224104 h 1638195"/>
              <a:gd name="connsiteX169-1089" fmla="*/ 2847378 w 2847670"/>
              <a:gd name="connsiteY169-1090" fmla="*/ 228041 h 1638195"/>
              <a:gd name="connsiteX170-1091" fmla="*/ 2847530 w 2847670"/>
              <a:gd name="connsiteY170-1092" fmla="*/ 231978 h 1638195"/>
              <a:gd name="connsiteX171-1093" fmla="*/ 2847670 w 2847670"/>
              <a:gd name="connsiteY171-1094" fmla="*/ 240157 h 1638195"/>
              <a:gd name="connsiteX172-1095" fmla="*/ 2847645 w 2847670"/>
              <a:gd name="connsiteY172-1096" fmla="*/ 243904 h 1638195"/>
              <a:gd name="connsiteX173-1097" fmla="*/ 2847556 w 2847670"/>
              <a:gd name="connsiteY173-1098" fmla="*/ 247879 h 1638195"/>
              <a:gd name="connsiteX174-1099" fmla="*/ 2847391 w 2847670"/>
              <a:gd name="connsiteY174-1100" fmla="*/ 251816 h 1638195"/>
              <a:gd name="connsiteX175-1101" fmla="*/ 2847175 w 2847670"/>
              <a:gd name="connsiteY175-1102" fmla="*/ 255753 h 1638195"/>
              <a:gd name="connsiteX176-1103" fmla="*/ 2846895 w 2847670"/>
              <a:gd name="connsiteY176-1104" fmla="*/ 259652 h 1638195"/>
              <a:gd name="connsiteX177-1105" fmla="*/ 2846552 w 2847670"/>
              <a:gd name="connsiteY177-1106" fmla="*/ 263551 h 1638195"/>
              <a:gd name="connsiteX178-1107" fmla="*/ 2846146 w 2847670"/>
              <a:gd name="connsiteY178-1108" fmla="*/ 267424 h 1638195"/>
              <a:gd name="connsiteX179-1109" fmla="*/ 2845676 w 2847670"/>
              <a:gd name="connsiteY179-1110" fmla="*/ 271272 h 1638195"/>
              <a:gd name="connsiteX180-1111" fmla="*/ 2845155 w 2847670"/>
              <a:gd name="connsiteY180-1112" fmla="*/ 275108 h 1638195"/>
              <a:gd name="connsiteX181-1113" fmla="*/ 2844559 w 2847670"/>
              <a:gd name="connsiteY181-1114" fmla="*/ 278918 h 1638195"/>
              <a:gd name="connsiteX182-1115" fmla="*/ 2843924 w 2847670"/>
              <a:gd name="connsiteY182-1116" fmla="*/ 282715 h 1638195"/>
              <a:gd name="connsiteX183-1117" fmla="*/ 2843212 w 2847670"/>
              <a:gd name="connsiteY183-1118" fmla="*/ 286487 h 1638195"/>
              <a:gd name="connsiteX184-1119" fmla="*/ 2842450 w 2847670"/>
              <a:gd name="connsiteY184-1120" fmla="*/ 290233 h 1638195"/>
              <a:gd name="connsiteX185-1121" fmla="*/ 2841625 w 2847670"/>
              <a:gd name="connsiteY185-1122" fmla="*/ 293967 h 1638195"/>
              <a:gd name="connsiteX186-1123" fmla="*/ 2840749 w 2847670"/>
              <a:gd name="connsiteY186-1124" fmla="*/ 297675 h 1638195"/>
              <a:gd name="connsiteX187-1125" fmla="*/ 2839809 w 2847670"/>
              <a:gd name="connsiteY187-1126" fmla="*/ 301359 h 1638195"/>
              <a:gd name="connsiteX188-1127" fmla="*/ 2838818 w 2847670"/>
              <a:gd name="connsiteY188-1128" fmla="*/ 305016 h 1638195"/>
              <a:gd name="connsiteX189-1129" fmla="*/ 2837764 w 2847670"/>
              <a:gd name="connsiteY189-1130" fmla="*/ 308661 h 1638195"/>
              <a:gd name="connsiteX190-1131" fmla="*/ 2836659 w 2847670"/>
              <a:gd name="connsiteY190-1132" fmla="*/ 312268 h 1638195"/>
              <a:gd name="connsiteX191-1133" fmla="*/ 2835503 w 2847670"/>
              <a:gd name="connsiteY191-1134" fmla="*/ 315862 h 1638195"/>
              <a:gd name="connsiteX192-1135" fmla="*/ 2834297 w 2847670"/>
              <a:gd name="connsiteY192-1136" fmla="*/ 319418 h 1638195"/>
              <a:gd name="connsiteX193-1137" fmla="*/ 2833027 w 2847670"/>
              <a:gd name="connsiteY193-1138" fmla="*/ 322961 h 1638195"/>
              <a:gd name="connsiteX194-1139" fmla="*/ 2831706 w 2847670"/>
              <a:gd name="connsiteY194-1140" fmla="*/ 326479 h 1638195"/>
              <a:gd name="connsiteX195-1141" fmla="*/ 2830322 w 2847670"/>
              <a:gd name="connsiteY195-1142" fmla="*/ 329959 h 1638195"/>
              <a:gd name="connsiteX196-1143" fmla="*/ 2828899 w 2847670"/>
              <a:gd name="connsiteY196-1144" fmla="*/ 333426 h 1638195"/>
              <a:gd name="connsiteX197-1145" fmla="*/ 2827414 w 2847670"/>
              <a:gd name="connsiteY197-1146" fmla="*/ 336855 h 1638195"/>
              <a:gd name="connsiteX198-1147" fmla="*/ 2825890 w 2847670"/>
              <a:gd name="connsiteY198-1148" fmla="*/ 340271 h 1638195"/>
              <a:gd name="connsiteX199-1149" fmla="*/ 2824302 w 2847670"/>
              <a:gd name="connsiteY199-1150" fmla="*/ 343637 h 1638195"/>
              <a:gd name="connsiteX200-1151" fmla="*/ 2822664 w 2847670"/>
              <a:gd name="connsiteY200-1152" fmla="*/ 346990 h 1638195"/>
              <a:gd name="connsiteX201-1153" fmla="*/ 2820987 w 2847670"/>
              <a:gd name="connsiteY201-1154" fmla="*/ 350304 h 1638195"/>
              <a:gd name="connsiteX202-1155" fmla="*/ 2819247 w 2847670"/>
              <a:gd name="connsiteY202-1156" fmla="*/ 353606 h 1638195"/>
              <a:gd name="connsiteX203-1157" fmla="*/ 2817470 w 2847670"/>
              <a:gd name="connsiteY203-1158" fmla="*/ 356857 h 1638195"/>
              <a:gd name="connsiteX204-1159" fmla="*/ 2815641 w 2847670"/>
              <a:gd name="connsiteY204-1160" fmla="*/ 360096 h 1638195"/>
              <a:gd name="connsiteX205-1161" fmla="*/ 2813748 w 2847670"/>
              <a:gd name="connsiteY205-1162" fmla="*/ 363296 h 1638195"/>
              <a:gd name="connsiteX206-1163" fmla="*/ 2811831 w 2847670"/>
              <a:gd name="connsiteY206-1164" fmla="*/ 366459 h 1638195"/>
              <a:gd name="connsiteX207-1165" fmla="*/ 2809849 w 2847670"/>
              <a:gd name="connsiteY207-1166" fmla="*/ 369596 h 1638195"/>
              <a:gd name="connsiteX208-1167" fmla="*/ 2807830 w 2847670"/>
              <a:gd name="connsiteY208-1168" fmla="*/ 372694 h 1638195"/>
              <a:gd name="connsiteX209-1169" fmla="*/ 2805760 w 2847670"/>
              <a:gd name="connsiteY209-1170" fmla="*/ 375768 h 1638195"/>
              <a:gd name="connsiteX210-1171" fmla="*/ 2803639 w 2847670"/>
              <a:gd name="connsiteY210-1172" fmla="*/ 378803 h 1638195"/>
              <a:gd name="connsiteX211-1173" fmla="*/ 2801480 w 2847670"/>
              <a:gd name="connsiteY211-1174" fmla="*/ 381800 h 1638195"/>
              <a:gd name="connsiteX212-1175" fmla="*/ 2799270 w 2847670"/>
              <a:gd name="connsiteY212-1176" fmla="*/ 384772 h 1638195"/>
              <a:gd name="connsiteX213-1177" fmla="*/ 2797022 w 2847670"/>
              <a:gd name="connsiteY213-1178" fmla="*/ 387693 h 1638195"/>
              <a:gd name="connsiteX214-1179" fmla="*/ 2794737 w 2847670"/>
              <a:gd name="connsiteY214-1180" fmla="*/ 390589 h 1638195"/>
              <a:gd name="connsiteX215-1181" fmla="*/ 2792387 w 2847670"/>
              <a:gd name="connsiteY215-1182" fmla="*/ 393459 h 1638195"/>
              <a:gd name="connsiteX216-1183" fmla="*/ 2790012 w 2847670"/>
              <a:gd name="connsiteY216-1184" fmla="*/ 396278 h 1638195"/>
              <a:gd name="connsiteX217-1185" fmla="*/ 2787586 w 2847670"/>
              <a:gd name="connsiteY217-1186" fmla="*/ 399060 h 1638195"/>
              <a:gd name="connsiteX218-1187" fmla="*/ 2785123 w 2847670"/>
              <a:gd name="connsiteY218-1188" fmla="*/ 401815 h 1638195"/>
              <a:gd name="connsiteX219-1189" fmla="*/ 2782621 w 2847670"/>
              <a:gd name="connsiteY219-1190" fmla="*/ 404521 h 1638195"/>
              <a:gd name="connsiteX220-1191" fmla="*/ 2780068 w 2847670"/>
              <a:gd name="connsiteY220-1192" fmla="*/ 407188 h 1638195"/>
              <a:gd name="connsiteX221-1193" fmla="*/ 2777490 w 2847670"/>
              <a:gd name="connsiteY221-1194" fmla="*/ 409829 h 1638195"/>
              <a:gd name="connsiteX222-1195" fmla="*/ 2774861 w 2847670"/>
              <a:gd name="connsiteY222-1196" fmla="*/ 412420 h 1638195"/>
              <a:gd name="connsiteX223-1197" fmla="*/ 2772194 w 2847670"/>
              <a:gd name="connsiteY223-1198" fmla="*/ 414973 h 1638195"/>
              <a:gd name="connsiteX224-1199" fmla="*/ 2769489 w 2847670"/>
              <a:gd name="connsiteY224-1200" fmla="*/ 417475 h 1638195"/>
              <a:gd name="connsiteX225-1201" fmla="*/ 2766746 w 2847670"/>
              <a:gd name="connsiteY225-1202" fmla="*/ 419951 h 1638195"/>
              <a:gd name="connsiteX226-1203" fmla="*/ 2763964 w 2847670"/>
              <a:gd name="connsiteY226-1204" fmla="*/ 422377 h 1638195"/>
              <a:gd name="connsiteX227-1205" fmla="*/ 2761145 w 2847670"/>
              <a:gd name="connsiteY227-1206" fmla="*/ 424764 h 1638195"/>
              <a:gd name="connsiteX228-1207" fmla="*/ 2758287 w 2847670"/>
              <a:gd name="connsiteY228-1208" fmla="*/ 427101 h 1638195"/>
              <a:gd name="connsiteX229-1209" fmla="*/ 2755392 w 2847670"/>
              <a:gd name="connsiteY229-1210" fmla="*/ 429400 h 1638195"/>
              <a:gd name="connsiteX230-1211" fmla="*/ 2752471 w 2847670"/>
              <a:gd name="connsiteY230-1212" fmla="*/ 431660 h 1638195"/>
              <a:gd name="connsiteX231-1213" fmla="*/ 2749512 w 2847670"/>
              <a:gd name="connsiteY231-1214" fmla="*/ 433870 h 1638195"/>
              <a:gd name="connsiteX232-1215" fmla="*/ 2746515 w 2847670"/>
              <a:gd name="connsiteY232-1216" fmla="*/ 436029 h 1638195"/>
              <a:gd name="connsiteX233-1217" fmla="*/ 2743479 w 2847670"/>
              <a:gd name="connsiteY233-1218" fmla="*/ 438150 h 1638195"/>
              <a:gd name="connsiteX234-1219" fmla="*/ 2740419 w 2847670"/>
              <a:gd name="connsiteY234-1220" fmla="*/ 440233 h 1638195"/>
              <a:gd name="connsiteX235-1221" fmla="*/ 2737320 w 2847670"/>
              <a:gd name="connsiteY235-1222" fmla="*/ 442252 h 1638195"/>
              <a:gd name="connsiteX236-1223" fmla="*/ 2734183 w 2847670"/>
              <a:gd name="connsiteY236-1224" fmla="*/ 444234 h 1638195"/>
              <a:gd name="connsiteX237-1225" fmla="*/ 2731021 w 2847670"/>
              <a:gd name="connsiteY237-1226" fmla="*/ 446177 h 1638195"/>
              <a:gd name="connsiteX238-1227" fmla="*/ 2727833 w 2847670"/>
              <a:gd name="connsiteY238-1228" fmla="*/ 448056 h 1638195"/>
              <a:gd name="connsiteX239-1229" fmla="*/ 2724607 w 2847670"/>
              <a:gd name="connsiteY239-1230" fmla="*/ 449898 h 1638195"/>
              <a:gd name="connsiteX240-1231" fmla="*/ 2721343 w 2847670"/>
              <a:gd name="connsiteY240-1232" fmla="*/ 451688 h 1638195"/>
              <a:gd name="connsiteX241-1233" fmla="*/ 2718054 w 2847670"/>
              <a:gd name="connsiteY241-1234" fmla="*/ 453428 h 1638195"/>
              <a:gd name="connsiteX242-1235" fmla="*/ 2714739 w 2847670"/>
              <a:gd name="connsiteY242-1236" fmla="*/ 455117 h 1638195"/>
              <a:gd name="connsiteX243-1237" fmla="*/ 2711399 w 2847670"/>
              <a:gd name="connsiteY243-1238" fmla="*/ 456756 h 1638195"/>
              <a:gd name="connsiteX244-1239" fmla="*/ 2708021 w 2847670"/>
              <a:gd name="connsiteY244-1240" fmla="*/ 458343 h 1638195"/>
              <a:gd name="connsiteX245-1241" fmla="*/ 2704617 w 2847670"/>
              <a:gd name="connsiteY245-1242" fmla="*/ 459880 h 1638195"/>
              <a:gd name="connsiteX246-1243" fmla="*/ 2703168 w 2847670"/>
              <a:gd name="connsiteY246-1244" fmla="*/ 460508 h 1638195"/>
              <a:gd name="connsiteX247-1245" fmla="*/ 2701188 w 2847670"/>
              <a:gd name="connsiteY247-1246" fmla="*/ 461366 h 1638195"/>
              <a:gd name="connsiteX248-1247" fmla="*/ 2697734 w 2847670"/>
              <a:gd name="connsiteY248-1248" fmla="*/ 462801 h 1638195"/>
              <a:gd name="connsiteX249-1249" fmla="*/ 2694254 w 2847670"/>
              <a:gd name="connsiteY249-1250" fmla="*/ 464185 h 1638195"/>
              <a:gd name="connsiteX250-1251" fmla="*/ 2690736 w 2847670"/>
              <a:gd name="connsiteY250-1252" fmla="*/ 465519 h 1638195"/>
              <a:gd name="connsiteX251-1253" fmla="*/ 2687206 w 2847670"/>
              <a:gd name="connsiteY251-1254" fmla="*/ 466789 h 1638195"/>
              <a:gd name="connsiteX252-1255" fmla="*/ 2683650 w 2847670"/>
              <a:gd name="connsiteY252-1256" fmla="*/ 468008 h 1638195"/>
              <a:gd name="connsiteX253-1257" fmla="*/ 2680055 w 2847670"/>
              <a:gd name="connsiteY253-1258" fmla="*/ 469176 h 1638195"/>
              <a:gd name="connsiteX254-1259" fmla="*/ 2676449 w 2847670"/>
              <a:gd name="connsiteY254-1260" fmla="*/ 470281 h 1638195"/>
              <a:gd name="connsiteX255-1261" fmla="*/ 2672817 w 2847670"/>
              <a:gd name="connsiteY255-1262" fmla="*/ 471348 h 1638195"/>
              <a:gd name="connsiteX256-1263" fmla="*/ 2669159 w 2847670"/>
              <a:gd name="connsiteY256-1264" fmla="*/ 472339 h 1638195"/>
              <a:gd name="connsiteX257-1265" fmla="*/ 2665476 w 2847670"/>
              <a:gd name="connsiteY257-1266" fmla="*/ 473291 h 1638195"/>
              <a:gd name="connsiteX258-1267" fmla="*/ 2661768 w 2847670"/>
              <a:gd name="connsiteY258-1268" fmla="*/ 474167 h 1638195"/>
              <a:gd name="connsiteX259-1269" fmla="*/ 2658034 w 2847670"/>
              <a:gd name="connsiteY259-1270" fmla="*/ 475006 h 1638195"/>
              <a:gd name="connsiteX260-1271" fmla="*/ 2654287 w 2847670"/>
              <a:gd name="connsiteY260-1272" fmla="*/ 475768 h 1638195"/>
              <a:gd name="connsiteX261-1273" fmla="*/ 2650528 w 2847670"/>
              <a:gd name="connsiteY261-1274" fmla="*/ 476479 h 1638195"/>
              <a:gd name="connsiteX262-1275" fmla="*/ 2646731 w 2847670"/>
              <a:gd name="connsiteY262-1276" fmla="*/ 477139 h 1638195"/>
              <a:gd name="connsiteX263-1277" fmla="*/ 2642921 w 2847670"/>
              <a:gd name="connsiteY263-1278" fmla="*/ 477736 h 1638195"/>
              <a:gd name="connsiteX264-1279" fmla="*/ 2639085 w 2847670"/>
              <a:gd name="connsiteY264-1280" fmla="*/ 478269 h 1638195"/>
              <a:gd name="connsiteX265-1281" fmla="*/ 2635237 w 2847670"/>
              <a:gd name="connsiteY265-1282" fmla="*/ 478739 h 1638195"/>
              <a:gd name="connsiteX266-1283" fmla="*/ 2631364 w 2847670"/>
              <a:gd name="connsiteY266-1284" fmla="*/ 479146 h 1638195"/>
              <a:gd name="connsiteX267-1285" fmla="*/ 2627477 w 2847670"/>
              <a:gd name="connsiteY267-1286" fmla="*/ 479501 h 1638195"/>
              <a:gd name="connsiteX268-1287" fmla="*/ 2623566 w 2847670"/>
              <a:gd name="connsiteY268-1288" fmla="*/ 479794 h 1638195"/>
              <a:gd name="connsiteX269-1289" fmla="*/ 2619629 w 2847670"/>
              <a:gd name="connsiteY269-1290" fmla="*/ 480022 h 1638195"/>
              <a:gd name="connsiteX270-1291" fmla="*/ 2615692 w 2847670"/>
              <a:gd name="connsiteY270-1292" fmla="*/ 480187 h 1638195"/>
              <a:gd name="connsiteX271-1293" fmla="*/ 2607513 w 2847670"/>
              <a:gd name="connsiteY271-1294" fmla="*/ 480314 h 1638195"/>
              <a:gd name="connsiteX272-1295" fmla="*/ 2543521 w 2847670"/>
              <a:gd name="connsiteY272-1296" fmla="*/ 480314 h 1638195"/>
              <a:gd name="connsiteX273-1297" fmla="*/ 2367356 w 2847670"/>
              <a:gd name="connsiteY273-1298" fmla="*/ 480314 h 1638195"/>
              <a:gd name="connsiteX274-1299" fmla="*/ 2367356 w 2847670"/>
              <a:gd name="connsiteY274-1300" fmla="*/ 307975 h 1638195"/>
              <a:gd name="connsiteX275-1301" fmla="*/ 2367356 w 2847670"/>
              <a:gd name="connsiteY275-1302" fmla="*/ 240157 h 1638195"/>
              <a:gd name="connsiteX276-1303" fmla="*/ 2367381 w 2847670"/>
              <a:gd name="connsiteY276-1304" fmla="*/ 236411 h 1638195"/>
              <a:gd name="connsiteX277-1305" fmla="*/ 2367483 w 2847670"/>
              <a:gd name="connsiteY277-1306" fmla="*/ 232448 h 1638195"/>
              <a:gd name="connsiteX278-1307" fmla="*/ 2367636 w 2847670"/>
              <a:gd name="connsiteY278-1308" fmla="*/ 228499 h 1638195"/>
              <a:gd name="connsiteX279-1309" fmla="*/ 2367851 w 2847670"/>
              <a:gd name="connsiteY279-1310" fmla="*/ 224574 h 1638195"/>
              <a:gd name="connsiteX280-1311" fmla="*/ 2368131 w 2847670"/>
              <a:gd name="connsiteY280-1312" fmla="*/ 220663 h 1638195"/>
              <a:gd name="connsiteX281-1313" fmla="*/ 2368474 w 2847670"/>
              <a:gd name="connsiteY281-1314" fmla="*/ 216764 h 1638195"/>
              <a:gd name="connsiteX282-1315" fmla="*/ 2368880 w 2847670"/>
              <a:gd name="connsiteY282-1316" fmla="*/ 212903 h 1638195"/>
              <a:gd name="connsiteX283-1317" fmla="*/ 2369350 w 2847670"/>
              <a:gd name="connsiteY283-1318" fmla="*/ 209042 h 1638195"/>
              <a:gd name="connsiteX284-1319" fmla="*/ 2369871 w 2847670"/>
              <a:gd name="connsiteY284-1320" fmla="*/ 205207 h 1638195"/>
              <a:gd name="connsiteX285-1321" fmla="*/ 2370468 w 2847670"/>
              <a:gd name="connsiteY285-1322" fmla="*/ 201397 h 1638195"/>
              <a:gd name="connsiteX286-1323" fmla="*/ 2371115 w 2847670"/>
              <a:gd name="connsiteY286-1324" fmla="*/ 197600 h 1638195"/>
              <a:gd name="connsiteX287-1325" fmla="*/ 2371814 w 2847670"/>
              <a:gd name="connsiteY287-1326" fmla="*/ 193828 h 1638195"/>
              <a:gd name="connsiteX288-1327" fmla="*/ 2372576 w 2847670"/>
              <a:gd name="connsiteY288-1328" fmla="*/ 190081 h 1638195"/>
              <a:gd name="connsiteX289-1329" fmla="*/ 2373401 w 2847670"/>
              <a:gd name="connsiteY289-1330" fmla="*/ 186347 h 1638195"/>
              <a:gd name="connsiteX290-1331" fmla="*/ 2374278 w 2847670"/>
              <a:gd name="connsiteY290-1332" fmla="*/ 182652 h 1638195"/>
              <a:gd name="connsiteX291-1333" fmla="*/ 2375217 w 2847670"/>
              <a:gd name="connsiteY291-1334" fmla="*/ 178956 h 1638195"/>
              <a:gd name="connsiteX292-1335" fmla="*/ 2376208 w 2847670"/>
              <a:gd name="connsiteY292-1336" fmla="*/ 175298 h 1638195"/>
              <a:gd name="connsiteX293-1337" fmla="*/ 2377262 w 2847670"/>
              <a:gd name="connsiteY293-1338" fmla="*/ 171666 h 1638195"/>
              <a:gd name="connsiteX294-1339" fmla="*/ 2378367 w 2847670"/>
              <a:gd name="connsiteY294-1340" fmla="*/ 168047 h 1638195"/>
              <a:gd name="connsiteX295-1341" fmla="*/ 2379523 w 2847670"/>
              <a:gd name="connsiteY295-1342" fmla="*/ 164453 h 1638195"/>
              <a:gd name="connsiteX296-1343" fmla="*/ 2380742 w 2847670"/>
              <a:gd name="connsiteY296-1344" fmla="*/ 160897 h 1638195"/>
              <a:gd name="connsiteX297-1345" fmla="*/ 2381999 w 2847670"/>
              <a:gd name="connsiteY297-1346" fmla="*/ 157353 h 1638195"/>
              <a:gd name="connsiteX298-1347" fmla="*/ 2383333 w 2847670"/>
              <a:gd name="connsiteY298-1348" fmla="*/ 153848 h 1638195"/>
              <a:gd name="connsiteX299-1349" fmla="*/ 2384704 w 2847670"/>
              <a:gd name="connsiteY299-1350" fmla="*/ 150356 h 1638195"/>
              <a:gd name="connsiteX300-1351" fmla="*/ 2386127 w 2847670"/>
              <a:gd name="connsiteY300-1352" fmla="*/ 146888 h 1638195"/>
              <a:gd name="connsiteX301-1353" fmla="*/ 2387613 w 2847670"/>
              <a:gd name="connsiteY301-1354" fmla="*/ 143459 h 1638195"/>
              <a:gd name="connsiteX302-1355" fmla="*/ 2389137 w 2847670"/>
              <a:gd name="connsiteY302-1356" fmla="*/ 140056 h 1638195"/>
              <a:gd name="connsiteX303-1357" fmla="*/ 2390724 w 2847670"/>
              <a:gd name="connsiteY303-1358" fmla="*/ 136678 h 1638195"/>
              <a:gd name="connsiteX304-1359" fmla="*/ 2392362 w 2847670"/>
              <a:gd name="connsiteY304-1360" fmla="*/ 133325 h 1638195"/>
              <a:gd name="connsiteX305-1361" fmla="*/ 2394039 w 2847670"/>
              <a:gd name="connsiteY305-1362" fmla="*/ 130010 h 1638195"/>
              <a:gd name="connsiteX306-1363" fmla="*/ 2395779 w 2847670"/>
              <a:gd name="connsiteY306-1364" fmla="*/ 126721 h 1638195"/>
              <a:gd name="connsiteX307-1365" fmla="*/ 2397557 w 2847670"/>
              <a:gd name="connsiteY307-1366" fmla="*/ 123457 h 1638195"/>
              <a:gd name="connsiteX308-1367" fmla="*/ 2399398 w 2847670"/>
              <a:gd name="connsiteY308-1368" fmla="*/ 120231 h 1638195"/>
              <a:gd name="connsiteX309-1369" fmla="*/ 2401278 w 2847670"/>
              <a:gd name="connsiteY309-1370" fmla="*/ 117031 h 1638195"/>
              <a:gd name="connsiteX310-1371" fmla="*/ 2403208 w 2847670"/>
              <a:gd name="connsiteY310-1372" fmla="*/ 113868 h 1638195"/>
              <a:gd name="connsiteX311-1373" fmla="*/ 2405177 w 2847670"/>
              <a:gd name="connsiteY311-1374" fmla="*/ 110731 h 1638195"/>
              <a:gd name="connsiteX312-1375" fmla="*/ 2407196 w 2847670"/>
              <a:gd name="connsiteY312-1376" fmla="*/ 107620 h 1638195"/>
              <a:gd name="connsiteX313-1377" fmla="*/ 2409266 w 2847670"/>
              <a:gd name="connsiteY313-1378" fmla="*/ 104559 h 1638195"/>
              <a:gd name="connsiteX314-1379" fmla="*/ 2411387 w 2847670"/>
              <a:gd name="connsiteY314-1380" fmla="*/ 101524 h 1638195"/>
              <a:gd name="connsiteX315-1381" fmla="*/ 2413546 w 2847670"/>
              <a:gd name="connsiteY315-1382" fmla="*/ 98514 h 1638195"/>
              <a:gd name="connsiteX316-1383" fmla="*/ 2415756 w 2847670"/>
              <a:gd name="connsiteY316-1384" fmla="*/ 95555 h 1638195"/>
              <a:gd name="connsiteX317-1385" fmla="*/ 2418004 w 2847670"/>
              <a:gd name="connsiteY317-1386" fmla="*/ 92621 h 1638195"/>
              <a:gd name="connsiteX318-1387" fmla="*/ 2420302 w 2847670"/>
              <a:gd name="connsiteY318-1388" fmla="*/ 89726 h 1638195"/>
              <a:gd name="connsiteX319-1389" fmla="*/ 2422639 w 2847670"/>
              <a:gd name="connsiteY319-1390" fmla="*/ 86868 h 1638195"/>
              <a:gd name="connsiteX320-1391" fmla="*/ 2425014 w 2847670"/>
              <a:gd name="connsiteY320-1392" fmla="*/ 84049 h 1638195"/>
              <a:gd name="connsiteX321-1393" fmla="*/ 2427440 w 2847670"/>
              <a:gd name="connsiteY321-1394" fmla="*/ 81255 h 1638195"/>
              <a:gd name="connsiteX322-1395" fmla="*/ 2429904 w 2847670"/>
              <a:gd name="connsiteY322-1396" fmla="*/ 78512 h 1638195"/>
              <a:gd name="connsiteX323-1397" fmla="*/ 2432405 w 2847670"/>
              <a:gd name="connsiteY323-1398" fmla="*/ 75794 h 1638195"/>
              <a:gd name="connsiteX324-1399" fmla="*/ 2434958 w 2847670"/>
              <a:gd name="connsiteY324-1400" fmla="*/ 73127 h 1638195"/>
              <a:gd name="connsiteX325-1401" fmla="*/ 2437549 w 2847670"/>
              <a:gd name="connsiteY325-1402" fmla="*/ 70498 h 1638195"/>
              <a:gd name="connsiteX326-1403" fmla="*/ 2440165 w 2847670"/>
              <a:gd name="connsiteY326-1404" fmla="*/ 67907 h 1638195"/>
              <a:gd name="connsiteX327-1405" fmla="*/ 2442832 w 2847670"/>
              <a:gd name="connsiteY327-1406" fmla="*/ 65354 h 1638195"/>
              <a:gd name="connsiteX328-1407" fmla="*/ 2445537 w 2847670"/>
              <a:gd name="connsiteY328-1408" fmla="*/ 62840 h 1638195"/>
              <a:gd name="connsiteX329-1409" fmla="*/ 2448280 w 2847670"/>
              <a:gd name="connsiteY329-1410" fmla="*/ 60376 h 1638195"/>
              <a:gd name="connsiteX330-1411" fmla="*/ 2451062 w 2847670"/>
              <a:gd name="connsiteY330-1412" fmla="*/ 57950 h 1638195"/>
              <a:gd name="connsiteX331-1413" fmla="*/ 2453881 w 2847670"/>
              <a:gd name="connsiteY331-1414" fmla="*/ 55563 h 1638195"/>
              <a:gd name="connsiteX332-1415" fmla="*/ 2456739 w 2847670"/>
              <a:gd name="connsiteY332-1416" fmla="*/ 53213 h 1638195"/>
              <a:gd name="connsiteX333-1417" fmla="*/ 2459634 w 2847670"/>
              <a:gd name="connsiteY333-1418" fmla="*/ 50915 h 1638195"/>
              <a:gd name="connsiteX334-1419" fmla="*/ 2462555 w 2847670"/>
              <a:gd name="connsiteY334-1420" fmla="*/ 48667 h 1638195"/>
              <a:gd name="connsiteX335-1421" fmla="*/ 2465514 w 2847670"/>
              <a:gd name="connsiteY335-1422" fmla="*/ 46457 h 1638195"/>
              <a:gd name="connsiteX336-1423" fmla="*/ 2468512 w 2847670"/>
              <a:gd name="connsiteY336-1424" fmla="*/ 44285 h 1638195"/>
              <a:gd name="connsiteX337-1425" fmla="*/ 2471547 w 2847670"/>
              <a:gd name="connsiteY337-1426" fmla="*/ 42164 h 1638195"/>
              <a:gd name="connsiteX338-1427" fmla="*/ 2474620 w 2847670"/>
              <a:gd name="connsiteY338-1428" fmla="*/ 40094 h 1638195"/>
              <a:gd name="connsiteX339-1429" fmla="*/ 2477706 w 2847670"/>
              <a:gd name="connsiteY339-1430" fmla="*/ 38062 h 1638195"/>
              <a:gd name="connsiteX340-1431" fmla="*/ 2480843 w 2847670"/>
              <a:gd name="connsiteY340-1432" fmla="*/ 36081 h 1638195"/>
              <a:gd name="connsiteX341-1433" fmla="*/ 2484006 w 2847670"/>
              <a:gd name="connsiteY341-1434" fmla="*/ 34150 h 1638195"/>
              <a:gd name="connsiteX342-1435" fmla="*/ 2487206 w 2847670"/>
              <a:gd name="connsiteY342-1436" fmla="*/ 32258 h 1638195"/>
              <a:gd name="connsiteX343-1437" fmla="*/ 2490432 w 2847670"/>
              <a:gd name="connsiteY343-1438" fmla="*/ 30429 h 1638195"/>
              <a:gd name="connsiteX344-1439" fmla="*/ 2493683 w 2847670"/>
              <a:gd name="connsiteY344-1440" fmla="*/ 28639 h 1638195"/>
              <a:gd name="connsiteX345-1441" fmla="*/ 2496972 w 2847670"/>
              <a:gd name="connsiteY345-1442" fmla="*/ 26899 h 1638195"/>
              <a:gd name="connsiteX346-1443" fmla="*/ 2500287 w 2847670"/>
              <a:gd name="connsiteY346-1444" fmla="*/ 25210 h 1638195"/>
              <a:gd name="connsiteX347-1445" fmla="*/ 2503627 w 2847670"/>
              <a:gd name="connsiteY347-1446" fmla="*/ 23559 h 1638195"/>
              <a:gd name="connsiteX348-1447" fmla="*/ 2507005 w 2847670"/>
              <a:gd name="connsiteY348-1448" fmla="*/ 21971 h 1638195"/>
              <a:gd name="connsiteX349-1449" fmla="*/ 2510409 w 2847670"/>
              <a:gd name="connsiteY349-1450" fmla="*/ 20434 h 1638195"/>
              <a:gd name="connsiteX350-1451" fmla="*/ 2513838 w 2847670"/>
              <a:gd name="connsiteY350-1452" fmla="*/ 18949 h 1638195"/>
              <a:gd name="connsiteX351-1453" fmla="*/ 2517292 w 2847670"/>
              <a:gd name="connsiteY351-1454" fmla="*/ 17513 h 1638195"/>
              <a:gd name="connsiteX352-1455" fmla="*/ 2520772 w 2847670"/>
              <a:gd name="connsiteY352-1456" fmla="*/ 16129 h 1638195"/>
              <a:gd name="connsiteX353-1457" fmla="*/ 2524290 w 2847670"/>
              <a:gd name="connsiteY353-1458" fmla="*/ 14808 h 1638195"/>
              <a:gd name="connsiteX354-1459" fmla="*/ 2527821 w 2847670"/>
              <a:gd name="connsiteY354-1460" fmla="*/ 13526 h 1638195"/>
              <a:gd name="connsiteX355-1461" fmla="*/ 2531389 w 2847670"/>
              <a:gd name="connsiteY355-1462" fmla="*/ 12306 h 1638195"/>
              <a:gd name="connsiteX356-1463" fmla="*/ 2534971 w 2847670"/>
              <a:gd name="connsiteY356-1464" fmla="*/ 11151 h 1638195"/>
              <a:gd name="connsiteX357-1465" fmla="*/ 2538577 w 2847670"/>
              <a:gd name="connsiteY357-1466" fmla="*/ 10033 h 1638195"/>
              <a:gd name="connsiteX358-1467" fmla="*/ 2542210 w 2847670"/>
              <a:gd name="connsiteY358-1468" fmla="*/ 8979 h 1638195"/>
              <a:gd name="connsiteX359-1469" fmla="*/ 2545880 w 2847670"/>
              <a:gd name="connsiteY359-1470" fmla="*/ 7976 h 1638195"/>
              <a:gd name="connsiteX360-1471" fmla="*/ 2549550 w 2847670"/>
              <a:gd name="connsiteY360-1472" fmla="*/ 7036 h 1638195"/>
              <a:gd name="connsiteX361-1473" fmla="*/ 2553259 w 2847670"/>
              <a:gd name="connsiteY361-1474" fmla="*/ 6147 h 1638195"/>
              <a:gd name="connsiteX362-1475" fmla="*/ 2556993 w 2847670"/>
              <a:gd name="connsiteY362-1476" fmla="*/ 5322 h 1638195"/>
              <a:gd name="connsiteX363-1477" fmla="*/ 2560739 w 2847670"/>
              <a:gd name="connsiteY363-1478" fmla="*/ 4547 h 1638195"/>
              <a:gd name="connsiteX364-1479" fmla="*/ 2564511 w 2847670"/>
              <a:gd name="connsiteY364-1480" fmla="*/ 3836 h 1638195"/>
              <a:gd name="connsiteX365-1481" fmla="*/ 2568296 w 2847670"/>
              <a:gd name="connsiteY365-1482" fmla="*/ 3188 h 1638195"/>
              <a:gd name="connsiteX366-1483" fmla="*/ 2572105 w 2847670"/>
              <a:gd name="connsiteY366-1484" fmla="*/ 2591 h 1638195"/>
              <a:gd name="connsiteX367-1485" fmla="*/ 2575941 w 2847670"/>
              <a:gd name="connsiteY367-1486" fmla="*/ 2058 h 1638195"/>
              <a:gd name="connsiteX368-1487" fmla="*/ 2579789 w 2847670"/>
              <a:gd name="connsiteY368-1488" fmla="*/ 1588 h 1638195"/>
              <a:gd name="connsiteX369-1489" fmla="*/ 2583662 w 2847670"/>
              <a:gd name="connsiteY369-1490" fmla="*/ 1169 h 1638195"/>
              <a:gd name="connsiteX370-1491" fmla="*/ 2587549 w 2847670"/>
              <a:gd name="connsiteY370-1492" fmla="*/ 813 h 1638195"/>
              <a:gd name="connsiteX371-1493" fmla="*/ 2591460 w 2847670"/>
              <a:gd name="connsiteY371-1494" fmla="*/ 534 h 1638195"/>
              <a:gd name="connsiteX372-1495" fmla="*/ 2595397 w 2847670"/>
              <a:gd name="connsiteY372-1496" fmla="*/ 305 h 1638195"/>
              <a:gd name="connsiteX373-1497" fmla="*/ 2599334 w 2847670"/>
              <a:gd name="connsiteY373-1498" fmla="*/ 140 h 1638195"/>
              <a:gd name="connsiteX374-1499" fmla="*/ 2607513 w 2847670"/>
              <a:gd name="connsiteY374-1500" fmla="*/ 0 h 1638195"/>
              <a:gd name="connsiteX0-1501" fmla="*/ 792922 w 1626716"/>
              <a:gd name="connsiteY0-1502" fmla="*/ 52351 h 1638195"/>
              <a:gd name="connsiteX1-1503" fmla="*/ 1101563 w 1626716"/>
              <a:gd name="connsiteY1-1504" fmla="*/ 114663 h 1638195"/>
              <a:gd name="connsiteX2-1505" fmla="*/ 1113948 w 1626716"/>
              <a:gd name="connsiteY2-1506" fmla="*/ 121385 h 1638195"/>
              <a:gd name="connsiteX3-1507" fmla="*/ 1112722 w 1626716"/>
              <a:gd name="connsiteY3-1508" fmla="*/ 124219 h 1638195"/>
              <a:gd name="connsiteX4-1509" fmla="*/ 1110944 w 1626716"/>
              <a:gd name="connsiteY4-1510" fmla="*/ 128512 h 1638195"/>
              <a:gd name="connsiteX5-1511" fmla="*/ 1109229 w 1626716"/>
              <a:gd name="connsiteY5-1512" fmla="*/ 132830 h 1638195"/>
              <a:gd name="connsiteX6-1513" fmla="*/ 1107578 w 1626716"/>
              <a:gd name="connsiteY6-1514" fmla="*/ 137173 h 1638195"/>
              <a:gd name="connsiteX7-1515" fmla="*/ 1106003 w 1626716"/>
              <a:gd name="connsiteY7-1516" fmla="*/ 141567 h 1638195"/>
              <a:gd name="connsiteX8-1517" fmla="*/ 1104492 w 1626716"/>
              <a:gd name="connsiteY8-1518" fmla="*/ 145987 h 1638195"/>
              <a:gd name="connsiteX9-1519" fmla="*/ 1103044 w 1626716"/>
              <a:gd name="connsiteY9-1520" fmla="*/ 150432 h 1638195"/>
              <a:gd name="connsiteX10-1521" fmla="*/ 1101660 w 1626716"/>
              <a:gd name="connsiteY10-1522" fmla="*/ 154902 h 1638195"/>
              <a:gd name="connsiteX11-1523" fmla="*/ 1100352 w 1626716"/>
              <a:gd name="connsiteY11-1524" fmla="*/ 159411 h 1638195"/>
              <a:gd name="connsiteX12-1525" fmla="*/ 1099120 w 1626716"/>
              <a:gd name="connsiteY12-1526" fmla="*/ 163944 h 1638195"/>
              <a:gd name="connsiteX13-1527" fmla="*/ 1097952 w 1626716"/>
              <a:gd name="connsiteY13-1528" fmla="*/ 168516 h 1638195"/>
              <a:gd name="connsiteX14-1529" fmla="*/ 1096847 w 1626716"/>
              <a:gd name="connsiteY14-1530" fmla="*/ 173114 h 1638195"/>
              <a:gd name="connsiteX15-1531" fmla="*/ 1095831 w 1626716"/>
              <a:gd name="connsiteY15-1532" fmla="*/ 177724 h 1638195"/>
              <a:gd name="connsiteX16-1533" fmla="*/ 1094866 w 1626716"/>
              <a:gd name="connsiteY16-1534" fmla="*/ 182372 h 1638195"/>
              <a:gd name="connsiteX17-1535" fmla="*/ 1093989 w 1626716"/>
              <a:gd name="connsiteY17-1536" fmla="*/ 187046 h 1638195"/>
              <a:gd name="connsiteX18-1537" fmla="*/ 1093176 w 1626716"/>
              <a:gd name="connsiteY18-1538" fmla="*/ 191745 h 1638195"/>
              <a:gd name="connsiteX19-1539" fmla="*/ 1092440 w 1626716"/>
              <a:gd name="connsiteY19-1540" fmla="*/ 196469 h 1638195"/>
              <a:gd name="connsiteX20-1541" fmla="*/ 1091779 w 1626716"/>
              <a:gd name="connsiteY20-1542" fmla="*/ 201206 h 1638195"/>
              <a:gd name="connsiteX21-1543" fmla="*/ 1091195 w 1626716"/>
              <a:gd name="connsiteY21-1544" fmla="*/ 205981 h 1638195"/>
              <a:gd name="connsiteX22-1545" fmla="*/ 1090687 w 1626716"/>
              <a:gd name="connsiteY22-1546" fmla="*/ 210769 h 1638195"/>
              <a:gd name="connsiteX23-1547" fmla="*/ 1090255 w 1626716"/>
              <a:gd name="connsiteY23-1548" fmla="*/ 215583 h 1638195"/>
              <a:gd name="connsiteX24-1549" fmla="*/ 1089900 w 1626716"/>
              <a:gd name="connsiteY24-1550" fmla="*/ 220409 h 1638195"/>
              <a:gd name="connsiteX25-1551" fmla="*/ 1089620 w 1626716"/>
              <a:gd name="connsiteY25-1552" fmla="*/ 225260 h 1638195"/>
              <a:gd name="connsiteX26-1553" fmla="*/ 1089417 w 1626716"/>
              <a:gd name="connsiteY26-1554" fmla="*/ 230137 h 1638195"/>
              <a:gd name="connsiteX27-1555" fmla="*/ 1089303 w 1626716"/>
              <a:gd name="connsiteY27-1556" fmla="*/ 235026 h 1638195"/>
              <a:gd name="connsiteX28-1557" fmla="*/ 1089252 w 1626716"/>
              <a:gd name="connsiteY28-1558" fmla="*/ 240157 h 1638195"/>
              <a:gd name="connsiteX29-1559" fmla="*/ 1089252 w 1626716"/>
              <a:gd name="connsiteY29-1560" fmla="*/ 276955 h 1638195"/>
              <a:gd name="connsiteX30-1561" fmla="*/ 1043496 w 1626716"/>
              <a:gd name="connsiteY30-1562" fmla="*/ 252120 h 1638195"/>
              <a:gd name="connsiteX31-1563" fmla="*/ 792922 w 1626716"/>
              <a:gd name="connsiteY31-1564" fmla="*/ 201531 h 1638195"/>
              <a:gd name="connsiteX32-1565" fmla="*/ 149180 w 1626716"/>
              <a:gd name="connsiteY32-1566" fmla="*/ 845273 h 1638195"/>
              <a:gd name="connsiteX33-1567" fmla="*/ 792922 w 1626716"/>
              <a:gd name="connsiteY33-1568" fmla="*/ 1489015 h 1638195"/>
              <a:gd name="connsiteX34-1569" fmla="*/ 1436664 w 1626716"/>
              <a:gd name="connsiteY34-1570" fmla="*/ 845273 h 1638195"/>
              <a:gd name="connsiteX35-1571" fmla="*/ 1386076 w 1626716"/>
              <a:gd name="connsiteY35-1572" fmla="*/ 594700 h 1638195"/>
              <a:gd name="connsiteX36-1573" fmla="*/ 1355009 w 1626716"/>
              <a:gd name="connsiteY36-1574" fmla="*/ 537464 h 1638195"/>
              <a:gd name="connsiteX37-1575" fmla="*/ 1386559 w 1626716"/>
              <a:gd name="connsiteY37-1576" fmla="*/ 537464 h 1638195"/>
              <a:gd name="connsiteX38-1577" fmla="*/ 1396122 w 1626716"/>
              <a:gd name="connsiteY38-1578" fmla="*/ 537312 h 1638195"/>
              <a:gd name="connsiteX39-1579" fmla="*/ 1400999 w 1626716"/>
              <a:gd name="connsiteY39-1580" fmla="*/ 537121 h 1638195"/>
              <a:gd name="connsiteX40-1581" fmla="*/ 1405850 w 1626716"/>
              <a:gd name="connsiteY40-1582" fmla="*/ 536855 h 1638195"/>
              <a:gd name="connsiteX41-1583" fmla="*/ 1410676 w 1626716"/>
              <a:gd name="connsiteY41-1584" fmla="*/ 536499 h 1638195"/>
              <a:gd name="connsiteX42-1585" fmla="*/ 1415490 w 1626716"/>
              <a:gd name="connsiteY42-1586" fmla="*/ 536080 h 1638195"/>
              <a:gd name="connsiteX43-1587" fmla="*/ 1420290 w 1626716"/>
              <a:gd name="connsiteY43-1588" fmla="*/ 535572 h 1638195"/>
              <a:gd name="connsiteX44-1589" fmla="*/ 1425053 w 1626716"/>
              <a:gd name="connsiteY44-1590" fmla="*/ 534988 h 1638195"/>
              <a:gd name="connsiteX45-1591" fmla="*/ 1429803 w 1626716"/>
              <a:gd name="connsiteY45-1592" fmla="*/ 534340 h 1638195"/>
              <a:gd name="connsiteX46-1593" fmla="*/ 1434527 w 1626716"/>
              <a:gd name="connsiteY46-1594" fmla="*/ 533616 h 1638195"/>
              <a:gd name="connsiteX47-1595" fmla="*/ 1439226 w 1626716"/>
              <a:gd name="connsiteY47-1596" fmla="*/ 532816 h 1638195"/>
              <a:gd name="connsiteX48-1597" fmla="*/ 1443900 w 1626716"/>
              <a:gd name="connsiteY48-1598" fmla="*/ 531940 h 1638195"/>
              <a:gd name="connsiteX49-1599" fmla="*/ 1448548 w 1626716"/>
              <a:gd name="connsiteY49-1600" fmla="*/ 530987 h 1638195"/>
              <a:gd name="connsiteX50-1601" fmla="*/ 1453171 w 1626716"/>
              <a:gd name="connsiteY50-1602" fmla="*/ 529971 h 1638195"/>
              <a:gd name="connsiteX51-1603" fmla="*/ 1457768 w 1626716"/>
              <a:gd name="connsiteY51-1604" fmla="*/ 528879 h 1638195"/>
              <a:gd name="connsiteX52-1605" fmla="*/ 1462327 w 1626716"/>
              <a:gd name="connsiteY52-1606" fmla="*/ 527723 h 1638195"/>
              <a:gd name="connsiteX53-1607" fmla="*/ 1466874 w 1626716"/>
              <a:gd name="connsiteY53-1608" fmla="*/ 526491 h 1638195"/>
              <a:gd name="connsiteX54-1609" fmla="*/ 1471382 w 1626716"/>
              <a:gd name="connsiteY54-1610" fmla="*/ 525183 h 1638195"/>
              <a:gd name="connsiteX55-1611" fmla="*/ 1475866 w 1626716"/>
              <a:gd name="connsiteY55-1612" fmla="*/ 523812 h 1638195"/>
              <a:gd name="connsiteX56-1613" fmla="*/ 1480311 w 1626716"/>
              <a:gd name="connsiteY56-1614" fmla="*/ 522377 h 1638195"/>
              <a:gd name="connsiteX57-1615" fmla="*/ 1484730 w 1626716"/>
              <a:gd name="connsiteY57-1616" fmla="*/ 520865 h 1638195"/>
              <a:gd name="connsiteX58-1617" fmla="*/ 1489124 w 1626716"/>
              <a:gd name="connsiteY58-1618" fmla="*/ 519290 h 1638195"/>
              <a:gd name="connsiteX59-1619" fmla="*/ 1493480 w 1626716"/>
              <a:gd name="connsiteY59-1620" fmla="*/ 517652 h 1638195"/>
              <a:gd name="connsiteX60-1621" fmla="*/ 1497798 w 1626716"/>
              <a:gd name="connsiteY60-1622" fmla="*/ 515950 h 1638195"/>
              <a:gd name="connsiteX61-1623" fmla="*/ 1502091 w 1626716"/>
              <a:gd name="connsiteY61-1624" fmla="*/ 514172 h 1638195"/>
              <a:gd name="connsiteX62-1625" fmla="*/ 1506345 w 1626716"/>
              <a:gd name="connsiteY62-1626" fmla="*/ 512344 h 1638195"/>
              <a:gd name="connsiteX63-1627" fmla="*/ 1509561 w 1626716"/>
              <a:gd name="connsiteY63-1628" fmla="*/ 510891 h 1638195"/>
              <a:gd name="connsiteX64-1629" fmla="*/ 1523532 w 1626716"/>
              <a:gd name="connsiteY64-1630" fmla="*/ 536632 h 1638195"/>
              <a:gd name="connsiteX65-1631" fmla="*/ 1585844 w 1626716"/>
              <a:gd name="connsiteY65-1632" fmla="*/ 845273 h 1638195"/>
              <a:gd name="connsiteX66-1633" fmla="*/ 792922 w 1626716"/>
              <a:gd name="connsiteY66-1634" fmla="*/ 1638195 h 1638195"/>
              <a:gd name="connsiteX67-1635" fmla="*/ 0 w 1626716"/>
              <a:gd name="connsiteY67-1636" fmla="*/ 845273 h 1638195"/>
              <a:gd name="connsiteX68-1637" fmla="*/ 792922 w 1626716"/>
              <a:gd name="connsiteY68-1638" fmla="*/ 52351 h 1638195"/>
              <a:gd name="connsiteX69-1639" fmla="*/ 1386559 w 1626716"/>
              <a:gd name="connsiteY69-1640" fmla="*/ 0 h 1638195"/>
              <a:gd name="connsiteX70-1641" fmla="*/ 1390306 w 1626716"/>
              <a:gd name="connsiteY70-1642" fmla="*/ 26 h 1638195"/>
              <a:gd name="connsiteX71-1643" fmla="*/ 1394268 w 1626716"/>
              <a:gd name="connsiteY71-1644" fmla="*/ 127 h 1638195"/>
              <a:gd name="connsiteX72-1645" fmla="*/ 1398218 w 1626716"/>
              <a:gd name="connsiteY72-1646" fmla="*/ 280 h 1638195"/>
              <a:gd name="connsiteX73-1647" fmla="*/ 1402142 w 1626716"/>
              <a:gd name="connsiteY73-1648" fmla="*/ 496 h 1638195"/>
              <a:gd name="connsiteX74-1649" fmla="*/ 1406054 w 1626716"/>
              <a:gd name="connsiteY74-1650" fmla="*/ 775 h 1638195"/>
              <a:gd name="connsiteX75-1651" fmla="*/ 1409952 w 1626716"/>
              <a:gd name="connsiteY75-1652" fmla="*/ 1131 h 1638195"/>
              <a:gd name="connsiteX76-1653" fmla="*/ 1413826 w 1626716"/>
              <a:gd name="connsiteY76-1654" fmla="*/ 1524 h 1638195"/>
              <a:gd name="connsiteX77-1655" fmla="*/ 1417674 w 1626716"/>
              <a:gd name="connsiteY77-1656" fmla="*/ 1994 h 1638195"/>
              <a:gd name="connsiteX78-1657" fmla="*/ 1421510 w 1626716"/>
              <a:gd name="connsiteY78-1658" fmla="*/ 2528 h 1638195"/>
              <a:gd name="connsiteX79-1659" fmla="*/ 1425320 w 1626716"/>
              <a:gd name="connsiteY79-1660" fmla="*/ 3112 h 1638195"/>
              <a:gd name="connsiteX80-1661" fmla="*/ 1429117 w 1626716"/>
              <a:gd name="connsiteY80-1662" fmla="*/ 3759 h 1638195"/>
              <a:gd name="connsiteX81-1663" fmla="*/ 1432889 w 1626716"/>
              <a:gd name="connsiteY81-1664" fmla="*/ 4458 h 1638195"/>
              <a:gd name="connsiteX82-1665" fmla="*/ 1436635 w 1626716"/>
              <a:gd name="connsiteY82-1666" fmla="*/ 5220 h 1638195"/>
              <a:gd name="connsiteX83-1667" fmla="*/ 1440369 w 1626716"/>
              <a:gd name="connsiteY83-1668" fmla="*/ 6045 h 1638195"/>
              <a:gd name="connsiteX84-1669" fmla="*/ 1444077 w 1626716"/>
              <a:gd name="connsiteY84-1670" fmla="*/ 6922 h 1638195"/>
              <a:gd name="connsiteX85-1671" fmla="*/ 1447760 w 1626716"/>
              <a:gd name="connsiteY85-1672" fmla="*/ 7862 h 1638195"/>
              <a:gd name="connsiteX86-1673" fmla="*/ 1451418 w 1626716"/>
              <a:gd name="connsiteY86-1674" fmla="*/ 8852 h 1638195"/>
              <a:gd name="connsiteX87-1675" fmla="*/ 1455063 w 1626716"/>
              <a:gd name="connsiteY87-1676" fmla="*/ 9906 h 1638195"/>
              <a:gd name="connsiteX88-1677" fmla="*/ 1458670 w 1626716"/>
              <a:gd name="connsiteY88-1678" fmla="*/ 11011 h 1638195"/>
              <a:gd name="connsiteX89-1679" fmla="*/ 1462264 w 1626716"/>
              <a:gd name="connsiteY89-1680" fmla="*/ 12167 h 1638195"/>
              <a:gd name="connsiteX90-1681" fmla="*/ 1465820 w 1626716"/>
              <a:gd name="connsiteY90-1682" fmla="*/ 13386 h 1638195"/>
              <a:gd name="connsiteX91-1683" fmla="*/ 1469363 w 1626716"/>
              <a:gd name="connsiteY91-1684" fmla="*/ 14656 h 1638195"/>
              <a:gd name="connsiteX92-1685" fmla="*/ 1472881 w 1626716"/>
              <a:gd name="connsiteY92-1686" fmla="*/ 15977 h 1638195"/>
              <a:gd name="connsiteX93-1687" fmla="*/ 1476361 w 1626716"/>
              <a:gd name="connsiteY93-1688" fmla="*/ 17348 h 1638195"/>
              <a:gd name="connsiteX94-1689" fmla="*/ 1479828 w 1626716"/>
              <a:gd name="connsiteY94-1690" fmla="*/ 18771 h 1638195"/>
              <a:gd name="connsiteX95-1691" fmla="*/ 1483257 w 1626716"/>
              <a:gd name="connsiteY95-1692" fmla="*/ 20257 h 1638195"/>
              <a:gd name="connsiteX96-1693" fmla="*/ 1486661 w 1626716"/>
              <a:gd name="connsiteY96-1694" fmla="*/ 21793 h 1638195"/>
              <a:gd name="connsiteX97-1695" fmla="*/ 1490039 w 1626716"/>
              <a:gd name="connsiteY97-1696" fmla="*/ 23368 h 1638195"/>
              <a:gd name="connsiteX98-1697" fmla="*/ 1493392 w 1626716"/>
              <a:gd name="connsiteY98-1698" fmla="*/ 25006 h 1638195"/>
              <a:gd name="connsiteX99-1699" fmla="*/ 1496706 w 1626716"/>
              <a:gd name="connsiteY99-1700" fmla="*/ 26696 h 1638195"/>
              <a:gd name="connsiteX100-1701" fmla="*/ 1499995 w 1626716"/>
              <a:gd name="connsiteY100-1702" fmla="*/ 28423 h 1638195"/>
              <a:gd name="connsiteX101-1703" fmla="*/ 1503259 w 1626716"/>
              <a:gd name="connsiteY101-1704" fmla="*/ 30213 h 1638195"/>
              <a:gd name="connsiteX102-1705" fmla="*/ 1506485 w 1626716"/>
              <a:gd name="connsiteY102-1706" fmla="*/ 32042 h 1638195"/>
              <a:gd name="connsiteX103-1707" fmla="*/ 1509686 w 1626716"/>
              <a:gd name="connsiteY103-1708" fmla="*/ 33922 h 1638195"/>
              <a:gd name="connsiteX104-1709" fmla="*/ 1512861 w 1626716"/>
              <a:gd name="connsiteY104-1710" fmla="*/ 35852 h 1638195"/>
              <a:gd name="connsiteX105-1711" fmla="*/ 1515998 w 1626716"/>
              <a:gd name="connsiteY105-1712" fmla="*/ 37821 h 1638195"/>
              <a:gd name="connsiteX106-1713" fmla="*/ 1519096 w 1626716"/>
              <a:gd name="connsiteY106-1714" fmla="*/ 39853 h 1638195"/>
              <a:gd name="connsiteX107-1715" fmla="*/ 1522157 w 1626716"/>
              <a:gd name="connsiteY107-1716" fmla="*/ 41923 h 1638195"/>
              <a:gd name="connsiteX108-1717" fmla="*/ 1525205 w 1626716"/>
              <a:gd name="connsiteY108-1718" fmla="*/ 44031 h 1638195"/>
              <a:gd name="connsiteX109-1719" fmla="*/ 1528202 w 1626716"/>
              <a:gd name="connsiteY109-1720" fmla="*/ 46190 h 1638195"/>
              <a:gd name="connsiteX110-1721" fmla="*/ 1531161 w 1626716"/>
              <a:gd name="connsiteY110-1722" fmla="*/ 48400 h 1638195"/>
              <a:gd name="connsiteX111-1723" fmla="*/ 1534095 w 1626716"/>
              <a:gd name="connsiteY111-1724" fmla="*/ 50648 h 1638195"/>
              <a:gd name="connsiteX112-1725" fmla="*/ 1536991 w 1626716"/>
              <a:gd name="connsiteY112-1726" fmla="*/ 52947 h 1638195"/>
              <a:gd name="connsiteX113-1727" fmla="*/ 1539848 w 1626716"/>
              <a:gd name="connsiteY113-1728" fmla="*/ 55283 h 1638195"/>
              <a:gd name="connsiteX114-1729" fmla="*/ 1542680 w 1626716"/>
              <a:gd name="connsiteY114-1730" fmla="*/ 57658 h 1638195"/>
              <a:gd name="connsiteX115-1731" fmla="*/ 1545461 w 1626716"/>
              <a:gd name="connsiteY115-1732" fmla="*/ 60084 h 1638195"/>
              <a:gd name="connsiteX116-1733" fmla="*/ 1548205 w 1626716"/>
              <a:gd name="connsiteY116-1734" fmla="*/ 62548 h 1638195"/>
              <a:gd name="connsiteX117-1735" fmla="*/ 1550923 w 1626716"/>
              <a:gd name="connsiteY117-1736" fmla="*/ 65050 h 1638195"/>
              <a:gd name="connsiteX118-1737" fmla="*/ 1553589 w 1626716"/>
              <a:gd name="connsiteY118-1738" fmla="*/ 67602 h 1638195"/>
              <a:gd name="connsiteX119-1739" fmla="*/ 1556218 w 1626716"/>
              <a:gd name="connsiteY119-1740" fmla="*/ 70193 h 1638195"/>
              <a:gd name="connsiteX120-1741" fmla="*/ 1558809 w 1626716"/>
              <a:gd name="connsiteY120-1742" fmla="*/ 72809 h 1638195"/>
              <a:gd name="connsiteX121-1743" fmla="*/ 1561362 w 1626716"/>
              <a:gd name="connsiteY121-1744" fmla="*/ 75476 h 1638195"/>
              <a:gd name="connsiteX122-1745" fmla="*/ 1563876 w 1626716"/>
              <a:gd name="connsiteY122-1746" fmla="*/ 78181 h 1638195"/>
              <a:gd name="connsiteX123-1747" fmla="*/ 1566353 w 1626716"/>
              <a:gd name="connsiteY123-1748" fmla="*/ 80925 h 1638195"/>
              <a:gd name="connsiteX124-1749" fmla="*/ 1568779 w 1626716"/>
              <a:gd name="connsiteY124-1750" fmla="*/ 83706 h 1638195"/>
              <a:gd name="connsiteX125-1751" fmla="*/ 1571154 w 1626716"/>
              <a:gd name="connsiteY125-1752" fmla="*/ 86525 h 1638195"/>
              <a:gd name="connsiteX126-1753" fmla="*/ 1573503 w 1626716"/>
              <a:gd name="connsiteY126-1754" fmla="*/ 89383 h 1638195"/>
              <a:gd name="connsiteX127-1755" fmla="*/ 1575802 w 1626716"/>
              <a:gd name="connsiteY127-1756" fmla="*/ 92278 h 1638195"/>
              <a:gd name="connsiteX128-1757" fmla="*/ 1578062 w 1626716"/>
              <a:gd name="connsiteY128-1758" fmla="*/ 95199 h 1638195"/>
              <a:gd name="connsiteX129-1759" fmla="*/ 1580272 w 1626716"/>
              <a:gd name="connsiteY129-1760" fmla="*/ 98171 h 1638195"/>
              <a:gd name="connsiteX130-1761" fmla="*/ 1582431 w 1626716"/>
              <a:gd name="connsiteY130-1762" fmla="*/ 101168 h 1638195"/>
              <a:gd name="connsiteX131-1763" fmla="*/ 1584552 w 1626716"/>
              <a:gd name="connsiteY131-1764" fmla="*/ 104191 h 1638195"/>
              <a:gd name="connsiteX132-1765" fmla="*/ 1586622 w 1626716"/>
              <a:gd name="connsiteY132-1766" fmla="*/ 107264 h 1638195"/>
              <a:gd name="connsiteX133-1767" fmla="*/ 1588654 w 1626716"/>
              <a:gd name="connsiteY133-1768" fmla="*/ 110363 h 1638195"/>
              <a:gd name="connsiteX134-1769" fmla="*/ 1590635 w 1626716"/>
              <a:gd name="connsiteY134-1770" fmla="*/ 113487 h 1638195"/>
              <a:gd name="connsiteX135-1771" fmla="*/ 1592566 w 1626716"/>
              <a:gd name="connsiteY135-1772" fmla="*/ 116650 h 1638195"/>
              <a:gd name="connsiteX136-1773" fmla="*/ 1594458 w 1626716"/>
              <a:gd name="connsiteY136-1774" fmla="*/ 119850 h 1638195"/>
              <a:gd name="connsiteX137-1775" fmla="*/ 1596300 w 1626716"/>
              <a:gd name="connsiteY137-1776" fmla="*/ 123076 h 1638195"/>
              <a:gd name="connsiteX138-1777" fmla="*/ 1598090 w 1626716"/>
              <a:gd name="connsiteY138-1778" fmla="*/ 126327 h 1638195"/>
              <a:gd name="connsiteX139-1779" fmla="*/ 1599830 w 1626716"/>
              <a:gd name="connsiteY139-1780" fmla="*/ 129616 h 1638195"/>
              <a:gd name="connsiteX140-1781" fmla="*/ 1601519 w 1626716"/>
              <a:gd name="connsiteY140-1782" fmla="*/ 132931 h 1638195"/>
              <a:gd name="connsiteX141-1783" fmla="*/ 1603158 w 1626716"/>
              <a:gd name="connsiteY141-1784" fmla="*/ 136271 h 1638195"/>
              <a:gd name="connsiteX142-1785" fmla="*/ 1604745 w 1626716"/>
              <a:gd name="connsiteY142-1786" fmla="*/ 139649 h 1638195"/>
              <a:gd name="connsiteX143-1787" fmla="*/ 1606282 w 1626716"/>
              <a:gd name="connsiteY143-1788" fmla="*/ 143053 h 1638195"/>
              <a:gd name="connsiteX144-1789" fmla="*/ 1607768 w 1626716"/>
              <a:gd name="connsiteY144-1790" fmla="*/ 146482 h 1638195"/>
              <a:gd name="connsiteX145-1791" fmla="*/ 1609203 w 1626716"/>
              <a:gd name="connsiteY145-1792" fmla="*/ 149936 h 1638195"/>
              <a:gd name="connsiteX146-1793" fmla="*/ 1610587 w 1626716"/>
              <a:gd name="connsiteY146-1794" fmla="*/ 153429 h 1638195"/>
              <a:gd name="connsiteX147-1795" fmla="*/ 1611908 w 1626716"/>
              <a:gd name="connsiteY147-1796" fmla="*/ 156934 h 1638195"/>
              <a:gd name="connsiteX148-1797" fmla="*/ 1613191 w 1626716"/>
              <a:gd name="connsiteY148-1798" fmla="*/ 160465 h 1638195"/>
              <a:gd name="connsiteX149-1799" fmla="*/ 1614410 w 1626716"/>
              <a:gd name="connsiteY149-1800" fmla="*/ 164033 h 1638195"/>
              <a:gd name="connsiteX150-1801" fmla="*/ 1615578 w 1626716"/>
              <a:gd name="connsiteY150-1802" fmla="*/ 167615 h 1638195"/>
              <a:gd name="connsiteX151-1803" fmla="*/ 1616683 w 1626716"/>
              <a:gd name="connsiteY151-1804" fmla="*/ 171222 h 1638195"/>
              <a:gd name="connsiteX152-1805" fmla="*/ 1617737 w 1626716"/>
              <a:gd name="connsiteY152-1806" fmla="*/ 174866 h 1638195"/>
              <a:gd name="connsiteX153-1807" fmla="*/ 1618741 w 1626716"/>
              <a:gd name="connsiteY153-1808" fmla="*/ 178524 h 1638195"/>
              <a:gd name="connsiteX154-1809" fmla="*/ 1619680 w 1626716"/>
              <a:gd name="connsiteY154-1810" fmla="*/ 182207 h 1638195"/>
              <a:gd name="connsiteX155-1811" fmla="*/ 1620569 w 1626716"/>
              <a:gd name="connsiteY155-1812" fmla="*/ 185903 h 1638195"/>
              <a:gd name="connsiteX156-1813" fmla="*/ 1621395 w 1626716"/>
              <a:gd name="connsiteY156-1814" fmla="*/ 189637 h 1638195"/>
              <a:gd name="connsiteX157-1815" fmla="*/ 1622170 w 1626716"/>
              <a:gd name="connsiteY157-1816" fmla="*/ 193383 h 1638195"/>
              <a:gd name="connsiteX158-1817" fmla="*/ 1622881 w 1626716"/>
              <a:gd name="connsiteY158-1818" fmla="*/ 197155 h 1638195"/>
              <a:gd name="connsiteX159-1819" fmla="*/ 1623541 w 1626716"/>
              <a:gd name="connsiteY159-1820" fmla="*/ 200940 h 1638195"/>
              <a:gd name="connsiteX160-1821" fmla="*/ 1624125 w 1626716"/>
              <a:gd name="connsiteY160-1822" fmla="*/ 204750 h 1638195"/>
              <a:gd name="connsiteX161-1823" fmla="*/ 1624659 w 1626716"/>
              <a:gd name="connsiteY161-1824" fmla="*/ 208585 h 1638195"/>
              <a:gd name="connsiteX162-1825" fmla="*/ 1625141 w 1626716"/>
              <a:gd name="connsiteY162-1826" fmla="*/ 212433 h 1638195"/>
              <a:gd name="connsiteX163-1827" fmla="*/ 1625548 w 1626716"/>
              <a:gd name="connsiteY163-1828" fmla="*/ 216307 h 1638195"/>
              <a:gd name="connsiteX164-1829" fmla="*/ 1625903 w 1626716"/>
              <a:gd name="connsiteY164-1830" fmla="*/ 220206 h 1638195"/>
              <a:gd name="connsiteX165-1831" fmla="*/ 1626195 w 1626716"/>
              <a:gd name="connsiteY165-1832" fmla="*/ 224104 h 1638195"/>
              <a:gd name="connsiteX166-1833" fmla="*/ 1626424 w 1626716"/>
              <a:gd name="connsiteY166-1834" fmla="*/ 228041 h 1638195"/>
              <a:gd name="connsiteX167-1835" fmla="*/ 1626576 w 1626716"/>
              <a:gd name="connsiteY167-1836" fmla="*/ 231978 h 1638195"/>
              <a:gd name="connsiteX168-1837" fmla="*/ 1626716 w 1626716"/>
              <a:gd name="connsiteY168-1838" fmla="*/ 240157 h 1638195"/>
              <a:gd name="connsiteX169-1839" fmla="*/ 1626691 w 1626716"/>
              <a:gd name="connsiteY169-1840" fmla="*/ 243904 h 1638195"/>
              <a:gd name="connsiteX170-1841" fmla="*/ 1626602 w 1626716"/>
              <a:gd name="connsiteY170-1842" fmla="*/ 247879 h 1638195"/>
              <a:gd name="connsiteX171-1843" fmla="*/ 1626437 w 1626716"/>
              <a:gd name="connsiteY171-1844" fmla="*/ 251816 h 1638195"/>
              <a:gd name="connsiteX172-1845" fmla="*/ 1626221 w 1626716"/>
              <a:gd name="connsiteY172-1846" fmla="*/ 255753 h 1638195"/>
              <a:gd name="connsiteX173-1847" fmla="*/ 1625941 w 1626716"/>
              <a:gd name="connsiteY173-1848" fmla="*/ 259652 h 1638195"/>
              <a:gd name="connsiteX174-1849" fmla="*/ 1625598 w 1626716"/>
              <a:gd name="connsiteY174-1850" fmla="*/ 263551 h 1638195"/>
              <a:gd name="connsiteX175-1851" fmla="*/ 1625192 w 1626716"/>
              <a:gd name="connsiteY175-1852" fmla="*/ 267424 h 1638195"/>
              <a:gd name="connsiteX176-1853" fmla="*/ 1624722 w 1626716"/>
              <a:gd name="connsiteY176-1854" fmla="*/ 271272 h 1638195"/>
              <a:gd name="connsiteX177-1855" fmla="*/ 1624201 w 1626716"/>
              <a:gd name="connsiteY177-1856" fmla="*/ 275108 h 1638195"/>
              <a:gd name="connsiteX178-1857" fmla="*/ 1623605 w 1626716"/>
              <a:gd name="connsiteY178-1858" fmla="*/ 278918 h 1638195"/>
              <a:gd name="connsiteX179-1859" fmla="*/ 1622970 w 1626716"/>
              <a:gd name="connsiteY179-1860" fmla="*/ 282715 h 1638195"/>
              <a:gd name="connsiteX180-1861" fmla="*/ 1622258 w 1626716"/>
              <a:gd name="connsiteY180-1862" fmla="*/ 286487 h 1638195"/>
              <a:gd name="connsiteX181-1863" fmla="*/ 1621496 w 1626716"/>
              <a:gd name="connsiteY181-1864" fmla="*/ 290233 h 1638195"/>
              <a:gd name="connsiteX182-1865" fmla="*/ 1620671 w 1626716"/>
              <a:gd name="connsiteY182-1866" fmla="*/ 293967 h 1638195"/>
              <a:gd name="connsiteX183-1867" fmla="*/ 1619795 w 1626716"/>
              <a:gd name="connsiteY183-1868" fmla="*/ 297675 h 1638195"/>
              <a:gd name="connsiteX184-1869" fmla="*/ 1618855 w 1626716"/>
              <a:gd name="connsiteY184-1870" fmla="*/ 301359 h 1638195"/>
              <a:gd name="connsiteX185-1871" fmla="*/ 1617864 w 1626716"/>
              <a:gd name="connsiteY185-1872" fmla="*/ 305016 h 1638195"/>
              <a:gd name="connsiteX186-1873" fmla="*/ 1616810 w 1626716"/>
              <a:gd name="connsiteY186-1874" fmla="*/ 308661 h 1638195"/>
              <a:gd name="connsiteX187-1875" fmla="*/ 1615705 w 1626716"/>
              <a:gd name="connsiteY187-1876" fmla="*/ 312268 h 1638195"/>
              <a:gd name="connsiteX188-1877" fmla="*/ 1614549 w 1626716"/>
              <a:gd name="connsiteY188-1878" fmla="*/ 315862 h 1638195"/>
              <a:gd name="connsiteX189-1879" fmla="*/ 1613343 w 1626716"/>
              <a:gd name="connsiteY189-1880" fmla="*/ 319418 h 1638195"/>
              <a:gd name="connsiteX190-1881" fmla="*/ 1612073 w 1626716"/>
              <a:gd name="connsiteY190-1882" fmla="*/ 322961 h 1638195"/>
              <a:gd name="connsiteX191-1883" fmla="*/ 1610752 w 1626716"/>
              <a:gd name="connsiteY191-1884" fmla="*/ 326479 h 1638195"/>
              <a:gd name="connsiteX192-1885" fmla="*/ 1609368 w 1626716"/>
              <a:gd name="connsiteY192-1886" fmla="*/ 329959 h 1638195"/>
              <a:gd name="connsiteX193-1887" fmla="*/ 1607945 w 1626716"/>
              <a:gd name="connsiteY193-1888" fmla="*/ 333426 h 1638195"/>
              <a:gd name="connsiteX194-1889" fmla="*/ 1606460 w 1626716"/>
              <a:gd name="connsiteY194-1890" fmla="*/ 336855 h 1638195"/>
              <a:gd name="connsiteX195-1891" fmla="*/ 1604936 w 1626716"/>
              <a:gd name="connsiteY195-1892" fmla="*/ 340271 h 1638195"/>
              <a:gd name="connsiteX196-1893" fmla="*/ 1603348 w 1626716"/>
              <a:gd name="connsiteY196-1894" fmla="*/ 343637 h 1638195"/>
              <a:gd name="connsiteX197-1895" fmla="*/ 1601710 w 1626716"/>
              <a:gd name="connsiteY197-1896" fmla="*/ 346990 h 1638195"/>
              <a:gd name="connsiteX198-1897" fmla="*/ 1600033 w 1626716"/>
              <a:gd name="connsiteY198-1898" fmla="*/ 350304 h 1638195"/>
              <a:gd name="connsiteX199-1899" fmla="*/ 1598293 w 1626716"/>
              <a:gd name="connsiteY199-1900" fmla="*/ 353606 h 1638195"/>
              <a:gd name="connsiteX200-1901" fmla="*/ 1596516 w 1626716"/>
              <a:gd name="connsiteY200-1902" fmla="*/ 356857 h 1638195"/>
              <a:gd name="connsiteX201-1903" fmla="*/ 1594687 w 1626716"/>
              <a:gd name="connsiteY201-1904" fmla="*/ 360096 h 1638195"/>
              <a:gd name="connsiteX202-1905" fmla="*/ 1592794 w 1626716"/>
              <a:gd name="connsiteY202-1906" fmla="*/ 363296 h 1638195"/>
              <a:gd name="connsiteX203-1907" fmla="*/ 1590877 w 1626716"/>
              <a:gd name="connsiteY203-1908" fmla="*/ 366459 h 1638195"/>
              <a:gd name="connsiteX204-1909" fmla="*/ 1588895 w 1626716"/>
              <a:gd name="connsiteY204-1910" fmla="*/ 369596 h 1638195"/>
              <a:gd name="connsiteX205-1911" fmla="*/ 1586876 w 1626716"/>
              <a:gd name="connsiteY205-1912" fmla="*/ 372694 h 1638195"/>
              <a:gd name="connsiteX206-1913" fmla="*/ 1584806 w 1626716"/>
              <a:gd name="connsiteY206-1914" fmla="*/ 375768 h 1638195"/>
              <a:gd name="connsiteX207-1915" fmla="*/ 1582685 w 1626716"/>
              <a:gd name="connsiteY207-1916" fmla="*/ 378803 h 1638195"/>
              <a:gd name="connsiteX208-1917" fmla="*/ 1580526 w 1626716"/>
              <a:gd name="connsiteY208-1918" fmla="*/ 381800 h 1638195"/>
              <a:gd name="connsiteX209-1919" fmla="*/ 1578316 w 1626716"/>
              <a:gd name="connsiteY209-1920" fmla="*/ 384772 h 1638195"/>
              <a:gd name="connsiteX210-1921" fmla="*/ 1576068 w 1626716"/>
              <a:gd name="connsiteY210-1922" fmla="*/ 387693 h 1638195"/>
              <a:gd name="connsiteX211-1923" fmla="*/ 1573783 w 1626716"/>
              <a:gd name="connsiteY211-1924" fmla="*/ 390589 h 1638195"/>
              <a:gd name="connsiteX212-1925" fmla="*/ 1571433 w 1626716"/>
              <a:gd name="connsiteY212-1926" fmla="*/ 393459 h 1638195"/>
              <a:gd name="connsiteX213-1927" fmla="*/ 1569058 w 1626716"/>
              <a:gd name="connsiteY213-1928" fmla="*/ 396278 h 1638195"/>
              <a:gd name="connsiteX214-1929" fmla="*/ 1566632 w 1626716"/>
              <a:gd name="connsiteY214-1930" fmla="*/ 399060 h 1638195"/>
              <a:gd name="connsiteX215-1931" fmla="*/ 1564169 w 1626716"/>
              <a:gd name="connsiteY215-1932" fmla="*/ 401815 h 1638195"/>
              <a:gd name="connsiteX216-1933" fmla="*/ 1561667 w 1626716"/>
              <a:gd name="connsiteY216-1934" fmla="*/ 404521 h 1638195"/>
              <a:gd name="connsiteX217-1935" fmla="*/ 1559114 w 1626716"/>
              <a:gd name="connsiteY217-1936" fmla="*/ 407188 h 1638195"/>
              <a:gd name="connsiteX218-1937" fmla="*/ 1556536 w 1626716"/>
              <a:gd name="connsiteY218-1938" fmla="*/ 409829 h 1638195"/>
              <a:gd name="connsiteX219-1939" fmla="*/ 1553907 w 1626716"/>
              <a:gd name="connsiteY219-1940" fmla="*/ 412420 h 1638195"/>
              <a:gd name="connsiteX220-1941" fmla="*/ 1551240 w 1626716"/>
              <a:gd name="connsiteY220-1942" fmla="*/ 414973 h 1638195"/>
              <a:gd name="connsiteX221-1943" fmla="*/ 1548535 w 1626716"/>
              <a:gd name="connsiteY221-1944" fmla="*/ 417475 h 1638195"/>
              <a:gd name="connsiteX222-1945" fmla="*/ 1545792 w 1626716"/>
              <a:gd name="connsiteY222-1946" fmla="*/ 419951 h 1638195"/>
              <a:gd name="connsiteX223-1947" fmla="*/ 1543010 w 1626716"/>
              <a:gd name="connsiteY223-1948" fmla="*/ 422377 h 1638195"/>
              <a:gd name="connsiteX224-1949" fmla="*/ 1540191 w 1626716"/>
              <a:gd name="connsiteY224-1950" fmla="*/ 424764 h 1638195"/>
              <a:gd name="connsiteX225-1951" fmla="*/ 1537333 w 1626716"/>
              <a:gd name="connsiteY225-1952" fmla="*/ 427101 h 1638195"/>
              <a:gd name="connsiteX226-1953" fmla="*/ 1534438 w 1626716"/>
              <a:gd name="connsiteY226-1954" fmla="*/ 429400 h 1638195"/>
              <a:gd name="connsiteX227-1955" fmla="*/ 1531517 w 1626716"/>
              <a:gd name="connsiteY227-1956" fmla="*/ 431660 h 1638195"/>
              <a:gd name="connsiteX228-1957" fmla="*/ 1528558 w 1626716"/>
              <a:gd name="connsiteY228-1958" fmla="*/ 433870 h 1638195"/>
              <a:gd name="connsiteX229-1959" fmla="*/ 1525561 w 1626716"/>
              <a:gd name="connsiteY229-1960" fmla="*/ 436029 h 1638195"/>
              <a:gd name="connsiteX230-1961" fmla="*/ 1522525 w 1626716"/>
              <a:gd name="connsiteY230-1962" fmla="*/ 438150 h 1638195"/>
              <a:gd name="connsiteX231-1963" fmla="*/ 1519465 w 1626716"/>
              <a:gd name="connsiteY231-1964" fmla="*/ 440233 h 1638195"/>
              <a:gd name="connsiteX232-1965" fmla="*/ 1516366 w 1626716"/>
              <a:gd name="connsiteY232-1966" fmla="*/ 442252 h 1638195"/>
              <a:gd name="connsiteX233-1967" fmla="*/ 1513229 w 1626716"/>
              <a:gd name="connsiteY233-1968" fmla="*/ 444234 h 1638195"/>
              <a:gd name="connsiteX234-1969" fmla="*/ 1510067 w 1626716"/>
              <a:gd name="connsiteY234-1970" fmla="*/ 446177 h 1638195"/>
              <a:gd name="connsiteX235-1971" fmla="*/ 1506879 w 1626716"/>
              <a:gd name="connsiteY235-1972" fmla="*/ 448056 h 1638195"/>
              <a:gd name="connsiteX236-1973" fmla="*/ 1503653 w 1626716"/>
              <a:gd name="connsiteY236-1974" fmla="*/ 449898 h 1638195"/>
              <a:gd name="connsiteX237-1975" fmla="*/ 1500389 w 1626716"/>
              <a:gd name="connsiteY237-1976" fmla="*/ 451688 h 1638195"/>
              <a:gd name="connsiteX238-1977" fmla="*/ 1497100 w 1626716"/>
              <a:gd name="connsiteY238-1978" fmla="*/ 453428 h 1638195"/>
              <a:gd name="connsiteX239-1979" fmla="*/ 1493785 w 1626716"/>
              <a:gd name="connsiteY239-1980" fmla="*/ 455117 h 1638195"/>
              <a:gd name="connsiteX240-1981" fmla="*/ 1490445 w 1626716"/>
              <a:gd name="connsiteY240-1982" fmla="*/ 456756 h 1638195"/>
              <a:gd name="connsiteX241-1983" fmla="*/ 1487067 w 1626716"/>
              <a:gd name="connsiteY241-1984" fmla="*/ 458343 h 1638195"/>
              <a:gd name="connsiteX242-1985" fmla="*/ 1483663 w 1626716"/>
              <a:gd name="connsiteY242-1986" fmla="*/ 459880 h 1638195"/>
              <a:gd name="connsiteX243-1987" fmla="*/ 1482214 w 1626716"/>
              <a:gd name="connsiteY243-1988" fmla="*/ 460508 h 1638195"/>
              <a:gd name="connsiteX244-1989" fmla="*/ 1480234 w 1626716"/>
              <a:gd name="connsiteY244-1990" fmla="*/ 461366 h 1638195"/>
              <a:gd name="connsiteX245-1991" fmla="*/ 1476780 w 1626716"/>
              <a:gd name="connsiteY245-1992" fmla="*/ 462801 h 1638195"/>
              <a:gd name="connsiteX246-1993" fmla="*/ 1473300 w 1626716"/>
              <a:gd name="connsiteY246-1994" fmla="*/ 464185 h 1638195"/>
              <a:gd name="connsiteX247-1995" fmla="*/ 1469782 w 1626716"/>
              <a:gd name="connsiteY247-1996" fmla="*/ 465519 h 1638195"/>
              <a:gd name="connsiteX248-1997" fmla="*/ 1466252 w 1626716"/>
              <a:gd name="connsiteY248-1998" fmla="*/ 466789 h 1638195"/>
              <a:gd name="connsiteX249-1999" fmla="*/ 1462696 w 1626716"/>
              <a:gd name="connsiteY249-2000" fmla="*/ 468008 h 1638195"/>
              <a:gd name="connsiteX250-2001" fmla="*/ 1459101 w 1626716"/>
              <a:gd name="connsiteY250-2002" fmla="*/ 469176 h 1638195"/>
              <a:gd name="connsiteX251-2003" fmla="*/ 1455495 w 1626716"/>
              <a:gd name="connsiteY251-2004" fmla="*/ 470281 h 1638195"/>
              <a:gd name="connsiteX252-2005" fmla="*/ 1451863 w 1626716"/>
              <a:gd name="connsiteY252-2006" fmla="*/ 471348 h 1638195"/>
              <a:gd name="connsiteX253-2007" fmla="*/ 1448205 w 1626716"/>
              <a:gd name="connsiteY253-2008" fmla="*/ 472339 h 1638195"/>
              <a:gd name="connsiteX254-2009" fmla="*/ 1444522 w 1626716"/>
              <a:gd name="connsiteY254-2010" fmla="*/ 473291 h 1638195"/>
              <a:gd name="connsiteX255-2011" fmla="*/ 1440814 w 1626716"/>
              <a:gd name="connsiteY255-2012" fmla="*/ 474167 h 1638195"/>
              <a:gd name="connsiteX256-2013" fmla="*/ 1437080 w 1626716"/>
              <a:gd name="connsiteY256-2014" fmla="*/ 475006 h 1638195"/>
              <a:gd name="connsiteX257-2015" fmla="*/ 1433333 w 1626716"/>
              <a:gd name="connsiteY257-2016" fmla="*/ 475768 h 1638195"/>
              <a:gd name="connsiteX258-2017" fmla="*/ 1429574 w 1626716"/>
              <a:gd name="connsiteY258-2018" fmla="*/ 476479 h 1638195"/>
              <a:gd name="connsiteX259-2019" fmla="*/ 1425777 w 1626716"/>
              <a:gd name="connsiteY259-2020" fmla="*/ 477139 h 1638195"/>
              <a:gd name="connsiteX260-2021" fmla="*/ 1421967 w 1626716"/>
              <a:gd name="connsiteY260-2022" fmla="*/ 477736 h 1638195"/>
              <a:gd name="connsiteX261-2023" fmla="*/ 1418131 w 1626716"/>
              <a:gd name="connsiteY261-2024" fmla="*/ 478269 h 1638195"/>
              <a:gd name="connsiteX262-2025" fmla="*/ 1414283 w 1626716"/>
              <a:gd name="connsiteY262-2026" fmla="*/ 478739 h 1638195"/>
              <a:gd name="connsiteX263-2027" fmla="*/ 1410410 w 1626716"/>
              <a:gd name="connsiteY263-2028" fmla="*/ 479146 h 1638195"/>
              <a:gd name="connsiteX264-2029" fmla="*/ 1406523 w 1626716"/>
              <a:gd name="connsiteY264-2030" fmla="*/ 479501 h 1638195"/>
              <a:gd name="connsiteX265-2031" fmla="*/ 1402612 w 1626716"/>
              <a:gd name="connsiteY265-2032" fmla="*/ 479794 h 1638195"/>
              <a:gd name="connsiteX266-2033" fmla="*/ 1398675 w 1626716"/>
              <a:gd name="connsiteY266-2034" fmla="*/ 480022 h 1638195"/>
              <a:gd name="connsiteX267-2035" fmla="*/ 1394738 w 1626716"/>
              <a:gd name="connsiteY267-2036" fmla="*/ 480187 h 1638195"/>
              <a:gd name="connsiteX268-2037" fmla="*/ 1386559 w 1626716"/>
              <a:gd name="connsiteY268-2038" fmla="*/ 480314 h 1638195"/>
              <a:gd name="connsiteX269-2039" fmla="*/ 1322567 w 1626716"/>
              <a:gd name="connsiteY269-2040" fmla="*/ 480314 h 1638195"/>
              <a:gd name="connsiteX270-2041" fmla="*/ 1146402 w 1626716"/>
              <a:gd name="connsiteY270-2042" fmla="*/ 480314 h 1638195"/>
              <a:gd name="connsiteX271-2043" fmla="*/ 1146402 w 1626716"/>
              <a:gd name="connsiteY271-2044" fmla="*/ 307975 h 1638195"/>
              <a:gd name="connsiteX272-2045" fmla="*/ 1146402 w 1626716"/>
              <a:gd name="connsiteY272-2046" fmla="*/ 240157 h 1638195"/>
              <a:gd name="connsiteX273-2047" fmla="*/ 1146427 w 1626716"/>
              <a:gd name="connsiteY273-2048" fmla="*/ 236411 h 1638195"/>
              <a:gd name="connsiteX274-2049" fmla="*/ 1146529 w 1626716"/>
              <a:gd name="connsiteY274-2050" fmla="*/ 232448 h 1638195"/>
              <a:gd name="connsiteX275-2051" fmla="*/ 1146682 w 1626716"/>
              <a:gd name="connsiteY275-2052" fmla="*/ 228499 h 1638195"/>
              <a:gd name="connsiteX276-2053" fmla="*/ 1146897 w 1626716"/>
              <a:gd name="connsiteY276-2054" fmla="*/ 224574 h 1638195"/>
              <a:gd name="connsiteX277-2055" fmla="*/ 1147177 w 1626716"/>
              <a:gd name="connsiteY277-2056" fmla="*/ 220663 h 1638195"/>
              <a:gd name="connsiteX278-2057" fmla="*/ 1147520 w 1626716"/>
              <a:gd name="connsiteY278-2058" fmla="*/ 216764 h 1638195"/>
              <a:gd name="connsiteX279-2059" fmla="*/ 1147926 w 1626716"/>
              <a:gd name="connsiteY279-2060" fmla="*/ 212903 h 1638195"/>
              <a:gd name="connsiteX280-2061" fmla="*/ 1148396 w 1626716"/>
              <a:gd name="connsiteY280-2062" fmla="*/ 209042 h 1638195"/>
              <a:gd name="connsiteX281-2063" fmla="*/ 1148917 w 1626716"/>
              <a:gd name="connsiteY281-2064" fmla="*/ 205207 h 1638195"/>
              <a:gd name="connsiteX282-2065" fmla="*/ 1149514 w 1626716"/>
              <a:gd name="connsiteY282-2066" fmla="*/ 201397 h 1638195"/>
              <a:gd name="connsiteX283-2067" fmla="*/ 1150161 w 1626716"/>
              <a:gd name="connsiteY283-2068" fmla="*/ 197600 h 1638195"/>
              <a:gd name="connsiteX284-2069" fmla="*/ 1150860 w 1626716"/>
              <a:gd name="connsiteY284-2070" fmla="*/ 193828 h 1638195"/>
              <a:gd name="connsiteX285-2071" fmla="*/ 1151622 w 1626716"/>
              <a:gd name="connsiteY285-2072" fmla="*/ 190081 h 1638195"/>
              <a:gd name="connsiteX286-2073" fmla="*/ 1152447 w 1626716"/>
              <a:gd name="connsiteY286-2074" fmla="*/ 186347 h 1638195"/>
              <a:gd name="connsiteX287-2075" fmla="*/ 1153324 w 1626716"/>
              <a:gd name="connsiteY287-2076" fmla="*/ 182652 h 1638195"/>
              <a:gd name="connsiteX288-2077" fmla="*/ 1154263 w 1626716"/>
              <a:gd name="connsiteY288-2078" fmla="*/ 178956 h 1638195"/>
              <a:gd name="connsiteX289-2079" fmla="*/ 1155254 w 1626716"/>
              <a:gd name="connsiteY289-2080" fmla="*/ 175298 h 1638195"/>
              <a:gd name="connsiteX290-2081" fmla="*/ 1156308 w 1626716"/>
              <a:gd name="connsiteY290-2082" fmla="*/ 171666 h 1638195"/>
              <a:gd name="connsiteX291-2083" fmla="*/ 1157413 w 1626716"/>
              <a:gd name="connsiteY291-2084" fmla="*/ 168047 h 1638195"/>
              <a:gd name="connsiteX292-2085" fmla="*/ 1158569 w 1626716"/>
              <a:gd name="connsiteY292-2086" fmla="*/ 164453 h 1638195"/>
              <a:gd name="connsiteX293-2087" fmla="*/ 1159788 w 1626716"/>
              <a:gd name="connsiteY293-2088" fmla="*/ 160897 h 1638195"/>
              <a:gd name="connsiteX294-2089" fmla="*/ 1161045 w 1626716"/>
              <a:gd name="connsiteY294-2090" fmla="*/ 157353 h 1638195"/>
              <a:gd name="connsiteX295-2091" fmla="*/ 1162379 w 1626716"/>
              <a:gd name="connsiteY295-2092" fmla="*/ 153848 h 1638195"/>
              <a:gd name="connsiteX296-2093" fmla="*/ 1163750 w 1626716"/>
              <a:gd name="connsiteY296-2094" fmla="*/ 150356 h 1638195"/>
              <a:gd name="connsiteX297-2095" fmla="*/ 1165173 w 1626716"/>
              <a:gd name="connsiteY297-2096" fmla="*/ 146888 h 1638195"/>
              <a:gd name="connsiteX298-2097" fmla="*/ 1166659 w 1626716"/>
              <a:gd name="connsiteY298-2098" fmla="*/ 143459 h 1638195"/>
              <a:gd name="connsiteX299-2099" fmla="*/ 1168183 w 1626716"/>
              <a:gd name="connsiteY299-2100" fmla="*/ 140056 h 1638195"/>
              <a:gd name="connsiteX300-2101" fmla="*/ 1169770 w 1626716"/>
              <a:gd name="connsiteY300-2102" fmla="*/ 136678 h 1638195"/>
              <a:gd name="connsiteX301-2103" fmla="*/ 1171408 w 1626716"/>
              <a:gd name="connsiteY301-2104" fmla="*/ 133325 h 1638195"/>
              <a:gd name="connsiteX302-2105" fmla="*/ 1173085 w 1626716"/>
              <a:gd name="connsiteY302-2106" fmla="*/ 130010 h 1638195"/>
              <a:gd name="connsiteX303-2107" fmla="*/ 1174825 w 1626716"/>
              <a:gd name="connsiteY303-2108" fmla="*/ 126721 h 1638195"/>
              <a:gd name="connsiteX304-2109" fmla="*/ 1176603 w 1626716"/>
              <a:gd name="connsiteY304-2110" fmla="*/ 123457 h 1638195"/>
              <a:gd name="connsiteX305-2111" fmla="*/ 1178444 w 1626716"/>
              <a:gd name="connsiteY305-2112" fmla="*/ 120231 h 1638195"/>
              <a:gd name="connsiteX306-2113" fmla="*/ 1180324 w 1626716"/>
              <a:gd name="connsiteY306-2114" fmla="*/ 117031 h 1638195"/>
              <a:gd name="connsiteX307-2115" fmla="*/ 1182254 w 1626716"/>
              <a:gd name="connsiteY307-2116" fmla="*/ 113868 h 1638195"/>
              <a:gd name="connsiteX308-2117" fmla="*/ 1184223 w 1626716"/>
              <a:gd name="connsiteY308-2118" fmla="*/ 110731 h 1638195"/>
              <a:gd name="connsiteX309-2119" fmla="*/ 1186242 w 1626716"/>
              <a:gd name="connsiteY309-2120" fmla="*/ 107620 h 1638195"/>
              <a:gd name="connsiteX310-2121" fmla="*/ 1188312 w 1626716"/>
              <a:gd name="connsiteY310-2122" fmla="*/ 104559 h 1638195"/>
              <a:gd name="connsiteX311-2123" fmla="*/ 1190433 w 1626716"/>
              <a:gd name="connsiteY311-2124" fmla="*/ 101524 h 1638195"/>
              <a:gd name="connsiteX312-2125" fmla="*/ 1192592 w 1626716"/>
              <a:gd name="connsiteY312-2126" fmla="*/ 98514 h 1638195"/>
              <a:gd name="connsiteX313-2127" fmla="*/ 1194802 w 1626716"/>
              <a:gd name="connsiteY313-2128" fmla="*/ 95555 h 1638195"/>
              <a:gd name="connsiteX314-2129" fmla="*/ 1197050 w 1626716"/>
              <a:gd name="connsiteY314-2130" fmla="*/ 92621 h 1638195"/>
              <a:gd name="connsiteX315-2131" fmla="*/ 1199348 w 1626716"/>
              <a:gd name="connsiteY315-2132" fmla="*/ 89726 h 1638195"/>
              <a:gd name="connsiteX316-2133" fmla="*/ 1201685 w 1626716"/>
              <a:gd name="connsiteY316-2134" fmla="*/ 86868 h 1638195"/>
              <a:gd name="connsiteX317-2135" fmla="*/ 1204060 w 1626716"/>
              <a:gd name="connsiteY317-2136" fmla="*/ 84049 h 1638195"/>
              <a:gd name="connsiteX318-2137" fmla="*/ 1206486 w 1626716"/>
              <a:gd name="connsiteY318-2138" fmla="*/ 81255 h 1638195"/>
              <a:gd name="connsiteX319-2139" fmla="*/ 1208950 w 1626716"/>
              <a:gd name="connsiteY319-2140" fmla="*/ 78512 h 1638195"/>
              <a:gd name="connsiteX320-2141" fmla="*/ 1211451 w 1626716"/>
              <a:gd name="connsiteY320-2142" fmla="*/ 75794 h 1638195"/>
              <a:gd name="connsiteX321-2143" fmla="*/ 1214004 w 1626716"/>
              <a:gd name="connsiteY321-2144" fmla="*/ 73127 h 1638195"/>
              <a:gd name="connsiteX322-2145" fmla="*/ 1216595 w 1626716"/>
              <a:gd name="connsiteY322-2146" fmla="*/ 70498 h 1638195"/>
              <a:gd name="connsiteX323-2147" fmla="*/ 1219211 w 1626716"/>
              <a:gd name="connsiteY323-2148" fmla="*/ 67907 h 1638195"/>
              <a:gd name="connsiteX324-2149" fmla="*/ 1221878 w 1626716"/>
              <a:gd name="connsiteY324-2150" fmla="*/ 65354 h 1638195"/>
              <a:gd name="connsiteX325-2151" fmla="*/ 1224583 w 1626716"/>
              <a:gd name="connsiteY325-2152" fmla="*/ 62840 h 1638195"/>
              <a:gd name="connsiteX326-2153" fmla="*/ 1227326 w 1626716"/>
              <a:gd name="connsiteY326-2154" fmla="*/ 60376 h 1638195"/>
              <a:gd name="connsiteX327-2155" fmla="*/ 1230108 w 1626716"/>
              <a:gd name="connsiteY327-2156" fmla="*/ 57950 h 1638195"/>
              <a:gd name="connsiteX328-2157" fmla="*/ 1232927 w 1626716"/>
              <a:gd name="connsiteY328-2158" fmla="*/ 55563 h 1638195"/>
              <a:gd name="connsiteX329-2159" fmla="*/ 1235785 w 1626716"/>
              <a:gd name="connsiteY329-2160" fmla="*/ 53213 h 1638195"/>
              <a:gd name="connsiteX330-2161" fmla="*/ 1238680 w 1626716"/>
              <a:gd name="connsiteY330-2162" fmla="*/ 50915 h 1638195"/>
              <a:gd name="connsiteX331-2163" fmla="*/ 1241601 w 1626716"/>
              <a:gd name="connsiteY331-2164" fmla="*/ 48667 h 1638195"/>
              <a:gd name="connsiteX332-2165" fmla="*/ 1244560 w 1626716"/>
              <a:gd name="connsiteY332-2166" fmla="*/ 46457 h 1638195"/>
              <a:gd name="connsiteX333-2167" fmla="*/ 1247558 w 1626716"/>
              <a:gd name="connsiteY333-2168" fmla="*/ 44285 h 1638195"/>
              <a:gd name="connsiteX334-2169" fmla="*/ 1250593 w 1626716"/>
              <a:gd name="connsiteY334-2170" fmla="*/ 42164 h 1638195"/>
              <a:gd name="connsiteX335-2171" fmla="*/ 1253666 w 1626716"/>
              <a:gd name="connsiteY335-2172" fmla="*/ 40094 h 1638195"/>
              <a:gd name="connsiteX336-2173" fmla="*/ 1256752 w 1626716"/>
              <a:gd name="connsiteY336-2174" fmla="*/ 38062 h 1638195"/>
              <a:gd name="connsiteX337-2175" fmla="*/ 1259889 w 1626716"/>
              <a:gd name="connsiteY337-2176" fmla="*/ 36081 h 1638195"/>
              <a:gd name="connsiteX338-2177" fmla="*/ 1263052 w 1626716"/>
              <a:gd name="connsiteY338-2178" fmla="*/ 34150 h 1638195"/>
              <a:gd name="connsiteX339-2179" fmla="*/ 1266252 w 1626716"/>
              <a:gd name="connsiteY339-2180" fmla="*/ 32258 h 1638195"/>
              <a:gd name="connsiteX340-2181" fmla="*/ 1269478 w 1626716"/>
              <a:gd name="connsiteY340-2182" fmla="*/ 30429 h 1638195"/>
              <a:gd name="connsiteX341-2183" fmla="*/ 1272729 w 1626716"/>
              <a:gd name="connsiteY341-2184" fmla="*/ 28639 h 1638195"/>
              <a:gd name="connsiteX342-2185" fmla="*/ 1276018 w 1626716"/>
              <a:gd name="connsiteY342-2186" fmla="*/ 26899 h 1638195"/>
              <a:gd name="connsiteX343-2187" fmla="*/ 1279333 w 1626716"/>
              <a:gd name="connsiteY343-2188" fmla="*/ 25210 h 1638195"/>
              <a:gd name="connsiteX344-2189" fmla="*/ 1282673 w 1626716"/>
              <a:gd name="connsiteY344-2190" fmla="*/ 23559 h 1638195"/>
              <a:gd name="connsiteX345-2191" fmla="*/ 1286051 w 1626716"/>
              <a:gd name="connsiteY345-2192" fmla="*/ 21971 h 1638195"/>
              <a:gd name="connsiteX346-2193" fmla="*/ 1289455 w 1626716"/>
              <a:gd name="connsiteY346-2194" fmla="*/ 20434 h 1638195"/>
              <a:gd name="connsiteX347-2195" fmla="*/ 1292884 w 1626716"/>
              <a:gd name="connsiteY347-2196" fmla="*/ 18949 h 1638195"/>
              <a:gd name="connsiteX348-2197" fmla="*/ 1296338 w 1626716"/>
              <a:gd name="connsiteY348-2198" fmla="*/ 17513 h 1638195"/>
              <a:gd name="connsiteX349-2199" fmla="*/ 1299818 w 1626716"/>
              <a:gd name="connsiteY349-2200" fmla="*/ 16129 h 1638195"/>
              <a:gd name="connsiteX350-2201" fmla="*/ 1303336 w 1626716"/>
              <a:gd name="connsiteY350-2202" fmla="*/ 14808 h 1638195"/>
              <a:gd name="connsiteX351-2203" fmla="*/ 1306867 w 1626716"/>
              <a:gd name="connsiteY351-2204" fmla="*/ 13526 h 1638195"/>
              <a:gd name="connsiteX352-2205" fmla="*/ 1310435 w 1626716"/>
              <a:gd name="connsiteY352-2206" fmla="*/ 12306 h 1638195"/>
              <a:gd name="connsiteX353-2207" fmla="*/ 1314017 w 1626716"/>
              <a:gd name="connsiteY353-2208" fmla="*/ 11151 h 1638195"/>
              <a:gd name="connsiteX354-2209" fmla="*/ 1317623 w 1626716"/>
              <a:gd name="connsiteY354-2210" fmla="*/ 10033 h 1638195"/>
              <a:gd name="connsiteX355-2211" fmla="*/ 1321256 w 1626716"/>
              <a:gd name="connsiteY355-2212" fmla="*/ 8979 h 1638195"/>
              <a:gd name="connsiteX356-2213" fmla="*/ 1324926 w 1626716"/>
              <a:gd name="connsiteY356-2214" fmla="*/ 7976 h 1638195"/>
              <a:gd name="connsiteX357-2215" fmla="*/ 1328596 w 1626716"/>
              <a:gd name="connsiteY357-2216" fmla="*/ 7036 h 1638195"/>
              <a:gd name="connsiteX358-2217" fmla="*/ 1332305 w 1626716"/>
              <a:gd name="connsiteY358-2218" fmla="*/ 6147 h 1638195"/>
              <a:gd name="connsiteX359-2219" fmla="*/ 1336039 w 1626716"/>
              <a:gd name="connsiteY359-2220" fmla="*/ 5322 h 1638195"/>
              <a:gd name="connsiteX360-2221" fmla="*/ 1339785 w 1626716"/>
              <a:gd name="connsiteY360-2222" fmla="*/ 4547 h 1638195"/>
              <a:gd name="connsiteX361-2223" fmla="*/ 1343557 w 1626716"/>
              <a:gd name="connsiteY361-2224" fmla="*/ 3836 h 1638195"/>
              <a:gd name="connsiteX362-2225" fmla="*/ 1347342 w 1626716"/>
              <a:gd name="connsiteY362-2226" fmla="*/ 3188 h 1638195"/>
              <a:gd name="connsiteX363-2227" fmla="*/ 1351151 w 1626716"/>
              <a:gd name="connsiteY363-2228" fmla="*/ 2591 h 1638195"/>
              <a:gd name="connsiteX364-2229" fmla="*/ 1354987 w 1626716"/>
              <a:gd name="connsiteY364-2230" fmla="*/ 2058 h 1638195"/>
              <a:gd name="connsiteX365-2231" fmla="*/ 1358835 w 1626716"/>
              <a:gd name="connsiteY365-2232" fmla="*/ 1588 h 1638195"/>
              <a:gd name="connsiteX366-2233" fmla="*/ 1362708 w 1626716"/>
              <a:gd name="connsiteY366-2234" fmla="*/ 1169 h 1638195"/>
              <a:gd name="connsiteX367-2235" fmla="*/ 1366595 w 1626716"/>
              <a:gd name="connsiteY367-2236" fmla="*/ 813 h 1638195"/>
              <a:gd name="connsiteX368-2237" fmla="*/ 1370506 w 1626716"/>
              <a:gd name="connsiteY368-2238" fmla="*/ 534 h 1638195"/>
              <a:gd name="connsiteX369-2239" fmla="*/ 1374443 w 1626716"/>
              <a:gd name="connsiteY369-2240" fmla="*/ 305 h 1638195"/>
              <a:gd name="connsiteX370-2241" fmla="*/ 1378380 w 1626716"/>
              <a:gd name="connsiteY370-2242" fmla="*/ 140 h 1638195"/>
              <a:gd name="connsiteX371-2243" fmla="*/ 1386559 w 1626716"/>
              <a:gd name="connsiteY371-2244" fmla="*/ 0 h 16381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54"/>
          <p:cNvSpPr>
            <a:spLocks noGrp="1"/>
          </p:cNvSpPr>
          <p:nvPr>
            <p:ph type="body" sz="quarter" idx="36"/>
          </p:nvPr>
        </p:nvSpPr>
        <p:spPr>
          <a:xfrm>
            <a:off x="9085408" y="1835352"/>
            <a:ext cx="1626716" cy="1638195"/>
          </a:xfrm>
          <a:custGeom>
            <a:avLst/>
            <a:gdLst>
              <a:gd name="connsiteX0" fmla="*/ 0 w 2617300"/>
              <a:gd name="connsiteY0" fmla="*/ 372784 h 1638195"/>
              <a:gd name="connsiteX1" fmla="*/ 518478 w 2617300"/>
              <a:gd name="connsiteY1" fmla="*/ 372784 h 1638195"/>
              <a:gd name="connsiteX2" fmla="*/ 518478 w 2617300"/>
              <a:gd name="connsiteY2" fmla="*/ 922059 h 1638195"/>
              <a:gd name="connsiteX3" fmla="*/ 0 w 2617300"/>
              <a:gd name="connsiteY3" fmla="*/ 922059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0-1" fmla="*/ 0 w 2617300"/>
              <a:gd name="connsiteY0-2" fmla="*/ 372784 h 1638195"/>
              <a:gd name="connsiteX1-3" fmla="*/ 518478 w 2617300"/>
              <a:gd name="connsiteY1-4" fmla="*/ 922059 h 1638195"/>
              <a:gd name="connsiteX2-5" fmla="*/ 0 w 2617300"/>
              <a:gd name="connsiteY2-6" fmla="*/ 922059 h 1638195"/>
              <a:gd name="connsiteX3-7" fmla="*/ 0 w 2617300"/>
              <a:gd name="connsiteY3-8" fmla="*/ 372784 h 1638195"/>
              <a:gd name="connsiteX4-9" fmla="*/ 1783506 w 2617300"/>
              <a:gd name="connsiteY4-10" fmla="*/ 52351 h 1638195"/>
              <a:gd name="connsiteX5-11" fmla="*/ 2092147 w 2617300"/>
              <a:gd name="connsiteY5-12" fmla="*/ 114663 h 1638195"/>
              <a:gd name="connsiteX6-13" fmla="*/ 2104532 w 2617300"/>
              <a:gd name="connsiteY6-14" fmla="*/ 121385 h 1638195"/>
              <a:gd name="connsiteX7-15" fmla="*/ 2103306 w 2617300"/>
              <a:gd name="connsiteY7-16" fmla="*/ 124219 h 1638195"/>
              <a:gd name="connsiteX8-17" fmla="*/ 2101528 w 2617300"/>
              <a:gd name="connsiteY8-18" fmla="*/ 128512 h 1638195"/>
              <a:gd name="connsiteX9-19" fmla="*/ 2099813 w 2617300"/>
              <a:gd name="connsiteY9-20" fmla="*/ 132830 h 1638195"/>
              <a:gd name="connsiteX10-21" fmla="*/ 2098162 w 2617300"/>
              <a:gd name="connsiteY10-22" fmla="*/ 137173 h 1638195"/>
              <a:gd name="connsiteX11-23" fmla="*/ 2096587 w 2617300"/>
              <a:gd name="connsiteY11-24" fmla="*/ 141567 h 1638195"/>
              <a:gd name="connsiteX12-25" fmla="*/ 2095076 w 2617300"/>
              <a:gd name="connsiteY12-26" fmla="*/ 145987 h 1638195"/>
              <a:gd name="connsiteX13-27" fmla="*/ 2093628 w 2617300"/>
              <a:gd name="connsiteY13-28" fmla="*/ 150432 h 1638195"/>
              <a:gd name="connsiteX14-29" fmla="*/ 2092244 w 2617300"/>
              <a:gd name="connsiteY14-30" fmla="*/ 154902 h 1638195"/>
              <a:gd name="connsiteX15-31" fmla="*/ 2090936 w 2617300"/>
              <a:gd name="connsiteY15-32" fmla="*/ 159411 h 1638195"/>
              <a:gd name="connsiteX16-33" fmla="*/ 2089704 w 2617300"/>
              <a:gd name="connsiteY16-34" fmla="*/ 163944 h 1638195"/>
              <a:gd name="connsiteX17-35" fmla="*/ 2088536 w 2617300"/>
              <a:gd name="connsiteY17-36" fmla="*/ 168516 h 1638195"/>
              <a:gd name="connsiteX18-37" fmla="*/ 2087431 w 2617300"/>
              <a:gd name="connsiteY18-38" fmla="*/ 173114 h 1638195"/>
              <a:gd name="connsiteX19-39" fmla="*/ 2086415 w 2617300"/>
              <a:gd name="connsiteY19-40" fmla="*/ 177724 h 1638195"/>
              <a:gd name="connsiteX20-41" fmla="*/ 2085450 w 2617300"/>
              <a:gd name="connsiteY20-42" fmla="*/ 182372 h 1638195"/>
              <a:gd name="connsiteX21-43" fmla="*/ 2084573 w 2617300"/>
              <a:gd name="connsiteY21-44" fmla="*/ 187046 h 1638195"/>
              <a:gd name="connsiteX22-45" fmla="*/ 2083760 w 2617300"/>
              <a:gd name="connsiteY22-46" fmla="*/ 191745 h 1638195"/>
              <a:gd name="connsiteX23-47" fmla="*/ 2083024 w 2617300"/>
              <a:gd name="connsiteY23-48" fmla="*/ 196469 h 1638195"/>
              <a:gd name="connsiteX24-49" fmla="*/ 2082363 w 2617300"/>
              <a:gd name="connsiteY24-50" fmla="*/ 201206 h 1638195"/>
              <a:gd name="connsiteX25-51" fmla="*/ 2081779 w 2617300"/>
              <a:gd name="connsiteY25-52" fmla="*/ 205981 h 1638195"/>
              <a:gd name="connsiteX26-53" fmla="*/ 2081271 w 2617300"/>
              <a:gd name="connsiteY26-54" fmla="*/ 210769 h 1638195"/>
              <a:gd name="connsiteX27-55" fmla="*/ 2080839 w 2617300"/>
              <a:gd name="connsiteY27-56" fmla="*/ 215583 h 1638195"/>
              <a:gd name="connsiteX28-57" fmla="*/ 2080484 w 2617300"/>
              <a:gd name="connsiteY28-58" fmla="*/ 220409 h 1638195"/>
              <a:gd name="connsiteX29-59" fmla="*/ 2080204 w 2617300"/>
              <a:gd name="connsiteY29-60" fmla="*/ 225260 h 1638195"/>
              <a:gd name="connsiteX30-61" fmla="*/ 2080001 w 2617300"/>
              <a:gd name="connsiteY30-62" fmla="*/ 230137 h 1638195"/>
              <a:gd name="connsiteX31-63" fmla="*/ 2079887 w 2617300"/>
              <a:gd name="connsiteY31-64" fmla="*/ 235026 h 1638195"/>
              <a:gd name="connsiteX32-65" fmla="*/ 2079836 w 2617300"/>
              <a:gd name="connsiteY32-66" fmla="*/ 240157 h 1638195"/>
              <a:gd name="connsiteX33-67" fmla="*/ 2079836 w 2617300"/>
              <a:gd name="connsiteY33-68" fmla="*/ 276955 h 1638195"/>
              <a:gd name="connsiteX34-69" fmla="*/ 2034080 w 2617300"/>
              <a:gd name="connsiteY34-70" fmla="*/ 252120 h 1638195"/>
              <a:gd name="connsiteX35-71" fmla="*/ 1783506 w 2617300"/>
              <a:gd name="connsiteY35-72" fmla="*/ 201531 h 1638195"/>
              <a:gd name="connsiteX36-73" fmla="*/ 1139764 w 2617300"/>
              <a:gd name="connsiteY36-74" fmla="*/ 845273 h 1638195"/>
              <a:gd name="connsiteX37-75" fmla="*/ 1783506 w 2617300"/>
              <a:gd name="connsiteY37-76" fmla="*/ 1489015 h 1638195"/>
              <a:gd name="connsiteX38-77" fmla="*/ 2427248 w 2617300"/>
              <a:gd name="connsiteY38-78" fmla="*/ 845273 h 1638195"/>
              <a:gd name="connsiteX39-79" fmla="*/ 2376660 w 2617300"/>
              <a:gd name="connsiteY39-80" fmla="*/ 594700 h 1638195"/>
              <a:gd name="connsiteX40-81" fmla="*/ 2345593 w 2617300"/>
              <a:gd name="connsiteY40-82" fmla="*/ 537464 h 1638195"/>
              <a:gd name="connsiteX41-83" fmla="*/ 2377143 w 2617300"/>
              <a:gd name="connsiteY41-84" fmla="*/ 537464 h 1638195"/>
              <a:gd name="connsiteX42-85" fmla="*/ 2386706 w 2617300"/>
              <a:gd name="connsiteY42-86" fmla="*/ 537312 h 1638195"/>
              <a:gd name="connsiteX43-87" fmla="*/ 2391583 w 2617300"/>
              <a:gd name="connsiteY43-88" fmla="*/ 537121 h 1638195"/>
              <a:gd name="connsiteX44-89" fmla="*/ 2396434 w 2617300"/>
              <a:gd name="connsiteY44-90" fmla="*/ 536855 h 1638195"/>
              <a:gd name="connsiteX45-91" fmla="*/ 2401260 w 2617300"/>
              <a:gd name="connsiteY45-92" fmla="*/ 536499 h 1638195"/>
              <a:gd name="connsiteX46-93" fmla="*/ 2406074 w 2617300"/>
              <a:gd name="connsiteY46-94" fmla="*/ 536080 h 1638195"/>
              <a:gd name="connsiteX47-95" fmla="*/ 2410874 w 2617300"/>
              <a:gd name="connsiteY47-96" fmla="*/ 535572 h 1638195"/>
              <a:gd name="connsiteX48-97" fmla="*/ 2415637 w 2617300"/>
              <a:gd name="connsiteY48-98" fmla="*/ 534988 h 1638195"/>
              <a:gd name="connsiteX49-99" fmla="*/ 2420387 w 2617300"/>
              <a:gd name="connsiteY49-100" fmla="*/ 534340 h 1638195"/>
              <a:gd name="connsiteX50-101" fmla="*/ 2425111 w 2617300"/>
              <a:gd name="connsiteY50-102" fmla="*/ 533616 h 1638195"/>
              <a:gd name="connsiteX51-103" fmla="*/ 2429810 w 2617300"/>
              <a:gd name="connsiteY51-104" fmla="*/ 532816 h 1638195"/>
              <a:gd name="connsiteX52-105" fmla="*/ 2434484 w 2617300"/>
              <a:gd name="connsiteY52-106" fmla="*/ 531940 h 1638195"/>
              <a:gd name="connsiteX53-107" fmla="*/ 2439132 w 2617300"/>
              <a:gd name="connsiteY53-108" fmla="*/ 530987 h 1638195"/>
              <a:gd name="connsiteX54-109" fmla="*/ 2443755 w 2617300"/>
              <a:gd name="connsiteY54-110" fmla="*/ 529971 h 1638195"/>
              <a:gd name="connsiteX55-111" fmla="*/ 2448352 w 2617300"/>
              <a:gd name="connsiteY55-112" fmla="*/ 528879 h 1638195"/>
              <a:gd name="connsiteX56-113" fmla="*/ 2452911 w 2617300"/>
              <a:gd name="connsiteY56-114" fmla="*/ 527723 h 1638195"/>
              <a:gd name="connsiteX57-115" fmla="*/ 2457458 w 2617300"/>
              <a:gd name="connsiteY57-116" fmla="*/ 526491 h 1638195"/>
              <a:gd name="connsiteX58-117" fmla="*/ 2461966 w 2617300"/>
              <a:gd name="connsiteY58-118" fmla="*/ 525183 h 1638195"/>
              <a:gd name="connsiteX59-119" fmla="*/ 2466450 w 2617300"/>
              <a:gd name="connsiteY59-120" fmla="*/ 523812 h 1638195"/>
              <a:gd name="connsiteX60-121" fmla="*/ 2470895 w 2617300"/>
              <a:gd name="connsiteY60-122" fmla="*/ 522377 h 1638195"/>
              <a:gd name="connsiteX61-123" fmla="*/ 2475314 w 2617300"/>
              <a:gd name="connsiteY61-124" fmla="*/ 520865 h 1638195"/>
              <a:gd name="connsiteX62-125" fmla="*/ 2479708 w 2617300"/>
              <a:gd name="connsiteY62-126" fmla="*/ 519290 h 1638195"/>
              <a:gd name="connsiteX63-127" fmla="*/ 2484064 w 2617300"/>
              <a:gd name="connsiteY63-128" fmla="*/ 517652 h 1638195"/>
              <a:gd name="connsiteX64-129" fmla="*/ 2488382 w 2617300"/>
              <a:gd name="connsiteY64-130" fmla="*/ 515950 h 1638195"/>
              <a:gd name="connsiteX65-131" fmla="*/ 2492675 w 2617300"/>
              <a:gd name="connsiteY65-132" fmla="*/ 514172 h 1638195"/>
              <a:gd name="connsiteX66-133" fmla="*/ 2496929 w 2617300"/>
              <a:gd name="connsiteY66-134" fmla="*/ 512344 h 1638195"/>
              <a:gd name="connsiteX67-135" fmla="*/ 2500145 w 2617300"/>
              <a:gd name="connsiteY67-136" fmla="*/ 510891 h 1638195"/>
              <a:gd name="connsiteX68-137" fmla="*/ 2514116 w 2617300"/>
              <a:gd name="connsiteY68-138" fmla="*/ 536632 h 1638195"/>
              <a:gd name="connsiteX69-139" fmla="*/ 2576428 w 2617300"/>
              <a:gd name="connsiteY69-140" fmla="*/ 845273 h 1638195"/>
              <a:gd name="connsiteX70-141" fmla="*/ 1783506 w 2617300"/>
              <a:gd name="connsiteY70-142" fmla="*/ 1638195 h 1638195"/>
              <a:gd name="connsiteX71-143" fmla="*/ 990584 w 2617300"/>
              <a:gd name="connsiteY71-144" fmla="*/ 845273 h 1638195"/>
              <a:gd name="connsiteX72-145" fmla="*/ 1783506 w 2617300"/>
              <a:gd name="connsiteY72-146" fmla="*/ 52351 h 1638195"/>
              <a:gd name="connsiteX73-147" fmla="*/ 2377143 w 2617300"/>
              <a:gd name="connsiteY73-148" fmla="*/ 0 h 1638195"/>
              <a:gd name="connsiteX74-149" fmla="*/ 2380890 w 2617300"/>
              <a:gd name="connsiteY74-150" fmla="*/ 26 h 1638195"/>
              <a:gd name="connsiteX75-151" fmla="*/ 2384852 w 2617300"/>
              <a:gd name="connsiteY75-152" fmla="*/ 127 h 1638195"/>
              <a:gd name="connsiteX76-153" fmla="*/ 2388802 w 2617300"/>
              <a:gd name="connsiteY76-154" fmla="*/ 280 h 1638195"/>
              <a:gd name="connsiteX77-155" fmla="*/ 2392726 w 2617300"/>
              <a:gd name="connsiteY77-156" fmla="*/ 496 h 1638195"/>
              <a:gd name="connsiteX78-157" fmla="*/ 2396638 w 2617300"/>
              <a:gd name="connsiteY78-158" fmla="*/ 775 h 1638195"/>
              <a:gd name="connsiteX79-159" fmla="*/ 2400536 w 2617300"/>
              <a:gd name="connsiteY79-160" fmla="*/ 1131 h 1638195"/>
              <a:gd name="connsiteX80-161" fmla="*/ 2404410 w 2617300"/>
              <a:gd name="connsiteY80-162" fmla="*/ 1524 h 1638195"/>
              <a:gd name="connsiteX81-163" fmla="*/ 2408258 w 2617300"/>
              <a:gd name="connsiteY81-164" fmla="*/ 1994 h 1638195"/>
              <a:gd name="connsiteX82-165" fmla="*/ 2412094 w 2617300"/>
              <a:gd name="connsiteY82-166" fmla="*/ 2528 h 1638195"/>
              <a:gd name="connsiteX83-167" fmla="*/ 2415904 w 2617300"/>
              <a:gd name="connsiteY83-168" fmla="*/ 3112 h 1638195"/>
              <a:gd name="connsiteX84-169" fmla="*/ 2419701 w 2617300"/>
              <a:gd name="connsiteY84-170" fmla="*/ 3759 h 1638195"/>
              <a:gd name="connsiteX85-171" fmla="*/ 2423473 w 2617300"/>
              <a:gd name="connsiteY85-172" fmla="*/ 4458 h 1638195"/>
              <a:gd name="connsiteX86-173" fmla="*/ 2427219 w 2617300"/>
              <a:gd name="connsiteY86-174" fmla="*/ 5220 h 1638195"/>
              <a:gd name="connsiteX87-175" fmla="*/ 2430953 w 2617300"/>
              <a:gd name="connsiteY87-176" fmla="*/ 6045 h 1638195"/>
              <a:gd name="connsiteX88-177" fmla="*/ 2434661 w 2617300"/>
              <a:gd name="connsiteY88-178" fmla="*/ 6922 h 1638195"/>
              <a:gd name="connsiteX89-179" fmla="*/ 2438344 w 2617300"/>
              <a:gd name="connsiteY89-180" fmla="*/ 7862 h 1638195"/>
              <a:gd name="connsiteX90-181" fmla="*/ 2442002 w 2617300"/>
              <a:gd name="connsiteY90-182" fmla="*/ 8852 h 1638195"/>
              <a:gd name="connsiteX91-183" fmla="*/ 2445647 w 2617300"/>
              <a:gd name="connsiteY91-184" fmla="*/ 9906 h 1638195"/>
              <a:gd name="connsiteX92-185" fmla="*/ 2449254 w 2617300"/>
              <a:gd name="connsiteY92-186" fmla="*/ 11011 h 1638195"/>
              <a:gd name="connsiteX93-187" fmla="*/ 2452848 w 2617300"/>
              <a:gd name="connsiteY93-188" fmla="*/ 12167 h 1638195"/>
              <a:gd name="connsiteX94-189" fmla="*/ 2456404 w 2617300"/>
              <a:gd name="connsiteY94-190" fmla="*/ 13386 h 1638195"/>
              <a:gd name="connsiteX95-191" fmla="*/ 2459947 w 2617300"/>
              <a:gd name="connsiteY95-192" fmla="*/ 14656 h 1638195"/>
              <a:gd name="connsiteX96-193" fmla="*/ 2463465 w 2617300"/>
              <a:gd name="connsiteY96-194" fmla="*/ 15977 h 1638195"/>
              <a:gd name="connsiteX97-195" fmla="*/ 2466945 w 2617300"/>
              <a:gd name="connsiteY97-196" fmla="*/ 17348 h 1638195"/>
              <a:gd name="connsiteX98-197" fmla="*/ 2470412 w 2617300"/>
              <a:gd name="connsiteY98-198" fmla="*/ 18771 h 1638195"/>
              <a:gd name="connsiteX99-199" fmla="*/ 2473841 w 2617300"/>
              <a:gd name="connsiteY99-200" fmla="*/ 20257 h 1638195"/>
              <a:gd name="connsiteX100-201" fmla="*/ 2477245 w 2617300"/>
              <a:gd name="connsiteY100-202" fmla="*/ 21793 h 1638195"/>
              <a:gd name="connsiteX101-203" fmla="*/ 2480623 w 2617300"/>
              <a:gd name="connsiteY101-204" fmla="*/ 23368 h 1638195"/>
              <a:gd name="connsiteX102-205" fmla="*/ 2483976 w 2617300"/>
              <a:gd name="connsiteY102-206" fmla="*/ 25006 h 1638195"/>
              <a:gd name="connsiteX103-207" fmla="*/ 2487290 w 2617300"/>
              <a:gd name="connsiteY103-208" fmla="*/ 26696 h 1638195"/>
              <a:gd name="connsiteX104-209" fmla="*/ 2490579 w 2617300"/>
              <a:gd name="connsiteY104-210" fmla="*/ 28423 h 1638195"/>
              <a:gd name="connsiteX105-211" fmla="*/ 2493843 w 2617300"/>
              <a:gd name="connsiteY105-212" fmla="*/ 30213 h 1638195"/>
              <a:gd name="connsiteX106-213" fmla="*/ 2497069 w 2617300"/>
              <a:gd name="connsiteY106-214" fmla="*/ 32042 h 1638195"/>
              <a:gd name="connsiteX107-215" fmla="*/ 2500270 w 2617300"/>
              <a:gd name="connsiteY107-216" fmla="*/ 33922 h 1638195"/>
              <a:gd name="connsiteX108-217" fmla="*/ 2503445 w 2617300"/>
              <a:gd name="connsiteY108-218" fmla="*/ 35852 h 1638195"/>
              <a:gd name="connsiteX109-219" fmla="*/ 2506582 w 2617300"/>
              <a:gd name="connsiteY109-220" fmla="*/ 37821 h 1638195"/>
              <a:gd name="connsiteX110-221" fmla="*/ 2509680 w 2617300"/>
              <a:gd name="connsiteY110-222" fmla="*/ 39853 h 1638195"/>
              <a:gd name="connsiteX111-223" fmla="*/ 2512741 w 2617300"/>
              <a:gd name="connsiteY111-224" fmla="*/ 41923 h 1638195"/>
              <a:gd name="connsiteX112-225" fmla="*/ 2515789 w 2617300"/>
              <a:gd name="connsiteY112-226" fmla="*/ 44031 h 1638195"/>
              <a:gd name="connsiteX113-227" fmla="*/ 2518786 w 2617300"/>
              <a:gd name="connsiteY113-228" fmla="*/ 46190 h 1638195"/>
              <a:gd name="connsiteX114-229" fmla="*/ 2521745 w 2617300"/>
              <a:gd name="connsiteY114-230" fmla="*/ 48400 h 1638195"/>
              <a:gd name="connsiteX115-231" fmla="*/ 2524679 w 2617300"/>
              <a:gd name="connsiteY115-232" fmla="*/ 50648 h 1638195"/>
              <a:gd name="connsiteX116-233" fmla="*/ 2527575 w 2617300"/>
              <a:gd name="connsiteY116-234" fmla="*/ 52947 h 1638195"/>
              <a:gd name="connsiteX117-235" fmla="*/ 2530432 w 2617300"/>
              <a:gd name="connsiteY117-236" fmla="*/ 55283 h 1638195"/>
              <a:gd name="connsiteX118-237" fmla="*/ 2533264 w 2617300"/>
              <a:gd name="connsiteY118-238" fmla="*/ 57658 h 1638195"/>
              <a:gd name="connsiteX119-239" fmla="*/ 2536045 w 2617300"/>
              <a:gd name="connsiteY119-240" fmla="*/ 60084 h 1638195"/>
              <a:gd name="connsiteX120-241" fmla="*/ 2538789 w 2617300"/>
              <a:gd name="connsiteY120-242" fmla="*/ 62548 h 1638195"/>
              <a:gd name="connsiteX121-243" fmla="*/ 2541507 w 2617300"/>
              <a:gd name="connsiteY121-244" fmla="*/ 65050 h 1638195"/>
              <a:gd name="connsiteX122-245" fmla="*/ 2544173 w 2617300"/>
              <a:gd name="connsiteY122-246" fmla="*/ 67602 h 1638195"/>
              <a:gd name="connsiteX123-247" fmla="*/ 2546802 w 2617300"/>
              <a:gd name="connsiteY123-248" fmla="*/ 70193 h 1638195"/>
              <a:gd name="connsiteX124-249" fmla="*/ 2549393 w 2617300"/>
              <a:gd name="connsiteY124-250" fmla="*/ 72809 h 1638195"/>
              <a:gd name="connsiteX125-251" fmla="*/ 2551946 w 2617300"/>
              <a:gd name="connsiteY125-252" fmla="*/ 75476 h 1638195"/>
              <a:gd name="connsiteX126-253" fmla="*/ 2554460 w 2617300"/>
              <a:gd name="connsiteY126-254" fmla="*/ 78181 h 1638195"/>
              <a:gd name="connsiteX127-255" fmla="*/ 2556937 w 2617300"/>
              <a:gd name="connsiteY127-256" fmla="*/ 80925 h 1638195"/>
              <a:gd name="connsiteX128-257" fmla="*/ 2559363 w 2617300"/>
              <a:gd name="connsiteY128-258" fmla="*/ 83706 h 1638195"/>
              <a:gd name="connsiteX129-259" fmla="*/ 2561738 w 2617300"/>
              <a:gd name="connsiteY129-260" fmla="*/ 86525 h 1638195"/>
              <a:gd name="connsiteX130-261" fmla="*/ 2564087 w 2617300"/>
              <a:gd name="connsiteY130-262" fmla="*/ 89383 h 1638195"/>
              <a:gd name="connsiteX131-263" fmla="*/ 2566386 w 2617300"/>
              <a:gd name="connsiteY131-264" fmla="*/ 92278 h 1638195"/>
              <a:gd name="connsiteX132-265" fmla="*/ 2568646 w 2617300"/>
              <a:gd name="connsiteY132-266" fmla="*/ 95199 h 1638195"/>
              <a:gd name="connsiteX133-267" fmla="*/ 2570856 w 2617300"/>
              <a:gd name="connsiteY133-268" fmla="*/ 98171 h 1638195"/>
              <a:gd name="connsiteX134-269" fmla="*/ 2573015 w 2617300"/>
              <a:gd name="connsiteY134-270" fmla="*/ 101168 h 1638195"/>
              <a:gd name="connsiteX135-271" fmla="*/ 2575136 w 2617300"/>
              <a:gd name="connsiteY135-272" fmla="*/ 104191 h 1638195"/>
              <a:gd name="connsiteX136-273" fmla="*/ 2577206 w 2617300"/>
              <a:gd name="connsiteY136-274" fmla="*/ 107264 h 1638195"/>
              <a:gd name="connsiteX137-275" fmla="*/ 2579238 w 2617300"/>
              <a:gd name="connsiteY137-276" fmla="*/ 110363 h 1638195"/>
              <a:gd name="connsiteX138-277" fmla="*/ 2581219 w 2617300"/>
              <a:gd name="connsiteY138-278" fmla="*/ 113487 h 1638195"/>
              <a:gd name="connsiteX139-279" fmla="*/ 2583150 w 2617300"/>
              <a:gd name="connsiteY139-280" fmla="*/ 116650 h 1638195"/>
              <a:gd name="connsiteX140-281" fmla="*/ 2585042 w 2617300"/>
              <a:gd name="connsiteY140-282" fmla="*/ 119850 h 1638195"/>
              <a:gd name="connsiteX141-283" fmla="*/ 2586884 w 2617300"/>
              <a:gd name="connsiteY141-284" fmla="*/ 123076 h 1638195"/>
              <a:gd name="connsiteX142-285" fmla="*/ 2588674 w 2617300"/>
              <a:gd name="connsiteY142-286" fmla="*/ 126327 h 1638195"/>
              <a:gd name="connsiteX143-287" fmla="*/ 2590414 w 2617300"/>
              <a:gd name="connsiteY143-288" fmla="*/ 129616 h 1638195"/>
              <a:gd name="connsiteX144-289" fmla="*/ 2592103 w 2617300"/>
              <a:gd name="connsiteY144-290" fmla="*/ 132931 h 1638195"/>
              <a:gd name="connsiteX145-291" fmla="*/ 2593742 w 2617300"/>
              <a:gd name="connsiteY145-292" fmla="*/ 136271 h 1638195"/>
              <a:gd name="connsiteX146-293" fmla="*/ 2595329 w 2617300"/>
              <a:gd name="connsiteY146-294" fmla="*/ 139649 h 1638195"/>
              <a:gd name="connsiteX147-295" fmla="*/ 2596866 w 2617300"/>
              <a:gd name="connsiteY147-296" fmla="*/ 143053 h 1638195"/>
              <a:gd name="connsiteX148-297" fmla="*/ 2598352 w 2617300"/>
              <a:gd name="connsiteY148-298" fmla="*/ 146482 h 1638195"/>
              <a:gd name="connsiteX149-299" fmla="*/ 2599787 w 2617300"/>
              <a:gd name="connsiteY149-300" fmla="*/ 149936 h 1638195"/>
              <a:gd name="connsiteX150-301" fmla="*/ 2601171 w 2617300"/>
              <a:gd name="connsiteY150-302" fmla="*/ 153429 h 1638195"/>
              <a:gd name="connsiteX151-303" fmla="*/ 2602492 w 2617300"/>
              <a:gd name="connsiteY151-304" fmla="*/ 156934 h 1638195"/>
              <a:gd name="connsiteX152-305" fmla="*/ 2603775 w 2617300"/>
              <a:gd name="connsiteY152-306" fmla="*/ 160465 h 1638195"/>
              <a:gd name="connsiteX153-307" fmla="*/ 2604994 w 2617300"/>
              <a:gd name="connsiteY153-308" fmla="*/ 164033 h 1638195"/>
              <a:gd name="connsiteX154-309" fmla="*/ 2606162 w 2617300"/>
              <a:gd name="connsiteY154-310" fmla="*/ 167615 h 1638195"/>
              <a:gd name="connsiteX155-311" fmla="*/ 2607267 w 2617300"/>
              <a:gd name="connsiteY155-312" fmla="*/ 171222 h 1638195"/>
              <a:gd name="connsiteX156-313" fmla="*/ 2608321 w 2617300"/>
              <a:gd name="connsiteY156-314" fmla="*/ 174866 h 1638195"/>
              <a:gd name="connsiteX157-315" fmla="*/ 2609325 w 2617300"/>
              <a:gd name="connsiteY157-316" fmla="*/ 178524 h 1638195"/>
              <a:gd name="connsiteX158-317" fmla="*/ 2610264 w 2617300"/>
              <a:gd name="connsiteY158-318" fmla="*/ 182207 h 1638195"/>
              <a:gd name="connsiteX159-319" fmla="*/ 2611153 w 2617300"/>
              <a:gd name="connsiteY159-320" fmla="*/ 185903 h 1638195"/>
              <a:gd name="connsiteX160-321" fmla="*/ 2611979 w 2617300"/>
              <a:gd name="connsiteY160-322" fmla="*/ 189637 h 1638195"/>
              <a:gd name="connsiteX161-323" fmla="*/ 2612754 w 2617300"/>
              <a:gd name="connsiteY161-324" fmla="*/ 193383 h 1638195"/>
              <a:gd name="connsiteX162-325" fmla="*/ 2613465 w 2617300"/>
              <a:gd name="connsiteY162-326" fmla="*/ 197155 h 1638195"/>
              <a:gd name="connsiteX163-327" fmla="*/ 2614125 w 2617300"/>
              <a:gd name="connsiteY163-328" fmla="*/ 200940 h 1638195"/>
              <a:gd name="connsiteX164-329" fmla="*/ 2614709 w 2617300"/>
              <a:gd name="connsiteY164-330" fmla="*/ 204750 h 1638195"/>
              <a:gd name="connsiteX165-331" fmla="*/ 2615243 w 2617300"/>
              <a:gd name="connsiteY165-332" fmla="*/ 208585 h 1638195"/>
              <a:gd name="connsiteX166-333" fmla="*/ 2615725 w 2617300"/>
              <a:gd name="connsiteY166-334" fmla="*/ 212433 h 1638195"/>
              <a:gd name="connsiteX167-335" fmla="*/ 2616132 w 2617300"/>
              <a:gd name="connsiteY167-336" fmla="*/ 216307 h 1638195"/>
              <a:gd name="connsiteX168-337" fmla="*/ 2616487 w 2617300"/>
              <a:gd name="connsiteY168-338" fmla="*/ 220206 h 1638195"/>
              <a:gd name="connsiteX169-339" fmla="*/ 2616779 w 2617300"/>
              <a:gd name="connsiteY169-340" fmla="*/ 224104 h 1638195"/>
              <a:gd name="connsiteX170-341" fmla="*/ 2617008 w 2617300"/>
              <a:gd name="connsiteY170-342" fmla="*/ 228041 h 1638195"/>
              <a:gd name="connsiteX171-343" fmla="*/ 2617160 w 2617300"/>
              <a:gd name="connsiteY171-344" fmla="*/ 231978 h 1638195"/>
              <a:gd name="connsiteX172-345" fmla="*/ 2617300 w 2617300"/>
              <a:gd name="connsiteY172-346" fmla="*/ 240157 h 1638195"/>
              <a:gd name="connsiteX173-347" fmla="*/ 2617275 w 2617300"/>
              <a:gd name="connsiteY173-348" fmla="*/ 243904 h 1638195"/>
              <a:gd name="connsiteX174-349" fmla="*/ 2617186 w 2617300"/>
              <a:gd name="connsiteY174-350" fmla="*/ 247879 h 1638195"/>
              <a:gd name="connsiteX175-351" fmla="*/ 2617021 w 2617300"/>
              <a:gd name="connsiteY175-352" fmla="*/ 251816 h 1638195"/>
              <a:gd name="connsiteX176-353" fmla="*/ 2616805 w 2617300"/>
              <a:gd name="connsiteY176-354" fmla="*/ 255753 h 1638195"/>
              <a:gd name="connsiteX177-355" fmla="*/ 2616525 w 2617300"/>
              <a:gd name="connsiteY177-356" fmla="*/ 259652 h 1638195"/>
              <a:gd name="connsiteX178-357" fmla="*/ 2616182 w 2617300"/>
              <a:gd name="connsiteY178-358" fmla="*/ 263551 h 1638195"/>
              <a:gd name="connsiteX179-359" fmla="*/ 2615776 w 2617300"/>
              <a:gd name="connsiteY179-360" fmla="*/ 267424 h 1638195"/>
              <a:gd name="connsiteX180-361" fmla="*/ 2615306 w 2617300"/>
              <a:gd name="connsiteY180-362" fmla="*/ 271272 h 1638195"/>
              <a:gd name="connsiteX181-363" fmla="*/ 2614785 w 2617300"/>
              <a:gd name="connsiteY181-364" fmla="*/ 275108 h 1638195"/>
              <a:gd name="connsiteX182-365" fmla="*/ 2614189 w 2617300"/>
              <a:gd name="connsiteY182-366" fmla="*/ 278918 h 1638195"/>
              <a:gd name="connsiteX183-367" fmla="*/ 2613554 w 2617300"/>
              <a:gd name="connsiteY183-368" fmla="*/ 282715 h 1638195"/>
              <a:gd name="connsiteX184-369" fmla="*/ 2612842 w 2617300"/>
              <a:gd name="connsiteY184-370" fmla="*/ 286487 h 1638195"/>
              <a:gd name="connsiteX185-371" fmla="*/ 2612080 w 2617300"/>
              <a:gd name="connsiteY185-372" fmla="*/ 290233 h 1638195"/>
              <a:gd name="connsiteX186-373" fmla="*/ 2611255 w 2617300"/>
              <a:gd name="connsiteY186-374" fmla="*/ 293967 h 1638195"/>
              <a:gd name="connsiteX187-375" fmla="*/ 2610379 w 2617300"/>
              <a:gd name="connsiteY187-376" fmla="*/ 297675 h 1638195"/>
              <a:gd name="connsiteX188-377" fmla="*/ 2609439 w 2617300"/>
              <a:gd name="connsiteY188-378" fmla="*/ 301359 h 1638195"/>
              <a:gd name="connsiteX189-379" fmla="*/ 2608448 w 2617300"/>
              <a:gd name="connsiteY189-380" fmla="*/ 305016 h 1638195"/>
              <a:gd name="connsiteX190-381" fmla="*/ 2607394 w 2617300"/>
              <a:gd name="connsiteY190-382" fmla="*/ 308661 h 1638195"/>
              <a:gd name="connsiteX191-383" fmla="*/ 2606289 w 2617300"/>
              <a:gd name="connsiteY191-384" fmla="*/ 312268 h 1638195"/>
              <a:gd name="connsiteX192-385" fmla="*/ 2605133 w 2617300"/>
              <a:gd name="connsiteY192-386" fmla="*/ 315862 h 1638195"/>
              <a:gd name="connsiteX193-387" fmla="*/ 2603927 w 2617300"/>
              <a:gd name="connsiteY193-388" fmla="*/ 319418 h 1638195"/>
              <a:gd name="connsiteX194-389" fmla="*/ 2602657 w 2617300"/>
              <a:gd name="connsiteY194-390" fmla="*/ 322961 h 1638195"/>
              <a:gd name="connsiteX195-391" fmla="*/ 2601336 w 2617300"/>
              <a:gd name="connsiteY195-392" fmla="*/ 326479 h 1638195"/>
              <a:gd name="connsiteX196-393" fmla="*/ 2599952 w 2617300"/>
              <a:gd name="connsiteY196-394" fmla="*/ 329959 h 1638195"/>
              <a:gd name="connsiteX197-395" fmla="*/ 2598529 w 2617300"/>
              <a:gd name="connsiteY197-396" fmla="*/ 333426 h 1638195"/>
              <a:gd name="connsiteX198-397" fmla="*/ 2597044 w 2617300"/>
              <a:gd name="connsiteY198-398" fmla="*/ 336855 h 1638195"/>
              <a:gd name="connsiteX199-399" fmla="*/ 2595520 w 2617300"/>
              <a:gd name="connsiteY199-400" fmla="*/ 340271 h 1638195"/>
              <a:gd name="connsiteX200-401" fmla="*/ 2593932 w 2617300"/>
              <a:gd name="connsiteY200-402" fmla="*/ 343637 h 1638195"/>
              <a:gd name="connsiteX201-403" fmla="*/ 2592294 w 2617300"/>
              <a:gd name="connsiteY201-404" fmla="*/ 346990 h 1638195"/>
              <a:gd name="connsiteX202-405" fmla="*/ 2590617 w 2617300"/>
              <a:gd name="connsiteY202-406" fmla="*/ 350304 h 1638195"/>
              <a:gd name="connsiteX203-407" fmla="*/ 2588877 w 2617300"/>
              <a:gd name="connsiteY203-408" fmla="*/ 353606 h 1638195"/>
              <a:gd name="connsiteX204-409" fmla="*/ 2587100 w 2617300"/>
              <a:gd name="connsiteY204-410" fmla="*/ 356857 h 1638195"/>
              <a:gd name="connsiteX205-411" fmla="*/ 2585271 w 2617300"/>
              <a:gd name="connsiteY205-412" fmla="*/ 360096 h 1638195"/>
              <a:gd name="connsiteX206-413" fmla="*/ 2583378 w 2617300"/>
              <a:gd name="connsiteY206-414" fmla="*/ 363296 h 1638195"/>
              <a:gd name="connsiteX207-415" fmla="*/ 2581461 w 2617300"/>
              <a:gd name="connsiteY207-416" fmla="*/ 366459 h 1638195"/>
              <a:gd name="connsiteX208-417" fmla="*/ 2579479 w 2617300"/>
              <a:gd name="connsiteY208-418" fmla="*/ 369596 h 1638195"/>
              <a:gd name="connsiteX209-419" fmla="*/ 2577460 w 2617300"/>
              <a:gd name="connsiteY209-420" fmla="*/ 372694 h 1638195"/>
              <a:gd name="connsiteX210-421" fmla="*/ 2575390 w 2617300"/>
              <a:gd name="connsiteY210-422" fmla="*/ 375768 h 1638195"/>
              <a:gd name="connsiteX211-423" fmla="*/ 2573269 w 2617300"/>
              <a:gd name="connsiteY211-424" fmla="*/ 378803 h 1638195"/>
              <a:gd name="connsiteX212-425" fmla="*/ 2571110 w 2617300"/>
              <a:gd name="connsiteY212-426" fmla="*/ 381800 h 1638195"/>
              <a:gd name="connsiteX213-427" fmla="*/ 2568900 w 2617300"/>
              <a:gd name="connsiteY213-428" fmla="*/ 384772 h 1638195"/>
              <a:gd name="connsiteX214-429" fmla="*/ 2566652 w 2617300"/>
              <a:gd name="connsiteY214-430" fmla="*/ 387693 h 1638195"/>
              <a:gd name="connsiteX215-431" fmla="*/ 2564367 w 2617300"/>
              <a:gd name="connsiteY215-432" fmla="*/ 390589 h 1638195"/>
              <a:gd name="connsiteX216-433" fmla="*/ 2562017 w 2617300"/>
              <a:gd name="connsiteY216-434" fmla="*/ 393459 h 1638195"/>
              <a:gd name="connsiteX217-435" fmla="*/ 2559642 w 2617300"/>
              <a:gd name="connsiteY217-436" fmla="*/ 396278 h 1638195"/>
              <a:gd name="connsiteX218-437" fmla="*/ 2557216 w 2617300"/>
              <a:gd name="connsiteY218-438" fmla="*/ 399060 h 1638195"/>
              <a:gd name="connsiteX219-439" fmla="*/ 2554753 w 2617300"/>
              <a:gd name="connsiteY219-440" fmla="*/ 401815 h 1638195"/>
              <a:gd name="connsiteX220-441" fmla="*/ 2552251 w 2617300"/>
              <a:gd name="connsiteY220-442" fmla="*/ 404521 h 1638195"/>
              <a:gd name="connsiteX221-443" fmla="*/ 2549698 w 2617300"/>
              <a:gd name="connsiteY221-444" fmla="*/ 407188 h 1638195"/>
              <a:gd name="connsiteX222-445" fmla="*/ 2547120 w 2617300"/>
              <a:gd name="connsiteY222-446" fmla="*/ 409829 h 1638195"/>
              <a:gd name="connsiteX223-447" fmla="*/ 2544491 w 2617300"/>
              <a:gd name="connsiteY223-448" fmla="*/ 412420 h 1638195"/>
              <a:gd name="connsiteX224-449" fmla="*/ 2541824 w 2617300"/>
              <a:gd name="connsiteY224-450" fmla="*/ 414973 h 1638195"/>
              <a:gd name="connsiteX225-451" fmla="*/ 2539119 w 2617300"/>
              <a:gd name="connsiteY225-452" fmla="*/ 417475 h 1638195"/>
              <a:gd name="connsiteX226-453" fmla="*/ 2536376 w 2617300"/>
              <a:gd name="connsiteY226-454" fmla="*/ 419951 h 1638195"/>
              <a:gd name="connsiteX227-455" fmla="*/ 2533594 w 2617300"/>
              <a:gd name="connsiteY227-456" fmla="*/ 422377 h 1638195"/>
              <a:gd name="connsiteX228-457" fmla="*/ 2530775 w 2617300"/>
              <a:gd name="connsiteY228-458" fmla="*/ 424764 h 1638195"/>
              <a:gd name="connsiteX229-459" fmla="*/ 2527917 w 2617300"/>
              <a:gd name="connsiteY229-460" fmla="*/ 427101 h 1638195"/>
              <a:gd name="connsiteX230-461" fmla="*/ 2525022 w 2617300"/>
              <a:gd name="connsiteY230-462" fmla="*/ 429400 h 1638195"/>
              <a:gd name="connsiteX231-463" fmla="*/ 2522101 w 2617300"/>
              <a:gd name="connsiteY231-464" fmla="*/ 431660 h 1638195"/>
              <a:gd name="connsiteX232-465" fmla="*/ 2519142 w 2617300"/>
              <a:gd name="connsiteY232-466" fmla="*/ 433870 h 1638195"/>
              <a:gd name="connsiteX233-467" fmla="*/ 2516145 w 2617300"/>
              <a:gd name="connsiteY233-468" fmla="*/ 436029 h 1638195"/>
              <a:gd name="connsiteX234-469" fmla="*/ 2513109 w 2617300"/>
              <a:gd name="connsiteY234-470" fmla="*/ 438150 h 1638195"/>
              <a:gd name="connsiteX235-471" fmla="*/ 2510049 w 2617300"/>
              <a:gd name="connsiteY235-472" fmla="*/ 440233 h 1638195"/>
              <a:gd name="connsiteX236-473" fmla="*/ 2506950 w 2617300"/>
              <a:gd name="connsiteY236-474" fmla="*/ 442252 h 1638195"/>
              <a:gd name="connsiteX237-475" fmla="*/ 2503813 w 2617300"/>
              <a:gd name="connsiteY237-476" fmla="*/ 444234 h 1638195"/>
              <a:gd name="connsiteX238-477" fmla="*/ 2500651 w 2617300"/>
              <a:gd name="connsiteY238-478" fmla="*/ 446177 h 1638195"/>
              <a:gd name="connsiteX239-479" fmla="*/ 2497463 w 2617300"/>
              <a:gd name="connsiteY239-480" fmla="*/ 448056 h 1638195"/>
              <a:gd name="connsiteX240-481" fmla="*/ 2494237 w 2617300"/>
              <a:gd name="connsiteY240-482" fmla="*/ 449898 h 1638195"/>
              <a:gd name="connsiteX241-483" fmla="*/ 2490973 w 2617300"/>
              <a:gd name="connsiteY241-484" fmla="*/ 451688 h 1638195"/>
              <a:gd name="connsiteX242-485" fmla="*/ 2487684 w 2617300"/>
              <a:gd name="connsiteY242-486" fmla="*/ 453428 h 1638195"/>
              <a:gd name="connsiteX243-487" fmla="*/ 2484369 w 2617300"/>
              <a:gd name="connsiteY243-488" fmla="*/ 455117 h 1638195"/>
              <a:gd name="connsiteX244-489" fmla="*/ 2481029 w 2617300"/>
              <a:gd name="connsiteY244-490" fmla="*/ 456756 h 1638195"/>
              <a:gd name="connsiteX245-491" fmla="*/ 2477651 w 2617300"/>
              <a:gd name="connsiteY245-492" fmla="*/ 458343 h 1638195"/>
              <a:gd name="connsiteX246-493" fmla="*/ 2474247 w 2617300"/>
              <a:gd name="connsiteY246-494" fmla="*/ 459880 h 1638195"/>
              <a:gd name="connsiteX247-495" fmla="*/ 2472798 w 2617300"/>
              <a:gd name="connsiteY247-496" fmla="*/ 460508 h 1638195"/>
              <a:gd name="connsiteX248-497" fmla="*/ 2470818 w 2617300"/>
              <a:gd name="connsiteY248-498" fmla="*/ 461366 h 1638195"/>
              <a:gd name="connsiteX249-499" fmla="*/ 2467364 w 2617300"/>
              <a:gd name="connsiteY249-500" fmla="*/ 462801 h 1638195"/>
              <a:gd name="connsiteX250-501" fmla="*/ 2463884 w 2617300"/>
              <a:gd name="connsiteY250-502" fmla="*/ 464185 h 1638195"/>
              <a:gd name="connsiteX251-503" fmla="*/ 2460366 w 2617300"/>
              <a:gd name="connsiteY251-504" fmla="*/ 465519 h 1638195"/>
              <a:gd name="connsiteX252-505" fmla="*/ 2456836 w 2617300"/>
              <a:gd name="connsiteY252-506" fmla="*/ 466789 h 1638195"/>
              <a:gd name="connsiteX253-507" fmla="*/ 2453280 w 2617300"/>
              <a:gd name="connsiteY253-508" fmla="*/ 468008 h 1638195"/>
              <a:gd name="connsiteX254-509" fmla="*/ 2449685 w 2617300"/>
              <a:gd name="connsiteY254-510" fmla="*/ 469176 h 1638195"/>
              <a:gd name="connsiteX255-511" fmla="*/ 2446079 w 2617300"/>
              <a:gd name="connsiteY255-512" fmla="*/ 470281 h 1638195"/>
              <a:gd name="connsiteX256-513" fmla="*/ 2442447 w 2617300"/>
              <a:gd name="connsiteY256-514" fmla="*/ 471348 h 1638195"/>
              <a:gd name="connsiteX257-515" fmla="*/ 2438789 w 2617300"/>
              <a:gd name="connsiteY257-516" fmla="*/ 472339 h 1638195"/>
              <a:gd name="connsiteX258-517" fmla="*/ 2435106 w 2617300"/>
              <a:gd name="connsiteY258-518" fmla="*/ 473291 h 1638195"/>
              <a:gd name="connsiteX259-519" fmla="*/ 2431398 w 2617300"/>
              <a:gd name="connsiteY259-520" fmla="*/ 474167 h 1638195"/>
              <a:gd name="connsiteX260-521" fmla="*/ 2427664 w 2617300"/>
              <a:gd name="connsiteY260-522" fmla="*/ 475006 h 1638195"/>
              <a:gd name="connsiteX261-523" fmla="*/ 2423917 w 2617300"/>
              <a:gd name="connsiteY261-524" fmla="*/ 475768 h 1638195"/>
              <a:gd name="connsiteX262-525" fmla="*/ 2420158 w 2617300"/>
              <a:gd name="connsiteY262-526" fmla="*/ 476479 h 1638195"/>
              <a:gd name="connsiteX263-527" fmla="*/ 2416361 w 2617300"/>
              <a:gd name="connsiteY263-528" fmla="*/ 477139 h 1638195"/>
              <a:gd name="connsiteX264-529" fmla="*/ 2412551 w 2617300"/>
              <a:gd name="connsiteY264-530" fmla="*/ 477736 h 1638195"/>
              <a:gd name="connsiteX265-531" fmla="*/ 2408715 w 2617300"/>
              <a:gd name="connsiteY265-532" fmla="*/ 478269 h 1638195"/>
              <a:gd name="connsiteX266-533" fmla="*/ 2404867 w 2617300"/>
              <a:gd name="connsiteY266-534" fmla="*/ 478739 h 1638195"/>
              <a:gd name="connsiteX267-535" fmla="*/ 2400994 w 2617300"/>
              <a:gd name="connsiteY267-536" fmla="*/ 479146 h 1638195"/>
              <a:gd name="connsiteX268-537" fmla="*/ 2397107 w 2617300"/>
              <a:gd name="connsiteY268-538" fmla="*/ 479501 h 1638195"/>
              <a:gd name="connsiteX269-539" fmla="*/ 2393196 w 2617300"/>
              <a:gd name="connsiteY269-540" fmla="*/ 479794 h 1638195"/>
              <a:gd name="connsiteX270-541" fmla="*/ 2389259 w 2617300"/>
              <a:gd name="connsiteY270-542" fmla="*/ 480022 h 1638195"/>
              <a:gd name="connsiteX271-543" fmla="*/ 2385322 w 2617300"/>
              <a:gd name="connsiteY271-544" fmla="*/ 480187 h 1638195"/>
              <a:gd name="connsiteX272-545" fmla="*/ 2377143 w 2617300"/>
              <a:gd name="connsiteY272-546" fmla="*/ 480314 h 1638195"/>
              <a:gd name="connsiteX273-547" fmla="*/ 2313151 w 2617300"/>
              <a:gd name="connsiteY273-548" fmla="*/ 480314 h 1638195"/>
              <a:gd name="connsiteX274-549" fmla="*/ 2136986 w 2617300"/>
              <a:gd name="connsiteY274-550" fmla="*/ 480314 h 1638195"/>
              <a:gd name="connsiteX275-551" fmla="*/ 2136986 w 2617300"/>
              <a:gd name="connsiteY275-552" fmla="*/ 307975 h 1638195"/>
              <a:gd name="connsiteX276-553" fmla="*/ 2136986 w 2617300"/>
              <a:gd name="connsiteY276-554" fmla="*/ 240157 h 1638195"/>
              <a:gd name="connsiteX277-555" fmla="*/ 2137011 w 2617300"/>
              <a:gd name="connsiteY277-556" fmla="*/ 236411 h 1638195"/>
              <a:gd name="connsiteX278-557" fmla="*/ 2137113 w 2617300"/>
              <a:gd name="connsiteY278-558" fmla="*/ 232448 h 1638195"/>
              <a:gd name="connsiteX279-559" fmla="*/ 2137266 w 2617300"/>
              <a:gd name="connsiteY279-560" fmla="*/ 228499 h 1638195"/>
              <a:gd name="connsiteX280-561" fmla="*/ 2137481 w 2617300"/>
              <a:gd name="connsiteY280-562" fmla="*/ 224574 h 1638195"/>
              <a:gd name="connsiteX281-563" fmla="*/ 2137761 w 2617300"/>
              <a:gd name="connsiteY281-564" fmla="*/ 220663 h 1638195"/>
              <a:gd name="connsiteX282-565" fmla="*/ 2138104 w 2617300"/>
              <a:gd name="connsiteY282-566" fmla="*/ 216764 h 1638195"/>
              <a:gd name="connsiteX283-567" fmla="*/ 2138510 w 2617300"/>
              <a:gd name="connsiteY283-568" fmla="*/ 212903 h 1638195"/>
              <a:gd name="connsiteX284-569" fmla="*/ 2138980 w 2617300"/>
              <a:gd name="connsiteY284-570" fmla="*/ 209042 h 1638195"/>
              <a:gd name="connsiteX285-571" fmla="*/ 2139501 w 2617300"/>
              <a:gd name="connsiteY285-572" fmla="*/ 205207 h 1638195"/>
              <a:gd name="connsiteX286-573" fmla="*/ 2140098 w 2617300"/>
              <a:gd name="connsiteY286-574" fmla="*/ 201397 h 1638195"/>
              <a:gd name="connsiteX287-575" fmla="*/ 2140745 w 2617300"/>
              <a:gd name="connsiteY287-576" fmla="*/ 197600 h 1638195"/>
              <a:gd name="connsiteX288-577" fmla="*/ 2141444 w 2617300"/>
              <a:gd name="connsiteY288-578" fmla="*/ 193828 h 1638195"/>
              <a:gd name="connsiteX289-579" fmla="*/ 2142206 w 2617300"/>
              <a:gd name="connsiteY289-580" fmla="*/ 190081 h 1638195"/>
              <a:gd name="connsiteX290-581" fmla="*/ 2143031 w 2617300"/>
              <a:gd name="connsiteY290-582" fmla="*/ 186347 h 1638195"/>
              <a:gd name="connsiteX291-583" fmla="*/ 2143908 w 2617300"/>
              <a:gd name="connsiteY291-584" fmla="*/ 182652 h 1638195"/>
              <a:gd name="connsiteX292-585" fmla="*/ 2144847 w 2617300"/>
              <a:gd name="connsiteY292-586" fmla="*/ 178956 h 1638195"/>
              <a:gd name="connsiteX293-587" fmla="*/ 2145838 w 2617300"/>
              <a:gd name="connsiteY293-588" fmla="*/ 175298 h 1638195"/>
              <a:gd name="connsiteX294-589" fmla="*/ 2146892 w 2617300"/>
              <a:gd name="connsiteY294-590" fmla="*/ 171666 h 1638195"/>
              <a:gd name="connsiteX295-591" fmla="*/ 2147997 w 2617300"/>
              <a:gd name="connsiteY295-592" fmla="*/ 168047 h 1638195"/>
              <a:gd name="connsiteX296-593" fmla="*/ 2149153 w 2617300"/>
              <a:gd name="connsiteY296-594" fmla="*/ 164453 h 1638195"/>
              <a:gd name="connsiteX297-595" fmla="*/ 2150372 w 2617300"/>
              <a:gd name="connsiteY297-596" fmla="*/ 160897 h 1638195"/>
              <a:gd name="connsiteX298-597" fmla="*/ 2151629 w 2617300"/>
              <a:gd name="connsiteY298-598" fmla="*/ 157353 h 1638195"/>
              <a:gd name="connsiteX299-599" fmla="*/ 2152963 w 2617300"/>
              <a:gd name="connsiteY299-600" fmla="*/ 153848 h 1638195"/>
              <a:gd name="connsiteX300-601" fmla="*/ 2154334 w 2617300"/>
              <a:gd name="connsiteY300-602" fmla="*/ 150356 h 1638195"/>
              <a:gd name="connsiteX301-603" fmla="*/ 2155757 w 2617300"/>
              <a:gd name="connsiteY301-604" fmla="*/ 146888 h 1638195"/>
              <a:gd name="connsiteX302-605" fmla="*/ 2157243 w 2617300"/>
              <a:gd name="connsiteY302-606" fmla="*/ 143459 h 1638195"/>
              <a:gd name="connsiteX303-607" fmla="*/ 2158767 w 2617300"/>
              <a:gd name="connsiteY303-608" fmla="*/ 140056 h 1638195"/>
              <a:gd name="connsiteX304-609" fmla="*/ 2160354 w 2617300"/>
              <a:gd name="connsiteY304-610" fmla="*/ 136678 h 1638195"/>
              <a:gd name="connsiteX305-611" fmla="*/ 2161992 w 2617300"/>
              <a:gd name="connsiteY305-612" fmla="*/ 133325 h 1638195"/>
              <a:gd name="connsiteX306-613" fmla="*/ 2163669 w 2617300"/>
              <a:gd name="connsiteY306-614" fmla="*/ 130010 h 1638195"/>
              <a:gd name="connsiteX307-615" fmla="*/ 2165409 w 2617300"/>
              <a:gd name="connsiteY307-616" fmla="*/ 126721 h 1638195"/>
              <a:gd name="connsiteX308-617" fmla="*/ 2167187 w 2617300"/>
              <a:gd name="connsiteY308-618" fmla="*/ 123457 h 1638195"/>
              <a:gd name="connsiteX309-619" fmla="*/ 2169028 w 2617300"/>
              <a:gd name="connsiteY309-620" fmla="*/ 120231 h 1638195"/>
              <a:gd name="connsiteX310-621" fmla="*/ 2170908 w 2617300"/>
              <a:gd name="connsiteY310-622" fmla="*/ 117031 h 1638195"/>
              <a:gd name="connsiteX311-623" fmla="*/ 2172838 w 2617300"/>
              <a:gd name="connsiteY311-624" fmla="*/ 113868 h 1638195"/>
              <a:gd name="connsiteX312-625" fmla="*/ 2174807 w 2617300"/>
              <a:gd name="connsiteY312-626" fmla="*/ 110731 h 1638195"/>
              <a:gd name="connsiteX313-627" fmla="*/ 2176826 w 2617300"/>
              <a:gd name="connsiteY313-628" fmla="*/ 107620 h 1638195"/>
              <a:gd name="connsiteX314-629" fmla="*/ 2178896 w 2617300"/>
              <a:gd name="connsiteY314-630" fmla="*/ 104559 h 1638195"/>
              <a:gd name="connsiteX315-631" fmla="*/ 2181017 w 2617300"/>
              <a:gd name="connsiteY315-632" fmla="*/ 101524 h 1638195"/>
              <a:gd name="connsiteX316-633" fmla="*/ 2183176 w 2617300"/>
              <a:gd name="connsiteY316-634" fmla="*/ 98514 h 1638195"/>
              <a:gd name="connsiteX317-635" fmla="*/ 2185386 w 2617300"/>
              <a:gd name="connsiteY317-636" fmla="*/ 95555 h 1638195"/>
              <a:gd name="connsiteX318-637" fmla="*/ 2187634 w 2617300"/>
              <a:gd name="connsiteY318-638" fmla="*/ 92621 h 1638195"/>
              <a:gd name="connsiteX319-639" fmla="*/ 2189932 w 2617300"/>
              <a:gd name="connsiteY319-640" fmla="*/ 89726 h 1638195"/>
              <a:gd name="connsiteX320-641" fmla="*/ 2192269 w 2617300"/>
              <a:gd name="connsiteY320-642" fmla="*/ 86868 h 1638195"/>
              <a:gd name="connsiteX321-643" fmla="*/ 2194644 w 2617300"/>
              <a:gd name="connsiteY321-644" fmla="*/ 84049 h 1638195"/>
              <a:gd name="connsiteX322-645" fmla="*/ 2197070 w 2617300"/>
              <a:gd name="connsiteY322-646" fmla="*/ 81255 h 1638195"/>
              <a:gd name="connsiteX323-647" fmla="*/ 2199534 w 2617300"/>
              <a:gd name="connsiteY323-648" fmla="*/ 78512 h 1638195"/>
              <a:gd name="connsiteX324-649" fmla="*/ 2202035 w 2617300"/>
              <a:gd name="connsiteY324-650" fmla="*/ 75794 h 1638195"/>
              <a:gd name="connsiteX325-651" fmla="*/ 2204588 w 2617300"/>
              <a:gd name="connsiteY325-652" fmla="*/ 73127 h 1638195"/>
              <a:gd name="connsiteX326-653" fmla="*/ 2207179 w 2617300"/>
              <a:gd name="connsiteY326-654" fmla="*/ 70498 h 1638195"/>
              <a:gd name="connsiteX327-655" fmla="*/ 2209795 w 2617300"/>
              <a:gd name="connsiteY327-656" fmla="*/ 67907 h 1638195"/>
              <a:gd name="connsiteX328-657" fmla="*/ 2212462 w 2617300"/>
              <a:gd name="connsiteY328-658" fmla="*/ 65354 h 1638195"/>
              <a:gd name="connsiteX329-659" fmla="*/ 2215167 w 2617300"/>
              <a:gd name="connsiteY329-660" fmla="*/ 62840 h 1638195"/>
              <a:gd name="connsiteX330-661" fmla="*/ 2217910 w 2617300"/>
              <a:gd name="connsiteY330-662" fmla="*/ 60376 h 1638195"/>
              <a:gd name="connsiteX331-663" fmla="*/ 2220692 w 2617300"/>
              <a:gd name="connsiteY331-664" fmla="*/ 57950 h 1638195"/>
              <a:gd name="connsiteX332-665" fmla="*/ 2223511 w 2617300"/>
              <a:gd name="connsiteY332-666" fmla="*/ 55563 h 1638195"/>
              <a:gd name="connsiteX333-667" fmla="*/ 2226369 w 2617300"/>
              <a:gd name="connsiteY333-668" fmla="*/ 53213 h 1638195"/>
              <a:gd name="connsiteX334-669" fmla="*/ 2229264 w 2617300"/>
              <a:gd name="connsiteY334-670" fmla="*/ 50915 h 1638195"/>
              <a:gd name="connsiteX335-671" fmla="*/ 2232185 w 2617300"/>
              <a:gd name="connsiteY335-672" fmla="*/ 48667 h 1638195"/>
              <a:gd name="connsiteX336-673" fmla="*/ 2235144 w 2617300"/>
              <a:gd name="connsiteY336-674" fmla="*/ 46457 h 1638195"/>
              <a:gd name="connsiteX337-675" fmla="*/ 2238142 w 2617300"/>
              <a:gd name="connsiteY337-676" fmla="*/ 44285 h 1638195"/>
              <a:gd name="connsiteX338-677" fmla="*/ 2241177 w 2617300"/>
              <a:gd name="connsiteY338-678" fmla="*/ 42164 h 1638195"/>
              <a:gd name="connsiteX339-679" fmla="*/ 2244250 w 2617300"/>
              <a:gd name="connsiteY339-680" fmla="*/ 40094 h 1638195"/>
              <a:gd name="connsiteX340-681" fmla="*/ 2247336 w 2617300"/>
              <a:gd name="connsiteY340-682" fmla="*/ 38062 h 1638195"/>
              <a:gd name="connsiteX341-683" fmla="*/ 2250473 w 2617300"/>
              <a:gd name="connsiteY341-684" fmla="*/ 36081 h 1638195"/>
              <a:gd name="connsiteX342-685" fmla="*/ 2253636 w 2617300"/>
              <a:gd name="connsiteY342-686" fmla="*/ 34150 h 1638195"/>
              <a:gd name="connsiteX343-687" fmla="*/ 2256836 w 2617300"/>
              <a:gd name="connsiteY343-688" fmla="*/ 32258 h 1638195"/>
              <a:gd name="connsiteX344-689" fmla="*/ 2260062 w 2617300"/>
              <a:gd name="connsiteY344-690" fmla="*/ 30429 h 1638195"/>
              <a:gd name="connsiteX345-691" fmla="*/ 2263313 w 2617300"/>
              <a:gd name="connsiteY345-692" fmla="*/ 28639 h 1638195"/>
              <a:gd name="connsiteX346-693" fmla="*/ 2266602 w 2617300"/>
              <a:gd name="connsiteY346-694" fmla="*/ 26899 h 1638195"/>
              <a:gd name="connsiteX347-695" fmla="*/ 2269917 w 2617300"/>
              <a:gd name="connsiteY347-696" fmla="*/ 25210 h 1638195"/>
              <a:gd name="connsiteX348-697" fmla="*/ 2273257 w 2617300"/>
              <a:gd name="connsiteY348-698" fmla="*/ 23559 h 1638195"/>
              <a:gd name="connsiteX349-699" fmla="*/ 2276635 w 2617300"/>
              <a:gd name="connsiteY349-700" fmla="*/ 21971 h 1638195"/>
              <a:gd name="connsiteX350-701" fmla="*/ 2280039 w 2617300"/>
              <a:gd name="connsiteY350-702" fmla="*/ 20434 h 1638195"/>
              <a:gd name="connsiteX351-703" fmla="*/ 2283468 w 2617300"/>
              <a:gd name="connsiteY351-704" fmla="*/ 18949 h 1638195"/>
              <a:gd name="connsiteX352-705" fmla="*/ 2286922 w 2617300"/>
              <a:gd name="connsiteY352-706" fmla="*/ 17513 h 1638195"/>
              <a:gd name="connsiteX353-707" fmla="*/ 2290402 w 2617300"/>
              <a:gd name="connsiteY353-708" fmla="*/ 16129 h 1638195"/>
              <a:gd name="connsiteX354-709" fmla="*/ 2293920 w 2617300"/>
              <a:gd name="connsiteY354-710" fmla="*/ 14808 h 1638195"/>
              <a:gd name="connsiteX355-711" fmla="*/ 2297451 w 2617300"/>
              <a:gd name="connsiteY355-712" fmla="*/ 13526 h 1638195"/>
              <a:gd name="connsiteX356-713" fmla="*/ 2301019 w 2617300"/>
              <a:gd name="connsiteY356-714" fmla="*/ 12306 h 1638195"/>
              <a:gd name="connsiteX357-715" fmla="*/ 2304601 w 2617300"/>
              <a:gd name="connsiteY357-716" fmla="*/ 11151 h 1638195"/>
              <a:gd name="connsiteX358-717" fmla="*/ 2308207 w 2617300"/>
              <a:gd name="connsiteY358-718" fmla="*/ 10033 h 1638195"/>
              <a:gd name="connsiteX359-719" fmla="*/ 2311840 w 2617300"/>
              <a:gd name="connsiteY359-720" fmla="*/ 8979 h 1638195"/>
              <a:gd name="connsiteX360-721" fmla="*/ 2315510 w 2617300"/>
              <a:gd name="connsiteY360-722" fmla="*/ 7976 h 1638195"/>
              <a:gd name="connsiteX361-723" fmla="*/ 2319180 w 2617300"/>
              <a:gd name="connsiteY361-724" fmla="*/ 7036 h 1638195"/>
              <a:gd name="connsiteX362-725" fmla="*/ 2322889 w 2617300"/>
              <a:gd name="connsiteY362-726" fmla="*/ 6147 h 1638195"/>
              <a:gd name="connsiteX363-727" fmla="*/ 2326623 w 2617300"/>
              <a:gd name="connsiteY363-728" fmla="*/ 5322 h 1638195"/>
              <a:gd name="connsiteX364-729" fmla="*/ 2330369 w 2617300"/>
              <a:gd name="connsiteY364-730" fmla="*/ 4547 h 1638195"/>
              <a:gd name="connsiteX365-731" fmla="*/ 2334141 w 2617300"/>
              <a:gd name="connsiteY365-732" fmla="*/ 3836 h 1638195"/>
              <a:gd name="connsiteX366-733" fmla="*/ 2337926 w 2617300"/>
              <a:gd name="connsiteY366-734" fmla="*/ 3188 h 1638195"/>
              <a:gd name="connsiteX367-735" fmla="*/ 2341735 w 2617300"/>
              <a:gd name="connsiteY367-736" fmla="*/ 2591 h 1638195"/>
              <a:gd name="connsiteX368-737" fmla="*/ 2345571 w 2617300"/>
              <a:gd name="connsiteY368-738" fmla="*/ 2058 h 1638195"/>
              <a:gd name="connsiteX369-739" fmla="*/ 2349419 w 2617300"/>
              <a:gd name="connsiteY369-740" fmla="*/ 1588 h 1638195"/>
              <a:gd name="connsiteX370-741" fmla="*/ 2353292 w 2617300"/>
              <a:gd name="connsiteY370-742" fmla="*/ 1169 h 1638195"/>
              <a:gd name="connsiteX371-743" fmla="*/ 2357179 w 2617300"/>
              <a:gd name="connsiteY371-744" fmla="*/ 813 h 1638195"/>
              <a:gd name="connsiteX372-745" fmla="*/ 2361090 w 2617300"/>
              <a:gd name="connsiteY372-746" fmla="*/ 534 h 1638195"/>
              <a:gd name="connsiteX373-747" fmla="*/ 2365027 w 2617300"/>
              <a:gd name="connsiteY373-748" fmla="*/ 305 h 1638195"/>
              <a:gd name="connsiteX374-749" fmla="*/ 2368964 w 2617300"/>
              <a:gd name="connsiteY374-750" fmla="*/ 140 h 1638195"/>
              <a:gd name="connsiteX375" fmla="*/ 2377143 w 2617300"/>
              <a:gd name="connsiteY375" fmla="*/ 0 h 1638195"/>
              <a:gd name="connsiteX0-751" fmla="*/ 0 w 2617300"/>
              <a:gd name="connsiteY0-752" fmla="*/ 372784 h 1638195"/>
              <a:gd name="connsiteX1-753" fmla="*/ 0 w 2617300"/>
              <a:gd name="connsiteY1-754" fmla="*/ 922059 h 1638195"/>
              <a:gd name="connsiteX2-755" fmla="*/ 0 w 2617300"/>
              <a:gd name="connsiteY2-756" fmla="*/ 372784 h 1638195"/>
              <a:gd name="connsiteX3-757" fmla="*/ 1783506 w 2617300"/>
              <a:gd name="connsiteY3-758" fmla="*/ 52351 h 1638195"/>
              <a:gd name="connsiteX4-759" fmla="*/ 2092147 w 2617300"/>
              <a:gd name="connsiteY4-760" fmla="*/ 114663 h 1638195"/>
              <a:gd name="connsiteX5-761" fmla="*/ 2104532 w 2617300"/>
              <a:gd name="connsiteY5-762" fmla="*/ 121385 h 1638195"/>
              <a:gd name="connsiteX6-763" fmla="*/ 2103306 w 2617300"/>
              <a:gd name="connsiteY6-764" fmla="*/ 124219 h 1638195"/>
              <a:gd name="connsiteX7-765" fmla="*/ 2101528 w 2617300"/>
              <a:gd name="connsiteY7-766" fmla="*/ 128512 h 1638195"/>
              <a:gd name="connsiteX8-767" fmla="*/ 2099813 w 2617300"/>
              <a:gd name="connsiteY8-768" fmla="*/ 132830 h 1638195"/>
              <a:gd name="connsiteX9-769" fmla="*/ 2098162 w 2617300"/>
              <a:gd name="connsiteY9-770" fmla="*/ 137173 h 1638195"/>
              <a:gd name="connsiteX10-771" fmla="*/ 2096587 w 2617300"/>
              <a:gd name="connsiteY10-772" fmla="*/ 141567 h 1638195"/>
              <a:gd name="connsiteX11-773" fmla="*/ 2095076 w 2617300"/>
              <a:gd name="connsiteY11-774" fmla="*/ 145987 h 1638195"/>
              <a:gd name="connsiteX12-775" fmla="*/ 2093628 w 2617300"/>
              <a:gd name="connsiteY12-776" fmla="*/ 150432 h 1638195"/>
              <a:gd name="connsiteX13-777" fmla="*/ 2092244 w 2617300"/>
              <a:gd name="connsiteY13-778" fmla="*/ 154902 h 1638195"/>
              <a:gd name="connsiteX14-779" fmla="*/ 2090936 w 2617300"/>
              <a:gd name="connsiteY14-780" fmla="*/ 159411 h 1638195"/>
              <a:gd name="connsiteX15-781" fmla="*/ 2089704 w 2617300"/>
              <a:gd name="connsiteY15-782" fmla="*/ 163944 h 1638195"/>
              <a:gd name="connsiteX16-783" fmla="*/ 2088536 w 2617300"/>
              <a:gd name="connsiteY16-784" fmla="*/ 168516 h 1638195"/>
              <a:gd name="connsiteX17-785" fmla="*/ 2087431 w 2617300"/>
              <a:gd name="connsiteY17-786" fmla="*/ 173114 h 1638195"/>
              <a:gd name="connsiteX18-787" fmla="*/ 2086415 w 2617300"/>
              <a:gd name="connsiteY18-788" fmla="*/ 177724 h 1638195"/>
              <a:gd name="connsiteX19-789" fmla="*/ 2085450 w 2617300"/>
              <a:gd name="connsiteY19-790" fmla="*/ 182372 h 1638195"/>
              <a:gd name="connsiteX20-791" fmla="*/ 2084573 w 2617300"/>
              <a:gd name="connsiteY20-792" fmla="*/ 187046 h 1638195"/>
              <a:gd name="connsiteX21-793" fmla="*/ 2083760 w 2617300"/>
              <a:gd name="connsiteY21-794" fmla="*/ 191745 h 1638195"/>
              <a:gd name="connsiteX22-795" fmla="*/ 2083024 w 2617300"/>
              <a:gd name="connsiteY22-796" fmla="*/ 196469 h 1638195"/>
              <a:gd name="connsiteX23-797" fmla="*/ 2082363 w 2617300"/>
              <a:gd name="connsiteY23-798" fmla="*/ 201206 h 1638195"/>
              <a:gd name="connsiteX24-799" fmla="*/ 2081779 w 2617300"/>
              <a:gd name="connsiteY24-800" fmla="*/ 205981 h 1638195"/>
              <a:gd name="connsiteX25-801" fmla="*/ 2081271 w 2617300"/>
              <a:gd name="connsiteY25-802" fmla="*/ 210769 h 1638195"/>
              <a:gd name="connsiteX26-803" fmla="*/ 2080839 w 2617300"/>
              <a:gd name="connsiteY26-804" fmla="*/ 215583 h 1638195"/>
              <a:gd name="connsiteX27-805" fmla="*/ 2080484 w 2617300"/>
              <a:gd name="connsiteY27-806" fmla="*/ 220409 h 1638195"/>
              <a:gd name="connsiteX28-807" fmla="*/ 2080204 w 2617300"/>
              <a:gd name="connsiteY28-808" fmla="*/ 225260 h 1638195"/>
              <a:gd name="connsiteX29-809" fmla="*/ 2080001 w 2617300"/>
              <a:gd name="connsiteY29-810" fmla="*/ 230137 h 1638195"/>
              <a:gd name="connsiteX30-811" fmla="*/ 2079887 w 2617300"/>
              <a:gd name="connsiteY30-812" fmla="*/ 235026 h 1638195"/>
              <a:gd name="connsiteX31-813" fmla="*/ 2079836 w 2617300"/>
              <a:gd name="connsiteY31-814" fmla="*/ 240157 h 1638195"/>
              <a:gd name="connsiteX32-815" fmla="*/ 2079836 w 2617300"/>
              <a:gd name="connsiteY32-816" fmla="*/ 276955 h 1638195"/>
              <a:gd name="connsiteX33-817" fmla="*/ 2034080 w 2617300"/>
              <a:gd name="connsiteY33-818" fmla="*/ 252120 h 1638195"/>
              <a:gd name="connsiteX34-819" fmla="*/ 1783506 w 2617300"/>
              <a:gd name="connsiteY34-820" fmla="*/ 201531 h 1638195"/>
              <a:gd name="connsiteX35-821" fmla="*/ 1139764 w 2617300"/>
              <a:gd name="connsiteY35-822" fmla="*/ 845273 h 1638195"/>
              <a:gd name="connsiteX36-823" fmla="*/ 1783506 w 2617300"/>
              <a:gd name="connsiteY36-824" fmla="*/ 1489015 h 1638195"/>
              <a:gd name="connsiteX37-825" fmla="*/ 2427248 w 2617300"/>
              <a:gd name="connsiteY37-826" fmla="*/ 845273 h 1638195"/>
              <a:gd name="connsiteX38-827" fmla="*/ 2376660 w 2617300"/>
              <a:gd name="connsiteY38-828" fmla="*/ 594700 h 1638195"/>
              <a:gd name="connsiteX39-829" fmla="*/ 2345593 w 2617300"/>
              <a:gd name="connsiteY39-830" fmla="*/ 537464 h 1638195"/>
              <a:gd name="connsiteX40-831" fmla="*/ 2377143 w 2617300"/>
              <a:gd name="connsiteY40-832" fmla="*/ 537464 h 1638195"/>
              <a:gd name="connsiteX41-833" fmla="*/ 2386706 w 2617300"/>
              <a:gd name="connsiteY41-834" fmla="*/ 537312 h 1638195"/>
              <a:gd name="connsiteX42-835" fmla="*/ 2391583 w 2617300"/>
              <a:gd name="connsiteY42-836" fmla="*/ 537121 h 1638195"/>
              <a:gd name="connsiteX43-837" fmla="*/ 2396434 w 2617300"/>
              <a:gd name="connsiteY43-838" fmla="*/ 536855 h 1638195"/>
              <a:gd name="connsiteX44-839" fmla="*/ 2401260 w 2617300"/>
              <a:gd name="connsiteY44-840" fmla="*/ 536499 h 1638195"/>
              <a:gd name="connsiteX45-841" fmla="*/ 2406074 w 2617300"/>
              <a:gd name="connsiteY45-842" fmla="*/ 536080 h 1638195"/>
              <a:gd name="connsiteX46-843" fmla="*/ 2410874 w 2617300"/>
              <a:gd name="connsiteY46-844" fmla="*/ 535572 h 1638195"/>
              <a:gd name="connsiteX47-845" fmla="*/ 2415637 w 2617300"/>
              <a:gd name="connsiteY47-846" fmla="*/ 534988 h 1638195"/>
              <a:gd name="connsiteX48-847" fmla="*/ 2420387 w 2617300"/>
              <a:gd name="connsiteY48-848" fmla="*/ 534340 h 1638195"/>
              <a:gd name="connsiteX49-849" fmla="*/ 2425111 w 2617300"/>
              <a:gd name="connsiteY49-850" fmla="*/ 533616 h 1638195"/>
              <a:gd name="connsiteX50-851" fmla="*/ 2429810 w 2617300"/>
              <a:gd name="connsiteY50-852" fmla="*/ 532816 h 1638195"/>
              <a:gd name="connsiteX51-853" fmla="*/ 2434484 w 2617300"/>
              <a:gd name="connsiteY51-854" fmla="*/ 531940 h 1638195"/>
              <a:gd name="connsiteX52-855" fmla="*/ 2439132 w 2617300"/>
              <a:gd name="connsiteY52-856" fmla="*/ 530987 h 1638195"/>
              <a:gd name="connsiteX53-857" fmla="*/ 2443755 w 2617300"/>
              <a:gd name="connsiteY53-858" fmla="*/ 529971 h 1638195"/>
              <a:gd name="connsiteX54-859" fmla="*/ 2448352 w 2617300"/>
              <a:gd name="connsiteY54-860" fmla="*/ 528879 h 1638195"/>
              <a:gd name="connsiteX55-861" fmla="*/ 2452911 w 2617300"/>
              <a:gd name="connsiteY55-862" fmla="*/ 527723 h 1638195"/>
              <a:gd name="connsiteX56-863" fmla="*/ 2457458 w 2617300"/>
              <a:gd name="connsiteY56-864" fmla="*/ 526491 h 1638195"/>
              <a:gd name="connsiteX57-865" fmla="*/ 2461966 w 2617300"/>
              <a:gd name="connsiteY57-866" fmla="*/ 525183 h 1638195"/>
              <a:gd name="connsiteX58-867" fmla="*/ 2466450 w 2617300"/>
              <a:gd name="connsiteY58-868" fmla="*/ 523812 h 1638195"/>
              <a:gd name="connsiteX59-869" fmla="*/ 2470895 w 2617300"/>
              <a:gd name="connsiteY59-870" fmla="*/ 522377 h 1638195"/>
              <a:gd name="connsiteX60-871" fmla="*/ 2475314 w 2617300"/>
              <a:gd name="connsiteY60-872" fmla="*/ 520865 h 1638195"/>
              <a:gd name="connsiteX61-873" fmla="*/ 2479708 w 2617300"/>
              <a:gd name="connsiteY61-874" fmla="*/ 519290 h 1638195"/>
              <a:gd name="connsiteX62-875" fmla="*/ 2484064 w 2617300"/>
              <a:gd name="connsiteY62-876" fmla="*/ 517652 h 1638195"/>
              <a:gd name="connsiteX63-877" fmla="*/ 2488382 w 2617300"/>
              <a:gd name="connsiteY63-878" fmla="*/ 515950 h 1638195"/>
              <a:gd name="connsiteX64-879" fmla="*/ 2492675 w 2617300"/>
              <a:gd name="connsiteY64-880" fmla="*/ 514172 h 1638195"/>
              <a:gd name="connsiteX65-881" fmla="*/ 2496929 w 2617300"/>
              <a:gd name="connsiteY65-882" fmla="*/ 512344 h 1638195"/>
              <a:gd name="connsiteX66-883" fmla="*/ 2500145 w 2617300"/>
              <a:gd name="connsiteY66-884" fmla="*/ 510891 h 1638195"/>
              <a:gd name="connsiteX67-885" fmla="*/ 2514116 w 2617300"/>
              <a:gd name="connsiteY67-886" fmla="*/ 536632 h 1638195"/>
              <a:gd name="connsiteX68-887" fmla="*/ 2576428 w 2617300"/>
              <a:gd name="connsiteY68-888" fmla="*/ 845273 h 1638195"/>
              <a:gd name="connsiteX69-889" fmla="*/ 1783506 w 2617300"/>
              <a:gd name="connsiteY69-890" fmla="*/ 1638195 h 1638195"/>
              <a:gd name="connsiteX70-891" fmla="*/ 990584 w 2617300"/>
              <a:gd name="connsiteY70-892" fmla="*/ 845273 h 1638195"/>
              <a:gd name="connsiteX71-893" fmla="*/ 1783506 w 2617300"/>
              <a:gd name="connsiteY71-894" fmla="*/ 52351 h 1638195"/>
              <a:gd name="connsiteX72-895" fmla="*/ 2377143 w 2617300"/>
              <a:gd name="connsiteY72-896" fmla="*/ 0 h 1638195"/>
              <a:gd name="connsiteX73-897" fmla="*/ 2380890 w 2617300"/>
              <a:gd name="connsiteY73-898" fmla="*/ 26 h 1638195"/>
              <a:gd name="connsiteX74-899" fmla="*/ 2384852 w 2617300"/>
              <a:gd name="connsiteY74-900" fmla="*/ 127 h 1638195"/>
              <a:gd name="connsiteX75-901" fmla="*/ 2388802 w 2617300"/>
              <a:gd name="connsiteY75-902" fmla="*/ 280 h 1638195"/>
              <a:gd name="connsiteX76-903" fmla="*/ 2392726 w 2617300"/>
              <a:gd name="connsiteY76-904" fmla="*/ 496 h 1638195"/>
              <a:gd name="connsiteX77-905" fmla="*/ 2396638 w 2617300"/>
              <a:gd name="connsiteY77-906" fmla="*/ 775 h 1638195"/>
              <a:gd name="connsiteX78-907" fmla="*/ 2400536 w 2617300"/>
              <a:gd name="connsiteY78-908" fmla="*/ 1131 h 1638195"/>
              <a:gd name="connsiteX79-909" fmla="*/ 2404410 w 2617300"/>
              <a:gd name="connsiteY79-910" fmla="*/ 1524 h 1638195"/>
              <a:gd name="connsiteX80-911" fmla="*/ 2408258 w 2617300"/>
              <a:gd name="connsiteY80-912" fmla="*/ 1994 h 1638195"/>
              <a:gd name="connsiteX81-913" fmla="*/ 2412094 w 2617300"/>
              <a:gd name="connsiteY81-914" fmla="*/ 2528 h 1638195"/>
              <a:gd name="connsiteX82-915" fmla="*/ 2415904 w 2617300"/>
              <a:gd name="connsiteY82-916" fmla="*/ 3112 h 1638195"/>
              <a:gd name="connsiteX83-917" fmla="*/ 2419701 w 2617300"/>
              <a:gd name="connsiteY83-918" fmla="*/ 3759 h 1638195"/>
              <a:gd name="connsiteX84-919" fmla="*/ 2423473 w 2617300"/>
              <a:gd name="connsiteY84-920" fmla="*/ 4458 h 1638195"/>
              <a:gd name="connsiteX85-921" fmla="*/ 2427219 w 2617300"/>
              <a:gd name="connsiteY85-922" fmla="*/ 5220 h 1638195"/>
              <a:gd name="connsiteX86-923" fmla="*/ 2430953 w 2617300"/>
              <a:gd name="connsiteY86-924" fmla="*/ 6045 h 1638195"/>
              <a:gd name="connsiteX87-925" fmla="*/ 2434661 w 2617300"/>
              <a:gd name="connsiteY87-926" fmla="*/ 6922 h 1638195"/>
              <a:gd name="connsiteX88-927" fmla="*/ 2438344 w 2617300"/>
              <a:gd name="connsiteY88-928" fmla="*/ 7862 h 1638195"/>
              <a:gd name="connsiteX89-929" fmla="*/ 2442002 w 2617300"/>
              <a:gd name="connsiteY89-930" fmla="*/ 8852 h 1638195"/>
              <a:gd name="connsiteX90-931" fmla="*/ 2445647 w 2617300"/>
              <a:gd name="connsiteY90-932" fmla="*/ 9906 h 1638195"/>
              <a:gd name="connsiteX91-933" fmla="*/ 2449254 w 2617300"/>
              <a:gd name="connsiteY91-934" fmla="*/ 11011 h 1638195"/>
              <a:gd name="connsiteX92-935" fmla="*/ 2452848 w 2617300"/>
              <a:gd name="connsiteY92-936" fmla="*/ 12167 h 1638195"/>
              <a:gd name="connsiteX93-937" fmla="*/ 2456404 w 2617300"/>
              <a:gd name="connsiteY93-938" fmla="*/ 13386 h 1638195"/>
              <a:gd name="connsiteX94-939" fmla="*/ 2459947 w 2617300"/>
              <a:gd name="connsiteY94-940" fmla="*/ 14656 h 1638195"/>
              <a:gd name="connsiteX95-941" fmla="*/ 2463465 w 2617300"/>
              <a:gd name="connsiteY95-942" fmla="*/ 15977 h 1638195"/>
              <a:gd name="connsiteX96-943" fmla="*/ 2466945 w 2617300"/>
              <a:gd name="connsiteY96-944" fmla="*/ 17348 h 1638195"/>
              <a:gd name="connsiteX97-945" fmla="*/ 2470412 w 2617300"/>
              <a:gd name="connsiteY97-946" fmla="*/ 18771 h 1638195"/>
              <a:gd name="connsiteX98-947" fmla="*/ 2473841 w 2617300"/>
              <a:gd name="connsiteY98-948" fmla="*/ 20257 h 1638195"/>
              <a:gd name="connsiteX99-949" fmla="*/ 2477245 w 2617300"/>
              <a:gd name="connsiteY99-950" fmla="*/ 21793 h 1638195"/>
              <a:gd name="connsiteX100-951" fmla="*/ 2480623 w 2617300"/>
              <a:gd name="connsiteY100-952" fmla="*/ 23368 h 1638195"/>
              <a:gd name="connsiteX101-953" fmla="*/ 2483976 w 2617300"/>
              <a:gd name="connsiteY101-954" fmla="*/ 25006 h 1638195"/>
              <a:gd name="connsiteX102-955" fmla="*/ 2487290 w 2617300"/>
              <a:gd name="connsiteY102-956" fmla="*/ 26696 h 1638195"/>
              <a:gd name="connsiteX103-957" fmla="*/ 2490579 w 2617300"/>
              <a:gd name="connsiteY103-958" fmla="*/ 28423 h 1638195"/>
              <a:gd name="connsiteX104-959" fmla="*/ 2493843 w 2617300"/>
              <a:gd name="connsiteY104-960" fmla="*/ 30213 h 1638195"/>
              <a:gd name="connsiteX105-961" fmla="*/ 2497069 w 2617300"/>
              <a:gd name="connsiteY105-962" fmla="*/ 32042 h 1638195"/>
              <a:gd name="connsiteX106-963" fmla="*/ 2500270 w 2617300"/>
              <a:gd name="connsiteY106-964" fmla="*/ 33922 h 1638195"/>
              <a:gd name="connsiteX107-965" fmla="*/ 2503445 w 2617300"/>
              <a:gd name="connsiteY107-966" fmla="*/ 35852 h 1638195"/>
              <a:gd name="connsiteX108-967" fmla="*/ 2506582 w 2617300"/>
              <a:gd name="connsiteY108-968" fmla="*/ 37821 h 1638195"/>
              <a:gd name="connsiteX109-969" fmla="*/ 2509680 w 2617300"/>
              <a:gd name="connsiteY109-970" fmla="*/ 39853 h 1638195"/>
              <a:gd name="connsiteX110-971" fmla="*/ 2512741 w 2617300"/>
              <a:gd name="connsiteY110-972" fmla="*/ 41923 h 1638195"/>
              <a:gd name="connsiteX111-973" fmla="*/ 2515789 w 2617300"/>
              <a:gd name="connsiteY111-974" fmla="*/ 44031 h 1638195"/>
              <a:gd name="connsiteX112-975" fmla="*/ 2518786 w 2617300"/>
              <a:gd name="connsiteY112-976" fmla="*/ 46190 h 1638195"/>
              <a:gd name="connsiteX113-977" fmla="*/ 2521745 w 2617300"/>
              <a:gd name="connsiteY113-978" fmla="*/ 48400 h 1638195"/>
              <a:gd name="connsiteX114-979" fmla="*/ 2524679 w 2617300"/>
              <a:gd name="connsiteY114-980" fmla="*/ 50648 h 1638195"/>
              <a:gd name="connsiteX115-981" fmla="*/ 2527575 w 2617300"/>
              <a:gd name="connsiteY115-982" fmla="*/ 52947 h 1638195"/>
              <a:gd name="connsiteX116-983" fmla="*/ 2530432 w 2617300"/>
              <a:gd name="connsiteY116-984" fmla="*/ 55283 h 1638195"/>
              <a:gd name="connsiteX117-985" fmla="*/ 2533264 w 2617300"/>
              <a:gd name="connsiteY117-986" fmla="*/ 57658 h 1638195"/>
              <a:gd name="connsiteX118-987" fmla="*/ 2536045 w 2617300"/>
              <a:gd name="connsiteY118-988" fmla="*/ 60084 h 1638195"/>
              <a:gd name="connsiteX119-989" fmla="*/ 2538789 w 2617300"/>
              <a:gd name="connsiteY119-990" fmla="*/ 62548 h 1638195"/>
              <a:gd name="connsiteX120-991" fmla="*/ 2541507 w 2617300"/>
              <a:gd name="connsiteY120-992" fmla="*/ 65050 h 1638195"/>
              <a:gd name="connsiteX121-993" fmla="*/ 2544173 w 2617300"/>
              <a:gd name="connsiteY121-994" fmla="*/ 67602 h 1638195"/>
              <a:gd name="connsiteX122-995" fmla="*/ 2546802 w 2617300"/>
              <a:gd name="connsiteY122-996" fmla="*/ 70193 h 1638195"/>
              <a:gd name="connsiteX123-997" fmla="*/ 2549393 w 2617300"/>
              <a:gd name="connsiteY123-998" fmla="*/ 72809 h 1638195"/>
              <a:gd name="connsiteX124-999" fmla="*/ 2551946 w 2617300"/>
              <a:gd name="connsiteY124-1000" fmla="*/ 75476 h 1638195"/>
              <a:gd name="connsiteX125-1001" fmla="*/ 2554460 w 2617300"/>
              <a:gd name="connsiteY125-1002" fmla="*/ 78181 h 1638195"/>
              <a:gd name="connsiteX126-1003" fmla="*/ 2556937 w 2617300"/>
              <a:gd name="connsiteY126-1004" fmla="*/ 80925 h 1638195"/>
              <a:gd name="connsiteX127-1005" fmla="*/ 2559363 w 2617300"/>
              <a:gd name="connsiteY127-1006" fmla="*/ 83706 h 1638195"/>
              <a:gd name="connsiteX128-1007" fmla="*/ 2561738 w 2617300"/>
              <a:gd name="connsiteY128-1008" fmla="*/ 86525 h 1638195"/>
              <a:gd name="connsiteX129-1009" fmla="*/ 2564087 w 2617300"/>
              <a:gd name="connsiteY129-1010" fmla="*/ 89383 h 1638195"/>
              <a:gd name="connsiteX130-1011" fmla="*/ 2566386 w 2617300"/>
              <a:gd name="connsiteY130-1012" fmla="*/ 92278 h 1638195"/>
              <a:gd name="connsiteX131-1013" fmla="*/ 2568646 w 2617300"/>
              <a:gd name="connsiteY131-1014" fmla="*/ 95199 h 1638195"/>
              <a:gd name="connsiteX132-1015" fmla="*/ 2570856 w 2617300"/>
              <a:gd name="connsiteY132-1016" fmla="*/ 98171 h 1638195"/>
              <a:gd name="connsiteX133-1017" fmla="*/ 2573015 w 2617300"/>
              <a:gd name="connsiteY133-1018" fmla="*/ 101168 h 1638195"/>
              <a:gd name="connsiteX134-1019" fmla="*/ 2575136 w 2617300"/>
              <a:gd name="connsiteY134-1020" fmla="*/ 104191 h 1638195"/>
              <a:gd name="connsiteX135-1021" fmla="*/ 2577206 w 2617300"/>
              <a:gd name="connsiteY135-1022" fmla="*/ 107264 h 1638195"/>
              <a:gd name="connsiteX136-1023" fmla="*/ 2579238 w 2617300"/>
              <a:gd name="connsiteY136-1024" fmla="*/ 110363 h 1638195"/>
              <a:gd name="connsiteX137-1025" fmla="*/ 2581219 w 2617300"/>
              <a:gd name="connsiteY137-1026" fmla="*/ 113487 h 1638195"/>
              <a:gd name="connsiteX138-1027" fmla="*/ 2583150 w 2617300"/>
              <a:gd name="connsiteY138-1028" fmla="*/ 116650 h 1638195"/>
              <a:gd name="connsiteX139-1029" fmla="*/ 2585042 w 2617300"/>
              <a:gd name="connsiteY139-1030" fmla="*/ 119850 h 1638195"/>
              <a:gd name="connsiteX140-1031" fmla="*/ 2586884 w 2617300"/>
              <a:gd name="connsiteY140-1032" fmla="*/ 123076 h 1638195"/>
              <a:gd name="connsiteX141-1033" fmla="*/ 2588674 w 2617300"/>
              <a:gd name="connsiteY141-1034" fmla="*/ 126327 h 1638195"/>
              <a:gd name="connsiteX142-1035" fmla="*/ 2590414 w 2617300"/>
              <a:gd name="connsiteY142-1036" fmla="*/ 129616 h 1638195"/>
              <a:gd name="connsiteX143-1037" fmla="*/ 2592103 w 2617300"/>
              <a:gd name="connsiteY143-1038" fmla="*/ 132931 h 1638195"/>
              <a:gd name="connsiteX144-1039" fmla="*/ 2593742 w 2617300"/>
              <a:gd name="connsiteY144-1040" fmla="*/ 136271 h 1638195"/>
              <a:gd name="connsiteX145-1041" fmla="*/ 2595329 w 2617300"/>
              <a:gd name="connsiteY145-1042" fmla="*/ 139649 h 1638195"/>
              <a:gd name="connsiteX146-1043" fmla="*/ 2596866 w 2617300"/>
              <a:gd name="connsiteY146-1044" fmla="*/ 143053 h 1638195"/>
              <a:gd name="connsiteX147-1045" fmla="*/ 2598352 w 2617300"/>
              <a:gd name="connsiteY147-1046" fmla="*/ 146482 h 1638195"/>
              <a:gd name="connsiteX148-1047" fmla="*/ 2599787 w 2617300"/>
              <a:gd name="connsiteY148-1048" fmla="*/ 149936 h 1638195"/>
              <a:gd name="connsiteX149-1049" fmla="*/ 2601171 w 2617300"/>
              <a:gd name="connsiteY149-1050" fmla="*/ 153429 h 1638195"/>
              <a:gd name="connsiteX150-1051" fmla="*/ 2602492 w 2617300"/>
              <a:gd name="connsiteY150-1052" fmla="*/ 156934 h 1638195"/>
              <a:gd name="connsiteX151-1053" fmla="*/ 2603775 w 2617300"/>
              <a:gd name="connsiteY151-1054" fmla="*/ 160465 h 1638195"/>
              <a:gd name="connsiteX152-1055" fmla="*/ 2604994 w 2617300"/>
              <a:gd name="connsiteY152-1056" fmla="*/ 164033 h 1638195"/>
              <a:gd name="connsiteX153-1057" fmla="*/ 2606162 w 2617300"/>
              <a:gd name="connsiteY153-1058" fmla="*/ 167615 h 1638195"/>
              <a:gd name="connsiteX154-1059" fmla="*/ 2607267 w 2617300"/>
              <a:gd name="connsiteY154-1060" fmla="*/ 171222 h 1638195"/>
              <a:gd name="connsiteX155-1061" fmla="*/ 2608321 w 2617300"/>
              <a:gd name="connsiteY155-1062" fmla="*/ 174866 h 1638195"/>
              <a:gd name="connsiteX156-1063" fmla="*/ 2609325 w 2617300"/>
              <a:gd name="connsiteY156-1064" fmla="*/ 178524 h 1638195"/>
              <a:gd name="connsiteX157-1065" fmla="*/ 2610264 w 2617300"/>
              <a:gd name="connsiteY157-1066" fmla="*/ 182207 h 1638195"/>
              <a:gd name="connsiteX158-1067" fmla="*/ 2611153 w 2617300"/>
              <a:gd name="connsiteY158-1068" fmla="*/ 185903 h 1638195"/>
              <a:gd name="connsiteX159-1069" fmla="*/ 2611979 w 2617300"/>
              <a:gd name="connsiteY159-1070" fmla="*/ 189637 h 1638195"/>
              <a:gd name="connsiteX160-1071" fmla="*/ 2612754 w 2617300"/>
              <a:gd name="connsiteY160-1072" fmla="*/ 193383 h 1638195"/>
              <a:gd name="connsiteX161-1073" fmla="*/ 2613465 w 2617300"/>
              <a:gd name="connsiteY161-1074" fmla="*/ 197155 h 1638195"/>
              <a:gd name="connsiteX162-1075" fmla="*/ 2614125 w 2617300"/>
              <a:gd name="connsiteY162-1076" fmla="*/ 200940 h 1638195"/>
              <a:gd name="connsiteX163-1077" fmla="*/ 2614709 w 2617300"/>
              <a:gd name="connsiteY163-1078" fmla="*/ 204750 h 1638195"/>
              <a:gd name="connsiteX164-1079" fmla="*/ 2615243 w 2617300"/>
              <a:gd name="connsiteY164-1080" fmla="*/ 208585 h 1638195"/>
              <a:gd name="connsiteX165-1081" fmla="*/ 2615725 w 2617300"/>
              <a:gd name="connsiteY165-1082" fmla="*/ 212433 h 1638195"/>
              <a:gd name="connsiteX166-1083" fmla="*/ 2616132 w 2617300"/>
              <a:gd name="connsiteY166-1084" fmla="*/ 216307 h 1638195"/>
              <a:gd name="connsiteX167-1085" fmla="*/ 2616487 w 2617300"/>
              <a:gd name="connsiteY167-1086" fmla="*/ 220206 h 1638195"/>
              <a:gd name="connsiteX168-1087" fmla="*/ 2616779 w 2617300"/>
              <a:gd name="connsiteY168-1088" fmla="*/ 224104 h 1638195"/>
              <a:gd name="connsiteX169-1089" fmla="*/ 2617008 w 2617300"/>
              <a:gd name="connsiteY169-1090" fmla="*/ 228041 h 1638195"/>
              <a:gd name="connsiteX170-1091" fmla="*/ 2617160 w 2617300"/>
              <a:gd name="connsiteY170-1092" fmla="*/ 231978 h 1638195"/>
              <a:gd name="connsiteX171-1093" fmla="*/ 2617300 w 2617300"/>
              <a:gd name="connsiteY171-1094" fmla="*/ 240157 h 1638195"/>
              <a:gd name="connsiteX172-1095" fmla="*/ 2617275 w 2617300"/>
              <a:gd name="connsiteY172-1096" fmla="*/ 243904 h 1638195"/>
              <a:gd name="connsiteX173-1097" fmla="*/ 2617186 w 2617300"/>
              <a:gd name="connsiteY173-1098" fmla="*/ 247879 h 1638195"/>
              <a:gd name="connsiteX174-1099" fmla="*/ 2617021 w 2617300"/>
              <a:gd name="connsiteY174-1100" fmla="*/ 251816 h 1638195"/>
              <a:gd name="connsiteX175-1101" fmla="*/ 2616805 w 2617300"/>
              <a:gd name="connsiteY175-1102" fmla="*/ 255753 h 1638195"/>
              <a:gd name="connsiteX176-1103" fmla="*/ 2616525 w 2617300"/>
              <a:gd name="connsiteY176-1104" fmla="*/ 259652 h 1638195"/>
              <a:gd name="connsiteX177-1105" fmla="*/ 2616182 w 2617300"/>
              <a:gd name="connsiteY177-1106" fmla="*/ 263551 h 1638195"/>
              <a:gd name="connsiteX178-1107" fmla="*/ 2615776 w 2617300"/>
              <a:gd name="connsiteY178-1108" fmla="*/ 267424 h 1638195"/>
              <a:gd name="connsiteX179-1109" fmla="*/ 2615306 w 2617300"/>
              <a:gd name="connsiteY179-1110" fmla="*/ 271272 h 1638195"/>
              <a:gd name="connsiteX180-1111" fmla="*/ 2614785 w 2617300"/>
              <a:gd name="connsiteY180-1112" fmla="*/ 275108 h 1638195"/>
              <a:gd name="connsiteX181-1113" fmla="*/ 2614189 w 2617300"/>
              <a:gd name="connsiteY181-1114" fmla="*/ 278918 h 1638195"/>
              <a:gd name="connsiteX182-1115" fmla="*/ 2613554 w 2617300"/>
              <a:gd name="connsiteY182-1116" fmla="*/ 282715 h 1638195"/>
              <a:gd name="connsiteX183-1117" fmla="*/ 2612842 w 2617300"/>
              <a:gd name="connsiteY183-1118" fmla="*/ 286487 h 1638195"/>
              <a:gd name="connsiteX184-1119" fmla="*/ 2612080 w 2617300"/>
              <a:gd name="connsiteY184-1120" fmla="*/ 290233 h 1638195"/>
              <a:gd name="connsiteX185-1121" fmla="*/ 2611255 w 2617300"/>
              <a:gd name="connsiteY185-1122" fmla="*/ 293967 h 1638195"/>
              <a:gd name="connsiteX186-1123" fmla="*/ 2610379 w 2617300"/>
              <a:gd name="connsiteY186-1124" fmla="*/ 297675 h 1638195"/>
              <a:gd name="connsiteX187-1125" fmla="*/ 2609439 w 2617300"/>
              <a:gd name="connsiteY187-1126" fmla="*/ 301359 h 1638195"/>
              <a:gd name="connsiteX188-1127" fmla="*/ 2608448 w 2617300"/>
              <a:gd name="connsiteY188-1128" fmla="*/ 305016 h 1638195"/>
              <a:gd name="connsiteX189-1129" fmla="*/ 2607394 w 2617300"/>
              <a:gd name="connsiteY189-1130" fmla="*/ 308661 h 1638195"/>
              <a:gd name="connsiteX190-1131" fmla="*/ 2606289 w 2617300"/>
              <a:gd name="connsiteY190-1132" fmla="*/ 312268 h 1638195"/>
              <a:gd name="connsiteX191-1133" fmla="*/ 2605133 w 2617300"/>
              <a:gd name="connsiteY191-1134" fmla="*/ 315862 h 1638195"/>
              <a:gd name="connsiteX192-1135" fmla="*/ 2603927 w 2617300"/>
              <a:gd name="connsiteY192-1136" fmla="*/ 319418 h 1638195"/>
              <a:gd name="connsiteX193-1137" fmla="*/ 2602657 w 2617300"/>
              <a:gd name="connsiteY193-1138" fmla="*/ 322961 h 1638195"/>
              <a:gd name="connsiteX194-1139" fmla="*/ 2601336 w 2617300"/>
              <a:gd name="connsiteY194-1140" fmla="*/ 326479 h 1638195"/>
              <a:gd name="connsiteX195-1141" fmla="*/ 2599952 w 2617300"/>
              <a:gd name="connsiteY195-1142" fmla="*/ 329959 h 1638195"/>
              <a:gd name="connsiteX196-1143" fmla="*/ 2598529 w 2617300"/>
              <a:gd name="connsiteY196-1144" fmla="*/ 333426 h 1638195"/>
              <a:gd name="connsiteX197-1145" fmla="*/ 2597044 w 2617300"/>
              <a:gd name="connsiteY197-1146" fmla="*/ 336855 h 1638195"/>
              <a:gd name="connsiteX198-1147" fmla="*/ 2595520 w 2617300"/>
              <a:gd name="connsiteY198-1148" fmla="*/ 340271 h 1638195"/>
              <a:gd name="connsiteX199-1149" fmla="*/ 2593932 w 2617300"/>
              <a:gd name="connsiteY199-1150" fmla="*/ 343637 h 1638195"/>
              <a:gd name="connsiteX200-1151" fmla="*/ 2592294 w 2617300"/>
              <a:gd name="connsiteY200-1152" fmla="*/ 346990 h 1638195"/>
              <a:gd name="connsiteX201-1153" fmla="*/ 2590617 w 2617300"/>
              <a:gd name="connsiteY201-1154" fmla="*/ 350304 h 1638195"/>
              <a:gd name="connsiteX202-1155" fmla="*/ 2588877 w 2617300"/>
              <a:gd name="connsiteY202-1156" fmla="*/ 353606 h 1638195"/>
              <a:gd name="connsiteX203-1157" fmla="*/ 2587100 w 2617300"/>
              <a:gd name="connsiteY203-1158" fmla="*/ 356857 h 1638195"/>
              <a:gd name="connsiteX204-1159" fmla="*/ 2585271 w 2617300"/>
              <a:gd name="connsiteY204-1160" fmla="*/ 360096 h 1638195"/>
              <a:gd name="connsiteX205-1161" fmla="*/ 2583378 w 2617300"/>
              <a:gd name="connsiteY205-1162" fmla="*/ 363296 h 1638195"/>
              <a:gd name="connsiteX206-1163" fmla="*/ 2581461 w 2617300"/>
              <a:gd name="connsiteY206-1164" fmla="*/ 366459 h 1638195"/>
              <a:gd name="connsiteX207-1165" fmla="*/ 2579479 w 2617300"/>
              <a:gd name="connsiteY207-1166" fmla="*/ 369596 h 1638195"/>
              <a:gd name="connsiteX208-1167" fmla="*/ 2577460 w 2617300"/>
              <a:gd name="connsiteY208-1168" fmla="*/ 372694 h 1638195"/>
              <a:gd name="connsiteX209-1169" fmla="*/ 2575390 w 2617300"/>
              <a:gd name="connsiteY209-1170" fmla="*/ 375768 h 1638195"/>
              <a:gd name="connsiteX210-1171" fmla="*/ 2573269 w 2617300"/>
              <a:gd name="connsiteY210-1172" fmla="*/ 378803 h 1638195"/>
              <a:gd name="connsiteX211-1173" fmla="*/ 2571110 w 2617300"/>
              <a:gd name="connsiteY211-1174" fmla="*/ 381800 h 1638195"/>
              <a:gd name="connsiteX212-1175" fmla="*/ 2568900 w 2617300"/>
              <a:gd name="connsiteY212-1176" fmla="*/ 384772 h 1638195"/>
              <a:gd name="connsiteX213-1177" fmla="*/ 2566652 w 2617300"/>
              <a:gd name="connsiteY213-1178" fmla="*/ 387693 h 1638195"/>
              <a:gd name="connsiteX214-1179" fmla="*/ 2564367 w 2617300"/>
              <a:gd name="connsiteY214-1180" fmla="*/ 390589 h 1638195"/>
              <a:gd name="connsiteX215-1181" fmla="*/ 2562017 w 2617300"/>
              <a:gd name="connsiteY215-1182" fmla="*/ 393459 h 1638195"/>
              <a:gd name="connsiteX216-1183" fmla="*/ 2559642 w 2617300"/>
              <a:gd name="connsiteY216-1184" fmla="*/ 396278 h 1638195"/>
              <a:gd name="connsiteX217-1185" fmla="*/ 2557216 w 2617300"/>
              <a:gd name="connsiteY217-1186" fmla="*/ 399060 h 1638195"/>
              <a:gd name="connsiteX218-1187" fmla="*/ 2554753 w 2617300"/>
              <a:gd name="connsiteY218-1188" fmla="*/ 401815 h 1638195"/>
              <a:gd name="connsiteX219-1189" fmla="*/ 2552251 w 2617300"/>
              <a:gd name="connsiteY219-1190" fmla="*/ 404521 h 1638195"/>
              <a:gd name="connsiteX220-1191" fmla="*/ 2549698 w 2617300"/>
              <a:gd name="connsiteY220-1192" fmla="*/ 407188 h 1638195"/>
              <a:gd name="connsiteX221-1193" fmla="*/ 2547120 w 2617300"/>
              <a:gd name="connsiteY221-1194" fmla="*/ 409829 h 1638195"/>
              <a:gd name="connsiteX222-1195" fmla="*/ 2544491 w 2617300"/>
              <a:gd name="connsiteY222-1196" fmla="*/ 412420 h 1638195"/>
              <a:gd name="connsiteX223-1197" fmla="*/ 2541824 w 2617300"/>
              <a:gd name="connsiteY223-1198" fmla="*/ 414973 h 1638195"/>
              <a:gd name="connsiteX224-1199" fmla="*/ 2539119 w 2617300"/>
              <a:gd name="connsiteY224-1200" fmla="*/ 417475 h 1638195"/>
              <a:gd name="connsiteX225-1201" fmla="*/ 2536376 w 2617300"/>
              <a:gd name="connsiteY225-1202" fmla="*/ 419951 h 1638195"/>
              <a:gd name="connsiteX226-1203" fmla="*/ 2533594 w 2617300"/>
              <a:gd name="connsiteY226-1204" fmla="*/ 422377 h 1638195"/>
              <a:gd name="connsiteX227-1205" fmla="*/ 2530775 w 2617300"/>
              <a:gd name="connsiteY227-1206" fmla="*/ 424764 h 1638195"/>
              <a:gd name="connsiteX228-1207" fmla="*/ 2527917 w 2617300"/>
              <a:gd name="connsiteY228-1208" fmla="*/ 427101 h 1638195"/>
              <a:gd name="connsiteX229-1209" fmla="*/ 2525022 w 2617300"/>
              <a:gd name="connsiteY229-1210" fmla="*/ 429400 h 1638195"/>
              <a:gd name="connsiteX230-1211" fmla="*/ 2522101 w 2617300"/>
              <a:gd name="connsiteY230-1212" fmla="*/ 431660 h 1638195"/>
              <a:gd name="connsiteX231-1213" fmla="*/ 2519142 w 2617300"/>
              <a:gd name="connsiteY231-1214" fmla="*/ 433870 h 1638195"/>
              <a:gd name="connsiteX232-1215" fmla="*/ 2516145 w 2617300"/>
              <a:gd name="connsiteY232-1216" fmla="*/ 436029 h 1638195"/>
              <a:gd name="connsiteX233-1217" fmla="*/ 2513109 w 2617300"/>
              <a:gd name="connsiteY233-1218" fmla="*/ 438150 h 1638195"/>
              <a:gd name="connsiteX234-1219" fmla="*/ 2510049 w 2617300"/>
              <a:gd name="connsiteY234-1220" fmla="*/ 440233 h 1638195"/>
              <a:gd name="connsiteX235-1221" fmla="*/ 2506950 w 2617300"/>
              <a:gd name="connsiteY235-1222" fmla="*/ 442252 h 1638195"/>
              <a:gd name="connsiteX236-1223" fmla="*/ 2503813 w 2617300"/>
              <a:gd name="connsiteY236-1224" fmla="*/ 444234 h 1638195"/>
              <a:gd name="connsiteX237-1225" fmla="*/ 2500651 w 2617300"/>
              <a:gd name="connsiteY237-1226" fmla="*/ 446177 h 1638195"/>
              <a:gd name="connsiteX238-1227" fmla="*/ 2497463 w 2617300"/>
              <a:gd name="connsiteY238-1228" fmla="*/ 448056 h 1638195"/>
              <a:gd name="connsiteX239-1229" fmla="*/ 2494237 w 2617300"/>
              <a:gd name="connsiteY239-1230" fmla="*/ 449898 h 1638195"/>
              <a:gd name="connsiteX240-1231" fmla="*/ 2490973 w 2617300"/>
              <a:gd name="connsiteY240-1232" fmla="*/ 451688 h 1638195"/>
              <a:gd name="connsiteX241-1233" fmla="*/ 2487684 w 2617300"/>
              <a:gd name="connsiteY241-1234" fmla="*/ 453428 h 1638195"/>
              <a:gd name="connsiteX242-1235" fmla="*/ 2484369 w 2617300"/>
              <a:gd name="connsiteY242-1236" fmla="*/ 455117 h 1638195"/>
              <a:gd name="connsiteX243-1237" fmla="*/ 2481029 w 2617300"/>
              <a:gd name="connsiteY243-1238" fmla="*/ 456756 h 1638195"/>
              <a:gd name="connsiteX244-1239" fmla="*/ 2477651 w 2617300"/>
              <a:gd name="connsiteY244-1240" fmla="*/ 458343 h 1638195"/>
              <a:gd name="connsiteX245-1241" fmla="*/ 2474247 w 2617300"/>
              <a:gd name="connsiteY245-1242" fmla="*/ 459880 h 1638195"/>
              <a:gd name="connsiteX246-1243" fmla="*/ 2472798 w 2617300"/>
              <a:gd name="connsiteY246-1244" fmla="*/ 460508 h 1638195"/>
              <a:gd name="connsiteX247-1245" fmla="*/ 2470818 w 2617300"/>
              <a:gd name="connsiteY247-1246" fmla="*/ 461366 h 1638195"/>
              <a:gd name="connsiteX248-1247" fmla="*/ 2467364 w 2617300"/>
              <a:gd name="connsiteY248-1248" fmla="*/ 462801 h 1638195"/>
              <a:gd name="connsiteX249-1249" fmla="*/ 2463884 w 2617300"/>
              <a:gd name="connsiteY249-1250" fmla="*/ 464185 h 1638195"/>
              <a:gd name="connsiteX250-1251" fmla="*/ 2460366 w 2617300"/>
              <a:gd name="connsiteY250-1252" fmla="*/ 465519 h 1638195"/>
              <a:gd name="connsiteX251-1253" fmla="*/ 2456836 w 2617300"/>
              <a:gd name="connsiteY251-1254" fmla="*/ 466789 h 1638195"/>
              <a:gd name="connsiteX252-1255" fmla="*/ 2453280 w 2617300"/>
              <a:gd name="connsiteY252-1256" fmla="*/ 468008 h 1638195"/>
              <a:gd name="connsiteX253-1257" fmla="*/ 2449685 w 2617300"/>
              <a:gd name="connsiteY253-1258" fmla="*/ 469176 h 1638195"/>
              <a:gd name="connsiteX254-1259" fmla="*/ 2446079 w 2617300"/>
              <a:gd name="connsiteY254-1260" fmla="*/ 470281 h 1638195"/>
              <a:gd name="connsiteX255-1261" fmla="*/ 2442447 w 2617300"/>
              <a:gd name="connsiteY255-1262" fmla="*/ 471348 h 1638195"/>
              <a:gd name="connsiteX256-1263" fmla="*/ 2438789 w 2617300"/>
              <a:gd name="connsiteY256-1264" fmla="*/ 472339 h 1638195"/>
              <a:gd name="connsiteX257-1265" fmla="*/ 2435106 w 2617300"/>
              <a:gd name="connsiteY257-1266" fmla="*/ 473291 h 1638195"/>
              <a:gd name="connsiteX258-1267" fmla="*/ 2431398 w 2617300"/>
              <a:gd name="connsiteY258-1268" fmla="*/ 474167 h 1638195"/>
              <a:gd name="connsiteX259-1269" fmla="*/ 2427664 w 2617300"/>
              <a:gd name="connsiteY259-1270" fmla="*/ 475006 h 1638195"/>
              <a:gd name="connsiteX260-1271" fmla="*/ 2423917 w 2617300"/>
              <a:gd name="connsiteY260-1272" fmla="*/ 475768 h 1638195"/>
              <a:gd name="connsiteX261-1273" fmla="*/ 2420158 w 2617300"/>
              <a:gd name="connsiteY261-1274" fmla="*/ 476479 h 1638195"/>
              <a:gd name="connsiteX262-1275" fmla="*/ 2416361 w 2617300"/>
              <a:gd name="connsiteY262-1276" fmla="*/ 477139 h 1638195"/>
              <a:gd name="connsiteX263-1277" fmla="*/ 2412551 w 2617300"/>
              <a:gd name="connsiteY263-1278" fmla="*/ 477736 h 1638195"/>
              <a:gd name="connsiteX264-1279" fmla="*/ 2408715 w 2617300"/>
              <a:gd name="connsiteY264-1280" fmla="*/ 478269 h 1638195"/>
              <a:gd name="connsiteX265-1281" fmla="*/ 2404867 w 2617300"/>
              <a:gd name="connsiteY265-1282" fmla="*/ 478739 h 1638195"/>
              <a:gd name="connsiteX266-1283" fmla="*/ 2400994 w 2617300"/>
              <a:gd name="connsiteY266-1284" fmla="*/ 479146 h 1638195"/>
              <a:gd name="connsiteX267-1285" fmla="*/ 2397107 w 2617300"/>
              <a:gd name="connsiteY267-1286" fmla="*/ 479501 h 1638195"/>
              <a:gd name="connsiteX268-1287" fmla="*/ 2393196 w 2617300"/>
              <a:gd name="connsiteY268-1288" fmla="*/ 479794 h 1638195"/>
              <a:gd name="connsiteX269-1289" fmla="*/ 2389259 w 2617300"/>
              <a:gd name="connsiteY269-1290" fmla="*/ 480022 h 1638195"/>
              <a:gd name="connsiteX270-1291" fmla="*/ 2385322 w 2617300"/>
              <a:gd name="connsiteY270-1292" fmla="*/ 480187 h 1638195"/>
              <a:gd name="connsiteX271-1293" fmla="*/ 2377143 w 2617300"/>
              <a:gd name="connsiteY271-1294" fmla="*/ 480314 h 1638195"/>
              <a:gd name="connsiteX272-1295" fmla="*/ 2313151 w 2617300"/>
              <a:gd name="connsiteY272-1296" fmla="*/ 480314 h 1638195"/>
              <a:gd name="connsiteX273-1297" fmla="*/ 2136986 w 2617300"/>
              <a:gd name="connsiteY273-1298" fmla="*/ 480314 h 1638195"/>
              <a:gd name="connsiteX274-1299" fmla="*/ 2136986 w 2617300"/>
              <a:gd name="connsiteY274-1300" fmla="*/ 307975 h 1638195"/>
              <a:gd name="connsiteX275-1301" fmla="*/ 2136986 w 2617300"/>
              <a:gd name="connsiteY275-1302" fmla="*/ 240157 h 1638195"/>
              <a:gd name="connsiteX276-1303" fmla="*/ 2137011 w 2617300"/>
              <a:gd name="connsiteY276-1304" fmla="*/ 236411 h 1638195"/>
              <a:gd name="connsiteX277-1305" fmla="*/ 2137113 w 2617300"/>
              <a:gd name="connsiteY277-1306" fmla="*/ 232448 h 1638195"/>
              <a:gd name="connsiteX278-1307" fmla="*/ 2137266 w 2617300"/>
              <a:gd name="connsiteY278-1308" fmla="*/ 228499 h 1638195"/>
              <a:gd name="connsiteX279-1309" fmla="*/ 2137481 w 2617300"/>
              <a:gd name="connsiteY279-1310" fmla="*/ 224574 h 1638195"/>
              <a:gd name="connsiteX280-1311" fmla="*/ 2137761 w 2617300"/>
              <a:gd name="connsiteY280-1312" fmla="*/ 220663 h 1638195"/>
              <a:gd name="connsiteX281-1313" fmla="*/ 2138104 w 2617300"/>
              <a:gd name="connsiteY281-1314" fmla="*/ 216764 h 1638195"/>
              <a:gd name="connsiteX282-1315" fmla="*/ 2138510 w 2617300"/>
              <a:gd name="connsiteY282-1316" fmla="*/ 212903 h 1638195"/>
              <a:gd name="connsiteX283-1317" fmla="*/ 2138980 w 2617300"/>
              <a:gd name="connsiteY283-1318" fmla="*/ 209042 h 1638195"/>
              <a:gd name="connsiteX284-1319" fmla="*/ 2139501 w 2617300"/>
              <a:gd name="connsiteY284-1320" fmla="*/ 205207 h 1638195"/>
              <a:gd name="connsiteX285-1321" fmla="*/ 2140098 w 2617300"/>
              <a:gd name="connsiteY285-1322" fmla="*/ 201397 h 1638195"/>
              <a:gd name="connsiteX286-1323" fmla="*/ 2140745 w 2617300"/>
              <a:gd name="connsiteY286-1324" fmla="*/ 197600 h 1638195"/>
              <a:gd name="connsiteX287-1325" fmla="*/ 2141444 w 2617300"/>
              <a:gd name="connsiteY287-1326" fmla="*/ 193828 h 1638195"/>
              <a:gd name="connsiteX288-1327" fmla="*/ 2142206 w 2617300"/>
              <a:gd name="connsiteY288-1328" fmla="*/ 190081 h 1638195"/>
              <a:gd name="connsiteX289-1329" fmla="*/ 2143031 w 2617300"/>
              <a:gd name="connsiteY289-1330" fmla="*/ 186347 h 1638195"/>
              <a:gd name="connsiteX290-1331" fmla="*/ 2143908 w 2617300"/>
              <a:gd name="connsiteY290-1332" fmla="*/ 182652 h 1638195"/>
              <a:gd name="connsiteX291-1333" fmla="*/ 2144847 w 2617300"/>
              <a:gd name="connsiteY291-1334" fmla="*/ 178956 h 1638195"/>
              <a:gd name="connsiteX292-1335" fmla="*/ 2145838 w 2617300"/>
              <a:gd name="connsiteY292-1336" fmla="*/ 175298 h 1638195"/>
              <a:gd name="connsiteX293-1337" fmla="*/ 2146892 w 2617300"/>
              <a:gd name="connsiteY293-1338" fmla="*/ 171666 h 1638195"/>
              <a:gd name="connsiteX294-1339" fmla="*/ 2147997 w 2617300"/>
              <a:gd name="connsiteY294-1340" fmla="*/ 168047 h 1638195"/>
              <a:gd name="connsiteX295-1341" fmla="*/ 2149153 w 2617300"/>
              <a:gd name="connsiteY295-1342" fmla="*/ 164453 h 1638195"/>
              <a:gd name="connsiteX296-1343" fmla="*/ 2150372 w 2617300"/>
              <a:gd name="connsiteY296-1344" fmla="*/ 160897 h 1638195"/>
              <a:gd name="connsiteX297-1345" fmla="*/ 2151629 w 2617300"/>
              <a:gd name="connsiteY297-1346" fmla="*/ 157353 h 1638195"/>
              <a:gd name="connsiteX298-1347" fmla="*/ 2152963 w 2617300"/>
              <a:gd name="connsiteY298-1348" fmla="*/ 153848 h 1638195"/>
              <a:gd name="connsiteX299-1349" fmla="*/ 2154334 w 2617300"/>
              <a:gd name="connsiteY299-1350" fmla="*/ 150356 h 1638195"/>
              <a:gd name="connsiteX300-1351" fmla="*/ 2155757 w 2617300"/>
              <a:gd name="connsiteY300-1352" fmla="*/ 146888 h 1638195"/>
              <a:gd name="connsiteX301-1353" fmla="*/ 2157243 w 2617300"/>
              <a:gd name="connsiteY301-1354" fmla="*/ 143459 h 1638195"/>
              <a:gd name="connsiteX302-1355" fmla="*/ 2158767 w 2617300"/>
              <a:gd name="connsiteY302-1356" fmla="*/ 140056 h 1638195"/>
              <a:gd name="connsiteX303-1357" fmla="*/ 2160354 w 2617300"/>
              <a:gd name="connsiteY303-1358" fmla="*/ 136678 h 1638195"/>
              <a:gd name="connsiteX304-1359" fmla="*/ 2161992 w 2617300"/>
              <a:gd name="connsiteY304-1360" fmla="*/ 133325 h 1638195"/>
              <a:gd name="connsiteX305-1361" fmla="*/ 2163669 w 2617300"/>
              <a:gd name="connsiteY305-1362" fmla="*/ 130010 h 1638195"/>
              <a:gd name="connsiteX306-1363" fmla="*/ 2165409 w 2617300"/>
              <a:gd name="connsiteY306-1364" fmla="*/ 126721 h 1638195"/>
              <a:gd name="connsiteX307-1365" fmla="*/ 2167187 w 2617300"/>
              <a:gd name="connsiteY307-1366" fmla="*/ 123457 h 1638195"/>
              <a:gd name="connsiteX308-1367" fmla="*/ 2169028 w 2617300"/>
              <a:gd name="connsiteY308-1368" fmla="*/ 120231 h 1638195"/>
              <a:gd name="connsiteX309-1369" fmla="*/ 2170908 w 2617300"/>
              <a:gd name="connsiteY309-1370" fmla="*/ 117031 h 1638195"/>
              <a:gd name="connsiteX310-1371" fmla="*/ 2172838 w 2617300"/>
              <a:gd name="connsiteY310-1372" fmla="*/ 113868 h 1638195"/>
              <a:gd name="connsiteX311-1373" fmla="*/ 2174807 w 2617300"/>
              <a:gd name="connsiteY311-1374" fmla="*/ 110731 h 1638195"/>
              <a:gd name="connsiteX312-1375" fmla="*/ 2176826 w 2617300"/>
              <a:gd name="connsiteY312-1376" fmla="*/ 107620 h 1638195"/>
              <a:gd name="connsiteX313-1377" fmla="*/ 2178896 w 2617300"/>
              <a:gd name="connsiteY313-1378" fmla="*/ 104559 h 1638195"/>
              <a:gd name="connsiteX314-1379" fmla="*/ 2181017 w 2617300"/>
              <a:gd name="connsiteY314-1380" fmla="*/ 101524 h 1638195"/>
              <a:gd name="connsiteX315-1381" fmla="*/ 2183176 w 2617300"/>
              <a:gd name="connsiteY315-1382" fmla="*/ 98514 h 1638195"/>
              <a:gd name="connsiteX316-1383" fmla="*/ 2185386 w 2617300"/>
              <a:gd name="connsiteY316-1384" fmla="*/ 95555 h 1638195"/>
              <a:gd name="connsiteX317-1385" fmla="*/ 2187634 w 2617300"/>
              <a:gd name="connsiteY317-1386" fmla="*/ 92621 h 1638195"/>
              <a:gd name="connsiteX318-1387" fmla="*/ 2189932 w 2617300"/>
              <a:gd name="connsiteY318-1388" fmla="*/ 89726 h 1638195"/>
              <a:gd name="connsiteX319-1389" fmla="*/ 2192269 w 2617300"/>
              <a:gd name="connsiteY319-1390" fmla="*/ 86868 h 1638195"/>
              <a:gd name="connsiteX320-1391" fmla="*/ 2194644 w 2617300"/>
              <a:gd name="connsiteY320-1392" fmla="*/ 84049 h 1638195"/>
              <a:gd name="connsiteX321-1393" fmla="*/ 2197070 w 2617300"/>
              <a:gd name="connsiteY321-1394" fmla="*/ 81255 h 1638195"/>
              <a:gd name="connsiteX322-1395" fmla="*/ 2199534 w 2617300"/>
              <a:gd name="connsiteY322-1396" fmla="*/ 78512 h 1638195"/>
              <a:gd name="connsiteX323-1397" fmla="*/ 2202035 w 2617300"/>
              <a:gd name="connsiteY323-1398" fmla="*/ 75794 h 1638195"/>
              <a:gd name="connsiteX324-1399" fmla="*/ 2204588 w 2617300"/>
              <a:gd name="connsiteY324-1400" fmla="*/ 73127 h 1638195"/>
              <a:gd name="connsiteX325-1401" fmla="*/ 2207179 w 2617300"/>
              <a:gd name="connsiteY325-1402" fmla="*/ 70498 h 1638195"/>
              <a:gd name="connsiteX326-1403" fmla="*/ 2209795 w 2617300"/>
              <a:gd name="connsiteY326-1404" fmla="*/ 67907 h 1638195"/>
              <a:gd name="connsiteX327-1405" fmla="*/ 2212462 w 2617300"/>
              <a:gd name="connsiteY327-1406" fmla="*/ 65354 h 1638195"/>
              <a:gd name="connsiteX328-1407" fmla="*/ 2215167 w 2617300"/>
              <a:gd name="connsiteY328-1408" fmla="*/ 62840 h 1638195"/>
              <a:gd name="connsiteX329-1409" fmla="*/ 2217910 w 2617300"/>
              <a:gd name="connsiteY329-1410" fmla="*/ 60376 h 1638195"/>
              <a:gd name="connsiteX330-1411" fmla="*/ 2220692 w 2617300"/>
              <a:gd name="connsiteY330-1412" fmla="*/ 57950 h 1638195"/>
              <a:gd name="connsiteX331-1413" fmla="*/ 2223511 w 2617300"/>
              <a:gd name="connsiteY331-1414" fmla="*/ 55563 h 1638195"/>
              <a:gd name="connsiteX332-1415" fmla="*/ 2226369 w 2617300"/>
              <a:gd name="connsiteY332-1416" fmla="*/ 53213 h 1638195"/>
              <a:gd name="connsiteX333-1417" fmla="*/ 2229264 w 2617300"/>
              <a:gd name="connsiteY333-1418" fmla="*/ 50915 h 1638195"/>
              <a:gd name="connsiteX334-1419" fmla="*/ 2232185 w 2617300"/>
              <a:gd name="connsiteY334-1420" fmla="*/ 48667 h 1638195"/>
              <a:gd name="connsiteX335-1421" fmla="*/ 2235144 w 2617300"/>
              <a:gd name="connsiteY335-1422" fmla="*/ 46457 h 1638195"/>
              <a:gd name="connsiteX336-1423" fmla="*/ 2238142 w 2617300"/>
              <a:gd name="connsiteY336-1424" fmla="*/ 44285 h 1638195"/>
              <a:gd name="connsiteX337-1425" fmla="*/ 2241177 w 2617300"/>
              <a:gd name="connsiteY337-1426" fmla="*/ 42164 h 1638195"/>
              <a:gd name="connsiteX338-1427" fmla="*/ 2244250 w 2617300"/>
              <a:gd name="connsiteY338-1428" fmla="*/ 40094 h 1638195"/>
              <a:gd name="connsiteX339-1429" fmla="*/ 2247336 w 2617300"/>
              <a:gd name="connsiteY339-1430" fmla="*/ 38062 h 1638195"/>
              <a:gd name="connsiteX340-1431" fmla="*/ 2250473 w 2617300"/>
              <a:gd name="connsiteY340-1432" fmla="*/ 36081 h 1638195"/>
              <a:gd name="connsiteX341-1433" fmla="*/ 2253636 w 2617300"/>
              <a:gd name="connsiteY341-1434" fmla="*/ 34150 h 1638195"/>
              <a:gd name="connsiteX342-1435" fmla="*/ 2256836 w 2617300"/>
              <a:gd name="connsiteY342-1436" fmla="*/ 32258 h 1638195"/>
              <a:gd name="connsiteX343-1437" fmla="*/ 2260062 w 2617300"/>
              <a:gd name="connsiteY343-1438" fmla="*/ 30429 h 1638195"/>
              <a:gd name="connsiteX344-1439" fmla="*/ 2263313 w 2617300"/>
              <a:gd name="connsiteY344-1440" fmla="*/ 28639 h 1638195"/>
              <a:gd name="connsiteX345-1441" fmla="*/ 2266602 w 2617300"/>
              <a:gd name="connsiteY345-1442" fmla="*/ 26899 h 1638195"/>
              <a:gd name="connsiteX346-1443" fmla="*/ 2269917 w 2617300"/>
              <a:gd name="connsiteY346-1444" fmla="*/ 25210 h 1638195"/>
              <a:gd name="connsiteX347-1445" fmla="*/ 2273257 w 2617300"/>
              <a:gd name="connsiteY347-1446" fmla="*/ 23559 h 1638195"/>
              <a:gd name="connsiteX348-1447" fmla="*/ 2276635 w 2617300"/>
              <a:gd name="connsiteY348-1448" fmla="*/ 21971 h 1638195"/>
              <a:gd name="connsiteX349-1449" fmla="*/ 2280039 w 2617300"/>
              <a:gd name="connsiteY349-1450" fmla="*/ 20434 h 1638195"/>
              <a:gd name="connsiteX350-1451" fmla="*/ 2283468 w 2617300"/>
              <a:gd name="connsiteY350-1452" fmla="*/ 18949 h 1638195"/>
              <a:gd name="connsiteX351-1453" fmla="*/ 2286922 w 2617300"/>
              <a:gd name="connsiteY351-1454" fmla="*/ 17513 h 1638195"/>
              <a:gd name="connsiteX352-1455" fmla="*/ 2290402 w 2617300"/>
              <a:gd name="connsiteY352-1456" fmla="*/ 16129 h 1638195"/>
              <a:gd name="connsiteX353-1457" fmla="*/ 2293920 w 2617300"/>
              <a:gd name="connsiteY353-1458" fmla="*/ 14808 h 1638195"/>
              <a:gd name="connsiteX354-1459" fmla="*/ 2297451 w 2617300"/>
              <a:gd name="connsiteY354-1460" fmla="*/ 13526 h 1638195"/>
              <a:gd name="connsiteX355-1461" fmla="*/ 2301019 w 2617300"/>
              <a:gd name="connsiteY355-1462" fmla="*/ 12306 h 1638195"/>
              <a:gd name="connsiteX356-1463" fmla="*/ 2304601 w 2617300"/>
              <a:gd name="connsiteY356-1464" fmla="*/ 11151 h 1638195"/>
              <a:gd name="connsiteX357-1465" fmla="*/ 2308207 w 2617300"/>
              <a:gd name="connsiteY357-1466" fmla="*/ 10033 h 1638195"/>
              <a:gd name="connsiteX358-1467" fmla="*/ 2311840 w 2617300"/>
              <a:gd name="connsiteY358-1468" fmla="*/ 8979 h 1638195"/>
              <a:gd name="connsiteX359-1469" fmla="*/ 2315510 w 2617300"/>
              <a:gd name="connsiteY359-1470" fmla="*/ 7976 h 1638195"/>
              <a:gd name="connsiteX360-1471" fmla="*/ 2319180 w 2617300"/>
              <a:gd name="connsiteY360-1472" fmla="*/ 7036 h 1638195"/>
              <a:gd name="connsiteX361-1473" fmla="*/ 2322889 w 2617300"/>
              <a:gd name="connsiteY361-1474" fmla="*/ 6147 h 1638195"/>
              <a:gd name="connsiteX362-1475" fmla="*/ 2326623 w 2617300"/>
              <a:gd name="connsiteY362-1476" fmla="*/ 5322 h 1638195"/>
              <a:gd name="connsiteX363-1477" fmla="*/ 2330369 w 2617300"/>
              <a:gd name="connsiteY363-1478" fmla="*/ 4547 h 1638195"/>
              <a:gd name="connsiteX364-1479" fmla="*/ 2334141 w 2617300"/>
              <a:gd name="connsiteY364-1480" fmla="*/ 3836 h 1638195"/>
              <a:gd name="connsiteX365-1481" fmla="*/ 2337926 w 2617300"/>
              <a:gd name="connsiteY365-1482" fmla="*/ 3188 h 1638195"/>
              <a:gd name="connsiteX366-1483" fmla="*/ 2341735 w 2617300"/>
              <a:gd name="connsiteY366-1484" fmla="*/ 2591 h 1638195"/>
              <a:gd name="connsiteX367-1485" fmla="*/ 2345571 w 2617300"/>
              <a:gd name="connsiteY367-1486" fmla="*/ 2058 h 1638195"/>
              <a:gd name="connsiteX368-1487" fmla="*/ 2349419 w 2617300"/>
              <a:gd name="connsiteY368-1488" fmla="*/ 1588 h 1638195"/>
              <a:gd name="connsiteX369-1489" fmla="*/ 2353292 w 2617300"/>
              <a:gd name="connsiteY369-1490" fmla="*/ 1169 h 1638195"/>
              <a:gd name="connsiteX370-1491" fmla="*/ 2357179 w 2617300"/>
              <a:gd name="connsiteY370-1492" fmla="*/ 813 h 1638195"/>
              <a:gd name="connsiteX371-1493" fmla="*/ 2361090 w 2617300"/>
              <a:gd name="connsiteY371-1494" fmla="*/ 534 h 1638195"/>
              <a:gd name="connsiteX372-1495" fmla="*/ 2365027 w 2617300"/>
              <a:gd name="connsiteY372-1496" fmla="*/ 305 h 1638195"/>
              <a:gd name="connsiteX373-1497" fmla="*/ 2368964 w 2617300"/>
              <a:gd name="connsiteY373-1498" fmla="*/ 140 h 1638195"/>
              <a:gd name="connsiteX374-1499" fmla="*/ 2377143 w 2617300"/>
              <a:gd name="connsiteY374-1500" fmla="*/ 0 h 1638195"/>
              <a:gd name="connsiteX0-1501" fmla="*/ 792922 w 1626716"/>
              <a:gd name="connsiteY0-1502" fmla="*/ 52351 h 1638195"/>
              <a:gd name="connsiteX1-1503" fmla="*/ 1101563 w 1626716"/>
              <a:gd name="connsiteY1-1504" fmla="*/ 114663 h 1638195"/>
              <a:gd name="connsiteX2-1505" fmla="*/ 1113948 w 1626716"/>
              <a:gd name="connsiteY2-1506" fmla="*/ 121385 h 1638195"/>
              <a:gd name="connsiteX3-1507" fmla="*/ 1112722 w 1626716"/>
              <a:gd name="connsiteY3-1508" fmla="*/ 124219 h 1638195"/>
              <a:gd name="connsiteX4-1509" fmla="*/ 1110944 w 1626716"/>
              <a:gd name="connsiteY4-1510" fmla="*/ 128512 h 1638195"/>
              <a:gd name="connsiteX5-1511" fmla="*/ 1109229 w 1626716"/>
              <a:gd name="connsiteY5-1512" fmla="*/ 132830 h 1638195"/>
              <a:gd name="connsiteX6-1513" fmla="*/ 1107578 w 1626716"/>
              <a:gd name="connsiteY6-1514" fmla="*/ 137173 h 1638195"/>
              <a:gd name="connsiteX7-1515" fmla="*/ 1106003 w 1626716"/>
              <a:gd name="connsiteY7-1516" fmla="*/ 141567 h 1638195"/>
              <a:gd name="connsiteX8-1517" fmla="*/ 1104492 w 1626716"/>
              <a:gd name="connsiteY8-1518" fmla="*/ 145987 h 1638195"/>
              <a:gd name="connsiteX9-1519" fmla="*/ 1103044 w 1626716"/>
              <a:gd name="connsiteY9-1520" fmla="*/ 150432 h 1638195"/>
              <a:gd name="connsiteX10-1521" fmla="*/ 1101660 w 1626716"/>
              <a:gd name="connsiteY10-1522" fmla="*/ 154902 h 1638195"/>
              <a:gd name="connsiteX11-1523" fmla="*/ 1100352 w 1626716"/>
              <a:gd name="connsiteY11-1524" fmla="*/ 159411 h 1638195"/>
              <a:gd name="connsiteX12-1525" fmla="*/ 1099120 w 1626716"/>
              <a:gd name="connsiteY12-1526" fmla="*/ 163944 h 1638195"/>
              <a:gd name="connsiteX13-1527" fmla="*/ 1097952 w 1626716"/>
              <a:gd name="connsiteY13-1528" fmla="*/ 168516 h 1638195"/>
              <a:gd name="connsiteX14-1529" fmla="*/ 1096847 w 1626716"/>
              <a:gd name="connsiteY14-1530" fmla="*/ 173114 h 1638195"/>
              <a:gd name="connsiteX15-1531" fmla="*/ 1095831 w 1626716"/>
              <a:gd name="connsiteY15-1532" fmla="*/ 177724 h 1638195"/>
              <a:gd name="connsiteX16-1533" fmla="*/ 1094866 w 1626716"/>
              <a:gd name="connsiteY16-1534" fmla="*/ 182372 h 1638195"/>
              <a:gd name="connsiteX17-1535" fmla="*/ 1093989 w 1626716"/>
              <a:gd name="connsiteY17-1536" fmla="*/ 187046 h 1638195"/>
              <a:gd name="connsiteX18-1537" fmla="*/ 1093176 w 1626716"/>
              <a:gd name="connsiteY18-1538" fmla="*/ 191745 h 1638195"/>
              <a:gd name="connsiteX19-1539" fmla="*/ 1092440 w 1626716"/>
              <a:gd name="connsiteY19-1540" fmla="*/ 196469 h 1638195"/>
              <a:gd name="connsiteX20-1541" fmla="*/ 1091779 w 1626716"/>
              <a:gd name="connsiteY20-1542" fmla="*/ 201206 h 1638195"/>
              <a:gd name="connsiteX21-1543" fmla="*/ 1091195 w 1626716"/>
              <a:gd name="connsiteY21-1544" fmla="*/ 205981 h 1638195"/>
              <a:gd name="connsiteX22-1545" fmla="*/ 1090687 w 1626716"/>
              <a:gd name="connsiteY22-1546" fmla="*/ 210769 h 1638195"/>
              <a:gd name="connsiteX23-1547" fmla="*/ 1090255 w 1626716"/>
              <a:gd name="connsiteY23-1548" fmla="*/ 215583 h 1638195"/>
              <a:gd name="connsiteX24-1549" fmla="*/ 1089900 w 1626716"/>
              <a:gd name="connsiteY24-1550" fmla="*/ 220409 h 1638195"/>
              <a:gd name="connsiteX25-1551" fmla="*/ 1089620 w 1626716"/>
              <a:gd name="connsiteY25-1552" fmla="*/ 225260 h 1638195"/>
              <a:gd name="connsiteX26-1553" fmla="*/ 1089417 w 1626716"/>
              <a:gd name="connsiteY26-1554" fmla="*/ 230137 h 1638195"/>
              <a:gd name="connsiteX27-1555" fmla="*/ 1089303 w 1626716"/>
              <a:gd name="connsiteY27-1556" fmla="*/ 235026 h 1638195"/>
              <a:gd name="connsiteX28-1557" fmla="*/ 1089252 w 1626716"/>
              <a:gd name="connsiteY28-1558" fmla="*/ 240157 h 1638195"/>
              <a:gd name="connsiteX29-1559" fmla="*/ 1089252 w 1626716"/>
              <a:gd name="connsiteY29-1560" fmla="*/ 276955 h 1638195"/>
              <a:gd name="connsiteX30-1561" fmla="*/ 1043496 w 1626716"/>
              <a:gd name="connsiteY30-1562" fmla="*/ 252120 h 1638195"/>
              <a:gd name="connsiteX31-1563" fmla="*/ 792922 w 1626716"/>
              <a:gd name="connsiteY31-1564" fmla="*/ 201531 h 1638195"/>
              <a:gd name="connsiteX32-1565" fmla="*/ 149180 w 1626716"/>
              <a:gd name="connsiteY32-1566" fmla="*/ 845273 h 1638195"/>
              <a:gd name="connsiteX33-1567" fmla="*/ 792922 w 1626716"/>
              <a:gd name="connsiteY33-1568" fmla="*/ 1489015 h 1638195"/>
              <a:gd name="connsiteX34-1569" fmla="*/ 1436664 w 1626716"/>
              <a:gd name="connsiteY34-1570" fmla="*/ 845273 h 1638195"/>
              <a:gd name="connsiteX35-1571" fmla="*/ 1386076 w 1626716"/>
              <a:gd name="connsiteY35-1572" fmla="*/ 594700 h 1638195"/>
              <a:gd name="connsiteX36-1573" fmla="*/ 1355009 w 1626716"/>
              <a:gd name="connsiteY36-1574" fmla="*/ 537464 h 1638195"/>
              <a:gd name="connsiteX37-1575" fmla="*/ 1386559 w 1626716"/>
              <a:gd name="connsiteY37-1576" fmla="*/ 537464 h 1638195"/>
              <a:gd name="connsiteX38-1577" fmla="*/ 1396122 w 1626716"/>
              <a:gd name="connsiteY38-1578" fmla="*/ 537312 h 1638195"/>
              <a:gd name="connsiteX39-1579" fmla="*/ 1400999 w 1626716"/>
              <a:gd name="connsiteY39-1580" fmla="*/ 537121 h 1638195"/>
              <a:gd name="connsiteX40-1581" fmla="*/ 1405850 w 1626716"/>
              <a:gd name="connsiteY40-1582" fmla="*/ 536855 h 1638195"/>
              <a:gd name="connsiteX41-1583" fmla="*/ 1410676 w 1626716"/>
              <a:gd name="connsiteY41-1584" fmla="*/ 536499 h 1638195"/>
              <a:gd name="connsiteX42-1585" fmla="*/ 1415490 w 1626716"/>
              <a:gd name="connsiteY42-1586" fmla="*/ 536080 h 1638195"/>
              <a:gd name="connsiteX43-1587" fmla="*/ 1420290 w 1626716"/>
              <a:gd name="connsiteY43-1588" fmla="*/ 535572 h 1638195"/>
              <a:gd name="connsiteX44-1589" fmla="*/ 1425053 w 1626716"/>
              <a:gd name="connsiteY44-1590" fmla="*/ 534988 h 1638195"/>
              <a:gd name="connsiteX45-1591" fmla="*/ 1429803 w 1626716"/>
              <a:gd name="connsiteY45-1592" fmla="*/ 534340 h 1638195"/>
              <a:gd name="connsiteX46-1593" fmla="*/ 1434527 w 1626716"/>
              <a:gd name="connsiteY46-1594" fmla="*/ 533616 h 1638195"/>
              <a:gd name="connsiteX47-1595" fmla="*/ 1439226 w 1626716"/>
              <a:gd name="connsiteY47-1596" fmla="*/ 532816 h 1638195"/>
              <a:gd name="connsiteX48-1597" fmla="*/ 1443900 w 1626716"/>
              <a:gd name="connsiteY48-1598" fmla="*/ 531940 h 1638195"/>
              <a:gd name="connsiteX49-1599" fmla="*/ 1448548 w 1626716"/>
              <a:gd name="connsiteY49-1600" fmla="*/ 530987 h 1638195"/>
              <a:gd name="connsiteX50-1601" fmla="*/ 1453171 w 1626716"/>
              <a:gd name="connsiteY50-1602" fmla="*/ 529971 h 1638195"/>
              <a:gd name="connsiteX51-1603" fmla="*/ 1457768 w 1626716"/>
              <a:gd name="connsiteY51-1604" fmla="*/ 528879 h 1638195"/>
              <a:gd name="connsiteX52-1605" fmla="*/ 1462327 w 1626716"/>
              <a:gd name="connsiteY52-1606" fmla="*/ 527723 h 1638195"/>
              <a:gd name="connsiteX53-1607" fmla="*/ 1466874 w 1626716"/>
              <a:gd name="connsiteY53-1608" fmla="*/ 526491 h 1638195"/>
              <a:gd name="connsiteX54-1609" fmla="*/ 1471382 w 1626716"/>
              <a:gd name="connsiteY54-1610" fmla="*/ 525183 h 1638195"/>
              <a:gd name="connsiteX55-1611" fmla="*/ 1475866 w 1626716"/>
              <a:gd name="connsiteY55-1612" fmla="*/ 523812 h 1638195"/>
              <a:gd name="connsiteX56-1613" fmla="*/ 1480311 w 1626716"/>
              <a:gd name="connsiteY56-1614" fmla="*/ 522377 h 1638195"/>
              <a:gd name="connsiteX57-1615" fmla="*/ 1484730 w 1626716"/>
              <a:gd name="connsiteY57-1616" fmla="*/ 520865 h 1638195"/>
              <a:gd name="connsiteX58-1617" fmla="*/ 1489124 w 1626716"/>
              <a:gd name="connsiteY58-1618" fmla="*/ 519290 h 1638195"/>
              <a:gd name="connsiteX59-1619" fmla="*/ 1493480 w 1626716"/>
              <a:gd name="connsiteY59-1620" fmla="*/ 517652 h 1638195"/>
              <a:gd name="connsiteX60-1621" fmla="*/ 1497798 w 1626716"/>
              <a:gd name="connsiteY60-1622" fmla="*/ 515950 h 1638195"/>
              <a:gd name="connsiteX61-1623" fmla="*/ 1502091 w 1626716"/>
              <a:gd name="connsiteY61-1624" fmla="*/ 514172 h 1638195"/>
              <a:gd name="connsiteX62-1625" fmla="*/ 1506345 w 1626716"/>
              <a:gd name="connsiteY62-1626" fmla="*/ 512344 h 1638195"/>
              <a:gd name="connsiteX63-1627" fmla="*/ 1509561 w 1626716"/>
              <a:gd name="connsiteY63-1628" fmla="*/ 510891 h 1638195"/>
              <a:gd name="connsiteX64-1629" fmla="*/ 1523532 w 1626716"/>
              <a:gd name="connsiteY64-1630" fmla="*/ 536632 h 1638195"/>
              <a:gd name="connsiteX65-1631" fmla="*/ 1585844 w 1626716"/>
              <a:gd name="connsiteY65-1632" fmla="*/ 845273 h 1638195"/>
              <a:gd name="connsiteX66-1633" fmla="*/ 792922 w 1626716"/>
              <a:gd name="connsiteY66-1634" fmla="*/ 1638195 h 1638195"/>
              <a:gd name="connsiteX67-1635" fmla="*/ 0 w 1626716"/>
              <a:gd name="connsiteY67-1636" fmla="*/ 845273 h 1638195"/>
              <a:gd name="connsiteX68-1637" fmla="*/ 792922 w 1626716"/>
              <a:gd name="connsiteY68-1638" fmla="*/ 52351 h 1638195"/>
              <a:gd name="connsiteX69-1639" fmla="*/ 1386559 w 1626716"/>
              <a:gd name="connsiteY69-1640" fmla="*/ 0 h 1638195"/>
              <a:gd name="connsiteX70-1641" fmla="*/ 1390306 w 1626716"/>
              <a:gd name="connsiteY70-1642" fmla="*/ 26 h 1638195"/>
              <a:gd name="connsiteX71-1643" fmla="*/ 1394268 w 1626716"/>
              <a:gd name="connsiteY71-1644" fmla="*/ 127 h 1638195"/>
              <a:gd name="connsiteX72-1645" fmla="*/ 1398218 w 1626716"/>
              <a:gd name="connsiteY72-1646" fmla="*/ 280 h 1638195"/>
              <a:gd name="connsiteX73-1647" fmla="*/ 1402142 w 1626716"/>
              <a:gd name="connsiteY73-1648" fmla="*/ 496 h 1638195"/>
              <a:gd name="connsiteX74-1649" fmla="*/ 1406054 w 1626716"/>
              <a:gd name="connsiteY74-1650" fmla="*/ 775 h 1638195"/>
              <a:gd name="connsiteX75-1651" fmla="*/ 1409952 w 1626716"/>
              <a:gd name="connsiteY75-1652" fmla="*/ 1131 h 1638195"/>
              <a:gd name="connsiteX76-1653" fmla="*/ 1413826 w 1626716"/>
              <a:gd name="connsiteY76-1654" fmla="*/ 1524 h 1638195"/>
              <a:gd name="connsiteX77-1655" fmla="*/ 1417674 w 1626716"/>
              <a:gd name="connsiteY77-1656" fmla="*/ 1994 h 1638195"/>
              <a:gd name="connsiteX78-1657" fmla="*/ 1421510 w 1626716"/>
              <a:gd name="connsiteY78-1658" fmla="*/ 2528 h 1638195"/>
              <a:gd name="connsiteX79-1659" fmla="*/ 1425320 w 1626716"/>
              <a:gd name="connsiteY79-1660" fmla="*/ 3112 h 1638195"/>
              <a:gd name="connsiteX80-1661" fmla="*/ 1429117 w 1626716"/>
              <a:gd name="connsiteY80-1662" fmla="*/ 3759 h 1638195"/>
              <a:gd name="connsiteX81-1663" fmla="*/ 1432889 w 1626716"/>
              <a:gd name="connsiteY81-1664" fmla="*/ 4458 h 1638195"/>
              <a:gd name="connsiteX82-1665" fmla="*/ 1436635 w 1626716"/>
              <a:gd name="connsiteY82-1666" fmla="*/ 5220 h 1638195"/>
              <a:gd name="connsiteX83-1667" fmla="*/ 1440369 w 1626716"/>
              <a:gd name="connsiteY83-1668" fmla="*/ 6045 h 1638195"/>
              <a:gd name="connsiteX84-1669" fmla="*/ 1444077 w 1626716"/>
              <a:gd name="connsiteY84-1670" fmla="*/ 6922 h 1638195"/>
              <a:gd name="connsiteX85-1671" fmla="*/ 1447760 w 1626716"/>
              <a:gd name="connsiteY85-1672" fmla="*/ 7862 h 1638195"/>
              <a:gd name="connsiteX86-1673" fmla="*/ 1451418 w 1626716"/>
              <a:gd name="connsiteY86-1674" fmla="*/ 8852 h 1638195"/>
              <a:gd name="connsiteX87-1675" fmla="*/ 1455063 w 1626716"/>
              <a:gd name="connsiteY87-1676" fmla="*/ 9906 h 1638195"/>
              <a:gd name="connsiteX88-1677" fmla="*/ 1458670 w 1626716"/>
              <a:gd name="connsiteY88-1678" fmla="*/ 11011 h 1638195"/>
              <a:gd name="connsiteX89-1679" fmla="*/ 1462264 w 1626716"/>
              <a:gd name="connsiteY89-1680" fmla="*/ 12167 h 1638195"/>
              <a:gd name="connsiteX90-1681" fmla="*/ 1465820 w 1626716"/>
              <a:gd name="connsiteY90-1682" fmla="*/ 13386 h 1638195"/>
              <a:gd name="connsiteX91-1683" fmla="*/ 1469363 w 1626716"/>
              <a:gd name="connsiteY91-1684" fmla="*/ 14656 h 1638195"/>
              <a:gd name="connsiteX92-1685" fmla="*/ 1472881 w 1626716"/>
              <a:gd name="connsiteY92-1686" fmla="*/ 15977 h 1638195"/>
              <a:gd name="connsiteX93-1687" fmla="*/ 1476361 w 1626716"/>
              <a:gd name="connsiteY93-1688" fmla="*/ 17348 h 1638195"/>
              <a:gd name="connsiteX94-1689" fmla="*/ 1479828 w 1626716"/>
              <a:gd name="connsiteY94-1690" fmla="*/ 18771 h 1638195"/>
              <a:gd name="connsiteX95-1691" fmla="*/ 1483257 w 1626716"/>
              <a:gd name="connsiteY95-1692" fmla="*/ 20257 h 1638195"/>
              <a:gd name="connsiteX96-1693" fmla="*/ 1486661 w 1626716"/>
              <a:gd name="connsiteY96-1694" fmla="*/ 21793 h 1638195"/>
              <a:gd name="connsiteX97-1695" fmla="*/ 1490039 w 1626716"/>
              <a:gd name="connsiteY97-1696" fmla="*/ 23368 h 1638195"/>
              <a:gd name="connsiteX98-1697" fmla="*/ 1493392 w 1626716"/>
              <a:gd name="connsiteY98-1698" fmla="*/ 25006 h 1638195"/>
              <a:gd name="connsiteX99-1699" fmla="*/ 1496706 w 1626716"/>
              <a:gd name="connsiteY99-1700" fmla="*/ 26696 h 1638195"/>
              <a:gd name="connsiteX100-1701" fmla="*/ 1499995 w 1626716"/>
              <a:gd name="connsiteY100-1702" fmla="*/ 28423 h 1638195"/>
              <a:gd name="connsiteX101-1703" fmla="*/ 1503259 w 1626716"/>
              <a:gd name="connsiteY101-1704" fmla="*/ 30213 h 1638195"/>
              <a:gd name="connsiteX102-1705" fmla="*/ 1506485 w 1626716"/>
              <a:gd name="connsiteY102-1706" fmla="*/ 32042 h 1638195"/>
              <a:gd name="connsiteX103-1707" fmla="*/ 1509686 w 1626716"/>
              <a:gd name="connsiteY103-1708" fmla="*/ 33922 h 1638195"/>
              <a:gd name="connsiteX104-1709" fmla="*/ 1512861 w 1626716"/>
              <a:gd name="connsiteY104-1710" fmla="*/ 35852 h 1638195"/>
              <a:gd name="connsiteX105-1711" fmla="*/ 1515998 w 1626716"/>
              <a:gd name="connsiteY105-1712" fmla="*/ 37821 h 1638195"/>
              <a:gd name="connsiteX106-1713" fmla="*/ 1519096 w 1626716"/>
              <a:gd name="connsiteY106-1714" fmla="*/ 39853 h 1638195"/>
              <a:gd name="connsiteX107-1715" fmla="*/ 1522157 w 1626716"/>
              <a:gd name="connsiteY107-1716" fmla="*/ 41923 h 1638195"/>
              <a:gd name="connsiteX108-1717" fmla="*/ 1525205 w 1626716"/>
              <a:gd name="connsiteY108-1718" fmla="*/ 44031 h 1638195"/>
              <a:gd name="connsiteX109-1719" fmla="*/ 1528202 w 1626716"/>
              <a:gd name="connsiteY109-1720" fmla="*/ 46190 h 1638195"/>
              <a:gd name="connsiteX110-1721" fmla="*/ 1531161 w 1626716"/>
              <a:gd name="connsiteY110-1722" fmla="*/ 48400 h 1638195"/>
              <a:gd name="connsiteX111-1723" fmla="*/ 1534095 w 1626716"/>
              <a:gd name="connsiteY111-1724" fmla="*/ 50648 h 1638195"/>
              <a:gd name="connsiteX112-1725" fmla="*/ 1536991 w 1626716"/>
              <a:gd name="connsiteY112-1726" fmla="*/ 52947 h 1638195"/>
              <a:gd name="connsiteX113-1727" fmla="*/ 1539848 w 1626716"/>
              <a:gd name="connsiteY113-1728" fmla="*/ 55283 h 1638195"/>
              <a:gd name="connsiteX114-1729" fmla="*/ 1542680 w 1626716"/>
              <a:gd name="connsiteY114-1730" fmla="*/ 57658 h 1638195"/>
              <a:gd name="connsiteX115-1731" fmla="*/ 1545461 w 1626716"/>
              <a:gd name="connsiteY115-1732" fmla="*/ 60084 h 1638195"/>
              <a:gd name="connsiteX116-1733" fmla="*/ 1548205 w 1626716"/>
              <a:gd name="connsiteY116-1734" fmla="*/ 62548 h 1638195"/>
              <a:gd name="connsiteX117-1735" fmla="*/ 1550923 w 1626716"/>
              <a:gd name="connsiteY117-1736" fmla="*/ 65050 h 1638195"/>
              <a:gd name="connsiteX118-1737" fmla="*/ 1553589 w 1626716"/>
              <a:gd name="connsiteY118-1738" fmla="*/ 67602 h 1638195"/>
              <a:gd name="connsiteX119-1739" fmla="*/ 1556218 w 1626716"/>
              <a:gd name="connsiteY119-1740" fmla="*/ 70193 h 1638195"/>
              <a:gd name="connsiteX120-1741" fmla="*/ 1558809 w 1626716"/>
              <a:gd name="connsiteY120-1742" fmla="*/ 72809 h 1638195"/>
              <a:gd name="connsiteX121-1743" fmla="*/ 1561362 w 1626716"/>
              <a:gd name="connsiteY121-1744" fmla="*/ 75476 h 1638195"/>
              <a:gd name="connsiteX122-1745" fmla="*/ 1563876 w 1626716"/>
              <a:gd name="connsiteY122-1746" fmla="*/ 78181 h 1638195"/>
              <a:gd name="connsiteX123-1747" fmla="*/ 1566353 w 1626716"/>
              <a:gd name="connsiteY123-1748" fmla="*/ 80925 h 1638195"/>
              <a:gd name="connsiteX124-1749" fmla="*/ 1568779 w 1626716"/>
              <a:gd name="connsiteY124-1750" fmla="*/ 83706 h 1638195"/>
              <a:gd name="connsiteX125-1751" fmla="*/ 1571154 w 1626716"/>
              <a:gd name="connsiteY125-1752" fmla="*/ 86525 h 1638195"/>
              <a:gd name="connsiteX126-1753" fmla="*/ 1573503 w 1626716"/>
              <a:gd name="connsiteY126-1754" fmla="*/ 89383 h 1638195"/>
              <a:gd name="connsiteX127-1755" fmla="*/ 1575802 w 1626716"/>
              <a:gd name="connsiteY127-1756" fmla="*/ 92278 h 1638195"/>
              <a:gd name="connsiteX128-1757" fmla="*/ 1578062 w 1626716"/>
              <a:gd name="connsiteY128-1758" fmla="*/ 95199 h 1638195"/>
              <a:gd name="connsiteX129-1759" fmla="*/ 1580272 w 1626716"/>
              <a:gd name="connsiteY129-1760" fmla="*/ 98171 h 1638195"/>
              <a:gd name="connsiteX130-1761" fmla="*/ 1582431 w 1626716"/>
              <a:gd name="connsiteY130-1762" fmla="*/ 101168 h 1638195"/>
              <a:gd name="connsiteX131-1763" fmla="*/ 1584552 w 1626716"/>
              <a:gd name="connsiteY131-1764" fmla="*/ 104191 h 1638195"/>
              <a:gd name="connsiteX132-1765" fmla="*/ 1586622 w 1626716"/>
              <a:gd name="connsiteY132-1766" fmla="*/ 107264 h 1638195"/>
              <a:gd name="connsiteX133-1767" fmla="*/ 1588654 w 1626716"/>
              <a:gd name="connsiteY133-1768" fmla="*/ 110363 h 1638195"/>
              <a:gd name="connsiteX134-1769" fmla="*/ 1590635 w 1626716"/>
              <a:gd name="connsiteY134-1770" fmla="*/ 113487 h 1638195"/>
              <a:gd name="connsiteX135-1771" fmla="*/ 1592566 w 1626716"/>
              <a:gd name="connsiteY135-1772" fmla="*/ 116650 h 1638195"/>
              <a:gd name="connsiteX136-1773" fmla="*/ 1594458 w 1626716"/>
              <a:gd name="connsiteY136-1774" fmla="*/ 119850 h 1638195"/>
              <a:gd name="connsiteX137-1775" fmla="*/ 1596300 w 1626716"/>
              <a:gd name="connsiteY137-1776" fmla="*/ 123076 h 1638195"/>
              <a:gd name="connsiteX138-1777" fmla="*/ 1598090 w 1626716"/>
              <a:gd name="connsiteY138-1778" fmla="*/ 126327 h 1638195"/>
              <a:gd name="connsiteX139-1779" fmla="*/ 1599830 w 1626716"/>
              <a:gd name="connsiteY139-1780" fmla="*/ 129616 h 1638195"/>
              <a:gd name="connsiteX140-1781" fmla="*/ 1601519 w 1626716"/>
              <a:gd name="connsiteY140-1782" fmla="*/ 132931 h 1638195"/>
              <a:gd name="connsiteX141-1783" fmla="*/ 1603158 w 1626716"/>
              <a:gd name="connsiteY141-1784" fmla="*/ 136271 h 1638195"/>
              <a:gd name="connsiteX142-1785" fmla="*/ 1604745 w 1626716"/>
              <a:gd name="connsiteY142-1786" fmla="*/ 139649 h 1638195"/>
              <a:gd name="connsiteX143-1787" fmla="*/ 1606282 w 1626716"/>
              <a:gd name="connsiteY143-1788" fmla="*/ 143053 h 1638195"/>
              <a:gd name="connsiteX144-1789" fmla="*/ 1607768 w 1626716"/>
              <a:gd name="connsiteY144-1790" fmla="*/ 146482 h 1638195"/>
              <a:gd name="connsiteX145-1791" fmla="*/ 1609203 w 1626716"/>
              <a:gd name="connsiteY145-1792" fmla="*/ 149936 h 1638195"/>
              <a:gd name="connsiteX146-1793" fmla="*/ 1610587 w 1626716"/>
              <a:gd name="connsiteY146-1794" fmla="*/ 153429 h 1638195"/>
              <a:gd name="connsiteX147-1795" fmla="*/ 1611908 w 1626716"/>
              <a:gd name="connsiteY147-1796" fmla="*/ 156934 h 1638195"/>
              <a:gd name="connsiteX148-1797" fmla="*/ 1613191 w 1626716"/>
              <a:gd name="connsiteY148-1798" fmla="*/ 160465 h 1638195"/>
              <a:gd name="connsiteX149-1799" fmla="*/ 1614410 w 1626716"/>
              <a:gd name="connsiteY149-1800" fmla="*/ 164033 h 1638195"/>
              <a:gd name="connsiteX150-1801" fmla="*/ 1615578 w 1626716"/>
              <a:gd name="connsiteY150-1802" fmla="*/ 167615 h 1638195"/>
              <a:gd name="connsiteX151-1803" fmla="*/ 1616683 w 1626716"/>
              <a:gd name="connsiteY151-1804" fmla="*/ 171222 h 1638195"/>
              <a:gd name="connsiteX152-1805" fmla="*/ 1617737 w 1626716"/>
              <a:gd name="connsiteY152-1806" fmla="*/ 174866 h 1638195"/>
              <a:gd name="connsiteX153-1807" fmla="*/ 1618741 w 1626716"/>
              <a:gd name="connsiteY153-1808" fmla="*/ 178524 h 1638195"/>
              <a:gd name="connsiteX154-1809" fmla="*/ 1619680 w 1626716"/>
              <a:gd name="connsiteY154-1810" fmla="*/ 182207 h 1638195"/>
              <a:gd name="connsiteX155-1811" fmla="*/ 1620569 w 1626716"/>
              <a:gd name="connsiteY155-1812" fmla="*/ 185903 h 1638195"/>
              <a:gd name="connsiteX156-1813" fmla="*/ 1621395 w 1626716"/>
              <a:gd name="connsiteY156-1814" fmla="*/ 189637 h 1638195"/>
              <a:gd name="connsiteX157-1815" fmla="*/ 1622170 w 1626716"/>
              <a:gd name="connsiteY157-1816" fmla="*/ 193383 h 1638195"/>
              <a:gd name="connsiteX158-1817" fmla="*/ 1622881 w 1626716"/>
              <a:gd name="connsiteY158-1818" fmla="*/ 197155 h 1638195"/>
              <a:gd name="connsiteX159-1819" fmla="*/ 1623541 w 1626716"/>
              <a:gd name="connsiteY159-1820" fmla="*/ 200940 h 1638195"/>
              <a:gd name="connsiteX160-1821" fmla="*/ 1624125 w 1626716"/>
              <a:gd name="connsiteY160-1822" fmla="*/ 204750 h 1638195"/>
              <a:gd name="connsiteX161-1823" fmla="*/ 1624659 w 1626716"/>
              <a:gd name="connsiteY161-1824" fmla="*/ 208585 h 1638195"/>
              <a:gd name="connsiteX162-1825" fmla="*/ 1625141 w 1626716"/>
              <a:gd name="connsiteY162-1826" fmla="*/ 212433 h 1638195"/>
              <a:gd name="connsiteX163-1827" fmla="*/ 1625548 w 1626716"/>
              <a:gd name="connsiteY163-1828" fmla="*/ 216307 h 1638195"/>
              <a:gd name="connsiteX164-1829" fmla="*/ 1625903 w 1626716"/>
              <a:gd name="connsiteY164-1830" fmla="*/ 220206 h 1638195"/>
              <a:gd name="connsiteX165-1831" fmla="*/ 1626195 w 1626716"/>
              <a:gd name="connsiteY165-1832" fmla="*/ 224104 h 1638195"/>
              <a:gd name="connsiteX166-1833" fmla="*/ 1626424 w 1626716"/>
              <a:gd name="connsiteY166-1834" fmla="*/ 228041 h 1638195"/>
              <a:gd name="connsiteX167-1835" fmla="*/ 1626576 w 1626716"/>
              <a:gd name="connsiteY167-1836" fmla="*/ 231978 h 1638195"/>
              <a:gd name="connsiteX168-1837" fmla="*/ 1626716 w 1626716"/>
              <a:gd name="connsiteY168-1838" fmla="*/ 240157 h 1638195"/>
              <a:gd name="connsiteX169-1839" fmla="*/ 1626691 w 1626716"/>
              <a:gd name="connsiteY169-1840" fmla="*/ 243904 h 1638195"/>
              <a:gd name="connsiteX170-1841" fmla="*/ 1626602 w 1626716"/>
              <a:gd name="connsiteY170-1842" fmla="*/ 247879 h 1638195"/>
              <a:gd name="connsiteX171-1843" fmla="*/ 1626437 w 1626716"/>
              <a:gd name="connsiteY171-1844" fmla="*/ 251816 h 1638195"/>
              <a:gd name="connsiteX172-1845" fmla="*/ 1626221 w 1626716"/>
              <a:gd name="connsiteY172-1846" fmla="*/ 255753 h 1638195"/>
              <a:gd name="connsiteX173-1847" fmla="*/ 1625941 w 1626716"/>
              <a:gd name="connsiteY173-1848" fmla="*/ 259652 h 1638195"/>
              <a:gd name="connsiteX174-1849" fmla="*/ 1625598 w 1626716"/>
              <a:gd name="connsiteY174-1850" fmla="*/ 263551 h 1638195"/>
              <a:gd name="connsiteX175-1851" fmla="*/ 1625192 w 1626716"/>
              <a:gd name="connsiteY175-1852" fmla="*/ 267424 h 1638195"/>
              <a:gd name="connsiteX176-1853" fmla="*/ 1624722 w 1626716"/>
              <a:gd name="connsiteY176-1854" fmla="*/ 271272 h 1638195"/>
              <a:gd name="connsiteX177-1855" fmla="*/ 1624201 w 1626716"/>
              <a:gd name="connsiteY177-1856" fmla="*/ 275108 h 1638195"/>
              <a:gd name="connsiteX178-1857" fmla="*/ 1623605 w 1626716"/>
              <a:gd name="connsiteY178-1858" fmla="*/ 278918 h 1638195"/>
              <a:gd name="connsiteX179-1859" fmla="*/ 1622970 w 1626716"/>
              <a:gd name="connsiteY179-1860" fmla="*/ 282715 h 1638195"/>
              <a:gd name="connsiteX180-1861" fmla="*/ 1622258 w 1626716"/>
              <a:gd name="connsiteY180-1862" fmla="*/ 286487 h 1638195"/>
              <a:gd name="connsiteX181-1863" fmla="*/ 1621496 w 1626716"/>
              <a:gd name="connsiteY181-1864" fmla="*/ 290233 h 1638195"/>
              <a:gd name="connsiteX182-1865" fmla="*/ 1620671 w 1626716"/>
              <a:gd name="connsiteY182-1866" fmla="*/ 293967 h 1638195"/>
              <a:gd name="connsiteX183-1867" fmla="*/ 1619795 w 1626716"/>
              <a:gd name="connsiteY183-1868" fmla="*/ 297675 h 1638195"/>
              <a:gd name="connsiteX184-1869" fmla="*/ 1618855 w 1626716"/>
              <a:gd name="connsiteY184-1870" fmla="*/ 301359 h 1638195"/>
              <a:gd name="connsiteX185-1871" fmla="*/ 1617864 w 1626716"/>
              <a:gd name="connsiteY185-1872" fmla="*/ 305016 h 1638195"/>
              <a:gd name="connsiteX186-1873" fmla="*/ 1616810 w 1626716"/>
              <a:gd name="connsiteY186-1874" fmla="*/ 308661 h 1638195"/>
              <a:gd name="connsiteX187-1875" fmla="*/ 1615705 w 1626716"/>
              <a:gd name="connsiteY187-1876" fmla="*/ 312268 h 1638195"/>
              <a:gd name="connsiteX188-1877" fmla="*/ 1614549 w 1626716"/>
              <a:gd name="connsiteY188-1878" fmla="*/ 315862 h 1638195"/>
              <a:gd name="connsiteX189-1879" fmla="*/ 1613343 w 1626716"/>
              <a:gd name="connsiteY189-1880" fmla="*/ 319418 h 1638195"/>
              <a:gd name="connsiteX190-1881" fmla="*/ 1612073 w 1626716"/>
              <a:gd name="connsiteY190-1882" fmla="*/ 322961 h 1638195"/>
              <a:gd name="connsiteX191-1883" fmla="*/ 1610752 w 1626716"/>
              <a:gd name="connsiteY191-1884" fmla="*/ 326479 h 1638195"/>
              <a:gd name="connsiteX192-1885" fmla="*/ 1609368 w 1626716"/>
              <a:gd name="connsiteY192-1886" fmla="*/ 329959 h 1638195"/>
              <a:gd name="connsiteX193-1887" fmla="*/ 1607945 w 1626716"/>
              <a:gd name="connsiteY193-1888" fmla="*/ 333426 h 1638195"/>
              <a:gd name="connsiteX194-1889" fmla="*/ 1606460 w 1626716"/>
              <a:gd name="connsiteY194-1890" fmla="*/ 336855 h 1638195"/>
              <a:gd name="connsiteX195-1891" fmla="*/ 1604936 w 1626716"/>
              <a:gd name="connsiteY195-1892" fmla="*/ 340271 h 1638195"/>
              <a:gd name="connsiteX196-1893" fmla="*/ 1603348 w 1626716"/>
              <a:gd name="connsiteY196-1894" fmla="*/ 343637 h 1638195"/>
              <a:gd name="connsiteX197-1895" fmla="*/ 1601710 w 1626716"/>
              <a:gd name="connsiteY197-1896" fmla="*/ 346990 h 1638195"/>
              <a:gd name="connsiteX198-1897" fmla="*/ 1600033 w 1626716"/>
              <a:gd name="connsiteY198-1898" fmla="*/ 350304 h 1638195"/>
              <a:gd name="connsiteX199-1899" fmla="*/ 1598293 w 1626716"/>
              <a:gd name="connsiteY199-1900" fmla="*/ 353606 h 1638195"/>
              <a:gd name="connsiteX200-1901" fmla="*/ 1596516 w 1626716"/>
              <a:gd name="connsiteY200-1902" fmla="*/ 356857 h 1638195"/>
              <a:gd name="connsiteX201-1903" fmla="*/ 1594687 w 1626716"/>
              <a:gd name="connsiteY201-1904" fmla="*/ 360096 h 1638195"/>
              <a:gd name="connsiteX202-1905" fmla="*/ 1592794 w 1626716"/>
              <a:gd name="connsiteY202-1906" fmla="*/ 363296 h 1638195"/>
              <a:gd name="connsiteX203-1907" fmla="*/ 1590877 w 1626716"/>
              <a:gd name="connsiteY203-1908" fmla="*/ 366459 h 1638195"/>
              <a:gd name="connsiteX204-1909" fmla="*/ 1588895 w 1626716"/>
              <a:gd name="connsiteY204-1910" fmla="*/ 369596 h 1638195"/>
              <a:gd name="connsiteX205-1911" fmla="*/ 1586876 w 1626716"/>
              <a:gd name="connsiteY205-1912" fmla="*/ 372694 h 1638195"/>
              <a:gd name="connsiteX206-1913" fmla="*/ 1584806 w 1626716"/>
              <a:gd name="connsiteY206-1914" fmla="*/ 375768 h 1638195"/>
              <a:gd name="connsiteX207-1915" fmla="*/ 1582685 w 1626716"/>
              <a:gd name="connsiteY207-1916" fmla="*/ 378803 h 1638195"/>
              <a:gd name="connsiteX208-1917" fmla="*/ 1580526 w 1626716"/>
              <a:gd name="connsiteY208-1918" fmla="*/ 381800 h 1638195"/>
              <a:gd name="connsiteX209-1919" fmla="*/ 1578316 w 1626716"/>
              <a:gd name="connsiteY209-1920" fmla="*/ 384772 h 1638195"/>
              <a:gd name="connsiteX210-1921" fmla="*/ 1576068 w 1626716"/>
              <a:gd name="connsiteY210-1922" fmla="*/ 387693 h 1638195"/>
              <a:gd name="connsiteX211-1923" fmla="*/ 1573783 w 1626716"/>
              <a:gd name="connsiteY211-1924" fmla="*/ 390589 h 1638195"/>
              <a:gd name="connsiteX212-1925" fmla="*/ 1571433 w 1626716"/>
              <a:gd name="connsiteY212-1926" fmla="*/ 393459 h 1638195"/>
              <a:gd name="connsiteX213-1927" fmla="*/ 1569058 w 1626716"/>
              <a:gd name="connsiteY213-1928" fmla="*/ 396278 h 1638195"/>
              <a:gd name="connsiteX214-1929" fmla="*/ 1566632 w 1626716"/>
              <a:gd name="connsiteY214-1930" fmla="*/ 399060 h 1638195"/>
              <a:gd name="connsiteX215-1931" fmla="*/ 1564169 w 1626716"/>
              <a:gd name="connsiteY215-1932" fmla="*/ 401815 h 1638195"/>
              <a:gd name="connsiteX216-1933" fmla="*/ 1561667 w 1626716"/>
              <a:gd name="connsiteY216-1934" fmla="*/ 404521 h 1638195"/>
              <a:gd name="connsiteX217-1935" fmla="*/ 1559114 w 1626716"/>
              <a:gd name="connsiteY217-1936" fmla="*/ 407188 h 1638195"/>
              <a:gd name="connsiteX218-1937" fmla="*/ 1556536 w 1626716"/>
              <a:gd name="connsiteY218-1938" fmla="*/ 409829 h 1638195"/>
              <a:gd name="connsiteX219-1939" fmla="*/ 1553907 w 1626716"/>
              <a:gd name="connsiteY219-1940" fmla="*/ 412420 h 1638195"/>
              <a:gd name="connsiteX220-1941" fmla="*/ 1551240 w 1626716"/>
              <a:gd name="connsiteY220-1942" fmla="*/ 414973 h 1638195"/>
              <a:gd name="connsiteX221-1943" fmla="*/ 1548535 w 1626716"/>
              <a:gd name="connsiteY221-1944" fmla="*/ 417475 h 1638195"/>
              <a:gd name="connsiteX222-1945" fmla="*/ 1545792 w 1626716"/>
              <a:gd name="connsiteY222-1946" fmla="*/ 419951 h 1638195"/>
              <a:gd name="connsiteX223-1947" fmla="*/ 1543010 w 1626716"/>
              <a:gd name="connsiteY223-1948" fmla="*/ 422377 h 1638195"/>
              <a:gd name="connsiteX224-1949" fmla="*/ 1540191 w 1626716"/>
              <a:gd name="connsiteY224-1950" fmla="*/ 424764 h 1638195"/>
              <a:gd name="connsiteX225-1951" fmla="*/ 1537333 w 1626716"/>
              <a:gd name="connsiteY225-1952" fmla="*/ 427101 h 1638195"/>
              <a:gd name="connsiteX226-1953" fmla="*/ 1534438 w 1626716"/>
              <a:gd name="connsiteY226-1954" fmla="*/ 429400 h 1638195"/>
              <a:gd name="connsiteX227-1955" fmla="*/ 1531517 w 1626716"/>
              <a:gd name="connsiteY227-1956" fmla="*/ 431660 h 1638195"/>
              <a:gd name="connsiteX228-1957" fmla="*/ 1528558 w 1626716"/>
              <a:gd name="connsiteY228-1958" fmla="*/ 433870 h 1638195"/>
              <a:gd name="connsiteX229-1959" fmla="*/ 1525561 w 1626716"/>
              <a:gd name="connsiteY229-1960" fmla="*/ 436029 h 1638195"/>
              <a:gd name="connsiteX230-1961" fmla="*/ 1522525 w 1626716"/>
              <a:gd name="connsiteY230-1962" fmla="*/ 438150 h 1638195"/>
              <a:gd name="connsiteX231-1963" fmla="*/ 1519465 w 1626716"/>
              <a:gd name="connsiteY231-1964" fmla="*/ 440233 h 1638195"/>
              <a:gd name="connsiteX232-1965" fmla="*/ 1516366 w 1626716"/>
              <a:gd name="connsiteY232-1966" fmla="*/ 442252 h 1638195"/>
              <a:gd name="connsiteX233-1967" fmla="*/ 1513229 w 1626716"/>
              <a:gd name="connsiteY233-1968" fmla="*/ 444234 h 1638195"/>
              <a:gd name="connsiteX234-1969" fmla="*/ 1510067 w 1626716"/>
              <a:gd name="connsiteY234-1970" fmla="*/ 446177 h 1638195"/>
              <a:gd name="connsiteX235-1971" fmla="*/ 1506879 w 1626716"/>
              <a:gd name="connsiteY235-1972" fmla="*/ 448056 h 1638195"/>
              <a:gd name="connsiteX236-1973" fmla="*/ 1503653 w 1626716"/>
              <a:gd name="connsiteY236-1974" fmla="*/ 449898 h 1638195"/>
              <a:gd name="connsiteX237-1975" fmla="*/ 1500389 w 1626716"/>
              <a:gd name="connsiteY237-1976" fmla="*/ 451688 h 1638195"/>
              <a:gd name="connsiteX238-1977" fmla="*/ 1497100 w 1626716"/>
              <a:gd name="connsiteY238-1978" fmla="*/ 453428 h 1638195"/>
              <a:gd name="connsiteX239-1979" fmla="*/ 1493785 w 1626716"/>
              <a:gd name="connsiteY239-1980" fmla="*/ 455117 h 1638195"/>
              <a:gd name="connsiteX240-1981" fmla="*/ 1490445 w 1626716"/>
              <a:gd name="connsiteY240-1982" fmla="*/ 456756 h 1638195"/>
              <a:gd name="connsiteX241-1983" fmla="*/ 1487067 w 1626716"/>
              <a:gd name="connsiteY241-1984" fmla="*/ 458343 h 1638195"/>
              <a:gd name="connsiteX242-1985" fmla="*/ 1483663 w 1626716"/>
              <a:gd name="connsiteY242-1986" fmla="*/ 459880 h 1638195"/>
              <a:gd name="connsiteX243-1987" fmla="*/ 1482214 w 1626716"/>
              <a:gd name="connsiteY243-1988" fmla="*/ 460508 h 1638195"/>
              <a:gd name="connsiteX244-1989" fmla="*/ 1480234 w 1626716"/>
              <a:gd name="connsiteY244-1990" fmla="*/ 461366 h 1638195"/>
              <a:gd name="connsiteX245-1991" fmla="*/ 1476780 w 1626716"/>
              <a:gd name="connsiteY245-1992" fmla="*/ 462801 h 1638195"/>
              <a:gd name="connsiteX246-1993" fmla="*/ 1473300 w 1626716"/>
              <a:gd name="connsiteY246-1994" fmla="*/ 464185 h 1638195"/>
              <a:gd name="connsiteX247-1995" fmla="*/ 1469782 w 1626716"/>
              <a:gd name="connsiteY247-1996" fmla="*/ 465519 h 1638195"/>
              <a:gd name="connsiteX248-1997" fmla="*/ 1466252 w 1626716"/>
              <a:gd name="connsiteY248-1998" fmla="*/ 466789 h 1638195"/>
              <a:gd name="connsiteX249-1999" fmla="*/ 1462696 w 1626716"/>
              <a:gd name="connsiteY249-2000" fmla="*/ 468008 h 1638195"/>
              <a:gd name="connsiteX250-2001" fmla="*/ 1459101 w 1626716"/>
              <a:gd name="connsiteY250-2002" fmla="*/ 469176 h 1638195"/>
              <a:gd name="connsiteX251-2003" fmla="*/ 1455495 w 1626716"/>
              <a:gd name="connsiteY251-2004" fmla="*/ 470281 h 1638195"/>
              <a:gd name="connsiteX252-2005" fmla="*/ 1451863 w 1626716"/>
              <a:gd name="connsiteY252-2006" fmla="*/ 471348 h 1638195"/>
              <a:gd name="connsiteX253-2007" fmla="*/ 1448205 w 1626716"/>
              <a:gd name="connsiteY253-2008" fmla="*/ 472339 h 1638195"/>
              <a:gd name="connsiteX254-2009" fmla="*/ 1444522 w 1626716"/>
              <a:gd name="connsiteY254-2010" fmla="*/ 473291 h 1638195"/>
              <a:gd name="connsiteX255-2011" fmla="*/ 1440814 w 1626716"/>
              <a:gd name="connsiteY255-2012" fmla="*/ 474167 h 1638195"/>
              <a:gd name="connsiteX256-2013" fmla="*/ 1437080 w 1626716"/>
              <a:gd name="connsiteY256-2014" fmla="*/ 475006 h 1638195"/>
              <a:gd name="connsiteX257-2015" fmla="*/ 1433333 w 1626716"/>
              <a:gd name="connsiteY257-2016" fmla="*/ 475768 h 1638195"/>
              <a:gd name="connsiteX258-2017" fmla="*/ 1429574 w 1626716"/>
              <a:gd name="connsiteY258-2018" fmla="*/ 476479 h 1638195"/>
              <a:gd name="connsiteX259-2019" fmla="*/ 1425777 w 1626716"/>
              <a:gd name="connsiteY259-2020" fmla="*/ 477139 h 1638195"/>
              <a:gd name="connsiteX260-2021" fmla="*/ 1421967 w 1626716"/>
              <a:gd name="connsiteY260-2022" fmla="*/ 477736 h 1638195"/>
              <a:gd name="connsiteX261-2023" fmla="*/ 1418131 w 1626716"/>
              <a:gd name="connsiteY261-2024" fmla="*/ 478269 h 1638195"/>
              <a:gd name="connsiteX262-2025" fmla="*/ 1414283 w 1626716"/>
              <a:gd name="connsiteY262-2026" fmla="*/ 478739 h 1638195"/>
              <a:gd name="connsiteX263-2027" fmla="*/ 1410410 w 1626716"/>
              <a:gd name="connsiteY263-2028" fmla="*/ 479146 h 1638195"/>
              <a:gd name="connsiteX264-2029" fmla="*/ 1406523 w 1626716"/>
              <a:gd name="connsiteY264-2030" fmla="*/ 479501 h 1638195"/>
              <a:gd name="connsiteX265-2031" fmla="*/ 1402612 w 1626716"/>
              <a:gd name="connsiteY265-2032" fmla="*/ 479794 h 1638195"/>
              <a:gd name="connsiteX266-2033" fmla="*/ 1398675 w 1626716"/>
              <a:gd name="connsiteY266-2034" fmla="*/ 480022 h 1638195"/>
              <a:gd name="connsiteX267-2035" fmla="*/ 1394738 w 1626716"/>
              <a:gd name="connsiteY267-2036" fmla="*/ 480187 h 1638195"/>
              <a:gd name="connsiteX268-2037" fmla="*/ 1386559 w 1626716"/>
              <a:gd name="connsiteY268-2038" fmla="*/ 480314 h 1638195"/>
              <a:gd name="connsiteX269-2039" fmla="*/ 1322567 w 1626716"/>
              <a:gd name="connsiteY269-2040" fmla="*/ 480314 h 1638195"/>
              <a:gd name="connsiteX270-2041" fmla="*/ 1146402 w 1626716"/>
              <a:gd name="connsiteY270-2042" fmla="*/ 480314 h 1638195"/>
              <a:gd name="connsiteX271-2043" fmla="*/ 1146402 w 1626716"/>
              <a:gd name="connsiteY271-2044" fmla="*/ 307975 h 1638195"/>
              <a:gd name="connsiteX272-2045" fmla="*/ 1146402 w 1626716"/>
              <a:gd name="connsiteY272-2046" fmla="*/ 240157 h 1638195"/>
              <a:gd name="connsiteX273-2047" fmla="*/ 1146427 w 1626716"/>
              <a:gd name="connsiteY273-2048" fmla="*/ 236411 h 1638195"/>
              <a:gd name="connsiteX274-2049" fmla="*/ 1146529 w 1626716"/>
              <a:gd name="connsiteY274-2050" fmla="*/ 232448 h 1638195"/>
              <a:gd name="connsiteX275-2051" fmla="*/ 1146682 w 1626716"/>
              <a:gd name="connsiteY275-2052" fmla="*/ 228499 h 1638195"/>
              <a:gd name="connsiteX276-2053" fmla="*/ 1146897 w 1626716"/>
              <a:gd name="connsiteY276-2054" fmla="*/ 224574 h 1638195"/>
              <a:gd name="connsiteX277-2055" fmla="*/ 1147177 w 1626716"/>
              <a:gd name="connsiteY277-2056" fmla="*/ 220663 h 1638195"/>
              <a:gd name="connsiteX278-2057" fmla="*/ 1147520 w 1626716"/>
              <a:gd name="connsiteY278-2058" fmla="*/ 216764 h 1638195"/>
              <a:gd name="connsiteX279-2059" fmla="*/ 1147926 w 1626716"/>
              <a:gd name="connsiteY279-2060" fmla="*/ 212903 h 1638195"/>
              <a:gd name="connsiteX280-2061" fmla="*/ 1148396 w 1626716"/>
              <a:gd name="connsiteY280-2062" fmla="*/ 209042 h 1638195"/>
              <a:gd name="connsiteX281-2063" fmla="*/ 1148917 w 1626716"/>
              <a:gd name="connsiteY281-2064" fmla="*/ 205207 h 1638195"/>
              <a:gd name="connsiteX282-2065" fmla="*/ 1149514 w 1626716"/>
              <a:gd name="connsiteY282-2066" fmla="*/ 201397 h 1638195"/>
              <a:gd name="connsiteX283-2067" fmla="*/ 1150161 w 1626716"/>
              <a:gd name="connsiteY283-2068" fmla="*/ 197600 h 1638195"/>
              <a:gd name="connsiteX284-2069" fmla="*/ 1150860 w 1626716"/>
              <a:gd name="connsiteY284-2070" fmla="*/ 193828 h 1638195"/>
              <a:gd name="connsiteX285-2071" fmla="*/ 1151622 w 1626716"/>
              <a:gd name="connsiteY285-2072" fmla="*/ 190081 h 1638195"/>
              <a:gd name="connsiteX286-2073" fmla="*/ 1152447 w 1626716"/>
              <a:gd name="connsiteY286-2074" fmla="*/ 186347 h 1638195"/>
              <a:gd name="connsiteX287-2075" fmla="*/ 1153324 w 1626716"/>
              <a:gd name="connsiteY287-2076" fmla="*/ 182652 h 1638195"/>
              <a:gd name="connsiteX288-2077" fmla="*/ 1154263 w 1626716"/>
              <a:gd name="connsiteY288-2078" fmla="*/ 178956 h 1638195"/>
              <a:gd name="connsiteX289-2079" fmla="*/ 1155254 w 1626716"/>
              <a:gd name="connsiteY289-2080" fmla="*/ 175298 h 1638195"/>
              <a:gd name="connsiteX290-2081" fmla="*/ 1156308 w 1626716"/>
              <a:gd name="connsiteY290-2082" fmla="*/ 171666 h 1638195"/>
              <a:gd name="connsiteX291-2083" fmla="*/ 1157413 w 1626716"/>
              <a:gd name="connsiteY291-2084" fmla="*/ 168047 h 1638195"/>
              <a:gd name="connsiteX292-2085" fmla="*/ 1158569 w 1626716"/>
              <a:gd name="connsiteY292-2086" fmla="*/ 164453 h 1638195"/>
              <a:gd name="connsiteX293-2087" fmla="*/ 1159788 w 1626716"/>
              <a:gd name="connsiteY293-2088" fmla="*/ 160897 h 1638195"/>
              <a:gd name="connsiteX294-2089" fmla="*/ 1161045 w 1626716"/>
              <a:gd name="connsiteY294-2090" fmla="*/ 157353 h 1638195"/>
              <a:gd name="connsiteX295-2091" fmla="*/ 1162379 w 1626716"/>
              <a:gd name="connsiteY295-2092" fmla="*/ 153848 h 1638195"/>
              <a:gd name="connsiteX296-2093" fmla="*/ 1163750 w 1626716"/>
              <a:gd name="connsiteY296-2094" fmla="*/ 150356 h 1638195"/>
              <a:gd name="connsiteX297-2095" fmla="*/ 1165173 w 1626716"/>
              <a:gd name="connsiteY297-2096" fmla="*/ 146888 h 1638195"/>
              <a:gd name="connsiteX298-2097" fmla="*/ 1166659 w 1626716"/>
              <a:gd name="connsiteY298-2098" fmla="*/ 143459 h 1638195"/>
              <a:gd name="connsiteX299-2099" fmla="*/ 1168183 w 1626716"/>
              <a:gd name="connsiteY299-2100" fmla="*/ 140056 h 1638195"/>
              <a:gd name="connsiteX300-2101" fmla="*/ 1169770 w 1626716"/>
              <a:gd name="connsiteY300-2102" fmla="*/ 136678 h 1638195"/>
              <a:gd name="connsiteX301-2103" fmla="*/ 1171408 w 1626716"/>
              <a:gd name="connsiteY301-2104" fmla="*/ 133325 h 1638195"/>
              <a:gd name="connsiteX302-2105" fmla="*/ 1173085 w 1626716"/>
              <a:gd name="connsiteY302-2106" fmla="*/ 130010 h 1638195"/>
              <a:gd name="connsiteX303-2107" fmla="*/ 1174825 w 1626716"/>
              <a:gd name="connsiteY303-2108" fmla="*/ 126721 h 1638195"/>
              <a:gd name="connsiteX304-2109" fmla="*/ 1176603 w 1626716"/>
              <a:gd name="connsiteY304-2110" fmla="*/ 123457 h 1638195"/>
              <a:gd name="connsiteX305-2111" fmla="*/ 1178444 w 1626716"/>
              <a:gd name="connsiteY305-2112" fmla="*/ 120231 h 1638195"/>
              <a:gd name="connsiteX306-2113" fmla="*/ 1180324 w 1626716"/>
              <a:gd name="connsiteY306-2114" fmla="*/ 117031 h 1638195"/>
              <a:gd name="connsiteX307-2115" fmla="*/ 1182254 w 1626716"/>
              <a:gd name="connsiteY307-2116" fmla="*/ 113868 h 1638195"/>
              <a:gd name="connsiteX308-2117" fmla="*/ 1184223 w 1626716"/>
              <a:gd name="connsiteY308-2118" fmla="*/ 110731 h 1638195"/>
              <a:gd name="connsiteX309-2119" fmla="*/ 1186242 w 1626716"/>
              <a:gd name="connsiteY309-2120" fmla="*/ 107620 h 1638195"/>
              <a:gd name="connsiteX310-2121" fmla="*/ 1188312 w 1626716"/>
              <a:gd name="connsiteY310-2122" fmla="*/ 104559 h 1638195"/>
              <a:gd name="connsiteX311-2123" fmla="*/ 1190433 w 1626716"/>
              <a:gd name="connsiteY311-2124" fmla="*/ 101524 h 1638195"/>
              <a:gd name="connsiteX312-2125" fmla="*/ 1192592 w 1626716"/>
              <a:gd name="connsiteY312-2126" fmla="*/ 98514 h 1638195"/>
              <a:gd name="connsiteX313-2127" fmla="*/ 1194802 w 1626716"/>
              <a:gd name="connsiteY313-2128" fmla="*/ 95555 h 1638195"/>
              <a:gd name="connsiteX314-2129" fmla="*/ 1197050 w 1626716"/>
              <a:gd name="connsiteY314-2130" fmla="*/ 92621 h 1638195"/>
              <a:gd name="connsiteX315-2131" fmla="*/ 1199348 w 1626716"/>
              <a:gd name="connsiteY315-2132" fmla="*/ 89726 h 1638195"/>
              <a:gd name="connsiteX316-2133" fmla="*/ 1201685 w 1626716"/>
              <a:gd name="connsiteY316-2134" fmla="*/ 86868 h 1638195"/>
              <a:gd name="connsiteX317-2135" fmla="*/ 1204060 w 1626716"/>
              <a:gd name="connsiteY317-2136" fmla="*/ 84049 h 1638195"/>
              <a:gd name="connsiteX318-2137" fmla="*/ 1206486 w 1626716"/>
              <a:gd name="connsiteY318-2138" fmla="*/ 81255 h 1638195"/>
              <a:gd name="connsiteX319-2139" fmla="*/ 1208950 w 1626716"/>
              <a:gd name="connsiteY319-2140" fmla="*/ 78512 h 1638195"/>
              <a:gd name="connsiteX320-2141" fmla="*/ 1211451 w 1626716"/>
              <a:gd name="connsiteY320-2142" fmla="*/ 75794 h 1638195"/>
              <a:gd name="connsiteX321-2143" fmla="*/ 1214004 w 1626716"/>
              <a:gd name="connsiteY321-2144" fmla="*/ 73127 h 1638195"/>
              <a:gd name="connsiteX322-2145" fmla="*/ 1216595 w 1626716"/>
              <a:gd name="connsiteY322-2146" fmla="*/ 70498 h 1638195"/>
              <a:gd name="connsiteX323-2147" fmla="*/ 1219211 w 1626716"/>
              <a:gd name="connsiteY323-2148" fmla="*/ 67907 h 1638195"/>
              <a:gd name="connsiteX324-2149" fmla="*/ 1221878 w 1626716"/>
              <a:gd name="connsiteY324-2150" fmla="*/ 65354 h 1638195"/>
              <a:gd name="connsiteX325-2151" fmla="*/ 1224583 w 1626716"/>
              <a:gd name="connsiteY325-2152" fmla="*/ 62840 h 1638195"/>
              <a:gd name="connsiteX326-2153" fmla="*/ 1227326 w 1626716"/>
              <a:gd name="connsiteY326-2154" fmla="*/ 60376 h 1638195"/>
              <a:gd name="connsiteX327-2155" fmla="*/ 1230108 w 1626716"/>
              <a:gd name="connsiteY327-2156" fmla="*/ 57950 h 1638195"/>
              <a:gd name="connsiteX328-2157" fmla="*/ 1232927 w 1626716"/>
              <a:gd name="connsiteY328-2158" fmla="*/ 55563 h 1638195"/>
              <a:gd name="connsiteX329-2159" fmla="*/ 1235785 w 1626716"/>
              <a:gd name="connsiteY329-2160" fmla="*/ 53213 h 1638195"/>
              <a:gd name="connsiteX330-2161" fmla="*/ 1238680 w 1626716"/>
              <a:gd name="connsiteY330-2162" fmla="*/ 50915 h 1638195"/>
              <a:gd name="connsiteX331-2163" fmla="*/ 1241601 w 1626716"/>
              <a:gd name="connsiteY331-2164" fmla="*/ 48667 h 1638195"/>
              <a:gd name="connsiteX332-2165" fmla="*/ 1244560 w 1626716"/>
              <a:gd name="connsiteY332-2166" fmla="*/ 46457 h 1638195"/>
              <a:gd name="connsiteX333-2167" fmla="*/ 1247558 w 1626716"/>
              <a:gd name="connsiteY333-2168" fmla="*/ 44285 h 1638195"/>
              <a:gd name="connsiteX334-2169" fmla="*/ 1250593 w 1626716"/>
              <a:gd name="connsiteY334-2170" fmla="*/ 42164 h 1638195"/>
              <a:gd name="connsiteX335-2171" fmla="*/ 1253666 w 1626716"/>
              <a:gd name="connsiteY335-2172" fmla="*/ 40094 h 1638195"/>
              <a:gd name="connsiteX336-2173" fmla="*/ 1256752 w 1626716"/>
              <a:gd name="connsiteY336-2174" fmla="*/ 38062 h 1638195"/>
              <a:gd name="connsiteX337-2175" fmla="*/ 1259889 w 1626716"/>
              <a:gd name="connsiteY337-2176" fmla="*/ 36081 h 1638195"/>
              <a:gd name="connsiteX338-2177" fmla="*/ 1263052 w 1626716"/>
              <a:gd name="connsiteY338-2178" fmla="*/ 34150 h 1638195"/>
              <a:gd name="connsiteX339-2179" fmla="*/ 1266252 w 1626716"/>
              <a:gd name="connsiteY339-2180" fmla="*/ 32258 h 1638195"/>
              <a:gd name="connsiteX340-2181" fmla="*/ 1269478 w 1626716"/>
              <a:gd name="connsiteY340-2182" fmla="*/ 30429 h 1638195"/>
              <a:gd name="connsiteX341-2183" fmla="*/ 1272729 w 1626716"/>
              <a:gd name="connsiteY341-2184" fmla="*/ 28639 h 1638195"/>
              <a:gd name="connsiteX342-2185" fmla="*/ 1276018 w 1626716"/>
              <a:gd name="connsiteY342-2186" fmla="*/ 26899 h 1638195"/>
              <a:gd name="connsiteX343-2187" fmla="*/ 1279333 w 1626716"/>
              <a:gd name="connsiteY343-2188" fmla="*/ 25210 h 1638195"/>
              <a:gd name="connsiteX344-2189" fmla="*/ 1282673 w 1626716"/>
              <a:gd name="connsiteY344-2190" fmla="*/ 23559 h 1638195"/>
              <a:gd name="connsiteX345-2191" fmla="*/ 1286051 w 1626716"/>
              <a:gd name="connsiteY345-2192" fmla="*/ 21971 h 1638195"/>
              <a:gd name="connsiteX346-2193" fmla="*/ 1289455 w 1626716"/>
              <a:gd name="connsiteY346-2194" fmla="*/ 20434 h 1638195"/>
              <a:gd name="connsiteX347-2195" fmla="*/ 1292884 w 1626716"/>
              <a:gd name="connsiteY347-2196" fmla="*/ 18949 h 1638195"/>
              <a:gd name="connsiteX348-2197" fmla="*/ 1296338 w 1626716"/>
              <a:gd name="connsiteY348-2198" fmla="*/ 17513 h 1638195"/>
              <a:gd name="connsiteX349-2199" fmla="*/ 1299818 w 1626716"/>
              <a:gd name="connsiteY349-2200" fmla="*/ 16129 h 1638195"/>
              <a:gd name="connsiteX350-2201" fmla="*/ 1303336 w 1626716"/>
              <a:gd name="connsiteY350-2202" fmla="*/ 14808 h 1638195"/>
              <a:gd name="connsiteX351-2203" fmla="*/ 1306867 w 1626716"/>
              <a:gd name="connsiteY351-2204" fmla="*/ 13526 h 1638195"/>
              <a:gd name="connsiteX352-2205" fmla="*/ 1310435 w 1626716"/>
              <a:gd name="connsiteY352-2206" fmla="*/ 12306 h 1638195"/>
              <a:gd name="connsiteX353-2207" fmla="*/ 1314017 w 1626716"/>
              <a:gd name="connsiteY353-2208" fmla="*/ 11151 h 1638195"/>
              <a:gd name="connsiteX354-2209" fmla="*/ 1317623 w 1626716"/>
              <a:gd name="connsiteY354-2210" fmla="*/ 10033 h 1638195"/>
              <a:gd name="connsiteX355-2211" fmla="*/ 1321256 w 1626716"/>
              <a:gd name="connsiteY355-2212" fmla="*/ 8979 h 1638195"/>
              <a:gd name="connsiteX356-2213" fmla="*/ 1324926 w 1626716"/>
              <a:gd name="connsiteY356-2214" fmla="*/ 7976 h 1638195"/>
              <a:gd name="connsiteX357-2215" fmla="*/ 1328596 w 1626716"/>
              <a:gd name="connsiteY357-2216" fmla="*/ 7036 h 1638195"/>
              <a:gd name="connsiteX358-2217" fmla="*/ 1332305 w 1626716"/>
              <a:gd name="connsiteY358-2218" fmla="*/ 6147 h 1638195"/>
              <a:gd name="connsiteX359-2219" fmla="*/ 1336039 w 1626716"/>
              <a:gd name="connsiteY359-2220" fmla="*/ 5322 h 1638195"/>
              <a:gd name="connsiteX360-2221" fmla="*/ 1339785 w 1626716"/>
              <a:gd name="connsiteY360-2222" fmla="*/ 4547 h 1638195"/>
              <a:gd name="connsiteX361-2223" fmla="*/ 1343557 w 1626716"/>
              <a:gd name="connsiteY361-2224" fmla="*/ 3836 h 1638195"/>
              <a:gd name="connsiteX362-2225" fmla="*/ 1347342 w 1626716"/>
              <a:gd name="connsiteY362-2226" fmla="*/ 3188 h 1638195"/>
              <a:gd name="connsiteX363-2227" fmla="*/ 1351151 w 1626716"/>
              <a:gd name="connsiteY363-2228" fmla="*/ 2591 h 1638195"/>
              <a:gd name="connsiteX364-2229" fmla="*/ 1354987 w 1626716"/>
              <a:gd name="connsiteY364-2230" fmla="*/ 2058 h 1638195"/>
              <a:gd name="connsiteX365-2231" fmla="*/ 1358835 w 1626716"/>
              <a:gd name="connsiteY365-2232" fmla="*/ 1588 h 1638195"/>
              <a:gd name="connsiteX366-2233" fmla="*/ 1362708 w 1626716"/>
              <a:gd name="connsiteY366-2234" fmla="*/ 1169 h 1638195"/>
              <a:gd name="connsiteX367-2235" fmla="*/ 1366595 w 1626716"/>
              <a:gd name="connsiteY367-2236" fmla="*/ 813 h 1638195"/>
              <a:gd name="connsiteX368-2237" fmla="*/ 1370506 w 1626716"/>
              <a:gd name="connsiteY368-2238" fmla="*/ 534 h 1638195"/>
              <a:gd name="connsiteX369-2239" fmla="*/ 1374443 w 1626716"/>
              <a:gd name="connsiteY369-2240" fmla="*/ 305 h 1638195"/>
              <a:gd name="connsiteX370-2241" fmla="*/ 1378380 w 1626716"/>
              <a:gd name="connsiteY370-2242" fmla="*/ 140 h 1638195"/>
              <a:gd name="connsiteX371-2243" fmla="*/ 1386559 w 1626716"/>
              <a:gd name="connsiteY371-2244" fmla="*/ 0 h 16381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4" name="文本占位符 53"/>
          <p:cNvSpPr>
            <a:spLocks noGrp="1"/>
          </p:cNvSpPr>
          <p:nvPr>
            <p:ph type="body" sz="quarter" idx="37"/>
          </p:nvPr>
        </p:nvSpPr>
        <p:spPr>
          <a:xfrm>
            <a:off x="5314008" y="1835353"/>
            <a:ext cx="1626716" cy="1638195"/>
          </a:xfrm>
          <a:custGeom>
            <a:avLst/>
            <a:gdLst>
              <a:gd name="connsiteX0" fmla="*/ 0 w 2310070"/>
              <a:gd name="connsiteY0" fmla="*/ 568167 h 1638195"/>
              <a:gd name="connsiteX1" fmla="*/ 518478 w 2310070"/>
              <a:gd name="connsiteY1" fmla="*/ 568167 h 1638195"/>
              <a:gd name="connsiteX2" fmla="*/ 518478 w 2310070"/>
              <a:gd name="connsiteY2" fmla="*/ 1117442 h 1638195"/>
              <a:gd name="connsiteX3" fmla="*/ 0 w 2310070"/>
              <a:gd name="connsiteY3" fmla="*/ 1117442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0-1" fmla="*/ 0 w 2310070"/>
              <a:gd name="connsiteY0-2" fmla="*/ 568167 h 1638195"/>
              <a:gd name="connsiteX1-3" fmla="*/ 518478 w 2310070"/>
              <a:gd name="connsiteY1-4" fmla="*/ 1117442 h 1638195"/>
              <a:gd name="connsiteX2-5" fmla="*/ 0 w 2310070"/>
              <a:gd name="connsiteY2-6" fmla="*/ 1117442 h 1638195"/>
              <a:gd name="connsiteX3-7" fmla="*/ 0 w 2310070"/>
              <a:gd name="connsiteY3-8" fmla="*/ 568167 h 1638195"/>
              <a:gd name="connsiteX4-9" fmla="*/ 1476276 w 2310070"/>
              <a:gd name="connsiteY4-10" fmla="*/ 52351 h 1638195"/>
              <a:gd name="connsiteX5-11" fmla="*/ 1784917 w 2310070"/>
              <a:gd name="connsiteY5-12" fmla="*/ 114663 h 1638195"/>
              <a:gd name="connsiteX6-13" fmla="*/ 1797302 w 2310070"/>
              <a:gd name="connsiteY6-14" fmla="*/ 121385 h 1638195"/>
              <a:gd name="connsiteX7-15" fmla="*/ 1796076 w 2310070"/>
              <a:gd name="connsiteY7-16" fmla="*/ 124219 h 1638195"/>
              <a:gd name="connsiteX8-17" fmla="*/ 1794298 w 2310070"/>
              <a:gd name="connsiteY8-18" fmla="*/ 128512 h 1638195"/>
              <a:gd name="connsiteX9-19" fmla="*/ 1792583 w 2310070"/>
              <a:gd name="connsiteY9-20" fmla="*/ 132830 h 1638195"/>
              <a:gd name="connsiteX10-21" fmla="*/ 1790932 w 2310070"/>
              <a:gd name="connsiteY10-22" fmla="*/ 137173 h 1638195"/>
              <a:gd name="connsiteX11-23" fmla="*/ 1789357 w 2310070"/>
              <a:gd name="connsiteY11-24" fmla="*/ 141567 h 1638195"/>
              <a:gd name="connsiteX12-25" fmla="*/ 1787846 w 2310070"/>
              <a:gd name="connsiteY12-26" fmla="*/ 145987 h 1638195"/>
              <a:gd name="connsiteX13-27" fmla="*/ 1786398 w 2310070"/>
              <a:gd name="connsiteY13-28" fmla="*/ 150432 h 1638195"/>
              <a:gd name="connsiteX14-29" fmla="*/ 1785014 w 2310070"/>
              <a:gd name="connsiteY14-30" fmla="*/ 154902 h 1638195"/>
              <a:gd name="connsiteX15-31" fmla="*/ 1783706 w 2310070"/>
              <a:gd name="connsiteY15-32" fmla="*/ 159411 h 1638195"/>
              <a:gd name="connsiteX16-33" fmla="*/ 1782474 w 2310070"/>
              <a:gd name="connsiteY16-34" fmla="*/ 163944 h 1638195"/>
              <a:gd name="connsiteX17-35" fmla="*/ 1781306 w 2310070"/>
              <a:gd name="connsiteY17-36" fmla="*/ 168516 h 1638195"/>
              <a:gd name="connsiteX18-37" fmla="*/ 1780201 w 2310070"/>
              <a:gd name="connsiteY18-38" fmla="*/ 173114 h 1638195"/>
              <a:gd name="connsiteX19-39" fmla="*/ 1779185 w 2310070"/>
              <a:gd name="connsiteY19-40" fmla="*/ 177724 h 1638195"/>
              <a:gd name="connsiteX20-41" fmla="*/ 1778220 w 2310070"/>
              <a:gd name="connsiteY20-42" fmla="*/ 182372 h 1638195"/>
              <a:gd name="connsiteX21-43" fmla="*/ 1777343 w 2310070"/>
              <a:gd name="connsiteY21-44" fmla="*/ 187046 h 1638195"/>
              <a:gd name="connsiteX22-45" fmla="*/ 1776530 w 2310070"/>
              <a:gd name="connsiteY22-46" fmla="*/ 191745 h 1638195"/>
              <a:gd name="connsiteX23-47" fmla="*/ 1775794 w 2310070"/>
              <a:gd name="connsiteY23-48" fmla="*/ 196469 h 1638195"/>
              <a:gd name="connsiteX24-49" fmla="*/ 1775133 w 2310070"/>
              <a:gd name="connsiteY24-50" fmla="*/ 201206 h 1638195"/>
              <a:gd name="connsiteX25-51" fmla="*/ 1774549 w 2310070"/>
              <a:gd name="connsiteY25-52" fmla="*/ 205981 h 1638195"/>
              <a:gd name="connsiteX26-53" fmla="*/ 1774041 w 2310070"/>
              <a:gd name="connsiteY26-54" fmla="*/ 210769 h 1638195"/>
              <a:gd name="connsiteX27-55" fmla="*/ 1773609 w 2310070"/>
              <a:gd name="connsiteY27-56" fmla="*/ 215583 h 1638195"/>
              <a:gd name="connsiteX28-57" fmla="*/ 1773254 w 2310070"/>
              <a:gd name="connsiteY28-58" fmla="*/ 220409 h 1638195"/>
              <a:gd name="connsiteX29-59" fmla="*/ 1772974 w 2310070"/>
              <a:gd name="connsiteY29-60" fmla="*/ 225260 h 1638195"/>
              <a:gd name="connsiteX30-61" fmla="*/ 1772771 w 2310070"/>
              <a:gd name="connsiteY30-62" fmla="*/ 230137 h 1638195"/>
              <a:gd name="connsiteX31-63" fmla="*/ 1772657 w 2310070"/>
              <a:gd name="connsiteY31-64" fmla="*/ 235026 h 1638195"/>
              <a:gd name="connsiteX32-65" fmla="*/ 1772606 w 2310070"/>
              <a:gd name="connsiteY32-66" fmla="*/ 240157 h 1638195"/>
              <a:gd name="connsiteX33-67" fmla="*/ 1772606 w 2310070"/>
              <a:gd name="connsiteY33-68" fmla="*/ 276955 h 1638195"/>
              <a:gd name="connsiteX34-69" fmla="*/ 1726850 w 2310070"/>
              <a:gd name="connsiteY34-70" fmla="*/ 252120 h 1638195"/>
              <a:gd name="connsiteX35-71" fmla="*/ 1476276 w 2310070"/>
              <a:gd name="connsiteY35-72" fmla="*/ 201531 h 1638195"/>
              <a:gd name="connsiteX36-73" fmla="*/ 832534 w 2310070"/>
              <a:gd name="connsiteY36-74" fmla="*/ 845273 h 1638195"/>
              <a:gd name="connsiteX37-75" fmla="*/ 1476276 w 2310070"/>
              <a:gd name="connsiteY37-76" fmla="*/ 1489015 h 1638195"/>
              <a:gd name="connsiteX38-77" fmla="*/ 2120018 w 2310070"/>
              <a:gd name="connsiteY38-78" fmla="*/ 845273 h 1638195"/>
              <a:gd name="connsiteX39-79" fmla="*/ 2069430 w 2310070"/>
              <a:gd name="connsiteY39-80" fmla="*/ 594700 h 1638195"/>
              <a:gd name="connsiteX40-81" fmla="*/ 2038363 w 2310070"/>
              <a:gd name="connsiteY40-82" fmla="*/ 537464 h 1638195"/>
              <a:gd name="connsiteX41-83" fmla="*/ 2069913 w 2310070"/>
              <a:gd name="connsiteY41-84" fmla="*/ 537464 h 1638195"/>
              <a:gd name="connsiteX42-85" fmla="*/ 2079476 w 2310070"/>
              <a:gd name="connsiteY42-86" fmla="*/ 537312 h 1638195"/>
              <a:gd name="connsiteX43-87" fmla="*/ 2084353 w 2310070"/>
              <a:gd name="connsiteY43-88" fmla="*/ 537121 h 1638195"/>
              <a:gd name="connsiteX44-89" fmla="*/ 2089204 w 2310070"/>
              <a:gd name="connsiteY44-90" fmla="*/ 536855 h 1638195"/>
              <a:gd name="connsiteX45-91" fmla="*/ 2094030 w 2310070"/>
              <a:gd name="connsiteY45-92" fmla="*/ 536499 h 1638195"/>
              <a:gd name="connsiteX46-93" fmla="*/ 2098844 w 2310070"/>
              <a:gd name="connsiteY46-94" fmla="*/ 536080 h 1638195"/>
              <a:gd name="connsiteX47-95" fmla="*/ 2103644 w 2310070"/>
              <a:gd name="connsiteY47-96" fmla="*/ 535572 h 1638195"/>
              <a:gd name="connsiteX48-97" fmla="*/ 2108407 w 2310070"/>
              <a:gd name="connsiteY48-98" fmla="*/ 534988 h 1638195"/>
              <a:gd name="connsiteX49-99" fmla="*/ 2113157 w 2310070"/>
              <a:gd name="connsiteY49-100" fmla="*/ 534340 h 1638195"/>
              <a:gd name="connsiteX50-101" fmla="*/ 2117881 w 2310070"/>
              <a:gd name="connsiteY50-102" fmla="*/ 533616 h 1638195"/>
              <a:gd name="connsiteX51-103" fmla="*/ 2122580 w 2310070"/>
              <a:gd name="connsiteY51-104" fmla="*/ 532816 h 1638195"/>
              <a:gd name="connsiteX52-105" fmla="*/ 2127254 w 2310070"/>
              <a:gd name="connsiteY52-106" fmla="*/ 531940 h 1638195"/>
              <a:gd name="connsiteX53-107" fmla="*/ 2131902 w 2310070"/>
              <a:gd name="connsiteY53-108" fmla="*/ 530987 h 1638195"/>
              <a:gd name="connsiteX54-109" fmla="*/ 2136525 w 2310070"/>
              <a:gd name="connsiteY54-110" fmla="*/ 529971 h 1638195"/>
              <a:gd name="connsiteX55-111" fmla="*/ 2141122 w 2310070"/>
              <a:gd name="connsiteY55-112" fmla="*/ 528879 h 1638195"/>
              <a:gd name="connsiteX56-113" fmla="*/ 2145681 w 2310070"/>
              <a:gd name="connsiteY56-114" fmla="*/ 527723 h 1638195"/>
              <a:gd name="connsiteX57-115" fmla="*/ 2150228 w 2310070"/>
              <a:gd name="connsiteY57-116" fmla="*/ 526491 h 1638195"/>
              <a:gd name="connsiteX58-117" fmla="*/ 2154736 w 2310070"/>
              <a:gd name="connsiteY58-118" fmla="*/ 525183 h 1638195"/>
              <a:gd name="connsiteX59-119" fmla="*/ 2159220 w 2310070"/>
              <a:gd name="connsiteY59-120" fmla="*/ 523812 h 1638195"/>
              <a:gd name="connsiteX60-121" fmla="*/ 2163665 w 2310070"/>
              <a:gd name="connsiteY60-122" fmla="*/ 522377 h 1638195"/>
              <a:gd name="connsiteX61-123" fmla="*/ 2168084 w 2310070"/>
              <a:gd name="connsiteY61-124" fmla="*/ 520865 h 1638195"/>
              <a:gd name="connsiteX62-125" fmla="*/ 2172478 w 2310070"/>
              <a:gd name="connsiteY62-126" fmla="*/ 519290 h 1638195"/>
              <a:gd name="connsiteX63-127" fmla="*/ 2176834 w 2310070"/>
              <a:gd name="connsiteY63-128" fmla="*/ 517652 h 1638195"/>
              <a:gd name="connsiteX64-129" fmla="*/ 2181152 w 2310070"/>
              <a:gd name="connsiteY64-130" fmla="*/ 515950 h 1638195"/>
              <a:gd name="connsiteX65-131" fmla="*/ 2185445 w 2310070"/>
              <a:gd name="connsiteY65-132" fmla="*/ 514172 h 1638195"/>
              <a:gd name="connsiteX66-133" fmla="*/ 2189699 w 2310070"/>
              <a:gd name="connsiteY66-134" fmla="*/ 512344 h 1638195"/>
              <a:gd name="connsiteX67-135" fmla="*/ 2192915 w 2310070"/>
              <a:gd name="connsiteY67-136" fmla="*/ 510891 h 1638195"/>
              <a:gd name="connsiteX68-137" fmla="*/ 2206886 w 2310070"/>
              <a:gd name="connsiteY68-138" fmla="*/ 536632 h 1638195"/>
              <a:gd name="connsiteX69-139" fmla="*/ 2269198 w 2310070"/>
              <a:gd name="connsiteY69-140" fmla="*/ 845273 h 1638195"/>
              <a:gd name="connsiteX70-141" fmla="*/ 1476276 w 2310070"/>
              <a:gd name="connsiteY70-142" fmla="*/ 1638195 h 1638195"/>
              <a:gd name="connsiteX71-143" fmla="*/ 683354 w 2310070"/>
              <a:gd name="connsiteY71-144" fmla="*/ 845273 h 1638195"/>
              <a:gd name="connsiteX72-145" fmla="*/ 1476276 w 2310070"/>
              <a:gd name="connsiteY72-146" fmla="*/ 52351 h 1638195"/>
              <a:gd name="connsiteX73-147" fmla="*/ 2069913 w 2310070"/>
              <a:gd name="connsiteY73-148" fmla="*/ 0 h 1638195"/>
              <a:gd name="connsiteX74-149" fmla="*/ 2073660 w 2310070"/>
              <a:gd name="connsiteY74-150" fmla="*/ 26 h 1638195"/>
              <a:gd name="connsiteX75-151" fmla="*/ 2077622 w 2310070"/>
              <a:gd name="connsiteY75-152" fmla="*/ 127 h 1638195"/>
              <a:gd name="connsiteX76-153" fmla="*/ 2081572 w 2310070"/>
              <a:gd name="connsiteY76-154" fmla="*/ 280 h 1638195"/>
              <a:gd name="connsiteX77-155" fmla="*/ 2085496 w 2310070"/>
              <a:gd name="connsiteY77-156" fmla="*/ 496 h 1638195"/>
              <a:gd name="connsiteX78-157" fmla="*/ 2089408 w 2310070"/>
              <a:gd name="connsiteY78-158" fmla="*/ 775 h 1638195"/>
              <a:gd name="connsiteX79-159" fmla="*/ 2093306 w 2310070"/>
              <a:gd name="connsiteY79-160" fmla="*/ 1131 h 1638195"/>
              <a:gd name="connsiteX80-161" fmla="*/ 2097180 w 2310070"/>
              <a:gd name="connsiteY80-162" fmla="*/ 1524 h 1638195"/>
              <a:gd name="connsiteX81-163" fmla="*/ 2101028 w 2310070"/>
              <a:gd name="connsiteY81-164" fmla="*/ 1994 h 1638195"/>
              <a:gd name="connsiteX82-165" fmla="*/ 2104864 w 2310070"/>
              <a:gd name="connsiteY82-166" fmla="*/ 2528 h 1638195"/>
              <a:gd name="connsiteX83-167" fmla="*/ 2108674 w 2310070"/>
              <a:gd name="connsiteY83-168" fmla="*/ 3112 h 1638195"/>
              <a:gd name="connsiteX84-169" fmla="*/ 2112471 w 2310070"/>
              <a:gd name="connsiteY84-170" fmla="*/ 3759 h 1638195"/>
              <a:gd name="connsiteX85-171" fmla="*/ 2116243 w 2310070"/>
              <a:gd name="connsiteY85-172" fmla="*/ 4458 h 1638195"/>
              <a:gd name="connsiteX86-173" fmla="*/ 2119989 w 2310070"/>
              <a:gd name="connsiteY86-174" fmla="*/ 5220 h 1638195"/>
              <a:gd name="connsiteX87-175" fmla="*/ 2123723 w 2310070"/>
              <a:gd name="connsiteY87-176" fmla="*/ 6045 h 1638195"/>
              <a:gd name="connsiteX88-177" fmla="*/ 2127431 w 2310070"/>
              <a:gd name="connsiteY88-178" fmla="*/ 6922 h 1638195"/>
              <a:gd name="connsiteX89-179" fmla="*/ 2131114 w 2310070"/>
              <a:gd name="connsiteY89-180" fmla="*/ 7862 h 1638195"/>
              <a:gd name="connsiteX90-181" fmla="*/ 2134772 w 2310070"/>
              <a:gd name="connsiteY90-182" fmla="*/ 8852 h 1638195"/>
              <a:gd name="connsiteX91-183" fmla="*/ 2138417 w 2310070"/>
              <a:gd name="connsiteY91-184" fmla="*/ 9906 h 1638195"/>
              <a:gd name="connsiteX92-185" fmla="*/ 2142024 w 2310070"/>
              <a:gd name="connsiteY92-186" fmla="*/ 11011 h 1638195"/>
              <a:gd name="connsiteX93-187" fmla="*/ 2145618 w 2310070"/>
              <a:gd name="connsiteY93-188" fmla="*/ 12167 h 1638195"/>
              <a:gd name="connsiteX94-189" fmla="*/ 2149174 w 2310070"/>
              <a:gd name="connsiteY94-190" fmla="*/ 13386 h 1638195"/>
              <a:gd name="connsiteX95-191" fmla="*/ 2152717 w 2310070"/>
              <a:gd name="connsiteY95-192" fmla="*/ 14656 h 1638195"/>
              <a:gd name="connsiteX96-193" fmla="*/ 2156235 w 2310070"/>
              <a:gd name="connsiteY96-194" fmla="*/ 15977 h 1638195"/>
              <a:gd name="connsiteX97-195" fmla="*/ 2159715 w 2310070"/>
              <a:gd name="connsiteY97-196" fmla="*/ 17348 h 1638195"/>
              <a:gd name="connsiteX98-197" fmla="*/ 2163182 w 2310070"/>
              <a:gd name="connsiteY98-198" fmla="*/ 18771 h 1638195"/>
              <a:gd name="connsiteX99-199" fmla="*/ 2166611 w 2310070"/>
              <a:gd name="connsiteY99-200" fmla="*/ 20257 h 1638195"/>
              <a:gd name="connsiteX100-201" fmla="*/ 2170015 w 2310070"/>
              <a:gd name="connsiteY100-202" fmla="*/ 21793 h 1638195"/>
              <a:gd name="connsiteX101-203" fmla="*/ 2173393 w 2310070"/>
              <a:gd name="connsiteY101-204" fmla="*/ 23368 h 1638195"/>
              <a:gd name="connsiteX102-205" fmla="*/ 2176746 w 2310070"/>
              <a:gd name="connsiteY102-206" fmla="*/ 25006 h 1638195"/>
              <a:gd name="connsiteX103-207" fmla="*/ 2180060 w 2310070"/>
              <a:gd name="connsiteY103-208" fmla="*/ 26696 h 1638195"/>
              <a:gd name="connsiteX104-209" fmla="*/ 2183349 w 2310070"/>
              <a:gd name="connsiteY104-210" fmla="*/ 28423 h 1638195"/>
              <a:gd name="connsiteX105-211" fmla="*/ 2186613 w 2310070"/>
              <a:gd name="connsiteY105-212" fmla="*/ 30213 h 1638195"/>
              <a:gd name="connsiteX106-213" fmla="*/ 2189839 w 2310070"/>
              <a:gd name="connsiteY106-214" fmla="*/ 32042 h 1638195"/>
              <a:gd name="connsiteX107-215" fmla="*/ 2193040 w 2310070"/>
              <a:gd name="connsiteY107-216" fmla="*/ 33922 h 1638195"/>
              <a:gd name="connsiteX108-217" fmla="*/ 2196215 w 2310070"/>
              <a:gd name="connsiteY108-218" fmla="*/ 35852 h 1638195"/>
              <a:gd name="connsiteX109-219" fmla="*/ 2199352 w 2310070"/>
              <a:gd name="connsiteY109-220" fmla="*/ 37821 h 1638195"/>
              <a:gd name="connsiteX110-221" fmla="*/ 2202450 w 2310070"/>
              <a:gd name="connsiteY110-222" fmla="*/ 39853 h 1638195"/>
              <a:gd name="connsiteX111-223" fmla="*/ 2205511 w 2310070"/>
              <a:gd name="connsiteY111-224" fmla="*/ 41923 h 1638195"/>
              <a:gd name="connsiteX112-225" fmla="*/ 2208559 w 2310070"/>
              <a:gd name="connsiteY112-226" fmla="*/ 44031 h 1638195"/>
              <a:gd name="connsiteX113-227" fmla="*/ 2211556 w 2310070"/>
              <a:gd name="connsiteY113-228" fmla="*/ 46190 h 1638195"/>
              <a:gd name="connsiteX114-229" fmla="*/ 2214515 w 2310070"/>
              <a:gd name="connsiteY114-230" fmla="*/ 48400 h 1638195"/>
              <a:gd name="connsiteX115-231" fmla="*/ 2217449 w 2310070"/>
              <a:gd name="connsiteY115-232" fmla="*/ 50648 h 1638195"/>
              <a:gd name="connsiteX116-233" fmla="*/ 2220345 w 2310070"/>
              <a:gd name="connsiteY116-234" fmla="*/ 52947 h 1638195"/>
              <a:gd name="connsiteX117-235" fmla="*/ 2223202 w 2310070"/>
              <a:gd name="connsiteY117-236" fmla="*/ 55283 h 1638195"/>
              <a:gd name="connsiteX118-237" fmla="*/ 2226034 w 2310070"/>
              <a:gd name="connsiteY118-238" fmla="*/ 57658 h 1638195"/>
              <a:gd name="connsiteX119-239" fmla="*/ 2228815 w 2310070"/>
              <a:gd name="connsiteY119-240" fmla="*/ 60084 h 1638195"/>
              <a:gd name="connsiteX120-241" fmla="*/ 2231559 w 2310070"/>
              <a:gd name="connsiteY120-242" fmla="*/ 62548 h 1638195"/>
              <a:gd name="connsiteX121-243" fmla="*/ 2234277 w 2310070"/>
              <a:gd name="connsiteY121-244" fmla="*/ 65050 h 1638195"/>
              <a:gd name="connsiteX122-245" fmla="*/ 2236943 w 2310070"/>
              <a:gd name="connsiteY122-246" fmla="*/ 67602 h 1638195"/>
              <a:gd name="connsiteX123-247" fmla="*/ 2239572 w 2310070"/>
              <a:gd name="connsiteY123-248" fmla="*/ 70193 h 1638195"/>
              <a:gd name="connsiteX124-249" fmla="*/ 2242163 w 2310070"/>
              <a:gd name="connsiteY124-250" fmla="*/ 72809 h 1638195"/>
              <a:gd name="connsiteX125-251" fmla="*/ 2244716 w 2310070"/>
              <a:gd name="connsiteY125-252" fmla="*/ 75476 h 1638195"/>
              <a:gd name="connsiteX126-253" fmla="*/ 2247230 w 2310070"/>
              <a:gd name="connsiteY126-254" fmla="*/ 78181 h 1638195"/>
              <a:gd name="connsiteX127-255" fmla="*/ 2249707 w 2310070"/>
              <a:gd name="connsiteY127-256" fmla="*/ 80925 h 1638195"/>
              <a:gd name="connsiteX128-257" fmla="*/ 2252133 w 2310070"/>
              <a:gd name="connsiteY128-258" fmla="*/ 83706 h 1638195"/>
              <a:gd name="connsiteX129-259" fmla="*/ 2254508 w 2310070"/>
              <a:gd name="connsiteY129-260" fmla="*/ 86525 h 1638195"/>
              <a:gd name="connsiteX130-261" fmla="*/ 2256857 w 2310070"/>
              <a:gd name="connsiteY130-262" fmla="*/ 89383 h 1638195"/>
              <a:gd name="connsiteX131-263" fmla="*/ 2259156 w 2310070"/>
              <a:gd name="connsiteY131-264" fmla="*/ 92278 h 1638195"/>
              <a:gd name="connsiteX132-265" fmla="*/ 2261416 w 2310070"/>
              <a:gd name="connsiteY132-266" fmla="*/ 95199 h 1638195"/>
              <a:gd name="connsiteX133-267" fmla="*/ 2263626 w 2310070"/>
              <a:gd name="connsiteY133-268" fmla="*/ 98171 h 1638195"/>
              <a:gd name="connsiteX134-269" fmla="*/ 2265785 w 2310070"/>
              <a:gd name="connsiteY134-270" fmla="*/ 101168 h 1638195"/>
              <a:gd name="connsiteX135-271" fmla="*/ 2267906 w 2310070"/>
              <a:gd name="connsiteY135-272" fmla="*/ 104191 h 1638195"/>
              <a:gd name="connsiteX136-273" fmla="*/ 2269976 w 2310070"/>
              <a:gd name="connsiteY136-274" fmla="*/ 107264 h 1638195"/>
              <a:gd name="connsiteX137-275" fmla="*/ 2272008 w 2310070"/>
              <a:gd name="connsiteY137-276" fmla="*/ 110363 h 1638195"/>
              <a:gd name="connsiteX138-277" fmla="*/ 2273989 w 2310070"/>
              <a:gd name="connsiteY138-278" fmla="*/ 113487 h 1638195"/>
              <a:gd name="connsiteX139-279" fmla="*/ 2275920 w 2310070"/>
              <a:gd name="connsiteY139-280" fmla="*/ 116650 h 1638195"/>
              <a:gd name="connsiteX140-281" fmla="*/ 2277812 w 2310070"/>
              <a:gd name="connsiteY140-282" fmla="*/ 119850 h 1638195"/>
              <a:gd name="connsiteX141-283" fmla="*/ 2279654 w 2310070"/>
              <a:gd name="connsiteY141-284" fmla="*/ 123076 h 1638195"/>
              <a:gd name="connsiteX142-285" fmla="*/ 2281444 w 2310070"/>
              <a:gd name="connsiteY142-286" fmla="*/ 126327 h 1638195"/>
              <a:gd name="connsiteX143-287" fmla="*/ 2283184 w 2310070"/>
              <a:gd name="connsiteY143-288" fmla="*/ 129616 h 1638195"/>
              <a:gd name="connsiteX144-289" fmla="*/ 2284873 w 2310070"/>
              <a:gd name="connsiteY144-290" fmla="*/ 132931 h 1638195"/>
              <a:gd name="connsiteX145-291" fmla="*/ 2286512 w 2310070"/>
              <a:gd name="connsiteY145-292" fmla="*/ 136271 h 1638195"/>
              <a:gd name="connsiteX146-293" fmla="*/ 2288099 w 2310070"/>
              <a:gd name="connsiteY146-294" fmla="*/ 139649 h 1638195"/>
              <a:gd name="connsiteX147-295" fmla="*/ 2289636 w 2310070"/>
              <a:gd name="connsiteY147-296" fmla="*/ 143053 h 1638195"/>
              <a:gd name="connsiteX148-297" fmla="*/ 2291122 w 2310070"/>
              <a:gd name="connsiteY148-298" fmla="*/ 146482 h 1638195"/>
              <a:gd name="connsiteX149-299" fmla="*/ 2292557 w 2310070"/>
              <a:gd name="connsiteY149-300" fmla="*/ 149936 h 1638195"/>
              <a:gd name="connsiteX150-301" fmla="*/ 2293941 w 2310070"/>
              <a:gd name="connsiteY150-302" fmla="*/ 153429 h 1638195"/>
              <a:gd name="connsiteX151-303" fmla="*/ 2295262 w 2310070"/>
              <a:gd name="connsiteY151-304" fmla="*/ 156934 h 1638195"/>
              <a:gd name="connsiteX152-305" fmla="*/ 2296545 w 2310070"/>
              <a:gd name="connsiteY152-306" fmla="*/ 160465 h 1638195"/>
              <a:gd name="connsiteX153-307" fmla="*/ 2297764 w 2310070"/>
              <a:gd name="connsiteY153-308" fmla="*/ 164033 h 1638195"/>
              <a:gd name="connsiteX154-309" fmla="*/ 2298932 w 2310070"/>
              <a:gd name="connsiteY154-310" fmla="*/ 167615 h 1638195"/>
              <a:gd name="connsiteX155-311" fmla="*/ 2300037 w 2310070"/>
              <a:gd name="connsiteY155-312" fmla="*/ 171222 h 1638195"/>
              <a:gd name="connsiteX156-313" fmla="*/ 2301091 w 2310070"/>
              <a:gd name="connsiteY156-314" fmla="*/ 174866 h 1638195"/>
              <a:gd name="connsiteX157-315" fmla="*/ 2302095 w 2310070"/>
              <a:gd name="connsiteY157-316" fmla="*/ 178524 h 1638195"/>
              <a:gd name="connsiteX158-317" fmla="*/ 2303034 w 2310070"/>
              <a:gd name="connsiteY158-318" fmla="*/ 182207 h 1638195"/>
              <a:gd name="connsiteX159-319" fmla="*/ 2303923 w 2310070"/>
              <a:gd name="connsiteY159-320" fmla="*/ 185903 h 1638195"/>
              <a:gd name="connsiteX160-321" fmla="*/ 2304749 w 2310070"/>
              <a:gd name="connsiteY160-322" fmla="*/ 189637 h 1638195"/>
              <a:gd name="connsiteX161-323" fmla="*/ 2305524 w 2310070"/>
              <a:gd name="connsiteY161-324" fmla="*/ 193383 h 1638195"/>
              <a:gd name="connsiteX162-325" fmla="*/ 2306235 w 2310070"/>
              <a:gd name="connsiteY162-326" fmla="*/ 197155 h 1638195"/>
              <a:gd name="connsiteX163-327" fmla="*/ 2306895 w 2310070"/>
              <a:gd name="connsiteY163-328" fmla="*/ 200940 h 1638195"/>
              <a:gd name="connsiteX164-329" fmla="*/ 2307479 w 2310070"/>
              <a:gd name="connsiteY164-330" fmla="*/ 204750 h 1638195"/>
              <a:gd name="connsiteX165-331" fmla="*/ 2308013 w 2310070"/>
              <a:gd name="connsiteY165-332" fmla="*/ 208585 h 1638195"/>
              <a:gd name="connsiteX166-333" fmla="*/ 2308495 w 2310070"/>
              <a:gd name="connsiteY166-334" fmla="*/ 212433 h 1638195"/>
              <a:gd name="connsiteX167-335" fmla="*/ 2308902 w 2310070"/>
              <a:gd name="connsiteY167-336" fmla="*/ 216307 h 1638195"/>
              <a:gd name="connsiteX168-337" fmla="*/ 2309257 w 2310070"/>
              <a:gd name="connsiteY168-338" fmla="*/ 220206 h 1638195"/>
              <a:gd name="connsiteX169-339" fmla="*/ 2309549 w 2310070"/>
              <a:gd name="connsiteY169-340" fmla="*/ 224104 h 1638195"/>
              <a:gd name="connsiteX170-341" fmla="*/ 2309778 w 2310070"/>
              <a:gd name="connsiteY170-342" fmla="*/ 228041 h 1638195"/>
              <a:gd name="connsiteX171-343" fmla="*/ 2309930 w 2310070"/>
              <a:gd name="connsiteY171-344" fmla="*/ 231978 h 1638195"/>
              <a:gd name="connsiteX172-345" fmla="*/ 2310070 w 2310070"/>
              <a:gd name="connsiteY172-346" fmla="*/ 240157 h 1638195"/>
              <a:gd name="connsiteX173-347" fmla="*/ 2310045 w 2310070"/>
              <a:gd name="connsiteY173-348" fmla="*/ 243904 h 1638195"/>
              <a:gd name="connsiteX174-349" fmla="*/ 2309956 w 2310070"/>
              <a:gd name="connsiteY174-350" fmla="*/ 247879 h 1638195"/>
              <a:gd name="connsiteX175-351" fmla="*/ 2309791 w 2310070"/>
              <a:gd name="connsiteY175-352" fmla="*/ 251816 h 1638195"/>
              <a:gd name="connsiteX176-353" fmla="*/ 2309575 w 2310070"/>
              <a:gd name="connsiteY176-354" fmla="*/ 255753 h 1638195"/>
              <a:gd name="connsiteX177-355" fmla="*/ 2309295 w 2310070"/>
              <a:gd name="connsiteY177-356" fmla="*/ 259652 h 1638195"/>
              <a:gd name="connsiteX178-357" fmla="*/ 2308952 w 2310070"/>
              <a:gd name="connsiteY178-358" fmla="*/ 263551 h 1638195"/>
              <a:gd name="connsiteX179-359" fmla="*/ 2308546 w 2310070"/>
              <a:gd name="connsiteY179-360" fmla="*/ 267424 h 1638195"/>
              <a:gd name="connsiteX180-361" fmla="*/ 2308076 w 2310070"/>
              <a:gd name="connsiteY180-362" fmla="*/ 271272 h 1638195"/>
              <a:gd name="connsiteX181-363" fmla="*/ 2307555 w 2310070"/>
              <a:gd name="connsiteY181-364" fmla="*/ 275108 h 1638195"/>
              <a:gd name="connsiteX182-365" fmla="*/ 2306959 w 2310070"/>
              <a:gd name="connsiteY182-366" fmla="*/ 278918 h 1638195"/>
              <a:gd name="connsiteX183-367" fmla="*/ 2306324 w 2310070"/>
              <a:gd name="connsiteY183-368" fmla="*/ 282715 h 1638195"/>
              <a:gd name="connsiteX184-369" fmla="*/ 2305612 w 2310070"/>
              <a:gd name="connsiteY184-370" fmla="*/ 286487 h 1638195"/>
              <a:gd name="connsiteX185-371" fmla="*/ 2304850 w 2310070"/>
              <a:gd name="connsiteY185-372" fmla="*/ 290233 h 1638195"/>
              <a:gd name="connsiteX186-373" fmla="*/ 2304025 w 2310070"/>
              <a:gd name="connsiteY186-374" fmla="*/ 293967 h 1638195"/>
              <a:gd name="connsiteX187-375" fmla="*/ 2303149 w 2310070"/>
              <a:gd name="connsiteY187-376" fmla="*/ 297675 h 1638195"/>
              <a:gd name="connsiteX188-377" fmla="*/ 2302209 w 2310070"/>
              <a:gd name="connsiteY188-378" fmla="*/ 301359 h 1638195"/>
              <a:gd name="connsiteX189-379" fmla="*/ 2301218 w 2310070"/>
              <a:gd name="connsiteY189-380" fmla="*/ 305016 h 1638195"/>
              <a:gd name="connsiteX190-381" fmla="*/ 2300164 w 2310070"/>
              <a:gd name="connsiteY190-382" fmla="*/ 308661 h 1638195"/>
              <a:gd name="connsiteX191-383" fmla="*/ 2299059 w 2310070"/>
              <a:gd name="connsiteY191-384" fmla="*/ 312268 h 1638195"/>
              <a:gd name="connsiteX192-385" fmla="*/ 2297903 w 2310070"/>
              <a:gd name="connsiteY192-386" fmla="*/ 315862 h 1638195"/>
              <a:gd name="connsiteX193-387" fmla="*/ 2296697 w 2310070"/>
              <a:gd name="connsiteY193-388" fmla="*/ 319418 h 1638195"/>
              <a:gd name="connsiteX194-389" fmla="*/ 2295427 w 2310070"/>
              <a:gd name="connsiteY194-390" fmla="*/ 322961 h 1638195"/>
              <a:gd name="connsiteX195-391" fmla="*/ 2294106 w 2310070"/>
              <a:gd name="connsiteY195-392" fmla="*/ 326479 h 1638195"/>
              <a:gd name="connsiteX196-393" fmla="*/ 2292722 w 2310070"/>
              <a:gd name="connsiteY196-394" fmla="*/ 329959 h 1638195"/>
              <a:gd name="connsiteX197-395" fmla="*/ 2291299 w 2310070"/>
              <a:gd name="connsiteY197-396" fmla="*/ 333426 h 1638195"/>
              <a:gd name="connsiteX198-397" fmla="*/ 2289814 w 2310070"/>
              <a:gd name="connsiteY198-398" fmla="*/ 336855 h 1638195"/>
              <a:gd name="connsiteX199-399" fmla="*/ 2288290 w 2310070"/>
              <a:gd name="connsiteY199-400" fmla="*/ 340271 h 1638195"/>
              <a:gd name="connsiteX200-401" fmla="*/ 2286702 w 2310070"/>
              <a:gd name="connsiteY200-402" fmla="*/ 343637 h 1638195"/>
              <a:gd name="connsiteX201-403" fmla="*/ 2285064 w 2310070"/>
              <a:gd name="connsiteY201-404" fmla="*/ 346990 h 1638195"/>
              <a:gd name="connsiteX202-405" fmla="*/ 2283387 w 2310070"/>
              <a:gd name="connsiteY202-406" fmla="*/ 350304 h 1638195"/>
              <a:gd name="connsiteX203-407" fmla="*/ 2281647 w 2310070"/>
              <a:gd name="connsiteY203-408" fmla="*/ 353606 h 1638195"/>
              <a:gd name="connsiteX204-409" fmla="*/ 2279870 w 2310070"/>
              <a:gd name="connsiteY204-410" fmla="*/ 356857 h 1638195"/>
              <a:gd name="connsiteX205-411" fmla="*/ 2278041 w 2310070"/>
              <a:gd name="connsiteY205-412" fmla="*/ 360096 h 1638195"/>
              <a:gd name="connsiteX206-413" fmla="*/ 2276148 w 2310070"/>
              <a:gd name="connsiteY206-414" fmla="*/ 363296 h 1638195"/>
              <a:gd name="connsiteX207-415" fmla="*/ 2274231 w 2310070"/>
              <a:gd name="connsiteY207-416" fmla="*/ 366459 h 1638195"/>
              <a:gd name="connsiteX208-417" fmla="*/ 2272249 w 2310070"/>
              <a:gd name="connsiteY208-418" fmla="*/ 369596 h 1638195"/>
              <a:gd name="connsiteX209-419" fmla="*/ 2270230 w 2310070"/>
              <a:gd name="connsiteY209-420" fmla="*/ 372694 h 1638195"/>
              <a:gd name="connsiteX210-421" fmla="*/ 2268160 w 2310070"/>
              <a:gd name="connsiteY210-422" fmla="*/ 375768 h 1638195"/>
              <a:gd name="connsiteX211-423" fmla="*/ 2266039 w 2310070"/>
              <a:gd name="connsiteY211-424" fmla="*/ 378803 h 1638195"/>
              <a:gd name="connsiteX212-425" fmla="*/ 2263880 w 2310070"/>
              <a:gd name="connsiteY212-426" fmla="*/ 381800 h 1638195"/>
              <a:gd name="connsiteX213-427" fmla="*/ 2261670 w 2310070"/>
              <a:gd name="connsiteY213-428" fmla="*/ 384772 h 1638195"/>
              <a:gd name="connsiteX214-429" fmla="*/ 2259422 w 2310070"/>
              <a:gd name="connsiteY214-430" fmla="*/ 387693 h 1638195"/>
              <a:gd name="connsiteX215-431" fmla="*/ 2257137 w 2310070"/>
              <a:gd name="connsiteY215-432" fmla="*/ 390589 h 1638195"/>
              <a:gd name="connsiteX216-433" fmla="*/ 2254787 w 2310070"/>
              <a:gd name="connsiteY216-434" fmla="*/ 393459 h 1638195"/>
              <a:gd name="connsiteX217-435" fmla="*/ 2252412 w 2310070"/>
              <a:gd name="connsiteY217-436" fmla="*/ 396278 h 1638195"/>
              <a:gd name="connsiteX218-437" fmla="*/ 2249986 w 2310070"/>
              <a:gd name="connsiteY218-438" fmla="*/ 399060 h 1638195"/>
              <a:gd name="connsiteX219-439" fmla="*/ 2247523 w 2310070"/>
              <a:gd name="connsiteY219-440" fmla="*/ 401815 h 1638195"/>
              <a:gd name="connsiteX220-441" fmla="*/ 2245021 w 2310070"/>
              <a:gd name="connsiteY220-442" fmla="*/ 404521 h 1638195"/>
              <a:gd name="connsiteX221-443" fmla="*/ 2242468 w 2310070"/>
              <a:gd name="connsiteY221-444" fmla="*/ 407188 h 1638195"/>
              <a:gd name="connsiteX222-445" fmla="*/ 2239890 w 2310070"/>
              <a:gd name="connsiteY222-446" fmla="*/ 409829 h 1638195"/>
              <a:gd name="connsiteX223-447" fmla="*/ 2237261 w 2310070"/>
              <a:gd name="connsiteY223-448" fmla="*/ 412420 h 1638195"/>
              <a:gd name="connsiteX224-449" fmla="*/ 2234594 w 2310070"/>
              <a:gd name="connsiteY224-450" fmla="*/ 414973 h 1638195"/>
              <a:gd name="connsiteX225-451" fmla="*/ 2231889 w 2310070"/>
              <a:gd name="connsiteY225-452" fmla="*/ 417475 h 1638195"/>
              <a:gd name="connsiteX226-453" fmla="*/ 2229146 w 2310070"/>
              <a:gd name="connsiteY226-454" fmla="*/ 419951 h 1638195"/>
              <a:gd name="connsiteX227-455" fmla="*/ 2226364 w 2310070"/>
              <a:gd name="connsiteY227-456" fmla="*/ 422377 h 1638195"/>
              <a:gd name="connsiteX228-457" fmla="*/ 2223545 w 2310070"/>
              <a:gd name="connsiteY228-458" fmla="*/ 424764 h 1638195"/>
              <a:gd name="connsiteX229-459" fmla="*/ 2220687 w 2310070"/>
              <a:gd name="connsiteY229-460" fmla="*/ 427101 h 1638195"/>
              <a:gd name="connsiteX230-461" fmla="*/ 2217792 w 2310070"/>
              <a:gd name="connsiteY230-462" fmla="*/ 429400 h 1638195"/>
              <a:gd name="connsiteX231-463" fmla="*/ 2214871 w 2310070"/>
              <a:gd name="connsiteY231-464" fmla="*/ 431660 h 1638195"/>
              <a:gd name="connsiteX232-465" fmla="*/ 2211912 w 2310070"/>
              <a:gd name="connsiteY232-466" fmla="*/ 433870 h 1638195"/>
              <a:gd name="connsiteX233-467" fmla="*/ 2208915 w 2310070"/>
              <a:gd name="connsiteY233-468" fmla="*/ 436029 h 1638195"/>
              <a:gd name="connsiteX234-469" fmla="*/ 2205879 w 2310070"/>
              <a:gd name="connsiteY234-470" fmla="*/ 438150 h 1638195"/>
              <a:gd name="connsiteX235-471" fmla="*/ 2202819 w 2310070"/>
              <a:gd name="connsiteY235-472" fmla="*/ 440233 h 1638195"/>
              <a:gd name="connsiteX236-473" fmla="*/ 2199720 w 2310070"/>
              <a:gd name="connsiteY236-474" fmla="*/ 442252 h 1638195"/>
              <a:gd name="connsiteX237-475" fmla="*/ 2196583 w 2310070"/>
              <a:gd name="connsiteY237-476" fmla="*/ 444234 h 1638195"/>
              <a:gd name="connsiteX238-477" fmla="*/ 2193421 w 2310070"/>
              <a:gd name="connsiteY238-478" fmla="*/ 446177 h 1638195"/>
              <a:gd name="connsiteX239-479" fmla="*/ 2190233 w 2310070"/>
              <a:gd name="connsiteY239-480" fmla="*/ 448056 h 1638195"/>
              <a:gd name="connsiteX240-481" fmla="*/ 2187007 w 2310070"/>
              <a:gd name="connsiteY240-482" fmla="*/ 449898 h 1638195"/>
              <a:gd name="connsiteX241-483" fmla="*/ 2183743 w 2310070"/>
              <a:gd name="connsiteY241-484" fmla="*/ 451688 h 1638195"/>
              <a:gd name="connsiteX242-485" fmla="*/ 2180454 w 2310070"/>
              <a:gd name="connsiteY242-486" fmla="*/ 453428 h 1638195"/>
              <a:gd name="connsiteX243-487" fmla="*/ 2177139 w 2310070"/>
              <a:gd name="connsiteY243-488" fmla="*/ 455117 h 1638195"/>
              <a:gd name="connsiteX244-489" fmla="*/ 2173799 w 2310070"/>
              <a:gd name="connsiteY244-490" fmla="*/ 456756 h 1638195"/>
              <a:gd name="connsiteX245-491" fmla="*/ 2170421 w 2310070"/>
              <a:gd name="connsiteY245-492" fmla="*/ 458343 h 1638195"/>
              <a:gd name="connsiteX246-493" fmla="*/ 2167017 w 2310070"/>
              <a:gd name="connsiteY246-494" fmla="*/ 459880 h 1638195"/>
              <a:gd name="connsiteX247-495" fmla="*/ 2165568 w 2310070"/>
              <a:gd name="connsiteY247-496" fmla="*/ 460508 h 1638195"/>
              <a:gd name="connsiteX248-497" fmla="*/ 2163588 w 2310070"/>
              <a:gd name="connsiteY248-498" fmla="*/ 461366 h 1638195"/>
              <a:gd name="connsiteX249-499" fmla="*/ 2160134 w 2310070"/>
              <a:gd name="connsiteY249-500" fmla="*/ 462801 h 1638195"/>
              <a:gd name="connsiteX250-501" fmla="*/ 2156654 w 2310070"/>
              <a:gd name="connsiteY250-502" fmla="*/ 464185 h 1638195"/>
              <a:gd name="connsiteX251-503" fmla="*/ 2153136 w 2310070"/>
              <a:gd name="connsiteY251-504" fmla="*/ 465519 h 1638195"/>
              <a:gd name="connsiteX252-505" fmla="*/ 2149606 w 2310070"/>
              <a:gd name="connsiteY252-506" fmla="*/ 466789 h 1638195"/>
              <a:gd name="connsiteX253-507" fmla="*/ 2146050 w 2310070"/>
              <a:gd name="connsiteY253-508" fmla="*/ 468008 h 1638195"/>
              <a:gd name="connsiteX254-509" fmla="*/ 2142455 w 2310070"/>
              <a:gd name="connsiteY254-510" fmla="*/ 469176 h 1638195"/>
              <a:gd name="connsiteX255-511" fmla="*/ 2138849 w 2310070"/>
              <a:gd name="connsiteY255-512" fmla="*/ 470281 h 1638195"/>
              <a:gd name="connsiteX256-513" fmla="*/ 2135217 w 2310070"/>
              <a:gd name="connsiteY256-514" fmla="*/ 471348 h 1638195"/>
              <a:gd name="connsiteX257-515" fmla="*/ 2131559 w 2310070"/>
              <a:gd name="connsiteY257-516" fmla="*/ 472339 h 1638195"/>
              <a:gd name="connsiteX258-517" fmla="*/ 2127876 w 2310070"/>
              <a:gd name="connsiteY258-518" fmla="*/ 473291 h 1638195"/>
              <a:gd name="connsiteX259-519" fmla="*/ 2124168 w 2310070"/>
              <a:gd name="connsiteY259-520" fmla="*/ 474167 h 1638195"/>
              <a:gd name="connsiteX260-521" fmla="*/ 2120434 w 2310070"/>
              <a:gd name="connsiteY260-522" fmla="*/ 475006 h 1638195"/>
              <a:gd name="connsiteX261-523" fmla="*/ 2116687 w 2310070"/>
              <a:gd name="connsiteY261-524" fmla="*/ 475768 h 1638195"/>
              <a:gd name="connsiteX262-525" fmla="*/ 2112928 w 2310070"/>
              <a:gd name="connsiteY262-526" fmla="*/ 476479 h 1638195"/>
              <a:gd name="connsiteX263-527" fmla="*/ 2109131 w 2310070"/>
              <a:gd name="connsiteY263-528" fmla="*/ 477139 h 1638195"/>
              <a:gd name="connsiteX264-529" fmla="*/ 2105321 w 2310070"/>
              <a:gd name="connsiteY264-530" fmla="*/ 477736 h 1638195"/>
              <a:gd name="connsiteX265-531" fmla="*/ 2101485 w 2310070"/>
              <a:gd name="connsiteY265-532" fmla="*/ 478269 h 1638195"/>
              <a:gd name="connsiteX266-533" fmla="*/ 2097637 w 2310070"/>
              <a:gd name="connsiteY266-534" fmla="*/ 478739 h 1638195"/>
              <a:gd name="connsiteX267-535" fmla="*/ 2093764 w 2310070"/>
              <a:gd name="connsiteY267-536" fmla="*/ 479146 h 1638195"/>
              <a:gd name="connsiteX268-537" fmla="*/ 2089877 w 2310070"/>
              <a:gd name="connsiteY268-538" fmla="*/ 479501 h 1638195"/>
              <a:gd name="connsiteX269-539" fmla="*/ 2085966 w 2310070"/>
              <a:gd name="connsiteY269-540" fmla="*/ 479794 h 1638195"/>
              <a:gd name="connsiteX270-541" fmla="*/ 2082029 w 2310070"/>
              <a:gd name="connsiteY270-542" fmla="*/ 480022 h 1638195"/>
              <a:gd name="connsiteX271-543" fmla="*/ 2078092 w 2310070"/>
              <a:gd name="connsiteY271-544" fmla="*/ 480187 h 1638195"/>
              <a:gd name="connsiteX272-545" fmla="*/ 2069913 w 2310070"/>
              <a:gd name="connsiteY272-546" fmla="*/ 480314 h 1638195"/>
              <a:gd name="connsiteX273-547" fmla="*/ 2005921 w 2310070"/>
              <a:gd name="connsiteY273-548" fmla="*/ 480314 h 1638195"/>
              <a:gd name="connsiteX274-549" fmla="*/ 1829756 w 2310070"/>
              <a:gd name="connsiteY274-550" fmla="*/ 480314 h 1638195"/>
              <a:gd name="connsiteX275-551" fmla="*/ 1829756 w 2310070"/>
              <a:gd name="connsiteY275-552" fmla="*/ 307975 h 1638195"/>
              <a:gd name="connsiteX276-553" fmla="*/ 1829756 w 2310070"/>
              <a:gd name="connsiteY276-554" fmla="*/ 240157 h 1638195"/>
              <a:gd name="connsiteX277-555" fmla="*/ 1829781 w 2310070"/>
              <a:gd name="connsiteY277-556" fmla="*/ 236411 h 1638195"/>
              <a:gd name="connsiteX278-557" fmla="*/ 1829883 w 2310070"/>
              <a:gd name="connsiteY278-558" fmla="*/ 232448 h 1638195"/>
              <a:gd name="connsiteX279-559" fmla="*/ 1830036 w 2310070"/>
              <a:gd name="connsiteY279-560" fmla="*/ 228499 h 1638195"/>
              <a:gd name="connsiteX280-561" fmla="*/ 1830251 w 2310070"/>
              <a:gd name="connsiteY280-562" fmla="*/ 224574 h 1638195"/>
              <a:gd name="connsiteX281-563" fmla="*/ 1830531 w 2310070"/>
              <a:gd name="connsiteY281-564" fmla="*/ 220663 h 1638195"/>
              <a:gd name="connsiteX282-565" fmla="*/ 1830874 w 2310070"/>
              <a:gd name="connsiteY282-566" fmla="*/ 216764 h 1638195"/>
              <a:gd name="connsiteX283-567" fmla="*/ 1831280 w 2310070"/>
              <a:gd name="connsiteY283-568" fmla="*/ 212903 h 1638195"/>
              <a:gd name="connsiteX284-569" fmla="*/ 1831750 w 2310070"/>
              <a:gd name="connsiteY284-570" fmla="*/ 209042 h 1638195"/>
              <a:gd name="connsiteX285-571" fmla="*/ 1832271 w 2310070"/>
              <a:gd name="connsiteY285-572" fmla="*/ 205207 h 1638195"/>
              <a:gd name="connsiteX286-573" fmla="*/ 1832868 w 2310070"/>
              <a:gd name="connsiteY286-574" fmla="*/ 201397 h 1638195"/>
              <a:gd name="connsiteX287-575" fmla="*/ 1833515 w 2310070"/>
              <a:gd name="connsiteY287-576" fmla="*/ 197600 h 1638195"/>
              <a:gd name="connsiteX288-577" fmla="*/ 1834214 w 2310070"/>
              <a:gd name="connsiteY288-578" fmla="*/ 193828 h 1638195"/>
              <a:gd name="connsiteX289-579" fmla="*/ 1834976 w 2310070"/>
              <a:gd name="connsiteY289-580" fmla="*/ 190081 h 1638195"/>
              <a:gd name="connsiteX290-581" fmla="*/ 1835801 w 2310070"/>
              <a:gd name="connsiteY290-582" fmla="*/ 186347 h 1638195"/>
              <a:gd name="connsiteX291-583" fmla="*/ 1836678 w 2310070"/>
              <a:gd name="connsiteY291-584" fmla="*/ 182652 h 1638195"/>
              <a:gd name="connsiteX292-585" fmla="*/ 1837617 w 2310070"/>
              <a:gd name="connsiteY292-586" fmla="*/ 178956 h 1638195"/>
              <a:gd name="connsiteX293-587" fmla="*/ 1838608 w 2310070"/>
              <a:gd name="connsiteY293-588" fmla="*/ 175298 h 1638195"/>
              <a:gd name="connsiteX294-589" fmla="*/ 1839662 w 2310070"/>
              <a:gd name="connsiteY294-590" fmla="*/ 171666 h 1638195"/>
              <a:gd name="connsiteX295-591" fmla="*/ 1840767 w 2310070"/>
              <a:gd name="connsiteY295-592" fmla="*/ 168047 h 1638195"/>
              <a:gd name="connsiteX296-593" fmla="*/ 1841923 w 2310070"/>
              <a:gd name="connsiteY296-594" fmla="*/ 164453 h 1638195"/>
              <a:gd name="connsiteX297-595" fmla="*/ 1843142 w 2310070"/>
              <a:gd name="connsiteY297-596" fmla="*/ 160897 h 1638195"/>
              <a:gd name="connsiteX298-597" fmla="*/ 1844399 w 2310070"/>
              <a:gd name="connsiteY298-598" fmla="*/ 157353 h 1638195"/>
              <a:gd name="connsiteX299-599" fmla="*/ 1845733 w 2310070"/>
              <a:gd name="connsiteY299-600" fmla="*/ 153848 h 1638195"/>
              <a:gd name="connsiteX300-601" fmla="*/ 1847104 w 2310070"/>
              <a:gd name="connsiteY300-602" fmla="*/ 150356 h 1638195"/>
              <a:gd name="connsiteX301-603" fmla="*/ 1848527 w 2310070"/>
              <a:gd name="connsiteY301-604" fmla="*/ 146888 h 1638195"/>
              <a:gd name="connsiteX302-605" fmla="*/ 1850013 w 2310070"/>
              <a:gd name="connsiteY302-606" fmla="*/ 143459 h 1638195"/>
              <a:gd name="connsiteX303-607" fmla="*/ 1851537 w 2310070"/>
              <a:gd name="connsiteY303-608" fmla="*/ 140056 h 1638195"/>
              <a:gd name="connsiteX304-609" fmla="*/ 1853124 w 2310070"/>
              <a:gd name="connsiteY304-610" fmla="*/ 136678 h 1638195"/>
              <a:gd name="connsiteX305-611" fmla="*/ 1854762 w 2310070"/>
              <a:gd name="connsiteY305-612" fmla="*/ 133325 h 1638195"/>
              <a:gd name="connsiteX306-613" fmla="*/ 1856439 w 2310070"/>
              <a:gd name="connsiteY306-614" fmla="*/ 130010 h 1638195"/>
              <a:gd name="connsiteX307-615" fmla="*/ 1858179 w 2310070"/>
              <a:gd name="connsiteY307-616" fmla="*/ 126721 h 1638195"/>
              <a:gd name="connsiteX308-617" fmla="*/ 1859957 w 2310070"/>
              <a:gd name="connsiteY308-618" fmla="*/ 123457 h 1638195"/>
              <a:gd name="connsiteX309-619" fmla="*/ 1861798 w 2310070"/>
              <a:gd name="connsiteY309-620" fmla="*/ 120231 h 1638195"/>
              <a:gd name="connsiteX310-621" fmla="*/ 1863678 w 2310070"/>
              <a:gd name="connsiteY310-622" fmla="*/ 117031 h 1638195"/>
              <a:gd name="connsiteX311-623" fmla="*/ 1865608 w 2310070"/>
              <a:gd name="connsiteY311-624" fmla="*/ 113868 h 1638195"/>
              <a:gd name="connsiteX312-625" fmla="*/ 1867577 w 2310070"/>
              <a:gd name="connsiteY312-626" fmla="*/ 110731 h 1638195"/>
              <a:gd name="connsiteX313-627" fmla="*/ 1869596 w 2310070"/>
              <a:gd name="connsiteY313-628" fmla="*/ 107620 h 1638195"/>
              <a:gd name="connsiteX314-629" fmla="*/ 1871666 w 2310070"/>
              <a:gd name="connsiteY314-630" fmla="*/ 104559 h 1638195"/>
              <a:gd name="connsiteX315-631" fmla="*/ 1873787 w 2310070"/>
              <a:gd name="connsiteY315-632" fmla="*/ 101524 h 1638195"/>
              <a:gd name="connsiteX316-633" fmla="*/ 1875946 w 2310070"/>
              <a:gd name="connsiteY316-634" fmla="*/ 98514 h 1638195"/>
              <a:gd name="connsiteX317-635" fmla="*/ 1878156 w 2310070"/>
              <a:gd name="connsiteY317-636" fmla="*/ 95555 h 1638195"/>
              <a:gd name="connsiteX318-637" fmla="*/ 1880404 w 2310070"/>
              <a:gd name="connsiteY318-638" fmla="*/ 92621 h 1638195"/>
              <a:gd name="connsiteX319-639" fmla="*/ 1882702 w 2310070"/>
              <a:gd name="connsiteY319-640" fmla="*/ 89726 h 1638195"/>
              <a:gd name="connsiteX320-641" fmla="*/ 1885039 w 2310070"/>
              <a:gd name="connsiteY320-642" fmla="*/ 86868 h 1638195"/>
              <a:gd name="connsiteX321-643" fmla="*/ 1887414 w 2310070"/>
              <a:gd name="connsiteY321-644" fmla="*/ 84049 h 1638195"/>
              <a:gd name="connsiteX322-645" fmla="*/ 1889840 w 2310070"/>
              <a:gd name="connsiteY322-646" fmla="*/ 81255 h 1638195"/>
              <a:gd name="connsiteX323-647" fmla="*/ 1892304 w 2310070"/>
              <a:gd name="connsiteY323-648" fmla="*/ 78512 h 1638195"/>
              <a:gd name="connsiteX324-649" fmla="*/ 1894805 w 2310070"/>
              <a:gd name="connsiteY324-650" fmla="*/ 75794 h 1638195"/>
              <a:gd name="connsiteX325-651" fmla="*/ 1897358 w 2310070"/>
              <a:gd name="connsiteY325-652" fmla="*/ 73127 h 1638195"/>
              <a:gd name="connsiteX326-653" fmla="*/ 1899949 w 2310070"/>
              <a:gd name="connsiteY326-654" fmla="*/ 70498 h 1638195"/>
              <a:gd name="connsiteX327-655" fmla="*/ 1902565 w 2310070"/>
              <a:gd name="connsiteY327-656" fmla="*/ 67907 h 1638195"/>
              <a:gd name="connsiteX328-657" fmla="*/ 1905232 w 2310070"/>
              <a:gd name="connsiteY328-658" fmla="*/ 65354 h 1638195"/>
              <a:gd name="connsiteX329-659" fmla="*/ 1907937 w 2310070"/>
              <a:gd name="connsiteY329-660" fmla="*/ 62840 h 1638195"/>
              <a:gd name="connsiteX330-661" fmla="*/ 1910680 w 2310070"/>
              <a:gd name="connsiteY330-662" fmla="*/ 60376 h 1638195"/>
              <a:gd name="connsiteX331-663" fmla="*/ 1913462 w 2310070"/>
              <a:gd name="connsiteY331-664" fmla="*/ 57950 h 1638195"/>
              <a:gd name="connsiteX332-665" fmla="*/ 1916281 w 2310070"/>
              <a:gd name="connsiteY332-666" fmla="*/ 55563 h 1638195"/>
              <a:gd name="connsiteX333-667" fmla="*/ 1919139 w 2310070"/>
              <a:gd name="connsiteY333-668" fmla="*/ 53213 h 1638195"/>
              <a:gd name="connsiteX334-669" fmla="*/ 1922034 w 2310070"/>
              <a:gd name="connsiteY334-670" fmla="*/ 50915 h 1638195"/>
              <a:gd name="connsiteX335-671" fmla="*/ 1924955 w 2310070"/>
              <a:gd name="connsiteY335-672" fmla="*/ 48667 h 1638195"/>
              <a:gd name="connsiteX336-673" fmla="*/ 1927914 w 2310070"/>
              <a:gd name="connsiteY336-674" fmla="*/ 46457 h 1638195"/>
              <a:gd name="connsiteX337-675" fmla="*/ 1930912 w 2310070"/>
              <a:gd name="connsiteY337-676" fmla="*/ 44285 h 1638195"/>
              <a:gd name="connsiteX338-677" fmla="*/ 1933947 w 2310070"/>
              <a:gd name="connsiteY338-678" fmla="*/ 42164 h 1638195"/>
              <a:gd name="connsiteX339-679" fmla="*/ 1937020 w 2310070"/>
              <a:gd name="connsiteY339-680" fmla="*/ 40094 h 1638195"/>
              <a:gd name="connsiteX340-681" fmla="*/ 1940106 w 2310070"/>
              <a:gd name="connsiteY340-682" fmla="*/ 38062 h 1638195"/>
              <a:gd name="connsiteX341-683" fmla="*/ 1943243 w 2310070"/>
              <a:gd name="connsiteY341-684" fmla="*/ 36081 h 1638195"/>
              <a:gd name="connsiteX342-685" fmla="*/ 1946406 w 2310070"/>
              <a:gd name="connsiteY342-686" fmla="*/ 34150 h 1638195"/>
              <a:gd name="connsiteX343-687" fmla="*/ 1949606 w 2310070"/>
              <a:gd name="connsiteY343-688" fmla="*/ 32258 h 1638195"/>
              <a:gd name="connsiteX344-689" fmla="*/ 1952832 w 2310070"/>
              <a:gd name="connsiteY344-690" fmla="*/ 30429 h 1638195"/>
              <a:gd name="connsiteX345-691" fmla="*/ 1956083 w 2310070"/>
              <a:gd name="connsiteY345-692" fmla="*/ 28639 h 1638195"/>
              <a:gd name="connsiteX346-693" fmla="*/ 1959372 w 2310070"/>
              <a:gd name="connsiteY346-694" fmla="*/ 26899 h 1638195"/>
              <a:gd name="connsiteX347-695" fmla="*/ 1962687 w 2310070"/>
              <a:gd name="connsiteY347-696" fmla="*/ 25210 h 1638195"/>
              <a:gd name="connsiteX348-697" fmla="*/ 1966027 w 2310070"/>
              <a:gd name="connsiteY348-698" fmla="*/ 23559 h 1638195"/>
              <a:gd name="connsiteX349-699" fmla="*/ 1969405 w 2310070"/>
              <a:gd name="connsiteY349-700" fmla="*/ 21971 h 1638195"/>
              <a:gd name="connsiteX350-701" fmla="*/ 1972809 w 2310070"/>
              <a:gd name="connsiteY350-702" fmla="*/ 20434 h 1638195"/>
              <a:gd name="connsiteX351-703" fmla="*/ 1976238 w 2310070"/>
              <a:gd name="connsiteY351-704" fmla="*/ 18949 h 1638195"/>
              <a:gd name="connsiteX352-705" fmla="*/ 1979692 w 2310070"/>
              <a:gd name="connsiteY352-706" fmla="*/ 17513 h 1638195"/>
              <a:gd name="connsiteX353-707" fmla="*/ 1983172 w 2310070"/>
              <a:gd name="connsiteY353-708" fmla="*/ 16129 h 1638195"/>
              <a:gd name="connsiteX354-709" fmla="*/ 1986690 w 2310070"/>
              <a:gd name="connsiteY354-710" fmla="*/ 14808 h 1638195"/>
              <a:gd name="connsiteX355-711" fmla="*/ 1990221 w 2310070"/>
              <a:gd name="connsiteY355-712" fmla="*/ 13526 h 1638195"/>
              <a:gd name="connsiteX356-713" fmla="*/ 1993789 w 2310070"/>
              <a:gd name="connsiteY356-714" fmla="*/ 12306 h 1638195"/>
              <a:gd name="connsiteX357-715" fmla="*/ 1997371 w 2310070"/>
              <a:gd name="connsiteY357-716" fmla="*/ 11151 h 1638195"/>
              <a:gd name="connsiteX358-717" fmla="*/ 2000977 w 2310070"/>
              <a:gd name="connsiteY358-718" fmla="*/ 10033 h 1638195"/>
              <a:gd name="connsiteX359-719" fmla="*/ 2004610 w 2310070"/>
              <a:gd name="connsiteY359-720" fmla="*/ 8979 h 1638195"/>
              <a:gd name="connsiteX360-721" fmla="*/ 2008280 w 2310070"/>
              <a:gd name="connsiteY360-722" fmla="*/ 7976 h 1638195"/>
              <a:gd name="connsiteX361-723" fmla="*/ 2011950 w 2310070"/>
              <a:gd name="connsiteY361-724" fmla="*/ 7036 h 1638195"/>
              <a:gd name="connsiteX362-725" fmla="*/ 2015659 w 2310070"/>
              <a:gd name="connsiteY362-726" fmla="*/ 6147 h 1638195"/>
              <a:gd name="connsiteX363-727" fmla="*/ 2019393 w 2310070"/>
              <a:gd name="connsiteY363-728" fmla="*/ 5322 h 1638195"/>
              <a:gd name="connsiteX364-729" fmla="*/ 2023139 w 2310070"/>
              <a:gd name="connsiteY364-730" fmla="*/ 4547 h 1638195"/>
              <a:gd name="connsiteX365-731" fmla="*/ 2026911 w 2310070"/>
              <a:gd name="connsiteY365-732" fmla="*/ 3836 h 1638195"/>
              <a:gd name="connsiteX366-733" fmla="*/ 2030696 w 2310070"/>
              <a:gd name="connsiteY366-734" fmla="*/ 3188 h 1638195"/>
              <a:gd name="connsiteX367-735" fmla="*/ 2034505 w 2310070"/>
              <a:gd name="connsiteY367-736" fmla="*/ 2591 h 1638195"/>
              <a:gd name="connsiteX368-737" fmla="*/ 2038341 w 2310070"/>
              <a:gd name="connsiteY368-738" fmla="*/ 2058 h 1638195"/>
              <a:gd name="connsiteX369-739" fmla="*/ 2042189 w 2310070"/>
              <a:gd name="connsiteY369-740" fmla="*/ 1588 h 1638195"/>
              <a:gd name="connsiteX370-741" fmla="*/ 2046062 w 2310070"/>
              <a:gd name="connsiteY370-742" fmla="*/ 1169 h 1638195"/>
              <a:gd name="connsiteX371-743" fmla="*/ 2049949 w 2310070"/>
              <a:gd name="connsiteY371-744" fmla="*/ 813 h 1638195"/>
              <a:gd name="connsiteX372-745" fmla="*/ 2053860 w 2310070"/>
              <a:gd name="connsiteY372-746" fmla="*/ 534 h 1638195"/>
              <a:gd name="connsiteX373-747" fmla="*/ 2057797 w 2310070"/>
              <a:gd name="connsiteY373-748" fmla="*/ 305 h 1638195"/>
              <a:gd name="connsiteX374-749" fmla="*/ 2061734 w 2310070"/>
              <a:gd name="connsiteY374-750" fmla="*/ 140 h 1638195"/>
              <a:gd name="connsiteX375" fmla="*/ 2069913 w 2310070"/>
              <a:gd name="connsiteY375" fmla="*/ 0 h 1638195"/>
              <a:gd name="connsiteX0-751" fmla="*/ 0 w 2310070"/>
              <a:gd name="connsiteY0-752" fmla="*/ 568167 h 1638195"/>
              <a:gd name="connsiteX1-753" fmla="*/ 0 w 2310070"/>
              <a:gd name="connsiteY1-754" fmla="*/ 1117442 h 1638195"/>
              <a:gd name="connsiteX2-755" fmla="*/ 0 w 2310070"/>
              <a:gd name="connsiteY2-756" fmla="*/ 568167 h 1638195"/>
              <a:gd name="connsiteX3-757" fmla="*/ 1476276 w 2310070"/>
              <a:gd name="connsiteY3-758" fmla="*/ 52351 h 1638195"/>
              <a:gd name="connsiteX4-759" fmla="*/ 1784917 w 2310070"/>
              <a:gd name="connsiteY4-760" fmla="*/ 114663 h 1638195"/>
              <a:gd name="connsiteX5-761" fmla="*/ 1797302 w 2310070"/>
              <a:gd name="connsiteY5-762" fmla="*/ 121385 h 1638195"/>
              <a:gd name="connsiteX6-763" fmla="*/ 1796076 w 2310070"/>
              <a:gd name="connsiteY6-764" fmla="*/ 124219 h 1638195"/>
              <a:gd name="connsiteX7-765" fmla="*/ 1794298 w 2310070"/>
              <a:gd name="connsiteY7-766" fmla="*/ 128512 h 1638195"/>
              <a:gd name="connsiteX8-767" fmla="*/ 1792583 w 2310070"/>
              <a:gd name="connsiteY8-768" fmla="*/ 132830 h 1638195"/>
              <a:gd name="connsiteX9-769" fmla="*/ 1790932 w 2310070"/>
              <a:gd name="connsiteY9-770" fmla="*/ 137173 h 1638195"/>
              <a:gd name="connsiteX10-771" fmla="*/ 1789357 w 2310070"/>
              <a:gd name="connsiteY10-772" fmla="*/ 141567 h 1638195"/>
              <a:gd name="connsiteX11-773" fmla="*/ 1787846 w 2310070"/>
              <a:gd name="connsiteY11-774" fmla="*/ 145987 h 1638195"/>
              <a:gd name="connsiteX12-775" fmla="*/ 1786398 w 2310070"/>
              <a:gd name="connsiteY12-776" fmla="*/ 150432 h 1638195"/>
              <a:gd name="connsiteX13-777" fmla="*/ 1785014 w 2310070"/>
              <a:gd name="connsiteY13-778" fmla="*/ 154902 h 1638195"/>
              <a:gd name="connsiteX14-779" fmla="*/ 1783706 w 2310070"/>
              <a:gd name="connsiteY14-780" fmla="*/ 159411 h 1638195"/>
              <a:gd name="connsiteX15-781" fmla="*/ 1782474 w 2310070"/>
              <a:gd name="connsiteY15-782" fmla="*/ 163944 h 1638195"/>
              <a:gd name="connsiteX16-783" fmla="*/ 1781306 w 2310070"/>
              <a:gd name="connsiteY16-784" fmla="*/ 168516 h 1638195"/>
              <a:gd name="connsiteX17-785" fmla="*/ 1780201 w 2310070"/>
              <a:gd name="connsiteY17-786" fmla="*/ 173114 h 1638195"/>
              <a:gd name="connsiteX18-787" fmla="*/ 1779185 w 2310070"/>
              <a:gd name="connsiteY18-788" fmla="*/ 177724 h 1638195"/>
              <a:gd name="connsiteX19-789" fmla="*/ 1778220 w 2310070"/>
              <a:gd name="connsiteY19-790" fmla="*/ 182372 h 1638195"/>
              <a:gd name="connsiteX20-791" fmla="*/ 1777343 w 2310070"/>
              <a:gd name="connsiteY20-792" fmla="*/ 187046 h 1638195"/>
              <a:gd name="connsiteX21-793" fmla="*/ 1776530 w 2310070"/>
              <a:gd name="connsiteY21-794" fmla="*/ 191745 h 1638195"/>
              <a:gd name="connsiteX22-795" fmla="*/ 1775794 w 2310070"/>
              <a:gd name="connsiteY22-796" fmla="*/ 196469 h 1638195"/>
              <a:gd name="connsiteX23-797" fmla="*/ 1775133 w 2310070"/>
              <a:gd name="connsiteY23-798" fmla="*/ 201206 h 1638195"/>
              <a:gd name="connsiteX24-799" fmla="*/ 1774549 w 2310070"/>
              <a:gd name="connsiteY24-800" fmla="*/ 205981 h 1638195"/>
              <a:gd name="connsiteX25-801" fmla="*/ 1774041 w 2310070"/>
              <a:gd name="connsiteY25-802" fmla="*/ 210769 h 1638195"/>
              <a:gd name="connsiteX26-803" fmla="*/ 1773609 w 2310070"/>
              <a:gd name="connsiteY26-804" fmla="*/ 215583 h 1638195"/>
              <a:gd name="connsiteX27-805" fmla="*/ 1773254 w 2310070"/>
              <a:gd name="connsiteY27-806" fmla="*/ 220409 h 1638195"/>
              <a:gd name="connsiteX28-807" fmla="*/ 1772974 w 2310070"/>
              <a:gd name="connsiteY28-808" fmla="*/ 225260 h 1638195"/>
              <a:gd name="connsiteX29-809" fmla="*/ 1772771 w 2310070"/>
              <a:gd name="connsiteY29-810" fmla="*/ 230137 h 1638195"/>
              <a:gd name="connsiteX30-811" fmla="*/ 1772657 w 2310070"/>
              <a:gd name="connsiteY30-812" fmla="*/ 235026 h 1638195"/>
              <a:gd name="connsiteX31-813" fmla="*/ 1772606 w 2310070"/>
              <a:gd name="connsiteY31-814" fmla="*/ 240157 h 1638195"/>
              <a:gd name="connsiteX32-815" fmla="*/ 1772606 w 2310070"/>
              <a:gd name="connsiteY32-816" fmla="*/ 276955 h 1638195"/>
              <a:gd name="connsiteX33-817" fmla="*/ 1726850 w 2310070"/>
              <a:gd name="connsiteY33-818" fmla="*/ 252120 h 1638195"/>
              <a:gd name="connsiteX34-819" fmla="*/ 1476276 w 2310070"/>
              <a:gd name="connsiteY34-820" fmla="*/ 201531 h 1638195"/>
              <a:gd name="connsiteX35-821" fmla="*/ 832534 w 2310070"/>
              <a:gd name="connsiteY35-822" fmla="*/ 845273 h 1638195"/>
              <a:gd name="connsiteX36-823" fmla="*/ 1476276 w 2310070"/>
              <a:gd name="connsiteY36-824" fmla="*/ 1489015 h 1638195"/>
              <a:gd name="connsiteX37-825" fmla="*/ 2120018 w 2310070"/>
              <a:gd name="connsiteY37-826" fmla="*/ 845273 h 1638195"/>
              <a:gd name="connsiteX38-827" fmla="*/ 2069430 w 2310070"/>
              <a:gd name="connsiteY38-828" fmla="*/ 594700 h 1638195"/>
              <a:gd name="connsiteX39-829" fmla="*/ 2038363 w 2310070"/>
              <a:gd name="connsiteY39-830" fmla="*/ 537464 h 1638195"/>
              <a:gd name="connsiteX40-831" fmla="*/ 2069913 w 2310070"/>
              <a:gd name="connsiteY40-832" fmla="*/ 537464 h 1638195"/>
              <a:gd name="connsiteX41-833" fmla="*/ 2079476 w 2310070"/>
              <a:gd name="connsiteY41-834" fmla="*/ 537312 h 1638195"/>
              <a:gd name="connsiteX42-835" fmla="*/ 2084353 w 2310070"/>
              <a:gd name="connsiteY42-836" fmla="*/ 537121 h 1638195"/>
              <a:gd name="connsiteX43-837" fmla="*/ 2089204 w 2310070"/>
              <a:gd name="connsiteY43-838" fmla="*/ 536855 h 1638195"/>
              <a:gd name="connsiteX44-839" fmla="*/ 2094030 w 2310070"/>
              <a:gd name="connsiteY44-840" fmla="*/ 536499 h 1638195"/>
              <a:gd name="connsiteX45-841" fmla="*/ 2098844 w 2310070"/>
              <a:gd name="connsiteY45-842" fmla="*/ 536080 h 1638195"/>
              <a:gd name="connsiteX46-843" fmla="*/ 2103644 w 2310070"/>
              <a:gd name="connsiteY46-844" fmla="*/ 535572 h 1638195"/>
              <a:gd name="connsiteX47-845" fmla="*/ 2108407 w 2310070"/>
              <a:gd name="connsiteY47-846" fmla="*/ 534988 h 1638195"/>
              <a:gd name="connsiteX48-847" fmla="*/ 2113157 w 2310070"/>
              <a:gd name="connsiteY48-848" fmla="*/ 534340 h 1638195"/>
              <a:gd name="connsiteX49-849" fmla="*/ 2117881 w 2310070"/>
              <a:gd name="connsiteY49-850" fmla="*/ 533616 h 1638195"/>
              <a:gd name="connsiteX50-851" fmla="*/ 2122580 w 2310070"/>
              <a:gd name="connsiteY50-852" fmla="*/ 532816 h 1638195"/>
              <a:gd name="connsiteX51-853" fmla="*/ 2127254 w 2310070"/>
              <a:gd name="connsiteY51-854" fmla="*/ 531940 h 1638195"/>
              <a:gd name="connsiteX52-855" fmla="*/ 2131902 w 2310070"/>
              <a:gd name="connsiteY52-856" fmla="*/ 530987 h 1638195"/>
              <a:gd name="connsiteX53-857" fmla="*/ 2136525 w 2310070"/>
              <a:gd name="connsiteY53-858" fmla="*/ 529971 h 1638195"/>
              <a:gd name="connsiteX54-859" fmla="*/ 2141122 w 2310070"/>
              <a:gd name="connsiteY54-860" fmla="*/ 528879 h 1638195"/>
              <a:gd name="connsiteX55-861" fmla="*/ 2145681 w 2310070"/>
              <a:gd name="connsiteY55-862" fmla="*/ 527723 h 1638195"/>
              <a:gd name="connsiteX56-863" fmla="*/ 2150228 w 2310070"/>
              <a:gd name="connsiteY56-864" fmla="*/ 526491 h 1638195"/>
              <a:gd name="connsiteX57-865" fmla="*/ 2154736 w 2310070"/>
              <a:gd name="connsiteY57-866" fmla="*/ 525183 h 1638195"/>
              <a:gd name="connsiteX58-867" fmla="*/ 2159220 w 2310070"/>
              <a:gd name="connsiteY58-868" fmla="*/ 523812 h 1638195"/>
              <a:gd name="connsiteX59-869" fmla="*/ 2163665 w 2310070"/>
              <a:gd name="connsiteY59-870" fmla="*/ 522377 h 1638195"/>
              <a:gd name="connsiteX60-871" fmla="*/ 2168084 w 2310070"/>
              <a:gd name="connsiteY60-872" fmla="*/ 520865 h 1638195"/>
              <a:gd name="connsiteX61-873" fmla="*/ 2172478 w 2310070"/>
              <a:gd name="connsiteY61-874" fmla="*/ 519290 h 1638195"/>
              <a:gd name="connsiteX62-875" fmla="*/ 2176834 w 2310070"/>
              <a:gd name="connsiteY62-876" fmla="*/ 517652 h 1638195"/>
              <a:gd name="connsiteX63-877" fmla="*/ 2181152 w 2310070"/>
              <a:gd name="connsiteY63-878" fmla="*/ 515950 h 1638195"/>
              <a:gd name="connsiteX64-879" fmla="*/ 2185445 w 2310070"/>
              <a:gd name="connsiteY64-880" fmla="*/ 514172 h 1638195"/>
              <a:gd name="connsiteX65-881" fmla="*/ 2189699 w 2310070"/>
              <a:gd name="connsiteY65-882" fmla="*/ 512344 h 1638195"/>
              <a:gd name="connsiteX66-883" fmla="*/ 2192915 w 2310070"/>
              <a:gd name="connsiteY66-884" fmla="*/ 510891 h 1638195"/>
              <a:gd name="connsiteX67-885" fmla="*/ 2206886 w 2310070"/>
              <a:gd name="connsiteY67-886" fmla="*/ 536632 h 1638195"/>
              <a:gd name="connsiteX68-887" fmla="*/ 2269198 w 2310070"/>
              <a:gd name="connsiteY68-888" fmla="*/ 845273 h 1638195"/>
              <a:gd name="connsiteX69-889" fmla="*/ 1476276 w 2310070"/>
              <a:gd name="connsiteY69-890" fmla="*/ 1638195 h 1638195"/>
              <a:gd name="connsiteX70-891" fmla="*/ 683354 w 2310070"/>
              <a:gd name="connsiteY70-892" fmla="*/ 845273 h 1638195"/>
              <a:gd name="connsiteX71-893" fmla="*/ 1476276 w 2310070"/>
              <a:gd name="connsiteY71-894" fmla="*/ 52351 h 1638195"/>
              <a:gd name="connsiteX72-895" fmla="*/ 2069913 w 2310070"/>
              <a:gd name="connsiteY72-896" fmla="*/ 0 h 1638195"/>
              <a:gd name="connsiteX73-897" fmla="*/ 2073660 w 2310070"/>
              <a:gd name="connsiteY73-898" fmla="*/ 26 h 1638195"/>
              <a:gd name="connsiteX74-899" fmla="*/ 2077622 w 2310070"/>
              <a:gd name="connsiteY74-900" fmla="*/ 127 h 1638195"/>
              <a:gd name="connsiteX75-901" fmla="*/ 2081572 w 2310070"/>
              <a:gd name="connsiteY75-902" fmla="*/ 280 h 1638195"/>
              <a:gd name="connsiteX76-903" fmla="*/ 2085496 w 2310070"/>
              <a:gd name="connsiteY76-904" fmla="*/ 496 h 1638195"/>
              <a:gd name="connsiteX77-905" fmla="*/ 2089408 w 2310070"/>
              <a:gd name="connsiteY77-906" fmla="*/ 775 h 1638195"/>
              <a:gd name="connsiteX78-907" fmla="*/ 2093306 w 2310070"/>
              <a:gd name="connsiteY78-908" fmla="*/ 1131 h 1638195"/>
              <a:gd name="connsiteX79-909" fmla="*/ 2097180 w 2310070"/>
              <a:gd name="connsiteY79-910" fmla="*/ 1524 h 1638195"/>
              <a:gd name="connsiteX80-911" fmla="*/ 2101028 w 2310070"/>
              <a:gd name="connsiteY80-912" fmla="*/ 1994 h 1638195"/>
              <a:gd name="connsiteX81-913" fmla="*/ 2104864 w 2310070"/>
              <a:gd name="connsiteY81-914" fmla="*/ 2528 h 1638195"/>
              <a:gd name="connsiteX82-915" fmla="*/ 2108674 w 2310070"/>
              <a:gd name="connsiteY82-916" fmla="*/ 3112 h 1638195"/>
              <a:gd name="connsiteX83-917" fmla="*/ 2112471 w 2310070"/>
              <a:gd name="connsiteY83-918" fmla="*/ 3759 h 1638195"/>
              <a:gd name="connsiteX84-919" fmla="*/ 2116243 w 2310070"/>
              <a:gd name="connsiteY84-920" fmla="*/ 4458 h 1638195"/>
              <a:gd name="connsiteX85-921" fmla="*/ 2119989 w 2310070"/>
              <a:gd name="connsiteY85-922" fmla="*/ 5220 h 1638195"/>
              <a:gd name="connsiteX86-923" fmla="*/ 2123723 w 2310070"/>
              <a:gd name="connsiteY86-924" fmla="*/ 6045 h 1638195"/>
              <a:gd name="connsiteX87-925" fmla="*/ 2127431 w 2310070"/>
              <a:gd name="connsiteY87-926" fmla="*/ 6922 h 1638195"/>
              <a:gd name="connsiteX88-927" fmla="*/ 2131114 w 2310070"/>
              <a:gd name="connsiteY88-928" fmla="*/ 7862 h 1638195"/>
              <a:gd name="connsiteX89-929" fmla="*/ 2134772 w 2310070"/>
              <a:gd name="connsiteY89-930" fmla="*/ 8852 h 1638195"/>
              <a:gd name="connsiteX90-931" fmla="*/ 2138417 w 2310070"/>
              <a:gd name="connsiteY90-932" fmla="*/ 9906 h 1638195"/>
              <a:gd name="connsiteX91-933" fmla="*/ 2142024 w 2310070"/>
              <a:gd name="connsiteY91-934" fmla="*/ 11011 h 1638195"/>
              <a:gd name="connsiteX92-935" fmla="*/ 2145618 w 2310070"/>
              <a:gd name="connsiteY92-936" fmla="*/ 12167 h 1638195"/>
              <a:gd name="connsiteX93-937" fmla="*/ 2149174 w 2310070"/>
              <a:gd name="connsiteY93-938" fmla="*/ 13386 h 1638195"/>
              <a:gd name="connsiteX94-939" fmla="*/ 2152717 w 2310070"/>
              <a:gd name="connsiteY94-940" fmla="*/ 14656 h 1638195"/>
              <a:gd name="connsiteX95-941" fmla="*/ 2156235 w 2310070"/>
              <a:gd name="connsiteY95-942" fmla="*/ 15977 h 1638195"/>
              <a:gd name="connsiteX96-943" fmla="*/ 2159715 w 2310070"/>
              <a:gd name="connsiteY96-944" fmla="*/ 17348 h 1638195"/>
              <a:gd name="connsiteX97-945" fmla="*/ 2163182 w 2310070"/>
              <a:gd name="connsiteY97-946" fmla="*/ 18771 h 1638195"/>
              <a:gd name="connsiteX98-947" fmla="*/ 2166611 w 2310070"/>
              <a:gd name="connsiteY98-948" fmla="*/ 20257 h 1638195"/>
              <a:gd name="connsiteX99-949" fmla="*/ 2170015 w 2310070"/>
              <a:gd name="connsiteY99-950" fmla="*/ 21793 h 1638195"/>
              <a:gd name="connsiteX100-951" fmla="*/ 2173393 w 2310070"/>
              <a:gd name="connsiteY100-952" fmla="*/ 23368 h 1638195"/>
              <a:gd name="connsiteX101-953" fmla="*/ 2176746 w 2310070"/>
              <a:gd name="connsiteY101-954" fmla="*/ 25006 h 1638195"/>
              <a:gd name="connsiteX102-955" fmla="*/ 2180060 w 2310070"/>
              <a:gd name="connsiteY102-956" fmla="*/ 26696 h 1638195"/>
              <a:gd name="connsiteX103-957" fmla="*/ 2183349 w 2310070"/>
              <a:gd name="connsiteY103-958" fmla="*/ 28423 h 1638195"/>
              <a:gd name="connsiteX104-959" fmla="*/ 2186613 w 2310070"/>
              <a:gd name="connsiteY104-960" fmla="*/ 30213 h 1638195"/>
              <a:gd name="connsiteX105-961" fmla="*/ 2189839 w 2310070"/>
              <a:gd name="connsiteY105-962" fmla="*/ 32042 h 1638195"/>
              <a:gd name="connsiteX106-963" fmla="*/ 2193040 w 2310070"/>
              <a:gd name="connsiteY106-964" fmla="*/ 33922 h 1638195"/>
              <a:gd name="connsiteX107-965" fmla="*/ 2196215 w 2310070"/>
              <a:gd name="connsiteY107-966" fmla="*/ 35852 h 1638195"/>
              <a:gd name="connsiteX108-967" fmla="*/ 2199352 w 2310070"/>
              <a:gd name="connsiteY108-968" fmla="*/ 37821 h 1638195"/>
              <a:gd name="connsiteX109-969" fmla="*/ 2202450 w 2310070"/>
              <a:gd name="connsiteY109-970" fmla="*/ 39853 h 1638195"/>
              <a:gd name="connsiteX110-971" fmla="*/ 2205511 w 2310070"/>
              <a:gd name="connsiteY110-972" fmla="*/ 41923 h 1638195"/>
              <a:gd name="connsiteX111-973" fmla="*/ 2208559 w 2310070"/>
              <a:gd name="connsiteY111-974" fmla="*/ 44031 h 1638195"/>
              <a:gd name="connsiteX112-975" fmla="*/ 2211556 w 2310070"/>
              <a:gd name="connsiteY112-976" fmla="*/ 46190 h 1638195"/>
              <a:gd name="connsiteX113-977" fmla="*/ 2214515 w 2310070"/>
              <a:gd name="connsiteY113-978" fmla="*/ 48400 h 1638195"/>
              <a:gd name="connsiteX114-979" fmla="*/ 2217449 w 2310070"/>
              <a:gd name="connsiteY114-980" fmla="*/ 50648 h 1638195"/>
              <a:gd name="connsiteX115-981" fmla="*/ 2220345 w 2310070"/>
              <a:gd name="connsiteY115-982" fmla="*/ 52947 h 1638195"/>
              <a:gd name="connsiteX116-983" fmla="*/ 2223202 w 2310070"/>
              <a:gd name="connsiteY116-984" fmla="*/ 55283 h 1638195"/>
              <a:gd name="connsiteX117-985" fmla="*/ 2226034 w 2310070"/>
              <a:gd name="connsiteY117-986" fmla="*/ 57658 h 1638195"/>
              <a:gd name="connsiteX118-987" fmla="*/ 2228815 w 2310070"/>
              <a:gd name="connsiteY118-988" fmla="*/ 60084 h 1638195"/>
              <a:gd name="connsiteX119-989" fmla="*/ 2231559 w 2310070"/>
              <a:gd name="connsiteY119-990" fmla="*/ 62548 h 1638195"/>
              <a:gd name="connsiteX120-991" fmla="*/ 2234277 w 2310070"/>
              <a:gd name="connsiteY120-992" fmla="*/ 65050 h 1638195"/>
              <a:gd name="connsiteX121-993" fmla="*/ 2236943 w 2310070"/>
              <a:gd name="connsiteY121-994" fmla="*/ 67602 h 1638195"/>
              <a:gd name="connsiteX122-995" fmla="*/ 2239572 w 2310070"/>
              <a:gd name="connsiteY122-996" fmla="*/ 70193 h 1638195"/>
              <a:gd name="connsiteX123-997" fmla="*/ 2242163 w 2310070"/>
              <a:gd name="connsiteY123-998" fmla="*/ 72809 h 1638195"/>
              <a:gd name="connsiteX124-999" fmla="*/ 2244716 w 2310070"/>
              <a:gd name="connsiteY124-1000" fmla="*/ 75476 h 1638195"/>
              <a:gd name="connsiteX125-1001" fmla="*/ 2247230 w 2310070"/>
              <a:gd name="connsiteY125-1002" fmla="*/ 78181 h 1638195"/>
              <a:gd name="connsiteX126-1003" fmla="*/ 2249707 w 2310070"/>
              <a:gd name="connsiteY126-1004" fmla="*/ 80925 h 1638195"/>
              <a:gd name="connsiteX127-1005" fmla="*/ 2252133 w 2310070"/>
              <a:gd name="connsiteY127-1006" fmla="*/ 83706 h 1638195"/>
              <a:gd name="connsiteX128-1007" fmla="*/ 2254508 w 2310070"/>
              <a:gd name="connsiteY128-1008" fmla="*/ 86525 h 1638195"/>
              <a:gd name="connsiteX129-1009" fmla="*/ 2256857 w 2310070"/>
              <a:gd name="connsiteY129-1010" fmla="*/ 89383 h 1638195"/>
              <a:gd name="connsiteX130-1011" fmla="*/ 2259156 w 2310070"/>
              <a:gd name="connsiteY130-1012" fmla="*/ 92278 h 1638195"/>
              <a:gd name="connsiteX131-1013" fmla="*/ 2261416 w 2310070"/>
              <a:gd name="connsiteY131-1014" fmla="*/ 95199 h 1638195"/>
              <a:gd name="connsiteX132-1015" fmla="*/ 2263626 w 2310070"/>
              <a:gd name="connsiteY132-1016" fmla="*/ 98171 h 1638195"/>
              <a:gd name="connsiteX133-1017" fmla="*/ 2265785 w 2310070"/>
              <a:gd name="connsiteY133-1018" fmla="*/ 101168 h 1638195"/>
              <a:gd name="connsiteX134-1019" fmla="*/ 2267906 w 2310070"/>
              <a:gd name="connsiteY134-1020" fmla="*/ 104191 h 1638195"/>
              <a:gd name="connsiteX135-1021" fmla="*/ 2269976 w 2310070"/>
              <a:gd name="connsiteY135-1022" fmla="*/ 107264 h 1638195"/>
              <a:gd name="connsiteX136-1023" fmla="*/ 2272008 w 2310070"/>
              <a:gd name="connsiteY136-1024" fmla="*/ 110363 h 1638195"/>
              <a:gd name="connsiteX137-1025" fmla="*/ 2273989 w 2310070"/>
              <a:gd name="connsiteY137-1026" fmla="*/ 113487 h 1638195"/>
              <a:gd name="connsiteX138-1027" fmla="*/ 2275920 w 2310070"/>
              <a:gd name="connsiteY138-1028" fmla="*/ 116650 h 1638195"/>
              <a:gd name="connsiteX139-1029" fmla="*/ 2277812 w 2310070"/>
              <a:gd name="connsiteY139-1030" fmla="*/ 119850 h 1638195"/>
              <a:gd name="connsiteX140-1031" fmla="*/ 2279654 w 2310070"/>
              <a:gd name="connsiteY140-1032" fmla="*/ 123076 h 1638195"/>
              <a:gd name="connsiteX141-1033" fmla="*/ 2281444 w 2310070"/>
              <a:gd name="connsiteY141-1034" fmla="*/ 126327 h 1638195"/>
              <a:gd name="connsiteX142-1035" fmla="*/ 2283184 w 2310070"/>
              <a:gd name="connsiteY142-1036" fmla="*/ 129616 h 1638195"/>
              <a:gd name="connsiteX143-1037" fmla="*/ 2284873 w 2310070"/>
              <a:gd name="connsiteY143-1038" fmla="*/ 132931 h 1638195"/>
              <a:gd name="connsiteX144-1039" fmla="*/ 2286512 w 2310070"/>
              <a:gd name="connsiteY144-1040" fmla="*/ 136271 h 1638195"/>
              <a:gd name="connsiteX145-1041" fmla="*/ 2288099 w 2310070"/>
              <a:gd name="connsiteY145-1042" fmla="*/ 139649 h 1638195"/>
              <a:gd name="connsiteX146-1043" fmla="*/ 2289636 w 2310070"/>
              <a:gd name="connsiteY146-1044" fmla="*/ 143053 h 1638195"/>
              <a:gd name="connsiteX147-1045" fmla="*/ 2291122 w 2310070"/>
              <a:gd name="connsiteY147-1046" fmla="*/ 146482 h 1638195"/>
              <a:gd name="connsiteX148-1047" fmla="*/ 2292557 w 2310070"/>
              <a:gd name="connsiteY148-1048" fmla="*/ 149936 h 1638195"/>
              <a:gd name="connsiteX149-1049" fmla="*/ 2293941 w 2310070"/>
              <a:gd name="connsiteY149-1050" fmla="*/ 153429 h 1638195"/>
              <a:gd name="connsiteX150-1051" fmla="*/ 2295262 w 2310070"/>
              <a:gd name="connsiteY150-1052" fmla="*/ 156934 h 1638195"/>
              <a:gd name="connsiteX151-1053" fmla="*/ 2296545 w 2310070"/>
              <a:gd name="connsiteY151-1054" fmla="*/ 160465 h 1638195"/>
              <a:gd name="connsiteX152-1055" fmla="*/ 2297764 w 2310070"/>
              <a:gd name="connsiteY152-1056" fmla="*/ 164033 h 1638195"/>
              <a:gd name="connsiteX153-1057" fmla="*/ 2298932 w 2310070"/>
              <a:gd name="connsiteY153-1058" fmla="*/ 167615 h 1638195"/>
              <a:gd name="connsiteX154-1059" fmla="*/ 2300037 w 2310070"/>
              <a:gd name="connsiteY154-1060" fmla="*/ 171222 h 1638195"/>
              <a:gd name="connsiteX155-1061" fmla="*/ 2301091 w 2310070"/>
              <a:gd name="connsiteY155-1062" fmla="*/ 174866 h 1638195"/>
              <a:gd name="connsiteX156-1063" fmla="*/ 2302095 w 2310070"/>
              <a:gd name="connsiteY156-1064" fmla="*/ 178524 h 1638195"/>
              <a:gd name="connsiteX157-1065" fmla="*/ 2303034 w 2310070"/>
              <a:gd name="connsiteY157-1066" fmla="*/ 182207 h 1638195"/>
              <a:gd name="connsiteX158-1067" fmla="*/ 2303923 w 2310070"/>
              <a:gd name="connsiteY158-1068" fmla="*/ 185903 h 1638195"/>
              <a:gd name="connsiteX159-1069" fmla="*/ 2304749 w 2310070"/>
              <a:gd name="connsiteY159-1070" fmla="*/ 189637 h 1638195"/>
              <a:gd name="connsiteX160-1071" fmla="*/ 2305524 w 2310070"/>
              <a:gd name="connsiteY160-1072" fmla="*/ 193383 h 1638195"/>
              <a:gd name="connsiteX161-1073" fmla="*/ 2306235 w 2310070"/>
              <a:gd name="connsiteY161-1074" fmla="*/ 197155 h 1638195"/>
              <a:gd name="connsiteX162-1075" fmla="*/ 2306895 w 2310070"/>
              <a:gd name="connsiteY162-1076" fmla="*/ 200940 h 1638195"/>
              <a:gd name="connsiteX163-1077" fmla="*/ 2307479 w 2310070"/>
              <a:gd name="connsiteY163-1078" fmla="*/ 204750 h 1638195"/>
              <a:gd name="connsiteX164-1079" fmla="*/ 2308013 w 2310070"/>
              <a:gd name="connsiteY164-1080" fmla="*/ 208585 h 1638195"/>
              <a:gd name="connsiteX165-1081" fmla="*/ 2308495 w 2310070"/>
              <a:gd name="connsiteY165-1082" fmla="*/ 212433 h 1638195"/>
              <a:gd name="connsiteX166-1083" fmla="*/ 2308902 w 2310070"/>
              <a:gd name="connsiteY166-1084" fmla="*/ 216307 h 1638195"/>
              <a:gd name="connsiteX167-1085" fmla="*/ 2309257 w 2310070"/>
              <a:gd name="connsiteY167-1086" fmla="*/ 220206 h 1638195"/>
              <a:gd name="connsiteX168-1087" fmla="*/ 2309549 w 2310070"/>
              <a:gd name="connsiteY168-1088" fmla="*/ 224104 h 1638195"/>
              <a:gd name="connsiteX169-1089" fmla="*/ 2309778 w 2310070"/>
              <a:gd name="connsiteY169-1090" fmla="*/ 228041 h 1638195"/>
              <a:gd name="connsiteX170-1091" fmla="*/ 2309930 w 2310070"/>
              <a:gd name="connsiteY170-1092" fmla="*/ 231978 h 1638195"/>
              <a:gd name="connsiteX171-1093" fmla="*/ 2310070 w 2310070"/>
              <a:gd name="connsiteY171-1094" fmla="*/ 240157 h 1638195"/>
              <a:gd name="connsiteX172-1095" fmla="*/ 2310045 w 2310070"/>
              <a:gd name="connsiteY172-1096" fmla="*/ 243904 h 1638195"/>
              <a:gd name="connsiteX173-1097" fmla="*/ 2309956 w 2310070"/>
              <a:gd name="connsiteY173-1098" fmla="*/ 247879 h 1638195"/>
              <a:gd name="connsiteX174-1099" fmla="*/ 2309791 w 2310070"/>
              <a:gd name="connsiteY174-1100" fmla="*/ 251816 h 1638195"/>
              <a:gd name="connsiteX175-1101" fmla="*/ 2309575 w 2310070"/>
              <a:gd name="connsiteY175-1102" fmla="*/ 255753 h 1638195"/>
              <a:gd name="connsiteX176-1103" fmla="*/ 2309295 w 2310070"/>
              <a:gd name="connsiteY176-1104" fmla="*/ 259652 h 1638195"/>
              <a:gd name="connsiteX177-1105" fmla="*/ 2308952 w 2310070"/>
              <a:gd name="connsiteY177-1106" fmla="*/ 263551 h 1638195"/>
              <a:gd name="connsiteX178-1107" fmla="*/ 2308546 w 2310070"/>
              <a:gd name="connsiteY178-1108" fmla="*/ 267424 h 1638195"/>
              <a:gd name="connsiteX179-1109" fmla="*/ 2308076 w 2310070"/>
              <a:gd name="connsiteY179-1110" fmla="*/ 271272 h 1638195"/>
              <a:gd name="connsiteX180-1111" fmla="*/ 2307555 w 2310070"/>
              <a:gd name="connsiteY180-1112" fmla="*/ 275108 h 1638195"/>
              <a:gd name="connsiteX181-1113" fmla="*/ 2306959 w 2310070"/>
              <a:gd name="connsiteY181-1114" fmla="*/ 278918 h 1638195"/>
              <a:gd name="connsiteX182-1115" fmla="*/ 2306324 w 2310070"/>
              <a:gd name="connsiteY182-1116" fmla="*/ 282715 h 1638195"/>
              <a:gd name="connsiteX183-1117" fmla="*/ 2305612 w 2310070"/>
              <a:gd name="connsiteY183-1118" fmla="*/ 286487 h 1638195"/>
              <a:gd name="connsiteX184-1119" fmla="*/ 2304850 w 2310070"/>
              <a:gd name="connsiteY184-1120" fmla="*/ 290233 h 1638195"/>
              <a:gd name="connsiteX185-1121" fmla="*/ 2304025 w 2310070"/>
              <a:gd name="connsiteY185-1122" fmla="*/ 293967 h 1638195"/>
              <a:gd name="connsiteX186-1123" fmla="*/ 2303149 w 2310070"/>
              <a:gd name="connsiteY186-1124" fmla="*/ 297675 h 1638195"/>
              <a:gd name="connsiteX187-1125" fmla="*/ 2302209 w 2310070"/>
              <a:gd name="connsiteY187-1126" fmla="*/ 301359 h 1638195"/>
              <a:gd name="connsiteX188-1127" fmla="*/ 2301218 w 2310070"/>
              <a:gd name="connsiteY188-1128" fmla="*/ 305016 h 1638195"/>
              <a:gd name="connsiteX189-1129" fmla="*/ 2300164 w 2310070"/>
              <a:gd name="connsiteY189-1130" fmla="*/ 308661 h 1638195"/>
              <a:gd name="connsiteX190-1131" fmla="*/ 2299059 w 2310070"/>
              <a:gd name="connsiteY190-1132" fmla="*/ 312268 h 1638195"/>
              <a:gd name="connsiteX191-1133" fmla="*/ 2297903 w 2310070"/>
              <a:gd name="connsiteY191-1134" fmla="*/ 315862 h 1638195"/>
              <a:gd name="connsiteX192-1135" fmla="*/ 2296697 w 2310070"/>
              <a:gd name="connsiteY192-1136" fmla="*/ 319418 h 1638195"/>
              <a:gd name="connsiteX193-1137" fmla="*/ 2295427 w 2310070"/>
              <a:gd name="connsiteY193-1138" fmla="*/ 322961 h 1638195"/>
              <a:gd name="connsiteX194-1139" fmla="*/ 2294106 w 2310070"/>
              <a:gd name="connsiteY194-1140" fmla="*/ 326479 h 1638195"/>
              <a:gd name="connsiteX195-1141" fmla="*/ 2292722 w 2310070"/>
              <a:gd name="connsiteY195-1142" fmla="*/ 329959 h 1638195"/>
              <a:gd name="connsiteX196-1143" fmla="*/ 2291299 w 2310070"/>
              <a:gd name="connsiteY196-1144" fmla="*/ 333426 h 1638195"/>
              <a:gd name="connsiteX197-1145" fmla="*/ 2289814 w 2310070"/>
              <a:gd name="connsiteY197-1146" fmla="*/ 336855 h 1638195"/>
              <a:gd name="connsiteX198-1147" fmla="*/ 2288290 w 2310070"/>
              <a:gd name="connsiteY198-1148" fmla="*/ 340271 h 1638195"/>
              <a:gd name="connsiteX199-1149" fmla="*/ 2286702 w 2310070"/>
              <a:gd name="connsiteY199-1150" fmla="*/ 343637 h 1638195"/>
              <a:gd name="connsiteX200-1151" fmla="*/ 2285064 w 2310070"/>
              <a:gd name="connsiteY200-1152" fmla="*/ 346990 h 1638195"/>
              <a:gd name="connsiteX201-1153" fmla="*/ 2283387 w 2310070"/>
              <a:gd name="connsiteY201-1154" fmla="*/ 350304 h 1638195"/>
              <a:gd name="connsiteX202-1155" fmla="*/ 2281647 w 2310070"/>
              <a:gd name="connsiteY202-1156" fmla="*/ 353606 h 1638195"/>
              <a:gd name="connsiteX203-1157" fmla="*/ 2279870 w 2310070"/>
              <a:gd name="connsiteY203-1158" fmla="*/ 356857 h 1638195"/>
              <a:gd name="connsiteX204-1159" fmla="*/ 2278041 w 2310070"/>
              <a:gd name="connsiteY204-1160" fmla="*/ 360096 h 1638195"/>
              <a:gd name="connsiteX205-1161" fmla="*/ 2276148 w 2310070"/>
              <a:gd name="connsiteY205-1162" fmla="*/ 363296 h 1638195"/>
              <a:gd name="connsiteX206-1163" fmla="*/ 2274231 w 2310070"/>
              <a:gd name="connsiteY206-1164" fmla="*/ 366459 h 1638195"/>
              <a:gd name="connsiteX207-1165" fmla="*/ 2272249 w 2310070"/>
              <a:gd name="connsiteY207-1166" fmla="*/ 369596 h 1638195"/>
              <a:gd name="connsiteX208-1167" fmla="*/ 2270230 w 2310070"/>
              <a:gd name="connsiteY208-1168" fmla="*/ 372694 h 1638195"/>
              <a:gd name="connsiteX209-1169" fmla="*/ 2268160 w 2310070"/>
              <a:gd name="connsiteY209-1170" fmla="*/ 375768 h 1638195"/>
              <a:gd name="connsiteX210-1171" fmla="*/ 2266039 w 2310070"/>
              <a:gd name="connsiteY210-1172" fmla="*/ 378803 h 1638195"/>
              <a:gd name="connsiteX211-1173" fmla="*/ 2263880 w 2310070"/>
              <a:gd name="connsiteY211-1174" fmla="*/ 381800 h 1638195"/>
              <a:gd name="connsiteX212-1175" fmla="*/ 2261670 w 2310070"/>
              <a:gd name="connsiteY212-1176" fmla="*/ 384772 h 1638195"/>
              <a:gd name="connsiteX213-1177" fmla="*/ 2259422 w 2310070"/>
              <a:gd name="connsiteY213-1178" fmla="*/ 387693 h 1638195"/>
              <a:gd name="connsiteX214-1179" fmla="*/ 2257137 w 2310070"/>
              <a:gd name="connsiteY214-1180" fmla="*/ 390589 h 1638195"/>
              <a:gd name="connsiteX215-1181" fmla="*/ 2254787 w 2310070"/>
              <a:gd name="connsiteY215-1182" fmla="*/ 393459 h 1638195"/>
              <a:gd name="connsiteX216-1183" fmla="*/ 2252412 w 2310070"/>
              <a:gd name="connsiteY216-1184" fmla="*/ 396278 h 1638195"/>
              <a:gd name="connsiteX217-1185" fmla="*/ 2249986 w 2310070"/>
              <a:gd name="connsiteY217-1186" fmla="*/ 399060 h 1638195"/>
              <a:gd name="connsiteX218-1187" fmla="*/ 2247523 w 2310070"/>
              <a:gd name="connsiteY218-1188" fmla="*/ 401815 h 1638195"/>
              <a:gd name="connsiteX219-1189" fmla="*/ 2245021 w 2310070"/>
              <a:gd name="connsiteY219-1190" fmla="*/ 404521 h 1638195"/>
              <a:gd name="connsiteX220-1191" fmla="*/ 2242468 w 2310070"/>
              <a:gd name="connsiteY220-1192" fmla="*/ 407188 h 1638195"/>
              <a:gd name="connsiteX221-1193" fmla="*/ 2239890 w 2310070"/>
              <a:gd name="connsiteY221-1194" fmla="*/ 409829 h 1638195"/>
              <a:gd name="connsiteX222-1195" fmla="*/ 2237261 w 2310070"/>
              <a:gd name="connsiteY222-1196" fmla="*/ 412420 h 1638195"/>
              <a:gd name="connsiteX223-1197" fmla="*/ 2234594 w 2310070"/>
              <a:gd name="connsiteY223-1198" fmla="*/ 414973 h 1638195"/>
              <a:gd name="connsiteX224-1199" fmla="*/ 2231889 w 2310070"/>
              <a:gd name="connsiteY224-1200" fmla="*/ 417475 h 1638195"/>
              <a:gd name="connsiteX225-1201" fmla="*/ 2229146 w 2310070"/>
              <a:gd name="connsiteY225-1202" fmla="*/ 419951 h 1638195"/>
              <a:gd name="connsiteX226-1203" fmla="*/ 2226364 w 2310070"/>
              <a:gd name="connsiteY226-1204" fmla="*/ 422377 h 1638195"/>
              <a:gd name="connsiteX227-1205" fmla="*/ 2223545 w 2310070"/>
              <a:gd name="connsiteY227-1206" fmla="*/ 424764 h 1638195"/>
              <a:gd name="connsiteX228-1207" fmla="*/ 2220687 w 2310070"/>
              <a:gd name="connsiteY228-1208" fmla="*/ 427101 h 1638195"/>
              <a:gd name="connsiteX229-1209" fmla="*/ 2217792 w 2310070"/>
              <a:gd name="connsiteY229-1210" fmla="*/ 429400 h 1638195"/>
              <a:gd name="connsiteX230-1211" fmla="*/ 2214871 w 2310070"/>
              <a:gd name="connsiteY230-1212" fmla="*/ 431660 h 1638195"/>
              <a:gd name="connsiteX231-1213" fmla="*/ 2211912 w 2310070"/>
              <a:gd name="connsiteY231-1214" fmla="*/ 433870 h 1638195"/>
              <a:gd name="connsiteX232-1215" fmla="*/ 2208915 w 2310070"/>
              <a:gd name="connsiteY232-1216" fmla="*/ 436029 h 1638195"/>
              <a:gd name="connsiteX233-1217" fmla="*/ 2205879 w 2310070"/>
              <a:gd name="connsiteY233-1218" fmla="*/ 438150 h 1638195"/>
              <a:gd name="connsiteX234-1219" fmla="*/ 2202819 w 2310070"/>
              <a:gd name="connsiteY234-1220" fmla="*/ 440233 h 1638195"/>
              <a:gd name="connsiteX235-1221" fmla="*/ 2199720 w 2310070"/>
              <a:gd name="connsiteY235-1222" fmla="*/ 442252 h 1638195"/>
              <a:gd name="connsiteX236-1223" fmla="*/ 2196583 w 2310070"/>
              <a:gd name="connsiteY236-1224" fmla="*/ 444234 h 1638195"/>
              <a:gd name="connsiteX237-1225" fmla="*/ 2193421 w 2310070"/>
              <a:gd name="connsiteY237-1226" fmla="*/ 446177 h 1638195"/>
              <a:gd name="connsiteX238-1227" fmla="*/ 2190233 w 2310070"/>
              <a:gd name="connsiteY238-1228" fmla="*/ 448056 h 1638195"/>
              <a:gd name="connsiteX239-1229" fmla="*/ 2187007 w 2310070"/>
              <a:gd name="connsiteY239-1230" fmla="*/ 449898 h 1638195"/>
              <a:gd name="connsiteX240-1231" fmla="*/ 2183743 w 2310070"/>
              <a:gd name="connsiteY240-1232" fmla="*/ 451688 h 1638195"/>
              <a:gd name="connsiteX241-1233" fmla="*/ 2180454 w 2310070"/>
              <a:gd name="connsiteY241-1234" fmla="*/ 453428 h 1638195"/>
              <a:gd name="connsiteX242-1235" fmla="*/ 2177139 w 2310070"/>
              <a:gd name="connsiteY242-1236" fmla="*/ 455117 h 1638195"/>
              <a:gd name="connsiteX243-1237" fmla="*/ 2173799 w 2310070"/>
              <a:gd name="connsiteY243-1238" fmla="*/ 456756 h 1638195"/>
              <a:gd name="connsiteX244-1239" fmla="*/ 2170421 w 2310070"/>
              <a:gd name="connsiteY244-1240" fmla="*/ 458343 h 1638195"/>
              <a:gd name="connsiteX245-1241" fmla="*/ 2167017 w 2310070"/>
              <a:gd name="connsiteY245-1242" fmla="*/ 459880 h 1638195"/>
              <a:gd name="connsiteX246-1243" fmla="*/ 2165568 w 2310070"/>
              <a:gd name="connsiteY246-1244" fmla="*/ 460508 h 1638195"/>
              <a:gd name="connsiteX247-1245" fmla="*/ 2163588 w 2310070"/>
              <a:gd name="connsiteY247-1246" fmla="*/ 461366 h 1638195"/>
              <a:gd name="connsiteX248-1247" fmla="*/ 2160134 w 2310070"/>
              <a:gd name="connsiteY248-1248" fmla="*/ 462801 h 1638195"/>
              <a:gd name="connsiteX249-1249" fmla="*/ 2156654 w 2310070"/>
              <a:gd name="connsiteY249-1250" fmla="*/ 464185 h 1638195"/>
              <a:gd name="connsiteX250-1251" fmla="*/ 2153136 w 2310070"/>
              <a:gd name="connsiteY250-1252" fmla="*/ 465519 h 1638195"/>
              <a:gd name="connsiteX251-1253" fmla="*/ 2149606 w 2310070"/>
              <a:gd name="connsiteY251-1254" fmla="*/ 466789 h 1638195"/>
              <a:gd name="connsiteX252-1255" fmla="*/ 2146050 w 2310070"/>
              <a:gd name="connsiteY252-1256" fmla="*/ 468008 h 1638195"/>
              <a:gd name="connsiteX253-1257" fmla="*/ 2142455 w 2310070"/>
              <a:gd name="connsiteY253-1258" fmla="*/ 469176 h 1638195"/>
              <a:gd name="connsiteX254-1259" fmla="*/ 2138849 w 2310070"/>
              <a:gd name="connsiteY254-1260" fmla="*/ 470281 h 1638195"/>
              <a:gd name="connsiteX255-1261" fmla="*/ 2135217 w 2310070"/>
              <a:gd name="connsiteY255-1262" fmla="*/ 471348 h 1638195"/>
              <a:gd name="connsiteX256-1263" fmla="*/ 2131559 w 2310070"/>
              <a:gd name="connsiteY256-1264" fmla="*/ 472339 h 1638195"/>
              <a:gd name="connsiteX257-1265" fmla="*/ 2127876 w 2310070"/>
              <a:gd name="connsiteY257-1266" fmla="*/ 473291 h 1638195"/>
              <a:gd name="connsiteX258-1267" fmla="*/ 2124168 w 2310070"/>
              <a:gd name="connsiteY258-1268" fmla="*/ 474167 h 1638195"/>
              <a:gd name="connsiteX259-1269" fmla="*/ 2120434 w 2310070"/>
              <a:gd name="connsiteY259-1270" fmla="*/ 475006 h 1638195"/>
              <a:gd name="connsiteX260-1271" fmla="*/ 2116687 w 2310070"/>
              <a:gd name="connsiteY260-1272" fmla="*/ 475768 h 1638195"/>
              <a:gd name="connsiteX261-1273" fmla="*/ 2112928 w 2310070"/>
              <a:gd name="connsiteY261-1274" fmla="*/ 476479 h 1638195"/>
              <a:gd name="connsiteX262-1275" fmla="*/ 2109131 w 2310070"/>
              <a:gd name="connsiteY262-1276" fmla="*/ 477139 h 1638195"/>
              <a:gd name="connsiteX263-1277" fmla="*/ 2105321 w 2310070"/>
              <a:gd name="connsiteY263-1278" fmla="*/ 477736 h 1638195"/>
              <a:gd name="connsiteX264-1279" fmla="*/ 2101485 w 2310070"/>
              <a:gd name="connsiteY264-1280" fmla="*/ 478269 h 1638195"/>
              <a:gd name="connsiteX265-1281" fmla="*/ 2097637 w 2310070"/>
              <a:gd name="connsiteY265-1282" fmla="*/ 478739 h 1638195"/>
              <a:gd name="connsiteX266-1283" fmla="*/ 2093764 w 2310070"/>
              <a:gd name="connsiteY266-1284" fmla="*/ 479146 h 1638195"/>
              <a:gd name="connsiteX267-1285" fmla="*/ 2089877 w 2310070"/>
              <a:gd name="connsiteY267-1286" fmla="*/ 479501 h 1638195"/>
              <a:gd name="connsiteX268-1287" fmla="*/ 2085966 w 2310070"/>
              <a:gd name="connsiteY268-1288" fmla="*/ 479794 h 1638195"/>
              <a:gd name="connsiteX269-1289" fmla="*/ 2082029 w 2310070"/>
              <a:gd name="connsiteY269-1290" fmla="*/ 480022 h 1638195"/>
              <a:gd name="connsiteX270-1291" fmla="*/ 2078092 w 2310070"/>
              <a:gd name="connsiteY270-1292" fmla="*/ 480187 h 1638195"/>
              <a:gd name="connsiteX271-1293" fmla="*/ 2069913 w 2310070"/>
              <a:gd name="connsiteY271-1294" fmla="*/ 480314 h 1638195"/>
              <a:gd name="connsiteX272-1295" fmla="*/ 2005921 w 2310070"/>
              <a:gd name="connsiteY272-1296" fmla="*/ 480314 h 1638195"/>
              <a:gd name="connsiteX273-1297" fmla="*/ 1829756 w 2310070"/>
              <a:gd name="connsiteY273-1298" fmla="*/ 480314 h 1638195"/>
              <a:gd name="connsiteX274-1299" fmla="*/ 1829756 w 2310070"/>
              <a:gd name="connsiteY274-1300" fmla="*/ 307975 h 1638195"/>
              <a:gd name="connsiteX275-1301" fmla="*/ 1829756 w 2310070"/>
              <a:gd name="connsiteY275-1302" fmla="*/ 240157 h 1638195"/>
              <a:gd name="connsiteX276-1303" fmla="*/ 1829781 w 2310070"/>
              <a:gd name="connsiteY276-1304" fmla="*/ 236411 h 1638195"/>
              <a:gd name="connsiteX277-1305" fmla="*/ 1829883 w 2310070"/>
              <a:gd name="connsiteY277-1306" fmla="*/ 232448 h 1638195"/>
              <a:gd name="connsiteX278-1307" fmla="*/ 1830036 w 2310070"/>
              <a:gd name="connsiteY278-1308" fmla="*/ 228499 h 1638195"/>
              <a:gd name="connsiteX279-1309" fmla="*/ 1830251 w 2310070"/>
              <a:gd name="connsiteY279-1310" fmla="*/ 224574 h 1638195"/>
              <a:gd name="connsiteX280-1311" fmla="*/ 1830531 w 2310070"/>
              <a:gd name="connsiteY280-1312" fmla="*/ 220663 h 1638195"/>
              <a:gd name="connsiteX281-1313" fmla="*/ 1830874 w 2310070"/>
              <a:gd name="connsiteY281-1314" fmla="*/ 216764 h 1638195"/>
              <a:gd name="connsiteX282-1315" fmla="*/ 1831280 w 2310070"/>
              <a:gd name="connsiteY282-1316" fmla="*/ 212903 h 1638195"/>
              <a:gd name="connsiteX283-1317" fmla="*/ 1831750 w 2310070"/>
              <a:gd name="connsiteY283-1318" fmla="*/ 209042 h 1638195"/>
              <a:gd name="connsiteX284-1319" fmla="*/ 1832271 w 2310070"/>
              <a:gd name="connsiteY284-1320" fmla="*/ 205207 h 1638195"/>
              <a:gd name="connsiteX285-1321" fmla="*/ 1832868 w 2310070"/>
              <a:gd name="connsiteY285-1322" fmla="*/ 201397 h 1638195"/>
              <a:gd name="connsiteX286-1323" fmla="*/ 1833515 w 2310070"/>
              <a:gd name="connsiteY286-1324" fmla="*/ 197600 h 1638195"/>
              <a:gd name="connsiteX287-1325" fmla="*/ 1834214 w 2310070"/>
              <a:gd name="connsiteY287-1326" fmla="*/ 193828 h 1638195"/>
              <a:gd name="connsiteX288-1327" fmla="*/ 1834976 w 2310070"/>
              <a:gd name="connsiteY288-1328" fmla="*/ 190081 h 1638195"/>
              <a:gd name="connsiteX289-1329" fmla="*/ 1835801 w 2310070"/>
              <a:gd name="connsiteY289-1330" fmla="*/ 186347 h 1638195"/>
              <a:gd name="connsiteX290-1331" fmla="*/ 1836678 w 2310070"/>
              <a:gd name="connsiteY290-1332" fmla="*/ 182652 h 1638195"/>
              <a:gd name="connsiteX291-1333" fmla="*/ 1837617 w 2310070"/>
              <a:gd name="connsiteY291-1334" fmla="*/ 178956 h 1638195"/>
              <a:gd name="connsiteX292-1335" fmla="*/ 1838608 w 2310070"/>
              <a:gd name="connsiteY292-1336" fmla="*/ 175298 h 1638195"/>
              <a:gd name="connsiteX293-1337" fmla="*/ 1839662 w 2310070"/>
              <a:gd name="connsiteY293-1338" fmla="*/ 171666 h 1638195"/>
              <a:gd name="connsiteX294-1339" fmla="*/ 1840767 w 2310070"/>
              <a:gd name="connsiteY294-1340" fmla="*/ 168047 h 1638195"/>
              <a:gd name="connsiteX295-1341" fmla="*/ 1841923 w 2310070"/>
              <a:gd name="connsiteY295-1342" fmla="*/ 164453 h 1638195"/>
              <a:gd name="connsiteX296-1343" fmla="*/ 1843142 w 2310070"/>
              <a:gd name="connsiteY296-1344" fmla="*/ 160897 h 1638195"/>
              <a:gd name="connsiteX297-1345" fmla="*/ 1844399 w 2310070"/>
              <a:gd name="connsiteY297-1346" fmla="*/ 157353 h 1638195"/>
              <a:gd name="connsiteX298-1347" fmla="*/ 1845733 w 2310070"/>
              <a:gd name="connsiteY298-1348" fmla="*/ 153848 h 1638195"/>
              <a:gd name="connsiteX299-1349" fmla="*/ 1847104 w 2310070"/>
              <a:gd name="connsiteY299-1350" fmla="*/ 150356 h 1638195"/>
              <a:gd name="connsiteX300-1351" fmla="*/ 1848527 w 2310070"/>
              <a:gd name="connsiteY300-1352" fmla="*/ 146888 h 1638195"/>
              <a:gd name="connsiteX301-1353" fmla="*/ 1850013 w 2310070"/>
              <a:gd name="connsiteY301-1354" fmla="*/ 143459 h 1638195"/>
              <a:gd name="connsiteX302-1355" fmla="*/ 1851537 w 2310070"/>
              <a:gd name="connsiteY302-1356" fmla="*/ 140056 h 1638195"/>
              <a:gd name="connsiteX303-1357" fmla="*/ 1853124 w 2310070"/>
              <a:gd name="connsiteY303-1358" fmla="*/ 136678 h 1638195"/>
              <a:gd name="connsiteX304-1359" fmla="*/ 1854762 w 2310070"/>
              <a:gd name="connsiteY304-1360" fmla="*/ 133325 h 1638195"/>
              <a:gd name="connsiteX305-1361" fmla="*/ 1856439 w 2310070"/>
              <a:gd name="connsiteY305-1362" fmla="*/ 130010 h 1638195"/>
              <a:gd name="connsiteX306-1363" fmla="*/ 1858179 w 2310070"/>
              <a:gd name="connsiteY306-1364" fmla="*/ 126721 h 1638195"/>
              <a:gd name="connsiteX307-1365" fmla="*/ 1859957 w 2310070"/>
              <a:gd name="connsiteY307-1366" fmla="*/ 123457 h 1638195"/>
              <a:gd name="connsiteX308-1367" fmla="*/ 1861798 w 2310070"/>
              <a:gd name="connsiteY308-1368" fmla="*/ 120231 h 1638195"/>
              <a:gd name="connsiteX309-1369" fmla="*/ 1863678 w 2310070"/>
              <a:gd name="connsiteY309-1370" fmla="*/ 117031 h 1638195"/>
              <a:gd name="connsiteX310-1371" fmla="*/ 1865608 w 2310070"/>
              <a:gd name="connsiteY310-1372" fmla="*/ 113868 h 1638195"/>
              <a:gd name="connsiteX311-1373" fmla="*/ 1867577 w 2310070"/>
              <a:gd name="connsiteY311-1374" fmla="*/ 110731 h 1638195"/>
              <a:gd name="connsiteX312-1375" fmla="*/ 1869596 w 2310070"/>
              <a:gd name="connsiteY312-1376" fmla="*/ 107620 h 1638195"/>
              <a:gd name="connsiteX313-1377" fmla="*/ 1871666 w 2310070"/>
              <a:gd name="connsiteY313-1378" fmla="*/ 104559 h 1638195"/>
              <a:gd name="connsiteX314-1379" fmla="*/ 1873787 w 2310070"/>
              <a:gd name="connsiteY314-1380" fmla="*/ 101524 h 1638195"/>
              <a:gd name="connsiteX315-1381" fmla="*/ 1875946 w 2310070"/>
              <a:gd name="connsiteY315-1382" fmla="*/ 98514 h 1638195"/>
              <a:gd name="connsiteX316-1383" fmla="*/ 1878156 w 2310070"/>
              <a:gd name="connsiteY316-1384" fmla="*/ 95555 h 1638195"/>
              <a:gd name="connsiteX317-1385" fmla="*/ 1880404 w 2310070"/>
              <a:gd name="connsiteY317-1386" fmla="*/ 92621 h 1638195"/>
              <a:gd name="connsiteX318-1387" fmla="*/ 1882702 w 2310070"/>
              <a:gd name="connsiteY318-1388" fmla="*/ 89726 h 1638195"/>
              <a:gd name="connsiteX319-1389" fmla="*/ 1885039 w 2310070"/>
              <a:gd name="connsiteY319-1390" fmla="*/ 86868 h 1638195"/>
              <a:gd name="connsiteX320-1391" fmla="*/ 1887414 w 2310070"/>
              <a:gd name="connsiteY320-1392" fmla="*/ 84049 h 1638195"/>
              <a:gd name="connsiteX321-1393" fmla="*/ 1889840 w 2310070"/>
              <a:gd name="connsiteY321-1394" fmla="*/ 81255 h 1638195"/>
              <a:gd name="connsiteX322-1395" fmla="*/ 1892304 w 2310070"/>
              <a:gd name="connsiteY322-1396" fmla="*/ 78512 h 1638195"/>
              <a:gd name="connsiteX323-1397" fmla="*/ 1894805 w 2310070"/>
              <a:gd name="connsiteY323-1398" fmla="*/ 75794 h 1638195"/>
              <a:gd name="connsiteX324-1399" fmla="*/ 1897358 w 2310070"/>
              <a:gd name="connsiteY324-1400" fmla="*/ 73127 h 1638195"/>
              <a:gd name="connsiteX325-1401" fmla="*/ 1899949 w 2310070"/>
              <a:gd name="connsiteY325-1402" fmla="*/ 70498 h 1638195"/>
              <a:gd name="connsiteX326-1403" fmla="*/ 1902565 w 2310070"/>
              <a:gd name="connsiteY326-1404" fmla="*/ 67907 h 1638195"/>
              <a:gd name="connsiteX327-1405" fmla="*/ 1905232 w 2310070"/>
              <a:gd name="connsiteY327-1406" fmla="*/ 65354 h 1638195"/>
              <a:gd name="connsiteX328-1407" fmla="*/ 1907937 w 2310070"/>
              <a:gd name="connsiteY328-1408" fmla="*/ 62840 h 1638195"/>
              <a:gd name="connsiteX329-1409" fmla="*/ 1910680 w 2310070"/>
              <a:gd name="connsiteY329-1410" fmla="*/ 60376 h 1638195"/>
              <a:gd name="connsiteX330-1411" fmla="*/ 1913462 w 2310070"/>
              <a:gd name="connsiteY330-1412" fmla="*/ 57950 h 1638195"/>
              <a:gd name="connsiteX331-1413" fmla="*/ 1916281 w 2310070"/>
              <a:gd name="connsiteY331-1414" fmla="*/ 55563 h 1638195"/>
              <a:gd name="connsiteX332-1415" fmla="*/ 1919139 w 2310070"/>
              <a:gd name="connsiteY332-1416" fmla="*/ 53213 h 1638195"/>
              <a:gd name="connsiteX333-1417" fmla="*/ 1922034 w 2310070"/>
              <a:gd name="connsiteY333-1418" fmla="*/ 50915 h 1638195"/>
              <a:gd name="connsiteX334-1419" fmla="*/ 1924955 w 2310070"/>
              <a:gd name="connsiteY334-1420" fmla="*/ 48667 h 1638195"/>
              <a:gd name="connsiteX335-1421" fmla="*/ 1927914 w 2310070"/>
              <a:gd name="connsiteY335-1422" fmla="*/ 46457 h 1638195"/>
              <a:gd name="connsiteX336-1423" fmla="*/ 1930912 w 2310070"/>
              <a:gd name="connsiteY336-1424" fmla="*/ 44285 h 1638195"/>
              <a:gd name="connsiteX337-1425" fmla="*/ 1933947 w 2310070"/>
              <a:gd name="connsiteY337-1426" fmla="*/ 42164 h 1638195"/>
              <a:gd name="connsiteX338-1427" fmla="*/ 1937020 w 2310070"/>
              <a:gd name="connsiteY338-1428" fmla="*/ 40094 h 1638195"/>
              <a:gd name="connsiteX339-1429" fmla="*/ 1940106 w 2310070"/>
              <a:gd name="connsiteY339-1430" fmla="*/ 38062 h 1638195"/>
              <a:gd name="connsiteX340-1431" fmla="*/ 1943243 w 2310070"/>
              <a:gd name="connsiteY340-1432" fmla="*/ 36081 h 1638195"/>
              <a:gd name="connsiteX341-1433" fmla="*/ 1946406 w 2310070"/>
              <a:gd name="connsiteY341-1434" fmla="*/ 34150 h 1638195"/>
              <a:gd name="connsiteX342-1435" fmla="*/ 1949606 w 2310070"/>
              <a:gd name="connsiteY342-1436" fmla="*/ 32258 h 1638195"/>
              <a:gd name="connsiteX343-1437" fmla="*/ 1952832 w 2310070"/>
              <a:gd name="connsiteY343-1438" fmla="*/ 30429 h 1638195"/>
              <a:gd name="connsiteX344-1439" fmla="*/ 1956083 w 2310070"/>
              <a:gd name="connsiteY344-1440" fmla="*/ 28639 h 1638195"/>
              <a:gd name="connsiteX345-1441" fmla="*/ 1959372 w 2310070"/>
              <a:gd name="connsiteY345-1442" fmla="*/ 26899 h 1638195"/>
              <a:gd name="connsiteX346-1443" fmla="*/ 1962687 w 2310070"/>
              <a:gd name="connsiteY346-1444" fmla="*/ 25210 h 1638195"/>
              <a:gd name="connsiteX347-1445" fmla="*/ 1966027 w 2310070"/>
              <a:gd name="connsiteY347-1446" fmla="*/ 23559 h 1638195"/>
              <a:gd name="connsiteX348-1447" fmla="*/ 1969405 w 2310070"/>
              <a:gd name="connsiteY348-1448" fmla="*/ 21971 h 1638195"/>
              <a:gd name="connsiteX349-1449" fmla="*/ 1972809 w 2310070"/>
              <a:gd name="connsiteY349-1450" fmla="*/ 20434 h 1638195"/>
              <a:gd name="connsiteX350-1451" fmla="*/ 1976238 w 2310070"/>
              <a:gd name="connsiteY350-1452" fmla="*/ 18949 h 1638195"/>
              <a:gd name="connsiteX351-1453" fmla="*/ 1979692 w 2310070"/>
              <a:gd name="connsiteY351-1454" fmla="*/ 17513 h 1638195"/>
              <a:gd name="connsiteX352-1455" fmla="*/ 1983172 w 2310070"/>
              <a:gd name="connsiteY352-1456" fmla="*/ 16129 h 1638195"/>
              <a:gd name="connsiteX353-1457" fmla="*/ 1986690 w 2310070"/>
              <a:gd name="connsiteY353-1458" fmla="*/ 14808 h 1638195"/>
              <a:gd name="connsiteX354-1459" fmla="*/ 1990221 w 2310070"/>
              <a:gd name="connsiteY354-1460" fmla="*/ 13526 h 1638195"/>
              <a:gd name="connsiteX355-1461" fmla="*/ 1993789 w 2310070"/>
              <a:gd name="connsiteY355-1462" fmla="*/ 12306 h 1638195"/>
              <a:gd name="connsiteX356-1463" fmla="*/ 1997371 w 2310070"/>
              <a:gd name="connsiteY356-1464" fmla="*/ 11151 h 1638195"/>
              <a:gd name="connsiteX357-1465" fmla="*/ 2000977 w 2310070"/>
              <a:gd name="connsiteY357-1466" fmla="*/ 10033 h 1638195"/>
              <a:gd name="connsiteX358-1467" fmla="*/ 2004610 w 2310070"/>
              <a:gd name="connsiteY358-1468" fmla="*/ 8979 h 1638195"/>
              <a:gd name="connsiteX359-1469" fmla="*/ 2008280 w 2310070"/>
              <a:gd name="connsiteY359-1470" fmla="*/ 7976 h 1638195"/>
              <a:gd name="connsiteX360-1471" fmla="*/ 2011950 w 2310070"/>
              <a:gd name="connsiteY360-1472" fmla="*/ 7036 h 1638195"/>
              <a:gd name="connsiteX361-1473" fmla="*/ 2015659 w 2310070"/>
              <a:gd name="connsiteY361-1474" fmla="*/ 6147 h 1638195"/>
              <a:gd name="connsiteX362-1475" fmla="*/ 2019393 w 2310070"/>
              <a:gd name="connsiteY362-1476" fmla="*/ 5322 h 1638195"/>
              <a:gd name="connsiteX363-1477" fmla="*/ 2023139 w 2310070"/>
              <a:gd name="connsiteY363-1478" fmla="*/ 4547 h 1638195"/>
              <a:gd name="connsiteX364-1479" fmla="*/ 2026911 w 2310070"/>
              <a:gd name="connsiteY364-1480" fmla="*/ 3836 h 1638195"/>
              <a:gd name="connsiteX365-1481" fmla="*/ 2030696 w 2310070"/>
              <a:gd name="connsiteY365-1482" fmla="*/ 3188 h 1638195"/>
              <a:gd name="connsiteX366-1483" fmla="*/ 2034505 w 2310070"/>
              <a:gd name="connsiteY366-1484" fmla="*/ 2591 h 1638195"/>
              <a:gd name="connsiteX367-1485" fmla="*/ 2038341 w 2310070"/>
              <a:gd name="connsiteY367-1486" fmla="*/ 2058 h 1638195"/>
              <a:gd name="connsiteX368-1487" fmla="*/ 2042189 w 2310070"/>
              <a:gd name="connsiteY368-1488" fmla="*/ 1588 h 1638195"/>
              <a:gd name="connsiteX369-1489" fmla="*/ 2046062 w 2310070"/>
              <a:gd name="connsiteY369-1490" fmla="*/ 1169 h 1638195"/>
              <a:gd name="connsiteX370-1491" fmla="*/ 2049949 w 2310070"/>
              <a:gd name="connsiteY370-1492" fmla="*/ 813 h 1638195"/>
              <a:gd name="connsiteX371-1493" fmla="*/ 2053860 w 2310070"/>
              <a:gd name="connsiteY371-1494" fmla="*/ 534 h 1638195"/>
              <a:gd name="connsiteX372-1495" fmla="*/ 2057797 w 2310070"/>
              <a:gd name="connsiteY372-1496" fmla="*/ 305 h 1638195"/>
              <a:gd name="connsiteX373-1497" fmla="*/ 2061734 w 2310070"/>
              <a:gd name="connsiteY373-1498" fmla="*/ 140 h 1638195"/>
              <a:gd name="connsiteX374-1499" fmla="*/ 2069913 w 2310070"/>
              <a:gd name="connsiteY374-1500" fmla="*/ 0 h 1638195"/>
              <a:gd name="connsiteX0-1501" fmla="*/ 792922 w 1626716"/>
              <a:gd name="connsiteY0-1502" fmla="*/ 52351 h 1638195"/>
              <a:gd name="connsiteX1-1503" fmla="*/ 1101563 w 1626716"/>
              <a:gd name="connsiteY1-1504" fmla="*/ 114663 h 1638195"/>
              <a:gd name="connsiteX2-1505" fmla="*/ 1113948 w 1626716"/>
              <a:gd name="connsiteY2-1506" fmla="*/ 121385 h 1638195"/>
              <a:gd name="connsiteX3-1507" fmla="*/ 1112722 w 1626716"/>
              <a:gd name="connsiteY3-1508" fmla="*/ 124219 h 1638195"/>
              <a:gd name="connsiteX4-1509" fmla="*/ 1110944 w 1626716"/>
              <a:gd name="connsiteY4-1510" fmla="*/ 128512 h 1638195"/>
              <a:gd name="connsiteX5-1511" fmla="*/ 1109229 w 1626716"/>
              <a:gd name="connsiteY5-1512" fmla="*/ 132830 h 1638195"/>
              <a:gd name="connsiteX6-1513" fmla="*/ 1107578 w 1626716"/>
              <a:gd name="connsiteY6-1514" fmla="*/ 137173 h 1638195"/>
              <a:gd name="connsiteX7-1515" fmla="*/ 1106003 w 1626716"/>
              <a:gd name="connsiteY7-1516" fmla="*/ 141567 h 1638195"/>
              <a:gd name="connsiteX8-1517" fmla="*/ 1104492 w 1626716"/>
              <a:gd name="connsiteY8-1518" fmla="*/ 145987 h 1638195"/>
              <a:gd name="connsiteX9-1519" fmla="*/ 1103044 w 1626716"/>
              <a:gd name="connsiteY9-1520" fmla="*/ 150432 h 1638195"/>
              <a:gd name="connsiteX10-1521" fmla="*/ 1101660 w 1626716"/>
              <a:gd name="connsiteY10-1522" fmla="*/ 154902 h 1638195"/>
              <a:gd name="connsiteX11-1523" fmla="*/ 1100352 w 1626716"/>
              <a:gd name="connsiteY11-1524" fmla="*/ 159411 h 1638195"/>
              <a:gd name="connsiteX12-1525" fmla="*/ 1099120 w 1626716"/>
              <a:gd name="connsiteY12-1526" fmla="*/ 163944 h 1638195"/>
              <a:gd name="connsiteX13-1527" fmla="*/ 1097952 w 1626716"/>
              <a:gd name="connsiteY13-1528" fmla="*/ 168516 h 1638195"/>
              <a:gd name="connsiteX14-1529" fmla="*/ 1096847 w 1626716"/>
              <a:gd name="connsiteY14-1530" fmla="*/ 173114 h 1638195"/>
              <a:gd name="connsiteX15-1531" fmla="*/ 1095831 w 1626716"/>
              <a:gd name="connsiteY15-1532" fmla="*/ 177724 h 1638195"/>
              <a:gd name="connsiteX16-1533" fmla="*/ 1094866 w 1626716"/>
              <a:gd name="connsiteY16-1534" fmla="*/ 182372 h 1638195"/>
              <a:gd name="connsiteX17-1535" fmla="*/ 1093989 w 1626716"/>
              <a:gd name="connsiteY17-1536" fmla="*/ 187046 h 1638195"/>
              <a:gd name="connsiteX18-1537" fmla="*/ 1093176 w 1626716"/>
              <a:gd name="connsiteY18-1538" fmla="*/ 191745 h 1638195"/>
              <a:gd name="connsiteX19-1539" fmla="*/ 1092440 w 1626716"/>
              <a:gd name="connsiteY19-1540" fmla="*/ 196469 h 1638195"/>
              <a:gd name="connsiteX20-1541" fmla="*/ 1091779 w 1626716"/>
              <a:gd name="connsiteY20-1542" fmla="*/ 201206 h 1638195"/>
              <a:gd name="connsiteX21-1543" fmla="*/ 1091195 w 1626716"/>
              <a:gd name="connsiteY21-1544" fmla="*/ 205981 h 1638195"/>
              <a:gd name="connsiteX22-1545" fmla="*/ 1090687 w 1626716"/>
              <a:gd name="connsiteY22-1546" fmla="*/ 210769 h 1638195"/>
              <a:gd name="connsiteX23-1547" fmla="*/ 1090255 w 1626716"/>
              <a:gd name="connsiteY23-1548" fmla="*/ 215583 h 1638195"/>
              <a:gd name="connsiteX24-1549" fmla="*/ 1089900 w 1626716"/>
              <a:gd name="connsiteY24-1550" fmla="*/ 220409 h 1638195"/>
              <a:gd name="connsiteX25-1551" fmla="*/ 1089620 w 1626716"/>
              <a:gd name="connsiteY25-1552" fmla="*/ 225260 h 1638195"/>
              <a:gd name="connsiteX26-1553" fmla="*/ 1089417 w 1626716"/>
              <a:gd name="connsiteY26-1554" fmla="*/ 230137 h 1638195"/>
              <a:gd name="connsiteX27-1555" fmla="*/ 1089303 w 1626716"/>
              <a:gd name="connsiteY27-1556" fmla="*/ 235026 h 1638195"/>
              <a:gd name="connsiteX28-1557" fmla="*/ 1089252 w 1626716"/>
              <a:gd name="connsiteY28-1558" fmla="*/ 240157 h 1638195"/>
              <a:gd name="connsiteX29-1559" fmla="*/ 1089252 w 1626716"/>
              <a:gd name="connsiteY29-1560" fmla="*/ 276955 h 1638195"/>
              <a:gd name="connsiteX30-1561" fmla="*/ 1043496 w 1626716"/>
              <a:gd name="connsiteY30-1562" fmla="*/ 252120 h 1638195"/>
              <a:gd name="connsiteX31-1563" fmla="*/ 792922 w 1626716"/>
              <a:gd name="connsiteY31-1564" fmla="*/ 201531 h 1638195"/>
              <a:gd name="connsiteX32-1565" fmla="*/ 149180 w 1626716"/>
              <a:gd name="connsiteY32-1566" fmla="*/ 845273 h 1638195"/>
              <a:gd name="connsiteX33-1567" fmla="*/ 792922 w 1626716"/>
              <a:gd name="connsiteY33-1568" fmla="*/ 1489015 h 1638195"/>
              <a:gd name="connsiteX34-1569" fmla="*/ 1436664 w 1626716"/>
              <a:gd name="connsiteY34-1570" fmla="*/ 845273 h 1638195"/>
              <a:gd name="connsiteX35-1571" fmla="*/ 1386076 w 1626716"/>
              <a:gd name="connsiteY35-1572" fmla="*/ 594700 h 1638195"/>
              <a:gd name="connsiteX36-1573" fmla="*/ 1355009 w 1626716"/>
              <a:gd name="connsiteY36-1574" fmla="*/ 537464 h 1638195"/>
              <a:gd name="connsiteX37-1575" fmla="*/ 1386559 w 1626716"/>
              <a:gd name="connsiteY37-1576" fmla="*/ 537464 h 1638195"/>
              <a:gd name="connsiteX38-1577" fmla="*/ 1396122 w 1626716"/>
              <a:gd name="connsiteY38-1578" fmla="*/ 537312 h 1638195"/>
              <a:gd name="connsiteX39-1579" fmla="*/ 1400999 w 1626716"/>
              <a:gd name="connsiteY39-1580" fmla="*/ 537121 h 1638195"/>
              <a:gd name="connsiteX40-1581" fmla="*/ 1405850 w 1626716"/>
              <a:gd name="connsiteY40-1582" fmla="*/ 536855 h 1638195"/>
              <a:gd name="connsiteX41-1583" fmla="*/ 1410676 w 1626716"/>
              <a:gd name="connsiteY41-1584" fmla="*/ 536499 h 1638195"/>
              <a:gd name="connsiteX42-1585" fmla="*/ 1415490 w 1626716"/>
              <a:gd name="connsiteY42-1586" fmla="*/ 536080 h 1638195"/>
              <a:gd name="connsiteX43-1587" fmla="*/ 1420290 w 1626716"/>
              <a:gd name="connsiteY43-1588" fmla="*/ 535572 h 1638195"/>
              <a:gd name="connsiteX44-1589" fmla="*/ 1425053 w 1626716"/>
              <a:gd name="connsiteY44-1590" fmla="*/ 534988 h 1638195"/>
              <a:gd name="connsiteX45-1591" fmla="*/ 1429803 w 1626716"/>
              <a:gd name="connsiteY45-1592" fmla="*/ 534340 h 1638195"/>
              <a:gd name="connsiteX46-1593" fmla="*/ 1434527 w 1626716"/>
              <a:gd name="connsiteY46-1594" fmla="*/ 533616 h 1638195"/>
              <a:gd name="connsiteX47-1595" fmla="*/ 1439226 w 1626716"/>
              <a:gd name="connsiteY47-1596" fmla="*/ 532816 h 1638195"/>
              <a:gd name="connsiteX48-1597" fmla="*/ 1443900 w 1626716"/>
              <a:gd name="connsiteY48-1598" fmla="*/ 531940 h 1638195"/>
              <a:gd name="connsiteX49-1599" fmla="*/ 1448548 w 1626716"/>
              <a:gd name="connsiteY49-1600" fmla="*/ 530987 h 1638195"/>
              <a:gd name="connsiteX50-1601" fmla="*/ 1453171 w 1626716"/>
              <a:gd name="connsiteY50-1602" fmla="*/ 529971 h 1638195"/>
              <a:gd name="connsiteX51-1603" fmla="*/ 1457768 w 1626716"/>
              <a:gd name="connsiteY51-1604" fmla="*/ 528879 h 1638195"/>
              <a:gd name="connsiteX52-1605" fmla="*/ 1462327 w 1626716"/>
              <a:gd name="connsiteY52-1606" fmla="*/ 527723 h 1638195"/>
              <a:gd name="connsiteX53-1607" fmla="*/ 1466874 w 1626716"/>
              <a:gd name="connsiteY53-1608" fmla="*/ 526491 h 1638195"/>
              <a:gd name="connsiteX54-1609" fmla="*/ 1471382 w 1626716"/>
              <a:gd name="connsiteY54-1610" fmla="*/ 525183 h 1638195"/>
              <a:gd name="connsiteX55-1611" fmla="*/ 1475866 w 1626716"/>
              <a:gd name="connsiteY55-1612" fmla="*/ 523812 h 1638195"/>
              <a:gd name="connsiteX56-1613" fmla="*/ 1480311 w 1626716"/>
              <a:gd name="connsiteY56-1614" fmla="*/ 522377 h 1638195"/>
              <a:gd name="connsiteX57-1615" fmla="*/ 1484730 w 1626716"/>
              <a:gd name="connsiteY57-1616" fmla="*/ 520865 h 1638195"/>
              <a:gd name="connsiteX58-1617" fmla="*/ 1489124 w 1626716"/>
              <a:gd name="connsiteY58-1618" fmla="*/ 519290 h 1638195"/>
              <a:gd name="connsiteX59-1619" fmla="*/ 1493480 w 1626716"/>
              <a:gd name="connsiteY59-1620" fmla="*/ 517652 h 1638195"/>
              <a:gd name="connsiteX60-1621" fmla="*/ 1497798 w 1626716"/>
              <a:gd name="connsiteY60-1622" fmla="*/ 515950 h 1638195"/>
              <a:gd name="connsiteX61-1623" fmla="*/ 1502091 w 1626716"/>
              <a:gd name="connsiteY61-1624" fmla="*/ 514172 h 1638195"/>
              <a:gd name="connsiteX62-1625" fmla="*/ 1506345 w 1626716"/>
              <a:gd name="connsiteY62-1626" fmla="*/ 512344 h 1638195"/>
              <a:gd name="connsiteX63-1627" fmla="*/ 1509561 w 1626716"/>
              <a:gd name="connsiteY63-1628" fmla="*/ 510891 h 1638195"/>
              <a:gd name="connsiteX64-1629" fmla="*/ 1523532 w 1626716"/>
              <a:gd name="connsiteY64-1630" fmla="*/ 536632 h 1638195"/>
              <a:gd name="connsiteX65-1631" fmla="*/ 1585844 w 1626716"/>
              <a:gd name="connsiteY65-1632" fmla="*/ 845273 h 1638195"/>
              <a:gd name="connsiteX66-1633" fmla="*/ 792922 w 1626716"/>
              <a:gd name="connsiteY66-1634" fmla="*/ 1638195 h 1638195"/>
              <a:gd name="connsiteX67-1635" fmla="*/ 0 w 1626716"/>
              <a:gd name="connsiteY67-1636" fmla="*/ 845273 h 1638195"/>
              <a:gd name="connsiteX68-1637" fmla="*/ 792922 w 1626716"/>
              <a:gd name="connsiteY68-1638" fmla="*/ 52351 h 1638195"/>
              <a:gd name="connsiteX69-1639" fmla="*/ 1386559 w 1626716"/>
              <a:gd name="connsiteY69-1640" fmla="*/ 0 h 1638195"/>
              <a:gd name="connsiteX70-1641" fmla="*/ 1390306 w 1626716"/>
              <a:gd name="connsiteY70-1642" fmla="*/ 26 h 1638195"/>
              <a:gd name="connsiteX71-1643" fmla="*/ 1394268 w 1626716"/>
              <a:gd name="connsiteY71-1644" fmla="*/ 127 h 1638195"/>
              <a:gd name="connsiteX72-1645" fmla="*/ 1398218 w 1626716"/>
              <a:gd name="connsiteY72-1646" fmla="*/ 280 h 1638195"/>
              <a:gd name="connsiteX73-1647" fmla="*/ 1402142 w 1626716"/>
              <a:gd name="connsiteY73-1648" fmla="*/ 496 h 1638195"/>
              <a:gd name="connsiteX74-1649" fmla="*/ 1406054 w 1626716"/>
              <a:gd name="connsiteY74-1650" fmla="*/ 775 h 1638195"/>
              <a:gd name="connsiteX75-1651" fmla="*/ 1409952 w 1626716"/>
              <a:gd name="connsiteY75-1652" fmla="*/ 1131 h 1638195"/>
              <a:gd name="connsiteX76-1653" fmla="*/ 1413826 w 1626716"/>
              <a:gd name="connsiteY76-1654" fmla="*/ 1524 h 1638195"/>
              <a:gd name="connsiteX77-1655" fmla="*/ 1417674 w 1626716"/>
              <a:gd name="connsiteY77-1656" fmla="*/ 1994 h 1638195"/>
              <a:gd name="connsiteX78-1657" fmla="*/ 1421510 w 1626716"/>
              <a:gd name="connsiteY78-1658" fmla="*/ 2528 h 1638195"/>
              <a:gd name="connsiteX79-1659" fmla="*/ 1425320 w 1626716"/>
              <a:gd name="connsiteY79-1660" fmla="*/ 3112 h 1638195"/>
              <a:gd name="connsiteX80-1661" fmla="*/ 1429117 w 1626716"/>
              <a:gd name="connsiteY80-1662" fmla="*/ 3759 h 1638195"/>
              <a:gd name="connsiteX81-1663" fmla="*/ 1432889 w 1626716"/>
              <a:gd name="connsiteY81-1664" fmla="*/ 4458 h 1638195"/>
              <a:gd name="connsiteX82-1665" fmla="*/ 1436635 w 1626716"/>
              <a:gd name="connsiteY82-1666" fmla="*/ 5220 h 1638195"/>
              <a:gd name="connsiteX83-1667" fmla="*/ 1440369 w 1626716"/>
              <a:gd name="connsiteY83-1668" fmla="*/ 6045 h 1638195"/>
              <a:gd name="connsiteX84-1669" fmla="*/ 1444077 w 1626716"/>
              <a:gd name="connsiteY84-1670" fmla="*/ 6922 h 1638195"/>
              <a:gd name="connsiteX85-1671" fmla="*/ 1447760 w 1626716"/>
              <a:gd name="connsiteY85-1672" fmla="*/ 7862 h 1638195"/>
              <a:gd name="connsiteX86-1673" fmla="*/ 1451418 w 1626716"/>
              <a:gd name="connsiteY86-1674" fmla="*/ 8852 h 1638195"/>
              <a:gd name="connsiteX87-1675" fmla="*/ 1455063 w 1626716"/>
              <a:gd name="connsiteY87-1676" fmla="*/ 9906 h 1638195"/>
              <a:gd name="connsiteX88-1677" fmla="*/ 1458670 w 1626716"/>
              <a:gd name="connsiteY88-1678" fmla="*/ 11011 h 1638195"/>
              <a:gd name="connsiteX89-1679" fmla="*/ 1462264 w 1626716"/>
              <a:gd name="connsiteY89-1680" fmla="*/ 12167 h 1638195"/>
              <a:gd name="connsiteX90-1681" fmla="*/ 1465820 w 1626716"/>
              <a:gd name="connsiteY90-1682" fmla="*/ 13386 h 1638195"/>
              <a:gd name="connsiteX91-1683" fmla="*/ 1469363 w 1626716"/>
              <a:gd name="connsiteY91-1684" fmla="*/ 14656 h 1638195"/>
              <a:gd name="connsiteX92-1685" fmla="*/ 1472881 w 1626716"/>
              <a:gd name="connsiteY92-1686" fmla="*/ 15977 h 1638195"/>
              <a:gd name="connsiteX93-1687" fmla="*/ 1476361 w 1626716"/>
              <a:gd name="connsiteY93-1688" fmla="*/ 17348 h 1638195"/>
              <a:gd name="connsiteX94-1689" fmla="*/ 1479828 w 1626716"/>
              <a:gd name="connsiteY94-1690" fmla="*/ 18771 h 1638195"/>
              <a:gd name="connsiteX95-1691" fmla="*/ 1483257 w 1626716"/>
              <a:gd name="connsiteY95-1692" fmla="*/ 20257 h 1638195"/>
              <a:gd name="connsiteX96-1693" fmla="*/ 1486661 w 1626716"/>
              <a:gd name="connsiteY96-1694" fmla="*/ 21793 h 1638195"/>
              <a:gd name="connsiteX97-1695" fmla="*/ 1490039 w 1626716"/>
              <a:gd name="connsiteY97-1696" fmla="*/ 23368 h 1638195"/>
              <a:gd name="connsiteX98-1697" fmla="*/ 1493392 w 1626716"/>
              <a:gd name="connsiteY98-1698" fmla="*/ 25006 h 1638195"/>
              <a:gd name="connsiteX99-1699" fmla="*/ 1496706 w 1626716"/>
              <a:gd name="connsiteY99-1700" fmla="*/ 26696 h 1638195"/>
              <a:gd name="connsiteX100-1701" fmla="*/ 1499995 w 1626716"/>
              <a:gd name="connsiteY100-1702" fmla="*/ 28423 h 1638195"/>
              <a:gd name="connsiteX101-1703" fmla="*/ 1503259 w 1626716"/>
              <a:gd name="connsiteY101-1704" fmla="*/ 30213 h 1638195"/>
              <a:gd name="connsiteX102-1705" fmla="*/ 1506485 w 1626716"/>
              <a:gd name="connsiteY102-1706" fmla="*/ 32042 h 1638195"/>
              <a:gd name="connsiteX103-1707" fmla="*/ 1509686 w 1626716"/>
              <a:gd name="connsiteY103-1708" fmla="*/ 33922 h 1638195"/>
              <a:gd name="connsiteX104-1709" fmla="*/ 1512861 w 1626716"/>
              <a:gd name="connsiteY104-1710" fmla="*/ 35852 h 1638195"/>
              <a:gd name="connsiteX105-1711" fmla="*/ 1515998 w 1626716"/>
              <a:gd name="connsiteY105-1712" fmla="*/ 37821 h 1638195"/>
              <a:gd name="connsiteX106-1713" fmla="*/ 1519096 w 1626716"/>
              <a:gd name="connsiteY106-1714" fmla="*/ 39853 h 1638195"/>
              <a:gd name="connsiteX107-1715" fmla="*/ 1522157 w 1626716"/>
              <a:gd name="connsiteY107-1716" fmla="*/ 41923 h 1638195"/>
              <a:gd name="connsiteX108-1717" fmla="*/ 1525205 w 1626716"/>
              <a:gd name="connsiteY108-1718" fmla="*/ 44031 h 1638195"/>
              <a:gd name="connsiteX109-1719" fmla="*/ 1528202 w 1626716"/>
              <a:gd name="connsiteY109-1720" fmla="*/ 46190 h 1638195"/>
              <a:gd name="connsiteX110-1721" fmla="*/ 1531161 w 1626716"/>
              <a:gd name="connsiteY110-1722" fmla="*/ 48400 h 1638195"/>
              <a:gd name="connsiteX111-1723" fmla="*/ 1534095 w 1626716"/>
              <a:gd name="connsiteY111-1724" fmla="*/ 50648 h 1638195"/>
              <a:gd name="connsiteX112-1725" fmla="*/ 1536991 w 1626716"/>
              <a:gd name="connsiteY112-1726" fmla="*/ 52947 h 1638195"/>
              <a:gd name="connsiteX113-1727" fmla="*/ 1539848 w 1626716"/>
              <a:gd name="connsiteY113-1728" fmla="*/ 55283 h 1638195"/>
              <a:gd name="connsiteX114-1729" fmla="*/ 1542680 w 1626716"/>
              <a:gd name="connsiteY114-1730" fmla="*/ 57658 h 1638195"/>
              <a:gd name="connsiteX115-1731" fmla="*/ 1545461 w 1626716"/>
              <a:gd name="connsiteY115-1732" fmla="*/ 60084 h 1638195"/>
              <a:gd name="connsiteX116-1733" fmla="*/ 1548205 w 1626716"/>
              <a:gd name="connsiteY116-1734" fmla="*/ 62548 h 1638195"/>
              <a:gd name="connsiteX117-1735" fmla="*/ 1550923 w 1626716"/>
              <a:gd name="connsiteY117-1736" fmla="*/ 65050 h 1638195"/>
              <a:gd name="connsiteX118-1737" fmla="*/ 1553589 w 1626716"/>
              <a:gd name="connsiteY118-1738" fmla="*/ 67602 h 1638195"/>
              <a:gd name="connsiteX119-1739" fmla="*/ 1556218 w 1626716"/>
              <a:gd name="connsiteY119-1740" fmla="*/ 70193 h 1638195"/>
              <a:gd name="connsiteX120-1741" fmla="*/ 1558809 w 1626716"/>
              <a:gd name="connsiteY120-1742" fmla="*/ 72809 h 1638195"/>
              <a:gd name="connsiteX121-1743" fmla="*/ 1561362 w 1626716"/>
              <a:gd name="connsiteY121-1744" fmla="*/ 75476 h 1638195"/>
              <a:gd name="connsiteX122-1745" fmla="*/ 1563876 w 1626716"/>
              <a:gd name="connsiteY122-1746" fmla="*/ 78181 h 1638195"/>
              <a:gd name="connsiteX123-1747" fmla="*/ 1566353 w 1626716"/>
              <a:gd name="connsiteY123-1748" fmla="*/ 80925 h 1638195"/>
              <a:gd name="connsiteX124-1749" fmla="*/ 1568779 w 1626716"/>
              <a:gd name="connsiteY124-1750" fmla="*/ 83706 h 1638195"/>
              <a:gd name="connsiteX125-1751" fmla="*/ 1571154 w 1626716"/>
              <a:gd name="connsiteY125-1752" fmla="*/ 86525 h 1638195"/>
              <a:gd name="connsiteX126-1753" fmla="*/ 1573503 w 1626716"/>
              <a:gd name="connsiteY126-1754" fmla="*/ 89383 h 1638195"/>
              <a:gd name="connsiteX127-1755" fmla="*/ 1575802 w 1626716"/>
              <a:gd name="connsiteY127-1756" fmla="*/ 92278 h 1638195"/>
              <a:gd name="connsiteX128-1757" fmla="*/ 1578062 w 1626716"/>
              <a:gd name="connsiteY128-1758" fmla="*/ 95199 h 1638195"/>
              <a:gd name="connsiteX129-1759" fmla="*/ 1580272 w 1626716"/>
              <a:gd name="connsiteY129-1760" fmla="*/ 98171 h 1638195"/>
              <a:gd name="connsiteX130-1761" fmla="*/ 1582431 w 1626716"/>
              <a:gd name="connsiteY130-1762" fmla="*/ 101168 h 1638195"/>
              <a:gd name="connsiteX131-1763" fmla="*/ 1584552 w 1626716"/>
              <a:gd name="connsiteY131-1764" fmla="*/ 104191 h 1638195"/>
              <a:gd name="connsiteX132-1765" fmla="*/ 1586622 w 1626716"/>
              <a:gd name="connsiteY132-1766" fmla="*/ 107264 h 1638195"/>
              <a:gd name="connsiteX133-1767" fmla="*/ 1588654 w 1626716"/>
              <a:gd name="connsiteY133-1768" fmla="*/ 110363 h 1638195"/>
              <a:gd name="connsiteX134-1769" fmla="*/ 1590635 w 1626716"/>
              <a:gd name="connsiteY134-1770" fmla="*/ 113487 h 1638195"/>
              <a:gd name="connsiteX135-1771" fmla="*/ 1592566 w 1626716"/>
              <a:gd name="connsiteY135-1772" fmla="*/ 116650 h 1638195"/>
              <a:gd name="connsiteX136-1773" fmla="*/ 1594458 w 1626716"/>
              <a:gd name="connsiteY136-1774" fmla="*/ 119850 h 1638195"/>
              <a:gd name="connsiteX137-1775" fmla="*/ 1596300 w 1626716"/>
              <a:gd name="connsiteY137-1776" fmla="*/ 123076 h 1638195"/>
              <a:gd name="connsiteX138-1777" fmla="*/ 1598090 w 1626716"/>
              <a:gd name="connsiteY138-1778" fmla="*/ 126327 h 1638195"/>
              <a:gd name="connsiteX139-1779" fmla="*/ 1599830 w 1626716"/>
              <a:gd name="connsiteY139-1780" fmla="*/ 129616 h 1638195"/>
              <a:gd name="connsiteX140-1781" fmla="*/ 1601519 w 1626716"/>
              <a:gd name="connsiteY140-1782" fmla="*/ 132931 h 1638195"/>
              <a:gd name="connsiteX141-1783" fmla="*/ 1603158 w 1626716"/>
              <a:gd name="connsiteY141-1784" fmla="*/ 136271 h 1638195"/>
              <a:gd name="connsiteX142-1785" fmla="*/ 1604745 w 1626716"/>
              <a:gd name="connsiteY142-1786" fmla="*/ 139649 h 1638195"/>
              <a:gd name="connsiteX143-1787" fmla="*/ 1606282 w 1626716"/>
              <a:gd name="connsiteY143-1788" fmla="*/ 143053 h 1638195"/>
              <a:gd name="connsiteX144-1789" fmla="*/ 1607768 w 1626716"/>
              <a:gd name="connsiteY144-1790" fmla="*/ 146482 h 1638195"/>
              <a:gd name="connsiteX145-1791" fmla="*/ 1609203 w 1626716"/>
              <a:gd name="connsiteY145-1792" fmla="*/ 149936 h 1638195"/>
              <a:gd name="connsiteX146-1793" fmla="*/ 1610587 w 1626716"/>
              <a:gd name="connsiteY146-1794" fmla="*/ 153429 h 1638195"/>
              <a:gd name="connsiteX147-1795" fmla="*/ 1611908 w 1626716"/>
              <a:gd name="connsiteY147-1796" fmla="*/ 156934 h 1638195"/>
              <a:gd name="connsiteX148-1797" fmla="*/ 1613191 w 1626716"/>
              <a:gd name="connsiteY148-1798" fmla="*/ 160465 h 1638195"/>
              <a:gd name="connsiteX149-1799" fmla="*/ 1614410 w 1626716"/>
              <a:gd name="connsiteY149-1800" fmla="*/ 164033 h 1638195"/>
              <a:gd name="connsiteX150-1801" fmla="*/ 1615578 w 1626716"/>
              <a:gd name="connsiteY150-1802" fmla="*/ 167615 h 1638195"/>
              <a:gd name="connsiteX151-1803" fmla="*/ 1616683 w 1626716"/>
              <a:gd name="connsiteY151-1804" fmla="*/ 171222 h 1638195"/>
              <a:gd name="connsiteX152-1805" fmla="*/ 1617737 w 1626716"/>
              <a:gd name="connsiteY152-1806" fmla="*/ 174866 h 1638195"/>
              <a:gd name="connsiteX153-1807" fmla="*/ 1618741 w 1626716"/>
              <a:gd name="connsiteY153-1808" fmla="*/ 178524 h 1638195"/>
              <a:gd name="connsiteX154-1809" fmla="*/ 1619680 w 1626716"/>
              <a:gd name="connsiteY154-1810" fmla="*/ 182207 h 1638195"/>
              <a:gd name="connsiteX155-1811" fmla="*/ 1620569 w 1626716"/>
              <a:gd name="connsiteY155-1812" fmla="*/ 185903 h 1638195"/>
              <a:gd name="connsiteX156-1813" fmla="*/ 1621395 w 1626716"/>
              <a:gd name="connsiteY156-1814" fmla="*/ 189637 h 1638195"/>
              <a:gd name="connsiteX157-1815" fmla="*/ 1622170 w 1626716"/>
              <a:gd name="connsiteY157-1816" fmla="*/ 193383 h 1638195"/>
              <a:gd name="connsiteX158-1817" fmla="*/ 1622881 w 1626716"/>
              <a:gd name="connsiteY158-1818" fmla="*/ 197155 h 1638195"/>
              <a:gd name="connsiteX159-1819" fmla="*/ 1623541 w 1626716"/>
              <a:gd name="connsiteY159-1820" fmla="*/ 200940 h 1638195"/>
              <a:gd name="connsiteX160-1821" fmla="*/ 1624125 w 1626716"/>
              <a:gd name="connsiteY160-1822" fmla="*/ 204750 h 1638195"/>
              <a:gd name="connsiteX161-1823" fmla="*/ 1624659 w 1626716"/>
              <a:gd name="connsiteY161-1824" fmla="*/ 208585 h 1638195"/>
              <a:gd name="connsiteX162-1825" fmla="*/ 1625141 w 1626716"/>
              <a:gd name="connsiteY162-1826" fmla="*/ 212433 h 1638195"/>
              <a:gd name="connsiteX163-1827" fmla="*/ 1625548 w 1626716"/>
              <a:gd name="connsiteY163-1828" fmla="*/ 216307 h 1638195"/>
              <a:gd name="connsiteX164-1829" fmla="*/ 1625903 w 1626716"/>
              <a:gd name="connsiteY164-1830" fmla="*/ 220206 h 1638195"/>
              <a:gd name="connsiteX165-1831" fmla="*/ 1626195 w 1626716"/>
              <a:gd name="connsiteY165-1832" fmla="*/ 224104 h 1638195"/>
              <a:gd name="connsiteX166-1833" fmla="*/ 1626424 w 1626716"/>
              <a:gd name="connsiteY166-1834" fmla="*/ 228041 h 1638195"/>
              <a:gd name="connsiteX167-1835" fmla="*/ 1626576 w 1626716"/>
              <a:gd name="connsiteY167-1836" fmla="*/ 231978 h 1638195"/>
              <a:gd name="connsiteX168-1837" fmla="*/ 1626716 w 1626716"/>
              <a:gd name="connsiteY168-1838" fmla="*/ 240157 h 1638195"/>
              <a:gd name="connsiteX169-1839" fmla="*/ 1626691 w 1626716"/>
              <a:gd name="connsiteY169-1840" fmla="*/ 243904 h 1638195"/>
              <a:gd name="connsiteX170-1841" fmla="*/ 1626602 w 1626716"/>
              <a:gd name="connsiteY170-1842" fmla="*/ 247879 h 1638195"/>
              <a:gd name="connsiteX171-1843" fmla="*/ 1626437 w 1626716"/>
              <a:gd name="connsiteY171-1844" fmla="*/ 251816 h 1638195"/>
              <a:gd name="connsiteX172-1845" fmla="*/ 1626221 w 1626716"/>
              <a:gd name="connsiteY172-1846" fmla="*/ 255753 h 1638195"/>
              <a:gd name="connsiteX173-1847" fmla="*/ 1625941 w 1626716"/>
              <a:gd name="connsiteY173-1848" fmla="*/ 259652 h 1638195"/>
              <a:gd name="connsiteX174-1849" fmla="*/ 1625598 w 1626716"/>
              <a:gd name="connsiteY174-1850" fmla="*/ 263551 h 1638195"/>
              <a:gd name="connsiteX175-1851" fmla="*/ 1625192 w 1626716"/>
              <a:gd name="connsiteY175-1852" fmla="*/ 267424 h 1638195"/>
              <a:gd name="connsiteX176-1853" fmla="*/ 1624722 w 1626716"/>
              <a:gd name="connsiteY176-1854" fmla="*/ 271272 h 1638195"/>
              <a:gd name="connsiteX177-1855" fmla="*/ 1624201 w 1626716"/>
              <a:gd name="connsiteY177-1856" fmla="*/ 275108 h 1638195"/>
              <a:gd name="connsiteX178-1857" fmla="*/ 1623605 w 1626716"/>
              <a:gd name="connsiteY178-1858" fmla="*/ 278918 h 1638195"/>
              <a:gd name="connsiteX179-1859" fmla="*/ 1622970 w 1626716"/>
              <a:gd name="connsiteY179-1860" fmla="*/ 282715 h 1638195"/>
              <a:gd name="connsiteX180-1861" fmla="*/ 1622258 w 1626716"/>
              <a:gd name="connsiteY180-1862" fmla="*/ 286487 h 1638195"/>
              <a:gd name="connsiteX181-1863" fmla="*/ 1621496 w 1626716"/>
              <a:gd name="connsiteY181-1864" fmla="*/ 290233 h 1638195"/>
              <a:gd name="connsiteX182-1865" fmla="*/ 1620671 w 1626716"/>
              <a:gd name="connsiteY182-1866" fmla="*/ 293967 h 1638195"/>
              <a:gd name="connsiteX183-1867" fmla="*/ 1619795 w 1626716"/>
              <a:gd name="connsiteY183-1868" fmla="*/ 297675 h 1638195"/>
              <a:gd name="connsiteX184-1869" fmla="*/ 1618855 w 1626716"/>
              <a:gd name="connsiteY184-1870" fmla="*/ 301359 h 1638195"/>
              <a:gd name="connsiteX185-1871" fmla="*/ 1617864 w 1626716"/>
              <a:gd name="connsiteY185-1872" fmla="*/ 305016 h 1638195"/>
              <a:gd name="connsiteX186-1873" fmla="*/ 1616810 w 1626716"/>
              <a:gd name="connsiteY186-1874" fmla="*/ 308661 h 1638195"/>
              <a:gd name="connsiteX187-1875" fmla="*/ 1615705 w 1626716"/>
              <a:gd name="connsiteY187-1876" fmla="*/ 312268 h 1638195"/>
              <a:gd name="connsiteX188-1877" fmla="*/ 1614549 w 1626716"/>
              <a:gd name="connsiteY188-1878" fmla="*/ 315862 h 1638195"/>
              <a:gd name="connsiteX189-1879" fmla="*/ 1613343 w 1626716"/>
              <a:gd name="connsiteY189-1880" fmla="*/ 319418 h 1638195"/>
              <a:gd name="connsiteX190-1881" fmla="*/ 1612073 w 1626716"/>
              <a:gd name="connsiteY190-1882" fmla="*/ 322961 h 1638195"/>
              <a:gd name="connsiteX191-1883" fmla="*/ 1610752 w 1626716"/>
              <a:gd name="connsiteY191-1884" fmla="*/ 326479 h 1638195"/>
              <a:gd name="connsiteX192-1885" fmla="*/ 1609368 w 1626716"/>
              <a:gd name="connsiteY192-1886" fmla="*/ 329959 h 1638195"/>
              <a:gd name="connsiteX193-1887" fmla="*/ 1607945 w 1626716"/>
              <a:gd name="connsiteY193-1888" fmla="*/ 333426 h 1638195"/>
              <a:gd name="connsiteX194-1889" fmla="*/ 1606460 w 1626716"/>
              <a:gd name="connsiteY194-1890" fmla="*/ 336855 h 1638195"/>
              <a:gd name="connsiteX195-1891" fmla="*/ 1604936 w 1626716"/>
              <a:gd name="connsiteY195-1892" fmla="*/ 340271 h 1638195"/>
              <a:gd name="connsiteX196-1893" fmla="*/ 1603348 w 1626716"/>
              <a:gd name="connsiteY196-1894" fmla="*/ 343637 h 1638195"/>
              <a:gd name="connsiteX197-1895" fmla="*/ 1601710 w 1626716"/>
              <a:gd name="connsiteY197-1896" fmla="*/ 346990 h 1638195"/>
              <a:gd name="connsiteX198-1897" fmla="*/ 1600033 w 1626716"/>
              <a:gd name="connsiteY198-1898" fmla="*/ 350304 h 1638195"/>
              <a:gd name="connsiteX199-1899" fmla="*/ 1598293 w 1626716"/>
              <a:gd name="connsiteY199-1900" fmla="*/ 353606 h 1638195"/>
              <a:gd name="connsiteX200-1901" fmla="*/ 1596516 w 1626716"/>
              <a:gd name="connsiteY200-1902" fmla="*/ 356857 h 1638195"/>
              <a:gd name="connsiteX201-1903" fmla="*/ 1594687 w 1626716"/>
              <a:gd name="connsiteY201-1904" fmla="*/ 360096 h 1638195"/>
              <a:gd name="connsiteX202-1905" fmla="*/ 1592794 w 1626716"/>
              <a:gd name="connsiteY202-1906" fmla="*/ 363296 h 1638195"/>
              <a:gd name="connsiteX203-1907" fmla="*/ 1590877 w 1626716"/>
              <a:gd name="connsiteY203-1908" fmla="*/ 366459 h 1638195"/>
              <a:gd name="connsiteX204-1909" fmla="*/ 1588895 w 1626716"/>
              <a:gd name="connsiteY204-1910" fmla="*/ 369596 h 1638195"/>
              <a:gd name="connsiteX205-1911" fmla="*/ 1586876 w 1626716"/>
              <a:gd name="connsiteY205-1912" fmla="*/ 372694 h 1638195"/>
              <a:gd name="connsiteX206-1913" fmla="*/ 1584806 w 1626716"/>
              <a:gd name="connsiteY206-1914" fmla="*/ 375768 h 1638195"/>
              <a:gd name="connsiteX207-1915" fmla="*/ 1582685 w 1626716"/>
              <a:gd name="connsiteY207-1916" fmla="*/ 378803 h 1638195"/>
              <a:gd name="connsiteX208-1917" fmla="*/ 1580526 w 1626716"/>
              <a:gd name="connsiteY208-1918" fmla="*/ 381800 h 1638195"/>
              <a:gd name="connsiteX209-1919" fmla="*/ 1578316 w 1626716"/>
              <a:gd name="connsiteY209-1920" fmla="*/ 384772 h 1638195"/>
              <a:gd name="connsiteX210-1921" fmla="*/ 1576068 w 1626716"/>
              <a:gd name="connsiteY210-1922" fmla="*/ 387693 h 1638195"/>
              <a:gd name="connsiteX211-1923" fmla="*/ 1573783 w 1626716"/>
              <a:gd name="connsiteY211-1924" fmla="*/ 390589 h 1638195"/>
              <a:gd name="connsiteX212-1925" fmla="*/ 1571433 w 1626716"/>
              <a:gd name="connsiteY212-1926" fmla="*/ 393459 h 1638195"/>
              <a:gd name="connsiteX213-1927" fmla="*/ 1569058 w 1626716"/>
              <a:gd name="connsiteY213-1928" fmla="*/ 396278 h 1638195"/>
              <a:gd name="connsiteX214-1929" fmla="*/ 1566632 w 1626716"/>
              <a:gd name="connsiteY214-1930" fmla="*/ 399060 h 1638195"/>
              <a:gd name="connsiteX215-1931" fmla="*/ 1564169 w 1626716"/>
              <a:gd name="connsiteY215-1932" fmla="*/ 401815 h 1638195"/>
              <a:gd name="connsiteX216-1933" fmla="*/ 1561667 w 1626716"/>
              <a:gd name="connsiteY216-1934" fmla="*/ 404521 h 1638195"/>
              <a:gd name="connsiteX217-1935" fmla="*/ 1559114 w 1626716"/>
              <a:gd name="connsiteY217-1936" fmla="*/ 407188 h 1638195"/>
              <a:gd name="connsiteX218-1937" fmla="*/ 1556536 w 1626716"/>
              <a:gd name="connsiteY218-1938" fmla="*/ 409829 h 1638195"/>
              <a:gd name="connsiteX219-1939" fmla="*/ 1553907 w 1626716"/>
              <a:gd name="connsiteY219-1940" fmla="*/ 412420 h 1638195"/>
              <a:gd name="connsiteX220-1941" fmla="*/ 1551240 w 1626716"/>
              <a:gd name="connsiteY220-1942" fmla="*/ 414973 h 1638195"/>
              <a:gd name="connsiteX221-1943" fmla="*/ 1548535 w 1626716"/>
              <a:gd name="connsiteY221-1944" fmla="*/ 417475 h 1638195"/>
              <a:gd name="connsiteX222-1945" fmla="*/ 1545792 w 1626716"/>
              <a:gd name="connsiteY222-1946" fmla="*/ 419951 h 1638195"/>
              <a:gd name="connsiteX223-1947" fmla="*/ 1543010 w 1626716"/>
              <a:gd name="connsiteY223-1948" fmla="*/ 422377 h 1638195"/>
              <a:gd name="connsiteX224-1949" fmla="*/ 1540191 w 1626716"/>
              <a:gd name="connsiteY224-1950" fmla="*/ 424764 h 1638195"/>
              <a:gd name="connsiteX225-1951" fmla="*/ 1537333 w 1626716"/>
              <a:gd name="connsiteY225-1952" fmla="*/ 427101 h 1638195"/>
              <a:gd name="connsiteX226-1953" fmla="*/ 1534438 w 1626716"/>
              <a:gd name="connsiteY226-1954" fmla="*/ 429400 h 1638195"/>
              <a:gd name="connsiteX227-1955" fmla="*/ 1531517 w 1626716"/>
              <a:gd name="connsiteY227-1956" fmla="*/ 431660 h 1638195"/>
              <a:gd name="connsiteX228-1957" fmla="*/ 1528558 w 1626716"/>
              <a:gd name="connsiteY228-1958" fmla="*/ 433870 h 1638195"/>
              <a:gd name="connsiteX229-1959" fmla="*/ 1525561 w 1626716"/>
              <a:gd name="connsiteY229-1960" fmla="*/ 436029 h 1638195"/>
              <a:gd name="connsiteX230-1961" fmla="*/ 1522525 w 1626716"/>
              <a:gd name="connsiteY230-1962" fmla="*/ 438150 h 1638195"/>
              <a:gd name="connsiteX231-1963" fmla="*/ 1519465 w 1626716"/>
              <a:gd name="connsiteY231-1964" fmla="*/ 440233 h 1638195"/>
              <a:gd name="connsiteX232-1965" fmla="*/ 1516366 w 1626716"/>
              <a:gd name="connsiteY232-1966" fmla="*/ 442252 h 1638195"/>
              <a:gd name="connsiteX233-1967" fmla="*/ 1513229 w 1626716"/>
              <a:gd name="connsiteY233-1968" fmla="*/ 444234 h 1638195"/>
              <a:gd name="connsiteX234-1969" fmla="*/ 1510067 w 1626716"/>
              <a:gd name="connsiteY234-1970" fmla="*/ 446177 h 1638195"/>
              <a:gd name="connsiteX235-1971" fmla="*/ 1506879 w 1626716"/>
              <a:gd name="connsiteY235-1972" fmla="*/ 448056 h 1638195"/>
              <a:gd name="connsiteX236-1973" fmla="*/ 1503653 w 1626716"/>
              <a:gd name="connsiteY236-1974" fmla="*/ 449898 h 1638195"/>
              <a:gd name="connsiteX237-1975" fmla="*/ 1500389 w 1626716"/>
              <a:gd name="connsiteY237-1976" fmla="*/ 451688 h 1638195"/>
              <a:gd name="connsiteX238-1977" fmla="*/ 1497100 w 1626716"/>
              <a:gd name="connsiteY238-1978" fmla="*/ 453428 h 1638195"/>
              <a:gd name="connsiteX239-1979" fmla="*/ 1493785 w 1626716"/>
              <a:gd name="connsiteY239-1980" fmla="*/ 455117 h 1638195"/>
              <a:gd name="connsiteX240-1981" fmla="*/ 1490445 w 1626716"/>
              <a:gd name="connsiteY240-1982" fmla="*/ 456756 h 1638195"/>
              <a:gd name="connsiteX241-1983" fmla="*/ 1487067 w 1626716"/>
              <a:gd name="connsiteY241-1984" fmla="*/ 458343 h 1638195"/>
              <a:gd name="connsiteX242-1985" fmla="*/ 1483663 w 1626716"/>
              <a:gd name="connsiteY242-1986" fmla="*/ 459880 h 1638195"/>
              <a:gd name="connsiteX243-1987" fmla="*/ 1482214 w 1626716"/>
              <a:gd name="connsiteY243-1988" fmla="*/ 460508 h 1638195"/>
              <a:gd name="connsiteX244-1989" fmla="*/ 1480234 w 1626716"/>
              <a:gd name="connsiteY244-1990" fmla="*/ 461366 h 1638195"/>
              <a:gd name="connsiteX245-1991" fmla="*/ 1476780 w 1626716"/>
              <a:gd name="connsiteY245-1992" fmla="*/ 462801 h 1638195"/>
              <a:gd name="connsiteX246-1993" fmla="*/ 1473300 w 1626716"/>
              <a:gd name="connsiteY246-1994" fmla="*/ 464185 h 1638195"/>
              <a:gd name="connsiteX247-1995" fmla="*/ 1469782 w 1626716"/>
              <a:gd name="connsiteY247-1996" fmla="*/ 465519 h 1638195"/>
              <a:gd name="connsiteX248-1997" fmla="*/ 1466252 w 1626716"/>
              <a:gd name="connsiteY248-1998" fmla="*/ 466789 h 1638195"/>
              <a:gd name="connsiteX249-1999" fmla="*/ 1462696 w 1626716"/>
              <a:gd name="connsiteY249-2000" fmla="*/ 468008 h 1638195"/>
              <a:gd name="connsiteX250-2001" fmla="*/ 1459101 w 1626716"/>
              <a:gd name="connsiteY250-2002" fmla="*/ 469176 h 1638195"/>
              <a:gd name="connsiteX251-2003" fmla="*/ 1455495 w 1626716"/>
              <a:gd name="connsiteY251-2004" fmla="*/ 470281 h 1638195"/>
              <a:gd name="connsiteX252-2005" fmla="*/ 1451863 w 1626716"/>
              <a:gd name="connsiteY252-2006" fmla="*/ 471348 h 1638195"/>
              <a:gd name="connsiteX253-2007" fmla="*/ 1448205 w 1626716"/>
              <a:gd name="connsiteY253-2008" fmla="*/ 472339 h 1638195"/>
              <a:gd name="connsiteX254-2009" fmla="*/ 1444522 w 1626716"/>
              <a:gd name="connsiteY254-2010" fmla="*/ 473291 h 1638195"/>
              <a:gd name="connsiteX255-2011" fmla="*/ 1440814 w 1626716"/>
              <a:gd name="connsiteY255-2012" fmla="*/ 474167 h 1638195"/>
              <a:gd name="connsiteX256-2013" fmla="*/ 1437080 w 1626716"/>
              <a:gd name="connsiteY256-2014" fmla="*/ 475006 h 1638195"/>
              <a:gd name="connsiteX257-2015" fmla="*/ 1433333 w 1626716"/>
              <a:gd name="connsiteY257-2016" fmla="*/ 475768 h 1638195"/>
              <a:gd name="connsiteX258-2017" fmla="*/ 1429574 w 1626716"/>
              <a:gd name="connsiteY258-2018" fmla="*/ 476479 h 1638195"/>
              <a:gd name="connsiteX259-2019" fmla="*/ 1425777 w 1626716"/>
              <a:gd name="connsiteY259-2020" fmla="*/ 477139 h 1638195"/>
              <a:gd name="connsiteX260-2021" fmla="*/ 1421967 w 1626716"/>
              <a:gd name="connsiteY260-2022" fmla="*/ 477736 h 1638195"/>
              <a:gd name="connsiteX261-2023" fmla="*/ 1418131 w 1626716"/>
              <a:gd name="connsiteY261-2024" fmla="*/ 478269 h 1638195"/>
              <a:gd name="connsiteX262-2025" fmla="*/ 1414283 w 1626716"/>
              <a:gd name="connsiteY262-2026" fmla="*/ 478739 h 1638195"/>
              <a:gd name="connsiteX263-2027" fmla="*/ 1410410 w 1626716"/>
              <a:gd name="connsiteY263-2028" fmla="*/ 479146 h 1638195"/>
              <a:gd name="connsiteX264-2029" fmla="*/ 1406523 w 1626716"/>
              <a:gd name="connsiteY264-2030" fmla="*/ 479501 h 1638195"/>
              <a:gd name="connsiteX265-2031" fmla="*/ 1402612 w 1626716"/>
              <a:gd name="connsiteY265-2032" fmla="*/ 479794 h 1638195"/>
              <a:gd name="connsiteX266-2033" fmla="*/ 1398675 w 1626716"/>
              <a:gd name="connsiteY266-2034" fmla="*/ 480022 h 1638195"/>
              <a:gd name="connsiteX267-2035" fmla="*/ 1394738 w 1626716"/>
              <a:gd name="connsiteY267-2036" fmla="*/ 480187 h 1638195"/>
              <a:gd name="connsiteX268-2037" fmla="*/ 1386559 w 1626716"/>
              <a:gd name="connsiteY268-2038" fmla="*/ 480314 h 1638195"/>
              <a:gd name="connsiteX269-2039" fmla="*/ 1322567 w 1626716"/>
              <a:gd name="connsiteY269-2040" fmla="*/ 480314 h 1638195"/>
              <a:gd name="connsiteX270-2041" fmla="*/ 1146402 w 1626716"/>
              <a:gd name="connsiteY270-2042" fmla="*/ 480314 h 1638195"/>
              <a:gd name="connsiteX271-2043" fmla="*/ 1146402 w 1626716"/>
              <a:gd name="connsiteY271-2044" fmla="*/ 307975 h 1638195"/>
              <a:gd name="connsiteX272-2045" fmla="*/ 1146402 w 1626716"/>
              <a:gd name="connsiteY272-2046" fmla="*/ 240157 h 1638195"/>
              <a:gd name="connsiteX273-2047" fmla="*/ 1146427 w 1626716"/>
              <a:gd name="connsiteY273-2048" fmla="*/ 236411 h 1638195"/>
              <a:gd name="connsiteX274-2049" fmla="*/ 1146529 w 1626716"/>
              <a:gd name="connsiteY274-2050" fmla="*/ 232448 h 1638195"/>
              <a:gd name="connsiteX275-2051" fmla="*/ 1146682 w 1626716"/>
              <a:gd name="connsiteY275-2052" fmla="*/ 228499 h 1638195"/>
              <a:gd name="connsiteX276-2053" fmla="*/ 1146897 w 1626716"/>
              <a:gd name="connsiteY276-2054" fmla="*/ 224574 h 1638195"/>
              <a:gd name="connsiteX277-2055" fmla="*/ 1147177 w 1626716"/>
              <a:gd name="connsiteY277-2056" fmla="*/ 220663 h 1638195"/>
              <a:gd name="connsiteX278-2057" fmla="*/ 1147520 w 1626716"/>
              <a:gd name="connsiteY278-2058" fmla="*/ 216764 h 1638195"/>
              <a:gd name="connsiteX279-2059" fmla="*/ 1147926 w 1626716"/>
              <a:gd name="connsiteY279-2060" fmla="*/ 212903 h 1638195"/>
              <a:gd name="connsiteX280-2061" fmla="*/ 1148396 w 1626716"/>
              <a:gd name="connsiteY280-2062" fmla="*/ 209042 h 1638195"/>
              <a:gd name="connsiteX281-2063" fmla="*/ 1148917 w 1626716"/>
              <a:gd name="connsiteY281-2064" fmla="*/ 205207 h 1638195"/>
              <a:gd name="connsiteX282-2065" fmla="*/ 1149514 w 1626716"/>
              <a:gd name="connsiteY282-2066" fmla="*/ 201397 h 1638195"/>
              <a:gd name="connsiteX283-2067" fmla="*/ 1150161 w 1626716"/>
              <a:gd name="connsiteY283-2068" fmla="*/ 197600 h 1638195"/>
              <a:gd name="connsiteX284-2069" fmla="*/ 1150860 w 1626716"/>
              <a:gd name="connsiteY284-2070" fmla="*/ 193828 h 1638195"/>
              <a:gd name="connsiteX285-2071" fmla="*/ 1151622 w 1626716"/>
              <a:gd name="connsiteY285-2072" fmla="*/ 190081 h 1638195"/>
              <a:gd name="connsiteX286-2073" fmla="*/ 1152447 w 1626716"/>
              <a:gd name="connsiteY286-2074" fmla="*/ 186347 h 1638195"/>
              <a:gd name="connsiteX287-2075" fmla="*/ 1153324 w 1626716"/>
              <a:gd name="connsiteY287-2076" fmla="*/ 182652 h 1638195"/>
              <a:gd name="connsiteX288-2077" fmla="*/ 1154263 w 1626716"/>
              <a:gd name="connsiteY288-2078" fmla="*/ 178956 h 1638195"/>
              <a:gd name="connsiteX289-2079" fmla="*/ 1155254 w 1626716"/>
              <a:gd name="connsiteY289-2080" fmla="*/ 175298 h 1638195"/>
              <a:gd name="connsiteX290-2081" fmla="*/ 1156308 w 1626716"/>
              <a:gd name="connsiteY290-2082" fmla="*/ 171666 h 1638195"/>
              <a:gd name="connsiteX291-2083" fmla="*/ 1157413 w 1626716"/>
              <a:gd name="connsiteY291-2084" fmla="*/ 168047 h 1638195"/>
              <a:gd name="connsiteX292-2085" fmla="*/ 1158569 w 1626716"/>
              <a:gd name="connsiteY292-2086" fmla="*/ 164453 h 1638195"/>
              <a:gd name="connsiteX293-2087" fmla="*/ 1159788 w 1626716"/>
              <a:gd name="connsiteY293-2088" fmla="*/ 160897 h 1638195"/>
              <a:gd name="connsiteX294-2089" fmla="*/ 1161045 w 1626716"/>
              <a:gd name="connsiteY294-2090" fmla="*/ 157353 h 1638195"/>
              <a:gd name="connsiteX295-2091" fmla="*/ 1162379 w 1626716"/>
              <a:gd name="connsiteY295-2092" fmla="*/ 153848 h 1638195"/>
              <a:gd name="connsiteX296-2093" fmla="*/ 1163750 w 1626716"/>
              <a:gd name="connsiteY296-2094" fmla="*/ 150356 h 1638195"/>
              <a:gd name="connsiteX297-2095" fmla="*/ 1165173 w 1626716"/>
              <a:gd name="connsiteY297-2096" fmla="*/ 146888 h 1638195"/>
              <a:gd name="connsiteX298-2097" fmla="*/ 1166659 w 1626716"/>
              <a:gd name="connsiteY298-2098" fmla="*/ 143459 h 1638195"/>
              <a:gd name="connsiteX299-2099" fmla="*/ 1168183 w 1626716"/>
              <a:gd name="connsiteY299-2100" fmla="*/ 140056 h 1638195"/>
              <a:gd name="connsiteX300-2101" fmla="*/ 1169770 w 1626716"/>
              <a:gd name="connsiteY300-2102" fmla="*/ 136678 h 1638195"/>
              <a:gd name="connsiteX301-2103" fmla="*/ 1171408 w 1626716"/>
              <a:gd name="connsiteY301-2104" fmla="*/ 133325 h 1638195"/>
              <a:gd name="connsiteX302-2105" fmla="*/ 1173085 w 1626716"/>
              <a:gd name="connsiteY302-2106" fmla="*/ 130010 h 1638195"/>
              <a:gd name="connsiteX303-2107" fmla="*/ 1174825 w 1626716"/>
              <a:gd name="connsiteY303-2108" fmla="*/ 126721 h 1638195"/>
              <a:gd name="connsiteX304-2109" fmla="*/ 1176603 w 1626716"/>
              <a:gd name="connsiteY304-2110" fmla="*/ 123457 h 1638195"/>
              <a:gd name="connsiteX305-2111" fmla="*/ 1178444 w 1626716"/>
              <a:gd name="connsiteY305-2112" fmla="*/ 120231 h 1638195"/>
              <a:gd name="connsiteX306-2113" fmla="*/ 1180324 w 1626716"/>
              <a:gd name="connsiteY306-2114" fmla="*/ 117031 h 1638195"/>
              <a:gd name="connsiteX307-2115" fmla="*/ 1182254 w 1626716"/>
              <a:gd name="connsiteY307-2116" fmla="*/ 113868 h 1638195"/>
              <a:gd name="connsiteX308-2117" fmla="*/ 1184223 w 1626716"/>
              <a:gd name="connsiteY308-2118" fmla="*/ 110731 h 1638195"/>
              <a:gd name="connsiteX309-2119" fmla="*/ 1186242 w 1626716"/>
              <a:gd name="connsiteY309-2120" fmla="*/ 107620 h 1638195"/>
              <a:gd name="connsiteX310-2121" fmla="*/ 1188312 w 1626716"/>
              <a:gd name="connsiteY310-2122" fmla="*/ 104559 h 1638195"/>
              <a:gd name="connsiteX311-2123" fmla="*/ 1190433 w 1626716"/>
              <a:gd name="connsiteY311-2124" fmla="*/ 101524 h 1638195"/>
              <a:gd name="connsiteX312-2125" fmla="*/ 1192592 w 1626716"/>
              <a:gd name="connsiteY312-2126" fmla="*/ 98514 h 1638195"/>
              <a:gd name="connsiteX313-2127" fmla="*/ 1194802 w 1626716"/>
              <a:gd name="connsiteY313-2128" fmla="*/ 95555 h 1638195"/>
              <a:gd name="connsiteX314-2129" fmla="*/ 1197050 w 1626716"/>
              <a:gd name="connsiteY314-2130" fmla="*/ 92621 h 1638195"/>
              <a:gd name="connsiteX315-2131" fmla="*/ 1199348 w 1626716"/>
              <a:gd name="connsiteY315-2132" fmla="*/ 89726 h 1638195"/>
              <a:gd name="connsiteX316-2133" fmla="*/ 1201685 w 1626716"/>
              <a:gd name="connsiteY316-2134" fmla="*/ 86868 h 1638195"/>
              <a:gd name="connsiteX317-2135" fmla="*/ 1204060 w 1626716"/>
              <a:gd name="connsiteY317-2136" fmla="*/ 84049 h 1638195"/>
              <a:gd name="connsiteX318-2137" fmla="*/ 1206486 w 1626716"/>
              <a:gd name="connsiteY318-2138" fmla="*/ 81255 h 1638195"/>
              <a:gd name="connsiteX319-2139" fmla="*/ 1208950 w 1626716"/>
              <a:gd name="connsiteY319-2140" fmla="*/ 78512 h 1638195"/>
              <a:gd name="connsiteX320-2141" fmla="*/ 1211451 w 1626716"/>
              <a:gd name="connsiteY320-2142" fmla="*/ 75794 h 1638195"/>
              <a:gd name="connsiteX321-2143" fmla="*/ 1214004 w 1626716"/>
              <a:gd name="connsiteY321-2144" fmla="*/ 73127 h 1638195"/>
              <a:gd name="connsiteX322-2145" fmla="*/ 1216595 w 1626716"/>
              <a:gd name="connsiteY322-2146" fmla="*/ 70498 h 1638195"/>
              <a:gd name="connsiteX323-2147" fmla="*/ 1219211 w 1626716"/>
              <a:gd name="connsiteY323-2148" fmla="*/ 67907 h 1638195"/>
              <a:gd name="connsiteX324-2149" fmla="*/ 1221878 w 1626716"/>
              <a:gd name="connsiteY324-2150" fmla="*/ 65354 h 1638195"/>
              <a:gd name="connsiteX325-2151" fmla="*/ 1224583 w 1626716"/>
              <a:gd name="connsiteY325-2152" fmla="*/ 62840 h 1638195"/>
              <a:gd name="connsiteX326-2153" fmla="*/ 1227326 w 1626716"/>
              <a:gd name="connsiteY326-2154" fmla="*/ 60376 h 1638195"/>
              <a:gd name="connsiteX327-2155" fmla="*/ 1230108 w 1626716"/>
              <a:gd name="connsiteY327-2156" fmla="*/ 57950 h 1638195"/>
              <a:gd name="connsiteX328-2157" fmla="*/ 1232927 w 1626716"/>
              <a:gd name="connsiteY328-2158" fmla="*/ 55563 h 1638195"/>
              <a:gd name="connsiteX329-2159" fmla="*/ 1235785 w 1626716"/>
              <a:gd name="connsiteY329-2160" fmla="*/ 53213 h 1638195"/>
              <a:gd name="connsiteX330-2161" fmla="*/ 1238680 w 1626716"/>
              <a:gd name="connsiteY330-2162" fmla="*/ 50915 h 1638195"/>
              <a:gd name="connsiteX331-2163" fmla="*/ 1241601 w 1626716"/>
              <a:gd name="connsiteY331-2164" fmla="*/ 48667 h 1638195"/>
              <a:gd name="connsiteX332-2165" fmla="*/ 1244560 w 1626716"/>
              <a:gd name="connsiteY332-2166" fmla="*/ 46457 h 1638195"/>
              <a:gd name="connsiteX333-2167" fmla="*/ 1247558 w 1626716"/>
              <a:gd name="connsiteY333-2168" fmla="*/ 44285 h 1638195"/>
              <a:gd name="connsiteX334-2169" fmla="*/ 1250593 w 1626716"/>
              <a:gd name="connsiteY334-2170" fmla="*/ 42164 h 1638195"/>
              <a:gd name="connsiteX335-2171" fmla="*/ 1253666 w 1626716"/>
              <a:gd name="connsiteY335-2172" fmla="*/ 40094 h 1638195"/>
              <a:gd name="connsiteX336-2173" fmla="*/ 1256752 w 1626716"/>
              <a:gd name="connsiteY336-2174" fmla="*/ 38062 h 1638195"/>
              <a:gd name="connsiteX337-2175" fmla="*/ 1259889 w 1626716"/>
              <a:gd name="connsiteY337-2176" fmla="*/ 36081 h 1638195"/>
              <a:gd name="connsiteX338-2177" fmla="*/ 1263052 w 1626716"/>
              <a:gd name="connsiteY338-2178" fmla="*/ 34150 h 1638195"/>
              <a:gd name="connsiteX339-2179" fmla="*/ 1266252 w 1626716"/>
              <a:gd name="connsiteY339-2180" fmla="*/ 32258 h 1638195"/>
              <a:gd name="connsiteX340-2181" fmla="*/ 1269478 w 1626716"/>
              <a:gd name="connsiteY340-2182" fmla="*/ 30429 h 1638195"/>
              <a:gd name="connsiteX341-2183" fmla="*/ 1272729 w 1626716"/>
              <a:gd name="connsiteY341-2184" fmla="*/ 28639 h 1638195"/>
              <a:gd name="connsiteX342-2185" fmla="*/ 1276018 w 1626716"/>
              <a:gd name="connsiteY342-2186" fmla="*/ 26899 h 1638195"/>
              <a:gd name="connsiteX343-2187" fmla="*/ 1279333 w 1626716"/>
              <a:gd name="connsiteY343-2188" fmla="*/ 25210 h 1638195"/>
              <a:gd name="connsiteX344-2189" fmla="*/ 1282673 w 1626716"/>
              <a:gd name="connsiteY344-2190" fmla="*/ 23559 h 1638195"/>
              <a:gd name="connsiteX345-2191" fmla="*/ 1286051 w 1626716"/>
              <a:gd name="connsiteY345-2192" fmla="*/ 21971 h 1638195"/>
              <a:gd name="connsiteX346-2193" fmla="*/ 1289455 w 1626716"/>
              <a:gd name="connsiteY346-2194" fmla="*/ 20434 h 1638195"/>
              <a:gd name="connsiteX347-2195" fmla="*/ 1292884 w 1626716"/>
              <a:gd name="connsiteY347-2196" fmla="*/ 18949 h 1638195"/>
              <a:gd name="connsiteX348-2197" fmla="*/ 1296338 w 1626716"/>
              <a:gd name="connsiteY348-2198" fmla="*/ 17513 h 1638195"/>
              <a:gd name="connsiteX349-2199" fmla="*/ 1299818 w 1626716"/>
              <a:gd name="connsiteY349-2200" fmla="*/ 16129 h 1638195"/>
              <a:gd name="connsiteX350-2201" fmla="*/ 1303336 w 1626716"/>
              <a:gd name="connsiteY350-2202" fmla="*/ 14808 h 1638195"/>
              <a:gd name="connsiteX351-2203" fmla="*/ 1306867 w 1626716"/>
              <a:gd name="connsiteY351-2204" fmla="*/ 13526 h 1638195"/>
              <a:gd name="connsiteX352-2205" fmla="*/ 1310435 w 1626716"/>
              <a:gd name="connsiteY352-2206" fmla="*/ 12306 h 1638195"/>
              <a:gd name="connsiteX353-2207" fmla="*/ 1314017 w 1626716"/>
              <a:gd name="connsiteY353-2208" fmla="*/ 11151 h 1638195"/>
              <a:gd name="connsiteX354-2209" fmla="*/ 1317623 w 1626716"/>
              <a:gd name="connsiteY354-2210" fmla="*/ 10033 h 1638195"/>
              <a:gd name="connsiteX355-2211" fmla="*/ 1321256 w 1626716"/>
              <a:gd name="connsiteY355-2212" fmla="*/ 8979 h 1638195"/>
              <a:gd name="connsiteX356-2213" fmla="*/ 1324926 w 1626716"/>
              <a:gd name="connsiteY356-2214" fmla="*/ 7976 h 1638195"/>
              <a:gd name="connsiteX357-2215" fmla="*/ 1328596 w 1626716"/>
              <a:gd name="connsiteY357-2216" fmla="*/ 7036 h 1638195"/>
              <a:gd name="connsiteX358-2217" fmla="*/ 1332305 w 1626716"/>
              <a:gd name="connsiteY358-2218" fmla="*/ 6147 h 1638195"/>
              <a:gd name="connsiteX359-2219" fmla="*/ 1336039 w 1626716"/>
              <a:gd name="connsiteY359-2220" fmla="*/ 5322 h 1638195"/>
              <a:gd name="connsiteX360-2221" fmla="*/ 1339785 w 1626716"/>
              <a:gd name="connsiteY360-2222" fmla="*/ 4547 h 1638195"/>
              <a:gd name="connsiteX361-2223" fmla="*/ 1343557 w 1626716"/>
              <a:gd name="connsiteY361-2224" fmla="*/ 3836 h 1638195"/>
              <a:gd name="connsiteX362-2225" fmla="*/ 1347342 w 1626716"/>
              <a:gd name="connsiteY362-2226" fmla="*/ 3188 h 1638195"/>
              <a:gd name="connsiteX363-2227" fmla="*/ 1351151 w 1626716"/>
              <a:gd name="connsiteY363-2228" fmla="*/ 2591 h 1638195"/>
              <a:gd name="connsiteX364-2229" fmla="*/ 1354987 w 1626716"/>
              <a:gd name="connsiteY364-2230" fmla="*/ 2058 h 1638195"/>
              <a:gd name="connsiteX365-2231" fmla="*/ 1358835 w 1626716"/>
              <a:gd name="connsiteY365-2232" fmla="*/ 1588 h 1638195"/>
              <a:gd name="connsiteX366-2233" fmla="*/ 1362708 w 1626716"/>
              <a:gd name="connsiteY366-2234" fmla="*/ 1169 h 1638195"/>
              <a:gd name="connsiteX367-2235" fmla="*/ 1366595 w 1626716"/>
              <a:gd name="connsiteY367-2236" fmla="*/ 813 h 1638195"/>
              <a:gd name="connsiteX368-2237" fmla="*/ 1370506 w 1626716"/>
              <a:gd name="connsiteY368-2238" fmla="*/ 534 h 1638195"/>
              <a:gd name="connsiteX369-2239" fmla="*/ 1374443 w 1626716"/>
              <a:gd name="connsiteY369-2240" fmla="*/ 305 h 1638195"/>
              <a:gd name="connsiteX370-2241" fmla="*/ 1378380 w 1626716"/>
              <a:gd name="connsiteY370-2242" fmla="*/ 140 h 1638195"/>
              <a:gd name="connsiteX371-2243" fmla="*/ 1386559 w 1626716"/>
              <a:gd name="connsiteY371-2244" fmla="*/ 0 h 163819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1" name="文本占位符 30"/>
          <p:cNvSpPr>
            <a:spLocks noGrp="1"/>
          </p:cNvSpPr>
          <p:nvPr>
            <p:ph type="body" sz="quarter" idx="32" hasCustomPrompt="1"/>
          </p:nvPr>
        </p:nvSpPr>
        <p:spPr>
          <a:xfrm>
            <a:off x="2633037"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32" name="文本占位符 31"/>
          <p:cNvSpPr>
            <a:spLocks noGrp="1"/>
          </p:cNvSpPr>
          <p:nvPr>
            <p:ph type="body" sz="quarter" idx="33" hasCustomPrompt="1"/>
          </p:nvPr>
        </p:nvSpPr>
        <p:spPr>
          <a:xfrm>
            <a:off x="64798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45" name="文本占位符 44"/>
          <p:cNvSpPr>
            <a:spLocks noGrp="1"/>
          </p:cNvSpPr>
          <p:nvPr>
            <p:ph type="body" sz="quarter" idx="34" hasCustomPrompt="1"/>
          </p:nvPr>
        </p:nvSpPr>
        <p:spPr>
          <a:xfrm>
            <a:off x="102512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57" name="文本占位符 56"/>
          <p:cNvSpPr>
            <a:spLocks noGrp="1"/>
          </p:cNvSpPr>
          <p:nvPr>
            <p:ph type="body" sz="quarter" idx="38"/>
          </p:nvPr>
        </p:nvSpPr>
        <p:spPr>
          <a:xfrm>
            <a:off x="1959447" y="2357472"/>
            <a:ext cx="642176" cy="644243"/>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1" fmla="*/ 519114 w 2232326"/>
              <a:gd name="connsiteY0-2" fmla="*/ 462405 h 644243"/>
              <a:gd name="connsiteX1-3" fmla="*/ 496751 w 2232326"/>
              <a:gd name="connsiteY1-4" fmla="*/ 466906 h 644243"/>
              <a:gd name="connsiteX2-5" fmla="*/ 478485 w 2232326"/>
              <a:gd name="connsiteY2-6" fmla="*/ 479201 h 644243"/>
              <a:gd name="connsiteX3-7" fmla="*/ 466190 w 2232326"/>
              <a:gd name="connsiteY3-8" fmla="*/ 497461 h 644243"/>
              <a:gd name="connsiteX4-9" fmla="*/ 461692 w 2232326"/>
              <a:gd name="connsiteY4-10" fmla="*/ 519808 h 644243"/>
              <a:gd name="connsiteX5-11" fmla="*/ 466190 w 2232326"/>
              <a:gd name="connsiteY5-12" fmla="*/ 542183 h 644243"/>
              <a:gd name="connsiteX6-13" fmla="*/ 478485 w 2232326"/>
              <a:gd name="connsiteY6-14" fmla="*/ 560587 h 644243"/>
              <a:gd name="connsiteX7-15" fmla="*/ 496751 w 2232326"/>
              <a:gd name="connsiteY7-16" fmla="*/ 573006 h 644243"/>
              <a:gd name="connsiteX8-17" fmla="*/ 519114 w 2232326"/>
              <a:gd name="connsiteY8-18" fmla="*/ 577498 h 644243"/>
              <a:gd name="connsiteX9-19" fmla="*/ 541605 w 2232326"/>
              <a:gd name="connsiteY9-20" fmla="*/ 573006 h 644243"/>
              <a:gd name="connsiteX10-21" fmla="*/ 560012 w 2232326"/>
              <a:gd name="connsiteY10-22" fmla="*/ 560587 h 644243"/>
              <a:gd name="connsiteX11-23" fmla="*/ 572306 w 2232326"/>
              <a:gd name="connsiteY11-24" fmla="*/ 542183 h 644243"/>
              <a:gd name="connsiteX12-25" fmla="*/ 576811 w 2232326"/>
              <a:gd name="connsiteY12-26" fmla="*/ 519808 h 644243"/>
              <a:gd name="connsiteX13-27" fmla="*/ 572306 w 2232326"/>
              <a:gd name="connsiteY13-28" fmla="*/ 497461 h 644243"/>
              <a:gd name="connsiteX14-29" fmla="*/ 560012 w 2232326"/>
              <a:gd name="connsiteY14-30" fmla="*/ 479201 h 644243"/>
              <a:gd name="connsiteX15-31" fmla="*/ 541605 w 2232326"/>
              <a:gd name="connsiteY15-32" fmla="*/ 466906 h 644243"/>
              <a:gd name="connsiteX16-33" fmla="*/ 519114 w 2232326"/>
              <a:gd name="connsiteY16-34" fmla="*/ 462405 h 644243"/>
              <a:gd name="connsiteX17-35" fmla="*/ 549066 w 2232326"/>
              <a:gd name="connsiteY17-36" fmla="*/ 396794 h 644243"/>
              <a:gd name="connsiteX18-37" fmla="*/ 552999 w 2232326"/>
              <a:gd name="connsiteY18-38" fmla="*/ 397036 h 644243"/>
              <a:gd name="connsiteX19-39" fmla="*/ 583165 w 2232326"/>
              <a:gd name="connsiteY19-40" fmla="*/ 412119 h 644243"/>
              <a:gd name="connsiteX20-41" fmla="*/ 583950 w 2232326"/>
              <a:gd name="connsiteY20-42" fmla="*/ 416742 h 644243"/>
              <a:gd name="connsiteX21-43" fmla="*/ 582878 w 2232326"/>
              <a:gd name="connsiteY21-44" fmla="*/ 420311 h 644243"/>
              <a:gd name="connsiteX22-45" fmla="*/ 580766 w 2232326"/>
              <a:gd name="connsiteY22-46" fmla="*/ 436469 h 644243"/>
              <a:gd name="connsiteX23-47" fmla="*/ 588448 w 2232326"/>
              <a:gd name="connsiteY23-48" fmla="*/ 451284 h 644243"/>
              <a:gd name="connsiteX24-49" fmla="*/ 604048 w 2232326"/>
              <a:gd name="connsiteY24-50" fmla="*/ 458302 h 644243"/>
              <a:gd name="connsiteX25-51" fmla="*/ 621255 w 2232326"/>
              <a:gd name="connsiteY25-52" fmla="*/ 455246 h 644243"/>
              <a:gd name="connsiteX26-53" fmla="*/ 626417 w 2232326"/>
              <a:gd name="connsiteY26-54" fmla="*/ 454193 h 644243"/>
              <a:gd name="connsiteX27-55" fmla="*/ 641270 w 2232326"/>
              <a:gd name="connsiteY27-56" fmla="*/ 490057 h 644243"/>
              <a:gd name="connsiteX28-57" fmla="*/ 637142 w 2232326"/>
              <a:gd name="connsiteY28-58" fmla="*/ 493358 h 644243"/>
              <a:gd name="connsiteX29-59" fmla="*/ 623112 w 2232326"/>
              <a:gd name="connsiteY29-60" fmla="*/ 503551 h 644243"/>
              <a:gd name="connsiteX30-61" fmla="*/ 617293 w 2232326"/>
              <a:gd name="connsiteY30-62" fmla="*/ 520098 h 644243"/>
              <a:gd name="connsiteX31-63" fmla="*/ 622206 w 2232326"/>
              <a:gd name="connsiteY31-64" fmla="*/ 535822 h 644243"/>
              <a:gd name="connsiteX32-65" fmla="*/ 635037 w 2232326"/>
              <a:gd name="connsiteY32-66" fmla="*/ 545485 h 644243"/>
              <a:gd name="connsiteX33-67" fmla="*/ 638214 w 2232326"/>
              <a:gd name="connsiteY33-68" fmla="*/ 547626 h 644243"/>
              <a:gd name="connsiteX34-69" fmla="*/ 642176 w 2232326"/>
              <a:gd name="connsiteY34-70" fmla="*/ 553690 h 644243"/>
              <a:gd name="connsiteX35-71" fmla="*/ 628931 w 2232326"/>
              <a:gd name="connsiteY35-72" fmla="*/ 584149 h 644243"/>
              <a:gd name="connsiteX36-73" fmla="*/ 623405 w 2232326"/>
              <a:gd name="connsiteY36-74" fmla="*/ 585715 h 644243"/>
              <a:gd name="connsiteX37-75" fmla="*/ 618078 w 2232326"/>
              <a:gd name="connsiteY37-76" fmla="*/ 584685 h 644243"/>
              <a:gd name="connsiteX38-77" fmla="*/ 611474 w 2232326"/>
              <a:gd name="connsiteY38-78" fmla="*/ 583195 h 644243"/>
              <a:gd name="connsiteX39-79" fmla="*/ 603390 w 2232326"/>
              <a:gd name="connsiteY39-80" fmla="*/ 582953 h 644243"/>
              <a:gd name="connsiteX40-81" fmla="*/ 595217 w 2232326"/>
              <a:gd name="connsiteY40-82" fmla="*/ 584685 h 644243"/>
              <a:gd name="connsiteX41-83" fmla="*/ 588199 w 2232326"/>
              <a:gd name="connsiteY41-84" fmla="*/ 589186 h 644243"/>
              <a:gd name="connsiteX42-85" fmla="*/ 580766 w 2232326"/>
              <a:gd name="connsiteY42-86" fmla="*/ 604250 h 644243"/>
              <a:gd name="connsiteX43-87" fmla="*/ 583165 w 2232326"/>
              <a:gd name="connsiteY43-88" fmla="*/ 620379 h 644243"/>
              <a:gd name="connsiteX44-89" fmla="*/ 582381 w 2232326"/>
              <a:gd name="connsiteY44-90" fmla="*/ 630983 h 644243"/>
              <a:gd name="connsiteX45-91" fmla="*/ 553249 w 2232326"/>
              <a:gd name="connsiteY45-92" fmla="*/ 643405 h 644243"/>
              <a:gd name="connsiteX46-93" fmla="*/ 548744 w 2232326"/>
              <a:gd name="connsiteY46-94" fmla="*/ 641548 h 644243"/>
              <a:gd name="connsiteX47-95" fmla="*/ 545834 w 2232326"/>
              <a:gd name="connsiteY47-96" fmla="*/ 637586 h 644243"/>
              <a:gd name="connsiteX48-97" fmla="*/ 545566 w 2232326"/>
              <a:gd name="connsiteY48-98" fmla="*/ 637586 h 644243"/>
              <a:gd name="connsiteX49-99" fmla="*/ 535664 w 2232326"/>
              <a:gd name="connsiteY49-100" fmla="*/ 623435 h 644243"/>
              <a:gd name="connsiteX50-101" fmla="*/ 519382 w 2232326"/>
              <a:gd name="connsiteY50-102" fmla="*/ 617492 h 644243"/>
              <a:gd name="connsiteX51-103" fmla="*/ 503106 w 2232326"/>
              <a:gd name="connsiteY51-104" fmla="*/ 623435 h 644243"/>
              <a:gd name="connsiteX52-105" fmla="*/ 492910 w 2232326"/>
              <a:gd name="connsiteY52-106" fmla="*/ 637337 h 644243"/>
              <a:gd name="connsiteX53-107" fmla="*/ 488948 w 2232326"/>
              <a:gd name="connsiteY53-108" fmla="*/ 641963 h 644243"/>
              <a:gd name="connsiteX54-109" fmla="*/ 483129 w 2232326"/>
              <a:gd name="connsiteY54-110" fmla="*/ 643405 h 644243"/>
              <a:gd name="connsiteX55-111" fmla="*/ 451624 w 2232326"/>
              <a:gd name="connsiteY55-112" fmla="*/ 628839 h 644243"/>
              <a:gd name="connsiteX56-113" fmla="*/ 450175 w 2232326"/>
              <a:gd name="connsiteY56-114" fmla="*/ 624510 h 644243"/>
              <a:gd name="connsiteX57-115" fmla="*/ 452160 w 2232326"/>
              <a:gd name="connsiteY57-116" fmla="*/ 617492 h 644243"/>
              <a:gd name="connsiteX58-117" fmla="*/ 454406 w 2232326"/>
              <a:gd name="connsiteY58-118" fmla="*/ 603589 h 644243"/>
              <a:gd name="connsiteX59-119" fmla="*/ 447655 w 2232326"/>
              <a:gd name="connsiteY59-120" fmla="*/ 589186 h 644243"/>
              <a:gd name="connsiteX60-121" fmla="*/ 438665 w 2232326"/>
              <a:gd name="connsiteY60-122" fmla="*/ 583979 h 644243"/>
              <a:gd name="connsiteX61-123" fmla="*/ 428610 w 2232326"/>
              <a:gd name="connsiteY61-124" fmla="*/ 583070 h 644243"/>
              <a:gd name="connsiteX62-125" fmla="*/ 417222 w 2232326"/>
              <a:gd name="connsiteY62-126" fmla="*/ 585176 h 644243"/>
              <a:gd name="connsiteX63-127" fmla="*/ 409814 w 2232326"/>
              <a:gd name="connsiteY63-128" fmla="*/ 584685 h 644243"/>
              <a:gd name="connsiteX64-129" fmla="*/ 396326 w 2232326"/>
              <a:gd name="connsiteY64-130" fmla="*/ 553690 h 644243"/>
              <a:gd name="connsiteX65-131" fmla="*/ 401603 w 2232326"/>
              <a:gd name="connsiteY65-132" fmla="*/ 546304 h 644243"/>
              <a:gd name="connsiteX66-133" fmla="*/ 415901 w 2232326"/>
              <a:gd name="connsiteY66-134" fmla="*/ 535822 h 644243"/>
              <a:gd name="connsiteX67-135" fmla="*/ 422262 w 2232326"/>
              <a:gd name="connsiteY67-136" fmla="*/ 519562 h 644243"/>
              <a:gd name="connsiteX68-137" fmla="*/ 415901 w 2232326"/>
              <a:gd name="connsiteY68-138" fmla="*/ 503429 h 644243"/>
              <a:gd name="connsiteX69-139" fmla="*/ 401603 w 2232326"/>
              <a:gd name="connsiteY69-140" fmla="*/ 493358 h 644243"/>
              <a:gd name="connsiteX70-141" fmla="*/ 397641 w 2232326"/>
              <a:gd name="connsiteY70-142" fmla="*/ 489517 h 644243"/>
              <a:gd name="connsiteX71-143" fmla="*/ 408761 w 2232326"/>
              <a:gd name="connsiteY71-144" fmla="*/ 455246 h 644243"/>
              <a:gd name="connsiteX72-145" fmla="*/ 412851 w 2232326"/>
              <a:gd name="connsiteY72-146" fmla="*/ 454193 h 644243"/>
              <a:gd name="connsiteX73-147" fmla="*/ 417221 w 2232326"/>
              <a:gd name="connsiteY73-148" fmla="*/ 455246 h 644243"/>
              <a:gd name="connsiteX74-149" fmla="*/ 433772 w 2232326"/>
              <a:gd name="connsiteY74-150" fmla="*/ 457249 h 644243"/>
              <a:gd name="connsiteX75-151" fmla="*/ 448976 w 2232326"/>
              <a:gd name="connsiteY75-152" fmla="*/ 449695 h 644243"/>
              <a:gd name="connsiteX76-153" fmla="*/ 453620 w 2232326"/>
              <a:gd name="connsiteY76-154" fmla="*/ 441895 h 644243"/>
              <a:gd name="connsiteX77-155" fmla="*/ 455458 w 2232326"/>
              <a:gd name="connsiteY77-156" fmla="*/ 432752 h 644243"/>
              <a:gd name="connsiteX78-157" fmla="*/ 455458 w 2232326"/>
              <a:gd name="connsiteY78-158" fmla="*/ 424563 h 644243"/>
              <a:gd name="connsiteX79-159" fmla="*/ 454794 w 2232326"/>
              <a:gd name="connsiteY79-160" fmla="*/ 419258 h 644243"/>
              <a:gd name="connsiteX80-161" fmla="*/ 453869 w 2232326"/>
              <a:gd name="connsiteY80-162" fmla="*/ 415545 h 644243"/>
              <a:gd name="connsiteX81-163" fmla="*/ 454291 w 2232326"/>
              <a:gd name="connsiteY81-164" fmla="*/ 411851 h 644243"/>
              <a:gd name="connsiteX82-165" fmla="*/ 485235 w 2232326"/>
              <a:gd name="connsiteY82-166" fmla="*/ 397036 h 644243"/>
              <a:gd name="connsiteX83-167" fmla="*/ 490658 w 2232326"/>
              <a:gd name="connsiteY83-168" fmla="*/ 399285 h 644243"/>
              <a:gd name="connsiteX84-169" fmla="*/ 493446 w 2232326"/>
              <a:gd name="connsiteY84-170" fmla="*/ 403907 h 644243"/>
              <a:gd name="connsiteX85-171" fmla="*/ 502978 w 2232326"/>
              <a:gd name="connsiteY85-172" fmla="*/ 416474 h 644243"/>
              <a:gd name="connsiteX86-173" fmla="*/ 518578 w 2232326"/>
              <a:gd name="connsiteY86-174" fmla="*/ 421900 h 644243"/>
              <a:gd name="connsiteX87-175" fmla="*/ 535001 w 2232326"/>
              <a:gd name="connsiteY87-176" fmla="*/ 416742 h 644243"/>
              <a:gd name="connsiteX88-177" fmla="*/ 545049 w 2232326"/>
              <a:gd name="connsiteY88-178" fmla="*/ 403639 h 644243"/>
              <a:gd name="connsiteX89-179" fmla="*/ 548355 w 2232326"/>
              <a:gd name="connsiteY89-180" fmla="*/ 399285 h 644243"/>
              <a:gd name="connsiteX90-181" fmla="*/ 549066 w 2232326"/>
              <a:gd name="connsiteY90-182" fmla="*/ 396794 h 644243"/>
              <a:gd name="connsiteX91-183" fmla="*/ 242400 w 2232326"/>
              <a:gd name="connsiteY91-184" fmla="*/ 130553 h 644243"/>
              <a:gd name="connsiteX92-185" fmla="*/ 198253 w 2232326"/>
              <a:gd name="connsiteY92-186" fmla="*/ 139439 h 644243"/>
              <a:gd name="connsiteX93-187" fmla="*/ 162192 w 2232326"/>
              <a:gd name="connsiteY93-188" fmla="*/ 163710 h 644243"/>
              <a:gd name="connsiteX94-189" fmla="*/ 137921 w 2232326"/>
              <a:gd name="connsiteY94-190" fmla="*/ 199759 h 644243"/>
              <a:gd name="connsiteX95-191" fmla="*/ 129041 w 2232326"/>
              <a:gd name="connsiteY95-192" fmla="*/ 243875 h 644243"/>
              <a:gd name="connsiteX96-193" fmla="*/ 137921 w 2232326"/>
              <a:gd name="connsiteY96-194" fmla="*/ 288047 h 644243"/>
              <a:gd name="connsiteX97-195" fmla="*/ 162192 w 2232326"/>
              <a:gd name="connsiteY97-196" fmla="*/ 324378 h 644243"/>
              <a:gd name="connsiteX98-197" fmla="*/ 198253 w 2232326"/>
              <a:gd name="connsiteY98-198" fmla="*/ 348896 h 644243"/>
              <a:gd name="connsiteX99-199" fmla="*/ 242400 w 2232326"/>
              <a:gd name="connsiteY99-200" fmla="*/ 357763 h 644243"/>
              <a:gd name="connsiteX100-201" fmla="*/ 286800 w 2232326"/>
              <a:gd name="connsiteY100-202" fmla="*/ 348896 h 644243"/>
              <a:gd name="connsiteX101-203" fmla="*/ 323138 w 2232326"/>
              <a:gd name="connsiteY101-204" fmla="*/ 324378 h 644243"/>
              <a:gd name="connsiteX102-205" fmla="*/ 347409 w 2232326"/>
              <a:gd name="connsiteY102-206" fmla="*/ 288047 h 644243"/>
              <a:gd name="connsiteX103-207" fmla="*/ 356301 w 2232326"/>
              <a:gd name="connsiteY103-208" fmla="*/ 243875 h 644243"/>
              <a:gd name="connsiteX104-209" fmla="*/ 347409 w 2232326"/>
              <a:gd name="connsiteY104-210" fmla="*/ 199759 h 644243"/>
              <a:gd name="connsiteX105-211" fmla="*/ 323138 w 2232326"/>
              <a:gd name="connsiteY105-212" fmla="*/ 163710 h 644243"/>
              <a:gd name="connsiteX106-213" fmla="*/ 286800 w 2232326"/>
              <a:gd name="connsiteY106-214" fmla="*/ 139439 h 644243"/>
              <a:gd name="connsiteX107-215" fmla="*/ 242400 w 2232326"/>
              <a:gd name="connsiteY107-216" fmla="*/ 130553 h 644243"/>
              <a:gd name="connsiteX108-217" fmla="*/ 1713848 w 2232326"/>
              <a:gd name="connsiteY108-218" fmla="*/ 35859 h 644243"/>
              <a:gd name="connsiteX109-219" fmla="*/ 2232326 w 2232326"/>
              <a:gd name="connsiteY109-220" fmla="*/ 585134 h 644243"/>
              <a:gd name="connsiteX110-221" fmla="*/ 1713848 w 2232326"/>
              <a:gd name="connsiteY110-222" fmla="*/ 585134 h 644243"/>
              <a:gd name="connsiteX111-223" fmla="*/ 1713848 w 2232326"/>
              <a:gd name="connsiteY111-224" fmla="*/ 35859 h 644243"/>
              <a:gd name="connsiteX112-225" fmla="*/ 301529 w 2232326"/>
              <a:gd name="connsiteY112-226" fmla="*/ 1028 h 644243"/>
              <a:gd name="connsiteX113-227" fmla="*/ 309294 w 2232326"/>
              <a:gd name="connsiteY113-228" fmla="*/ 1506 h 644243"/>
              <a:gd name="connsiteX114-229" fmla="*/ 368846 w 2232326"/>
              <a:gd name="connsiteY114-230" fmla="*/ 31282 h 644243"/>
              <a:gd name="connsiteX115-231" fmla="*/ 370395 w 2232326"/>
              <a:gd name="connsiteY115-232" fmla="*/ 40408 h 644243"/>
              <a:gd name="connsiteX116-233" fmla="*/ 368280 w 2232326"/>
              <a:gd name="connsiteY116-234" fmla="*/ 47455 h 644243"/>
              <a:gd name="connsiteX117-235" fmla="*/ 364110 w 2232326"/>
              <a:gd name="connsiteY117-236" fmla="*/ 79353 h 644243"/>
              <a:gd name="connsiteX118-237" fmla="*/ 379275 w 2232326"/>
              <a:gd name="connsiteY118-238" fmla="*/ 108599 h 644243"/>
              <a:gd name="connsiteX119-239" fmla="*/ 410072 w 2232326"/>
              <a:gd name="connsiteY119-240" fmla="*/ 122454 h 644243"/>
              <a:gd name="connsiteX120-241" fmla="*/ 444042 w 2232326"/>
              <a:gd name="connsiteY120-242" fmla="*/ 116421 h 644243"/>
              <a:gd name="connsiteX121-243" fmla="*/ 454231 w 2232326"/>
              <a:gd name="connsiteY121-244" fmla="*/ 114343 h 644243"/>
              <a:gd name="connsiteX122-245" fmla="*/ 483554 w 2232326"/>
              <a:gd name="connsiteY122-246" fmla="*/ 185142 h 644243"/>
              <a:gd name="connsiteX123-247" fmla="*/ 475404 w 2232326"/>
              <a:gd name="connsiteY123-248" fmla="*/ 191660 h 644243"/>
              <a:gd name="connsiteX124-249" fmla="*/ 447706 w 2232326"/>
              <a:gd name="connsiteY124-250" fmla="*/ 211781 h 644243"/>
              <a:gd name="connsiteX125-251" fmla="*/ 436220 w 2232326"/>
              <a:gd name="connsiteY125-252" fmla="*/ 244448 h 644243"/>
              <a:gd name="connsiteX126-253" fmla="*/ 445919 w 2232326"/>
              <a:gd name="connsiteY126-254" fmla="*/ 275489 h 644243"/>
              <a:gd name="connsiteX127-255" fmla="*/ 471248 w 2232326"/>
              <a:gd name="connsiteY127-256" fmla="*/ 294565 h 644243"/>
              <a:gd name="connsiteX128-257" fmla="*/ 477521 w 2232326"/>
              <a:gd name="connsiteY128-258" fmla="*/ 298791 h 644243"/>
              <a:gd name="connsiteX129-259" fmla="*/ 485342 w 2232326"/>
              <a:gd name="connsiteY129-260" fmla="*/ 310763 h 644243"/>
              <a:gd name="connsiteX130-261" fmla="*/ 459194 w 2232326"/>
              <a:gd name="connsiteY130-262" fmla="*/ 370893 h 644243"/>
              <a:gd name="connsiteX131-263" fmla="*/ 448286 w 2232326"/>
              <a:gd name="connsiteY131-264" fmla="*/ 373985 h 644243"/>
              <a:gd name="connsiteX132-265" fmla="*/ 437768 w 2232326"/>
              <a:gd name="connsiteY132-266" fmla="*/ 371951 h 644243"/>
              <a:gd name="connsiteX133-267" fmla="*/ 424732 w 2232326"/>
              <a:gd name="connsiteY133-268" fmla="*/ 369010 h 644243"/>
              <a:gd name="connsiteX134-269" fmla="*/ 408774 w 2232326"/>
              <a:gd name="connsiteY134-270" fmla="*/ 368532 h 644243"/>
              <a:gd name="connsiteX135-271" fmla="*/ 392638 w 2232326"/>
              <a:gd name="connsiteY135-272" fmla="*/ 371951 h 644243"/>
              <a:gd name="connsiteX136-273" fmla="*/ 378784 w 2232326"/>
              <a:gd name="connsiteY136-274" fmla="*/ 380837 h 644243"/>
              <a:gd name="connsiteX137-275" fmla="*/ 364110 w 2232326"/>
              <a:gd name="connsiteY137-276" fmla="*/ 410575 h 644243"/>
              <a:gd name="connsiteX138-277" fmla="*/ 368846 w 2232326"/>
              <a:gd name="connsiteY138-278" fmla="*/ 442417 h 644243"/>
              <a:gd name="connsiteX139-279" fmla="*/ 367297 w 2232326"/>
              <a:gd name="connsiteY139-280" fmla="*/ 463351 h 644243"/>
              <a:gd name="connsiteX140-281" fmla="*/ 309787 w 2232326"/>
              <a:gd name="connsiteY140-282" fmla="*/ 487874 h 644243"/>
              <a:gd name="connsiteX141-283" fmla="*/ 300894 w 2232326"/>
              <a:gd name="connsiteY141-284" fmla="*/ 484208 h 644243"/>
              <a:gd name="connsiteX142-285" fmla="*/ 295150 w 2232326"/>
              <a:gd name="connsiteY142-286" fmla="*/ 476386 h 644243"/>
              <a:gd name="connsiteX143-287" fmla="*/ 294621 w 2232326"/>
              <a:gd name="connsiteY143-288" fmla="*/ 476386 h 644243"/>
              <a:gd name="connsiteX144-289" fmla="*/ 275073 w 2232326"/>
              <a:gd name="connsiteY144-290" fmla="*/ 448449 h 644243"/>
              <a:gd name="connsiteX145-291" fmla="*/ 242929 w 2232326"/>
              <a:gd name="connsiteY145-292" fmla="*/ 436717 h 644243"/>
              <a:gd name="connsiteX146-293" fmla="*/ 210798 w 2232326"/>
              <a:gd name="connsiteY146-294" fmla="*/ 448449 h 644243"/>
              <a:gd name="connsiteX147-295" fmla="*/ 190671 w 2232326"/>
              <a:gd name="connsiteY147-296" fmla="*/ 475895 h 644243"/>
              <a:gd name="connsiteX148-297" fmla="*/ 182849 w 2232326"/>
              <a:gd name="connsiteY148-298" fmla="*/ 485026 h 644243"/>
              <a:gd name="connsiteX149-299" fmla="*/ 171362 w 2232326"/>
              <a:gd name="connsiteY149-300" fmla="*/ 487873 h 644243"/>
              <a:gd name="connsiteX150-301" fmla="*/ 109165 w 2232326"/>
              <a:gd name="connsiteY150-302" fmla="*/ 459117 h 644243"/>
              <a:gd name="connsiteX151-303" fmla="*/ 106306 w 2232326"/>
              <a:gd name="connsiteY151-304" fmla="*/ 450572 h 644243"/>
              <a:gd name="connsiteX152-305" fmla="*/ 110223 w 2232326"/>
              <a:gd name="connsiteY152-306" fmla="*/ 436717 h 644243"/>
              <a:gd name="connsiteX153-307" fmla="*/ 114657 w 2232326"/>
              <a:gd name="connsiteY153-308" fmla="*/ 409271 h 644243"/>
              <a:gd name="connsiteX154-309" fmla="*/ 101331 w 2232326"/>
              <a:gd name="connsiteY154-310" fmla="*/ 380837 h 644243"/>
              <a:gd name="connsiteX155-311" fmla="*/ 83583 w 2232326"/>
              <a:gd name="connsiteY155-312" fmla="*/ 370559 h 644243"/>
              <a:gd name="connsiteX156-313" fmla="*/ 63733 w 2232326"/>
              <a:gd name="connsiteY156-314" fmla="*/ 368764 h 644243"/>
              <a:gd name="connsiteX157-315" fmla="*/ 41250 w 2232326"/>
              <a:gd name="connsiteY157-316" fmla="*/ 372921 h 644243"/>
              <a:gd name="connsiteX158-317" fmla="*/ 26627 w 2232326"/>
              <a:gd name="connsiteY158-318" fmla="*/ 371951 h 644243"/>
              <a:gd name="connsiteX159-319" fmla="*/ 0 w 2232326"/>
              <a:gd name="connsiteY159-320" fmla="*/ 310762 h 644243"/>
              <a:gd name="connsiteX160-321" fmla="*/ 10417 w 2232326"/>
              <a:gd name="connsiteY160-322" fmla="*/ 296183 h 644243"/>
              <a:gd name="connsiteX161-323" fmla="*/ 38643 w 2232326"/>
              <a:gd name="connsiteY161-324" fmla="*/ 275489 h 644243"/>
              <a:gd name="connsiteX162-325" fmla="*/ 51200 w 2232326"/>
              <a:gd name="connsiteY162-326" fmla="*/ 243389 h 644243"/>
              <a:gd name="connsiteX163-327" fmla="*/ 38643 w 2232326"/>
              <a:gd name="connsiteY163-328" fmla="*/ 211541 h 644243"/>
              <a:gd name="connsiteX164-329" fmla="*/ 10417 w 2232326"/>
              <a:gd name="connsiteY164-330" fmla="*/ 191659 h 644243"/>
              <a:gd name="connsiteX165-331" fmla="*/ 2595 w 2232326"/>
              <a:gd name="connsiteY165-332" fmla="*/ 184077 h 644243"/>
              <a:gd name="connsiteX166-333" fmla="*/ 24548 w 2232326"/>
              <a:gd name="connsiteY166-334" fmla="*/ 116421 h 644243"/>
              <a:gd name="connsiteX167-335" fmla="*/ 32622 w 2232326"/>
              <a:gd name="connsiteY167-336" fmla="*/ 114342 h 644243"/>
              <a:gd name="connsiteX168-337" fmla="*/ 41250 w 2232326"/>
              <a:gd name="connsiteY168-338" fmla="*/ 116421 h 644243"/>
              <a:gd name="connsiteX169-339" fmla="*/ 73922 w 2232326"/>
              <a:gd name="connsiteY169-340" fmla="*/ 120376 h 644243"/>
              <a:gd name="connsiteX170-341" fmla="*/ 103938 w 2232326"/>
              <a:gd name="connsiteY170-342" fmla="*/ 105463 h 644243"/>
              <a:gd name="connsiteX171-343" fmla="*/ 113107 w 2232326"/>
              <a:gd name="connsiteY171-344" fmla="*/ 90064 h 644243"/>
              <a:gd name="connsiteX172-345" fmla="*/ 116734 w 2232326"/>
              <a:gd name="connsiteY172-346" fmla="*/ 72015 h 644243"/>
              <a:gd name="connsiteX173-347" fmla="*/ 116734 w 2232326"/>
              <a:gd name="connsiteY173-348" fmla="*/ 55849 h 644243"/>
              <a:gd name="connsiteX174-349" fmla="*/ 115424 w 2232326"/>
              <a:gd name="connsiteY174-350" fmla="*/ 45376 h 644243"/>
              <a:gd name="connsiteX175-351" fmla="*/ 113598 w 2232326"/>
              <a:gd name="connsiteY175-352" fmla="*/ 38045 h 644243"/>
              <a:gd name="connsiteX176-353" fmla="*/ 114430 w 2232326"/>
              <a:gd name="connsiteY176-354" fmla="*/ 30752 h 644243"/>
              <a:gd name="connsiteX177-355" fmla="*/ 175517 w 2232326"/>
              <a:gd name="connsiteY177-356" fmla="*/ 1506 h 644243"/>
              <a:gd name="connsiteX178-357" fmla="*/ 186223 w 2232326"/>
              <a:gd name="connsiteY178-358" fmla="*/ 5946 h 644243"/>
              <a:gd name="connsiteX179-359" fmla="*/ 191727 w 2232326"/>
              <a:gd name="connsiteY179-360" fmla="*/ 15071 h 644243"/>
              <a:gd name="connsiteX180-361" fmla="*/ 210545 w 2232326"/>
              <a:gd name="connsiteY180-362" fmla="*/ 39878 h 644243"/>
              <a:gd name="connsiteX181-363" fmla="*/ 241342 w 2232326"/>
              <a:gd name="connsiteY181-364" fmla="*/ 50591 h 644243"/>
              <a:gd name="connsiteX182-365" fmla="*/ 273763 w 2232326"/>
              <a:gd name="connsiteY182-366" fmla="*/ 40407 h 644243"/>
              <a:gd name="connsiteX183-367" fmla="*/ 293600 w 2232326"/>
              <a:gd name="connsiteY183-368" fmla="*/ 14542 h 644243"/>
              <a:gd name="connsiteX184-369" fmla="*/ 300125 w 2232326"/>
              <a:gd name="connsiteY184-370" fmla="*/ 5946 h 644243"/>
              <a:gd name="connsiteX185-371" fmla="*/ 301529 w 2232326"/>
              <a:gd name="connsiteY185-372" fmla="*/ 1028 h 644243"/>
              <a:gd name="connsiteX0-373" fmla="*/ 519114 w 1713848"/>
              <a:gd name="connsiteY0-374" fmla="*/ 462405 h 644243"/>
              <a:gd name="connsiteX1-375" fmla="*/ 496751 w 1713848"/>
              <a:gd name="connsiteY1-376" fmla="*/ 466906 h 644243"/>
              <a:gd name="connsiteX2-377" fmla="*/ 478485 w 1713848"/>
              <a:gd name="connsiteY2-378" fmla="*/ 479201 h 644243"/>
              <a:gd name="connsiteX3-379" fmla="*/ 466190 w 1713848"/>
              <a:gd name="connsiteY3-380" fmla="*/ 497461 h 644243"/>
              <a:gd name="connsiteX4-381" fmla="*/ 461692 w 1713848"/>
              <a:gd name="connsiteY4-382" fmla="*/ 519808 h 644243"/>
              <a:gd name="connsiteX5-383" fmla="*/ 466190 w 1713848"/>
              <a:gd name="connsiteY5-384" fmla="*/ 542183 h 644243"/>
              <a:gd name="connsiteX6-385" fmla="*/ 478485 w 1713848"/>
              <a:gd name="connsiteY6-386" fmla="*/ 560587 h 644243"/>
              <a:gd name="connsiteX7-387" fmla="*/ 496751 w 1713848"/>
              <a:gd name="connsiteY7-388" fmla="*/ 573006 h 644243"/>
              <a:gd name="connsiteX8-389" fmla="*/ 519114 w 1713848"/>
              <a:gd name="connsiteY8-390" fmla="*/ 577498 h 644243"/>
              <a:gd name="connsiteX9-391" fmla="*/ 541605 w 1713848"/>
              <a:gd name="connsiteY9-392" fmla="*/ 573006 h 644243"/>
              <a:gd name="connsiteX10-393" fmla="*/ 560012 w 1713848"/>
              <a:gd name="connsiteY10-394" fmla="*/ 560587 h 644243"/>
              <a:gd name="connsiteX11-395" fmla="*/ 572306 w 1713848"/>
              <a:gd name="connsiteY11-396" fmla="*/ 542183 h 644243"/>
              <a:gd name="connsiteX12-397" fmla="*/ 576811 w 1713848"/>
              <a:gd name="connsiteY12-398" fmla="*/ 519808 h 644243"/>
              <a:gd name="connsiteX13-399" fmla="*/ 572306 w 1713848"/>
              <a:gd name="connsiteY13-400" fmla="*/ 497461 h 644243"/>
              <a:gd name="connsiteX14-401" fmla="*/ 560012 w 1713848"/>
              <a:gd name="connsiteY14-402" fmla="*/ 479201 h 644243"/>
              <a:gd name="connsiteX15-403" fmla="*/ 541605 w 1713848"/>
              <a:gd name="connsiteY15-404" fmla="*/ 466906 h 644243"/>
              <a:gd name="connsiteX16-405" fmla="*/ 519114 w 1713848"/>
              <a:gd name="connsiteY16-406" fmla="*/ 462405 h 644243"/>
              <a:gd name="connsiteX17-407" fmla="*/ 549066 w 1713848"/>
              <a:gd name="connsiteY17-408" fmla="*/ 396794 h 644243"/>
              <a:gd name="connsiteX18-409" fmla="*/ 552999 w 1713848"/>
              <a:gd name="connsiteY18-410" fmla="*/ 397036 h 644243"/>
              <a:gd name="connsiteX19-411" fmla="*/ 583165 w 1713848"/>
              <a:gd name="connsiteY19-412" fmla="*/ 412119 h 644243"/>
              <a:gd name="connsiteX20-413" fmla="*/ 583950 w 1713848"/>
              <a:gd name="connsiteY20-414" fmla="*/ 416742 h 644243"/>
              <a:gd name="connsiteX21-415" fmla="*/ 582878 w 1713848"/>
              <a:gd name="connsiteY21-416" fmla="*/ 420311 h 644243"/>
              <a:gd name="connsiteX22-417" fmla="*/ 580766 w 1713848"/>
              <a:gd name="connsiteY22-418" fmla="*/ 436469 h 644243"/>
              <a:gd name="connsiteX23-419" fmla="*/ 588448 w 1713848"/>
              <a:gd name="connsiteY23-420" fmla="*/ 451284 h 644243"/>
              <a:gd name="connsiteX24-421" fmla="*/ 604048 w 1713848"/>
              <a:gd name="connsiteY24-422" fmla="*/ 458302 h 644243"/>
              <a:gd name="connsiteX25-423" fmla="*/ 621255 w 1713848"/>
              <a:gd name="connsiteY25-424" fmla="*/ 455246 h 644243"/>
              <a:gd name="connsiteX26-425" fmla="*/ 626417 w 1713848"/>
              <a:gd name="connsiteY26-426" fmla="*/ 454193 h 644243"/>
              <a:gd name="connsiteX27-427" fmla="*/ 641270 w 1713848"/>
              <a:gd name="connsiteY27-428" fmla="*/ 490057 h 644243"/>
              <a:gd name="connsiteX28-429" fmla="*/ 637142 w 1713848"/>
              <a:gd name="connsiteY28-430" fmla="*/ 493358 h 644243"/>
              <a:gd name="connsiteX29-431" fmla="*/ 623112 w 1713848"/>
              <a:gd name="connsiteY29-432" fmla="*/ 503551 h 644243"/>
              <a:gd name="connsiteX30-433" fmla="*/ 617293 w 1713848"/>
              <a:gd name="connsiteY30-434" fmla="*/ 520098 h 644243"/>
              <a:gd name="connsiteX31-435" fmla="*/ 622206 w 1713848"/>
              <a:gd name="connsiteY31-436" fmla="*/ 535822 h 644243"/>
              <a:gd name="connsiteX32-437" fmla="*/ 635037 w 1713848"/>
              <a:gd name="connsiteY32-438" fmla="*/ 545485 h 644243"/>
              <a:gd name="connsiteX33-439" fmla="*/ 638214 w 1713848"/>
              <a:gd name="connsiteY33-440" fmla="*/ 547626 h 644243"/>
              <a:gd name="connsiteX34-441" fmla="*/ 642176 w 1713848"/>
              <a:gd name="connsiteY34-442" fmla="*/ 553690 h 644243"/>
              <a:gd name="connsiteX35-443" fmla="*/ 628931 w 1713848"/>
              <a:gd name="connsiteY35-444" fmla="*/ 584149 h 644243"/>
              <a:gd name="connsiteX36-445" fmla="*/ 623405 w 1713848"/>
              <a:gd name="connsiteY36-446" fmla="*/ 585715 h 644243"/>
              <a:gd name="connsiteX37-447" fmla="*/ 618078 w 1713848"/>
              <a:gd name="connsiteY37-448" fmla="*/ 584685 h 644243"/>
              <a:gd name="connsiteX38-449" fmla="*/ 611474 w 1713848"/>
              <a:gd name="connsiteY38-450" fmla="*/ 583195 h 644243"/>
              <a:gd name="connsiteX39-451" fmla="*/ 603390 w 1713848"/>
              <a:gd name="connsiteY39-452" fmla="*/ 582953 h 644243"/>
              <a:gd name="connsiteX40-453" fmla="*/ 595217 w 1713848"/>
              <a:gd name="connsiteY40-454" fmla="*/ 584685 h 644243"/>
              <a:gd name="connsiteX41-455" fmla="*/ 588199 w 1713848"/>
              <a:gd name="connsiteY41-456" fmla="*/ 589186 h 644243"/>
              <a:gd name="connsiteX42-457" fmla="*/ 580766 w 1713848"/>
              <a:gd name="connsiteY42-458" fmla="*/ 604250 h 644243"/>
              <a:gd name="connsiteX43-459" fmla="*/ 583165 w 1713848"/>
              <a:gd name="connsiteY43-460" fmla="*/ 620379 h 644243"/>
              <a:gd name="connsiteX44-461" fmla="*/ 582381 w 1713848"/>
              <a:gd name="connsiteY44-462" fmla="*/ 630983 h 644243"/>
              <a:gd name="connsiteX45-463" fmla="*/ 553249 w 1713848"/>
              <a:gd name="connsiteY45-464" fmla="*/ 643405 h 644243"/>
              <a:gd name="connsiteX46-465" fmla="*/ 548744 w 1713848"/>
              <a:gd name="connsiteY46-466" fmla="*/ 641548 h 644243"/>
              <a:gd name="connsiteX47-467" fmla="*/ 545834 w 1713848"/>
              <a:gd name="connsiteY47-468" fmla="*/ 637586 h 644243"/>
              <a:gd name="connsiteX48-469" fmla="*/ 545566 w 1713848"/>
              <a:gd name="connsiteY48-470" fmla="*/ 637586 h 644243"/>
              <a:gd name="connsiteX49-471" fmla="*/ 535664 w 1713848"/>
              <a:gd name="connsiteY49-472" fmla="*/ 623435 h 644243"/>
              <a:gd name="connsiteX50-473" fmla="*/ 519382 w 1713848"/>
              <a:gd name="connsiteY50-474" fmla="*/ 617492 h 644243"/>
              <a:gd name="connsiteX51-475" fmla="*/ 503106 w 1713848"/>
              <a:gd name="connsiteY51-476" fmla="*/ 623435 h 644243"/>
              <a:gd name="connsiteX52-477" fmla="*/ 492910 w 1713848"/>
              <a:gd name="connsiteY52-478" fmla="*/ 637337 h 644243"/>
              <a:gd name="connsiteX53-479" fmla="*/ 488948 w 1713848"/>
              <a:gd name="connsiteY53-480" fmla="*/ 641963 h 644243"/>
              <a:gd name="connsiteX54-481" fmla="*/ 483129 w 1713848"/>
              <a:gd name="connsiteY54-482" fmla="*/ 643405 h 644243"/>
              <a:gd name="connsiteX55-483" fmla="*/ 451624 w 1713848"/>
              <a:gd name="connsiteY55-484" fmla="*/ 628839 h 644243"/>
              <a:gd name="connsiteX56-485" fmla="*/ 450175 w 1713848"/>
              <a:gd name="connsiteY56-486" fmla="*/ 624510 h 644243"/>
              <a:gd name="connsiteX57-487" fmla="*/ 452160 w 1713848"/>
              <a:gd name="connsiteY57-488" fmla="*/ 617492 h 644243"/>
              <a:gd name="connsiteX58-489" fmla="*/ 454406 w 1713848"/>
              <a:gd name="connsiteY58-490" fmla="*/ 603589 h 644243"/>
              <a:gd name="connsiteX59-491" fmla="*/ 447655 w 1713848"/>
              <a:gd name="connsiteY59-492" fmla="*/ 589186 h 644243"/>
              <a:gd name="connsiteX60-493" fmla="*/ 438665 w 1713848"/>
              <a:gd name="connsiteY60-494" fmla="*/ 583979 h 644243"/>
              <a:gd name="connsiteX61-495" fmla="*/ 428610 w 1713848"/>
              <a:gd name="connsiteY61-496" fmla="*/ 583070 h 644243"/>
              <a:gd name="connsiteX62-497" fmla="*/ 417222 w 1713848"/>
              <a:gd name="connsiteY62-498" fmla="*/ 585176 h 644243"/>
              <a:gd name="connsiteX63-499" fmla="*/ 409814 w 1713848"/>
              <a:gd name="connsiteY63-500" fmla="*/ 584685 h 644243"/>
              <a:gd name="connsiteX64-501" fmla="*/ 396326 w 1713848"/>
              <a:gd name="connsiteY64-502" fmla="*/ 553690 h 644243"/>
              <a:gd name="connsiteX65-503" fmla="*/ 401603 w 1713848"/>
              <a:gd name="connsiteY65-504" fmla="*/ 546304 h 644243"/>
              <a:gd name="connsiteX66-505" fmla="*/ 415901 w 1713848"/>
              <a:gd name="connsiteY66-506" fmla="*/ 535822 h 644243"/>
              <a:gd name="connsiteX67-507" fmla="*/ 422262 w 1713848"/>
              <a:gd name="connsiteY67-508" fmla="*/ 519562 h 644243"/>
              <a:gd name="connsiteX68-509" fmla="*/ 415901 w 1713848"/>
              <a:gd name="connsiteY68-510" fmla="*/ 503429 h 644243"/>
              <a:gd name="connsiteX69-511" fmla="*/ 401603 w 1713848"/>
              <a:gd name="connsiteY69-512" fmla="*/ 493358 h 644243"/>
              <a:gd name="connsiteX70-513" fmla="*/ 397641 w 1713848"/>
              <a:gd name="connsiteY70-514" fmla="*/ 489517 h 644243"/>
              <a:gd name="connsiteX71-515" fmla="*/ 408761 w 1713848"/>
              <a:gd name="connsiteY71-516" fmla="*/ 455246 h 644243"/>
              <a:gd name="connsiteX72-517" fmla="*/ 412851 w 1713848"/>
              <a:gd name="connsiteY72-518" fmla="*/ 454193 h 644243"/>
              <a:gd name="connsiteX73-519" fmla="*/ 417221 w 1713848"/>
              <a:gd name="connsiteY73-520" fmla="*/ 455246 h 644243"/>
              <a:gd name="connsiteX74-521" fmla="*/ 433772 w 1713848"/>
              <a:gd name="connsiteY74-522" fmla="*/ 457249 h 644243"/>
              <a:gd name="connsiteX75-523" fmla="*/ 448976 w 1713848"/>
              <a:gd name="connsiteY75-524" fmla="*/ 449695 h 644243"/>
              <a:gd name="connsiteX76-525" fmla="*/ 453620 w 1713848"/>
              <a:gd name="connsiteY76-526" fmla="*/ 441895 h 644243"/>
              <a:gd name="connsiteX77-527" fmla="*/ 455458 w 1713848"/>
              <a:gd name="connsiteY77-528" fmla="*/ 432752 h 644243"/>
              <a:gd name="connsiteX78-529" fmla="*/ 455458 w 1713848"/>
              <a:gd name="connsiteY78-530" fmla="*/ 424563 h 644243"/>
              <a:gd name="connsiteX79-531" fmla="*/ 454794 w 1713848"/>
              <a:gd name="connsiteY79-532" fmla="*/ 419258 h 644243"/>
              <a:gd name="connsiteX80-533" fmla="*/ 453869 w 1713848"/>
              <a:gd name="connsiteY80-534" fmla="*/ 415545 h 644243"/>
              <a:gd name="connsiteX81-535" fmla="*/ 454291 w 1713848"/>
              <a:gd name="connsiteY81-536" fmla="*/ 411851 h 644243"/>
              <a:gd name="connsiteX82-537" fmla="*/ 485235 w 1713848"/>
              <a:gd name="connsiteY82-538" fmla="*/ 397036 h 644243"/>
              <a:gd name="connsiteX83-539" fmla="*/ 490658 w 1713848"/>
              <a:gd name="connsiteY83-540" fmla="*/ 399285 h 644243"/>
              <a:gd name="connsiteX84-541" fmla="*/ 493446 w 1713848"/>
              <a:gd name="connsiteY84-542" fmla="*/ 403907 h 644243"/>
              <a:gd name="connsiteX85-543" fmla="*/ 502978 w 1713848"/>
              <a:gd name="connsiteY85-544" fmla="*/ 416474 h 644243"/>
              <a:gd name="connsiteX86-545" fmla="*/ 518578 w 1713848"/>
              <a:gd name="connsiteY86-546" fmla="*/ 421900 h 644243"/>
              <a:gd name="connsiteX87-547" fmla="*/ 535001 w 1713848"/>
              <a:gd name="connsiteY87-548" fmla="*/ 416742 h 644243"/>
              <a:gd name="connsiteX88-549" fmla="*/ 545049 w 1713848"/>
              <a:gd name="connsiteY88-550" fmla="*/ 403639 h 644243"/>
              <a:gd name="connsiteX89-551" fmla="*/ 548355 w 1713848"/>
              <a:gd name="connsiteY89-552" fmla="*/ 399285 h 644243"/>
              <a:gd name="connsiteX90-553" fmla="*/ 549066 w 1713848"/>
              <a:gd name="connsiteY90-554" fmla="*/ 396794 h 644243"/>
              <a:gd name="connsiteX91-555" fmla="*/ 242400 w 1713848"/>
              <a:gd name="connsiteY91-556" fmla="*/ 130553 h 644243"/>
              <a:gd name="connsiteX92-557" fmla="*/ 198253 w 1713848"/>
              <a:gd name="connsiteY92-558" fmla="*/ 139439 h 644243"/>
              <a:gd name="connsiteX93-559" fmla="*/ 162192 w 1713848"/>
              <a:gd name="connsiteY93-560" fmla="*/ 163710 h 644243"/>
              <a:gd name="connsiteX94-561" fmla="*/ 137921 w 1713848"/>
              <a:gd name="connsiteY94-562" fmla="*/ 199759 h 644243"/>
              <a:gd name="connsiteX95-563" fmla="*/ 129041 w 1713848"/>
              <a:gd name="connsiteY95-564" fmla="*/ 243875 h 644243"/>
              <a:gd name="connsiteX96-565" fmla="*/ 137921 w 1713848"/>
              <a:gd name="connsiteY96-566" fmla="*/ 288047 h 644243"/>
              <a:gd name="connsiteX97-567" fmla="*/ 162192 w 1713848"/>
              <a:gd name="connsiteY97-568" fmla="*/ 324378 h 644243"/>
              <a:gd name="connsiteX98-569" fmla="*/ 198253 w 1713848"/>
              <a:gd name="connsiteY98-570" fmla="*/ 348896 h 644243"/>
              <a:gd name="connsiteX99-571" fmla="*/ 242400 w 1713848"/>
              <a:gd name="connsiteY99-572" fmla="*/ 357763 h 644243"/>
              <a:gd name="connsiteX100-573" fmla="*/ 286800 w 1713848"/>
              <a:gd name="connsiteY100-574" fmla="*/ 348896 h 644243"/>
              <a:gd name="connsiteX101-575" fmla="*/ 323138 w 1713848"/>
              <a:gd name="connsiteY101-576" fmla="*/ 324378 h 644243"/>
              <a:gd name="connsiteX102-577" fmla="*/ 347409 w 1713848"/>
              <a:gd name="connsiteY102-578" fmla="*/ 288047 h 644243"/>
              <a:gd name="connsiteX103-579" fmla="*/ 356301 w 1713848"/>
              <a:gd name="connsiteY103-580" fmla="*/ 243875 h 644243"/>
              <a:gd name="connsiteX104-581" fmla="*/ 347409 w 1713848"/>
              <a:gd name="connsiteY104-582" fmla="*/ 199759 h 644243"/>
              <a:gd name="connsiteX105-583" fmla="*/ 323138 w 1713848"/>
              <a:gd name="connsiteY105-584" fmla="*/ 163710 h 644243"/>
              <a:gd name="connsiteX106-585" fmla="*/ 286800 w 1713848"/>
              <a:gd name="connsiteY106-586" fmla="*/ 139439 h 644243"/>
              <a:gd name="connsiteX107-587" fmla="*/ 242400 w 1713848"/>
              <a:gd name="connsiteY107-588" fmla="*/ 130553 h 644243"/>
              <a:gd name="connsiteX108-589" fmla="*/ 1713848 w 1713848"/>
              <a:gd name="connsiteY108-590" fmla="*/ 35859 h 644243"/>
              <a:gd name="connsiteX109-591" fmla="*/ 1713848 w 1713848"/>
              <a:gd name="connsiteY109-592" fmla="*/ 585134 h 644243"/>
              <a:gd name="connsiteX110-593" fmla="*/ 1713848 w 1713848"/>
              <a:gd name="connsiteY110-594" fmla="*/ 35859 h 644243"/>
              <a:gd name="connsiteX111-595" fmla="*/ 301529 w 1713848"/>
              <a:gd name="connsiteY111-596" fmla="*/ 1028 h 644243"/>
              <a:gd name="connsiteX112-597" fmla="*/ 309294 w 1713848"/>
              <a:gd name="connsiteY112-598" fmla="*/ 1506 h 644243"/>
              <a:gd name="connsiteX113-599" fmla="*/ 368846 w 1713848"/>
              <a:gd name="connsiteY113-600" fmla="*/ 31282 h 644243"/>
              <a:gd name="connsiteX114-601" fmla="*/ 370395 w 1713848"/>
              <a:gd name="connsiteY114-602" fmla="*/ 40408 h 644243"/>
              <a:gd name="connsiteX115-603" fmla="*/ 368280 w 1713848"/>
              <a:gd name="connsiteY115-604" fmla="*/ 47455 h 644243"/>
              <a:gd name="connsiteX116-605" fmla="*/ 364110 w 1713848"/>
              <a:gd name="connsiteY116-606" fmla="*/ 79353 h 644243"/>
              <a:gd name="connsiteX117-607" fmla="*/ 379275 w 1713848"/>
              <a:gd name="connsiteY117-608" fmla="*/ 108599 h 644243"/>
              <a:gd name="connsiteX118-609" fmla="*/ 410072 w 1713848"/>
              <a:gd name="connsiteY118-610" fmla="*/ 122454 h 644243"/>
              <a:gd name="connsiteX119-611" fmla="*/ 444042 w 1713848"/>
              <a:gd name="connsiteY119-612" fmla="*/ 116421 h 644243"/>
              <a:gd name="connsiteX120-613" fmla="*/ 454231 w 1713848"/>
              <a:gd name="connsiteY120-614" fmla="*/ 114343 h 644243"/>
              <a:gd name="connsiteX121-615" fmla="*/ 483554 w 1713848"/>
              <a:gd name="connsiteY121-616" fmla="*/ 185142 h 644243"/>
              <a:gd name="connsiteX122-617" fmla="*/ 475404 w 1713848"/>
              <a:gd name="connsiteY122-618" fmla="*/ 191660 h 644243"/>
              <a:gd name="connsiteX123-619" fmla="*/ 447706 w 1713848"/>
              <a:gd name="connsiteY123-620" fmla="*/ 211781 h 644243"/>
              <a:gd name="connsiteX124-621" fmla="*/ 436220 w 1713848"/>
              <a:gd name="connsiteY124-622" fmla="*/ 244448 h 644243"/>
              <a:gd name="connsiteX125-623" fmla="*/ 445919 w 1713848"/>
              <a:gd name="connsiteY125-624" fmla="*/ 275489 h 644243"/>
              <a:gd name="connsiteX126-625" fmla="*/ 471248 w 1713848"/>
              <a:gd name="connsiteY126-626" fmla="*/ 294565 h 644243"/>
              <a:gd name="connsiteX127-627" fmla="*/ 477521 w 1713848"/>
              <a:gd name="connsiteY127-628" fmla="*/ 298791 h 644243"/>
              <a:gd name="connsiteX128-629" fmla="*/ 485342 w 1713848"/>
              <a:gd name="connsiteY128-630" fmla="*/ 310763 h 644243"/>
              <a:gd name="connsiteX129-631" fmla="*/ 459194 w 1713848"/>
              <a:gd name="connsiteY129-632" fmla="*/ 370893 h 644243"/>
              <a:gd name="connsiteX130-633" fmla="*/ 448286 w 1713848"/>
              <a:gd name="connsiteY130-634" fmla="*/ 373985 h 644243"/>
              <a:gd name="connsiteX131-635" fmla="*/ 437768 w 1713848"/>
              <a:gd name="connsiteY131-636" fmla="*/ 371951 h 644243"/>
              <a:gd name="connsiteX132-637" fmla="*/ 424732 w 1713848"/>
              <a:gd name="connsiteY132-638" fmla="*/ 369010 h 644243"/>
              <a:gd name="connsiteX133-639" fmla="*/ 408774 w 1713848"/>
              <a:gd name="connsiteY133-640" fmla="*/ 368532 h 644243"/>
              <a:gd name="connsiteX134-641" fmla="*/ 392638 w 1713848"/>
              <a:gd name="connsiteY134-642" fmla="*/ 371951 h 644243"/>
              <a:gd name="connsiteX135-643" fmla="*/ 378784 w 1713848"/>
              <a:gd name="connsiteY135-644" fmla="*/ 380837 h 644243"/>
              <a:gd name="connsiteX136-645" fmla="*/ 364110 w 1713848"/>
              <a:gd name="connsiteY136-646" fmla="*/ 410575 h 644243"/>
              <a:gd name="connsiteX137-647" fmla="*/ 368846 w 1713848"/>
              <a:gd name="connsiteY137-648" fmla="*/ 442417 h 644243"/>
              <a:gd name="connsiteX138-649" fmla="*/ 367297 w 1713848"/>
              <a:gd name="connsiteY138-650" fmla="*/ 463351 h 644243"/>
              <a:gd name="connsiteX139-651" fmla="*/ 309787 w 1713848"/>
              <a:gd name="connsiteY139-652" fmla="*/ 487874 h 644243"/>
              <a:gd name="connsiteX140-653" fmla="*/ 300894 w 1713848"/>
              <a:gd name="connsiteY140-654" fmla="*/ 484208 h 644243"/>
              <a:gd name="connsiteX141-655" fmla="*/ 295150 w 1713848"/>
              <a:gd name="connsiteY141-656" fmla="*/ 476386 h 644243"/>
              <a:gd name="connsiteX142-657" fmla="*/ 294621 w 1713848"/>
              <a:gd name="connsiteY142-658" fmla="*/ 476386 h 644243"/>
              <a:gd name="connsiteX143-659" fmla="*/ 275073 w 1713848"/>
              <a:gd name="connsiteY143-660" fmla="*/ 448449 h 644243"/>
              <a:gd name="connsiteX144-661" fmla="*/ 242929 w 1713848"/>
              <a:gd name="connsiteY144-662" fmla="*/ 436717 h 644243"/>
              <a:gd name="connsiteX145-663" fmla="*/ 210798 w 1713848"/>
              <a:gd name="connsiteY145-664" fmla="*/ 448449 h 644243"/>
              <a:gd name="connsiteX146-665" fmla="*/ 190671 w 1713848"/>
              <a:gd name="connsiteY146-666" fmla="*/ 475895 h 644243"/>
              <a:gd name="connsiteX147-667" fmla="*/ 182849 w 1713848"/>
              <a:gd name="connsiteY147-668" fmla="*/ 485026 h 644243"/>
              <a:gd name="connsiteX148-669" fmla="*/ 171362 w 1713848"/>
              <a:gd name="connsiteY148-670" fmla="*/ 487873 h 644243"/>
              <a:gd name="connsiteX149-671" fmla="*/ 109165 w 1713848"/>
              <a:gd name="connsiteY149-672" fmla="*/ 459117 h 644243"/>
              <a:gd name="connsiteX150-673" fmla="*/ 106306 w 1713848"/>
              <a:gd name="connsiteY150-674" fmla="*/ 450572 h 644243"/>
              <a:gd name="connsiteX151-675" fmla="*/ 110223 w 1713848"/>
              <a:gd name="connsiteY151-676" fmla="*/ 436717 h 644243"/>
              <a:gd name="connsiteX152-677" fmla="*/ 114657 w 1713848"/>
              <a:gd name="connsiteY152-678" fmla="*/ 409271 h 644243"/>
              <a:gd name="connsiteX153-679" fmla="*/ 101331 w 1713848"/>
              <a:gd name="connsiteY153-680" fmla="*/ 380837 h 644243"/>
              <a:gd name="connsiteX154-681" fmla="*/ 83583 w 1713848"/>
              <a:gd name="connsiteY154-682" fmla="*/ 370559 h 644243"/>
              <a:gd name="connsiteX155-683" fmla="*/ 63733 w 1713848"/>
              <a:gd name="connsiteY155-684" fmla="*/ 368764 h 644243"/>
              <a:gd name="connsiteX156-685" fmla="*/ 41250 w 1713848"/>
              <a:gd name="connsiteY156-686" fmla="*/ 372921 h 644243"/>
              <a:gd name="connsiteX157-687" fmla="*/ 26627 w 1713848"/>
              <a:gd name="connsiteY157-688" fmla="*/ 371951 h 644243"/>
              <a:gd name="connsiteX158-689" fmla="*/ 0 w 1713848"/>
              <a:gd name="connsiteY158-690" fmla="*/ 310762 h 644243"/>
              <a:gd name="connsiteX159-691" fmla="*/ 10417 w 1713848"/>
              <a:gd name="connsiteY159-692" fmla="*/ 296183 h 644243"/>
              <a:gd name="connsiteX160-693" fmla="*/ 38643 w 1713848"/>
              <a:gd name="connsiteY160-694" fmla="*/ 275489 h 644243"/>
              <a:gd name="connsiteX161-695" fmla="*/ 51200 w 1713848"/>
              <a:gd name="connsiteY161-696" fmla="*/ 243389 h 644243"/>
              <a:gd name="connsiteX162-697" fmla="*/ 38643 w 1713848"/>
              <a:gd name="connsiteY162-698" fmla="*/ 211541 h 644243"/>
              <a:gd name="connsiteX163-699" fmla="*/ 10417 w 1713848"/>
              <a:gd name="connsiteY163-700" fmla="*/ 191659 h 644243"/>
              <a:gd name="connsiteX164-701" fmla="*/ 2595 w 1713848"/>
              <a:gd name="connsiteY164-702" fmla="*/ 184077 h 644243"/>
              <a:gd name="connsiteX165-703" fmla="*/ 24548 w 1713848"/>
              <a:gd name="connsiteY165-704" fmla="*/ 116421 h 644243"/>
              <a:gd name="connsiteX166-705" fmla="*/ 32622 w 1713848"/>
              <a:gd name="connsiteY166-706" fmla="*/ 114342 h 644243"/>
              <a:gd name="connsiteX167-707" fmla="*/ 41250 w 1713848"/>
              <a:gd name="connsiteY167-708" fmla="*/ 116421 h 644243"/>
              <a:gd name="connsiteX168-709" fmla="*/ 73922 w 1713848"/>
              <a:gd name="connsiteY168-710" fmla="*/ 120376 h 644243"/>
              <a:gd name="connsiteX169-711" fmla="*/ 103938 w 1713848"/>
              <a:gd name="connsiteY169-712" fmla="*/ 105463 h 644243"/>
              <a:gd name="connsiteX170-713" fmla="*/ 113107 w 1713848"/>
              <a:gd name="connsiteY170-714" fmla="*/ 90064 h 644243"/>
              <a:gd name="connsiteX171-715" fmla="*/ 116734 w 1713848"/>
              <a:gd name="connsiteY171-716" fmla="*/ 72015 h 644243"/>
              <a:gd name="connsiteX172-717" fmla="*/ 116734 w 1713848"/>
              <a:gd name="connsiteY172-718" fmla="*/ 55849 h 644243"/>
              <a:gd name="connsiteX173-719" fmla="*/ 115424 w 1713848"/>
              <a:gd name="connsiteY173-720" fmla="*/ 45376 h 644243"/>
              <a:gd name="connsiteX174-721" fmla="*/ 113598 w 1713848"/>
              <a:gd name="connsiteY174-722" fmla="*/ 38045 h 644243"/>
              <a:gd name="connsiteX175-723" fmla="*/ 114430 w 1713848"/>
              <a:gd name="connsiteY175-724" fmla="*/ 30752 h 644243"/>
              <a:gd name="connsiteX176-725" fmla="*/ 175517 w 1713848"/>
              <a:gd name="connsiteY176-726" fmla="*/ 1506 h 644243"/>
              <a:gd name="connsiteX177-727" fmla="*/ 186223 w 1713848"/>
              <a:gd name="connsiteY177-728" fmla="*/ 5946 h 644243"/>
              <a:gd name="connsiteX178-729" fmla="*/ 191727 w 1713848"/>
              <a:gd name="connsiteY178-730" fmla="*/ 15071 h 644243"/>
              <a:gd name="connsiteX179-731" fmla="*/ 210545 w 1713848"/>
              <a:gd name="connsiteY179-732" fmla="*/ 39878 h 644243"/>
              <a:gd name="connsiteX180-733" fmla="*/ 241342 w 1713848"/>
              <a:gd name="connsiteY180-734" fmla="*/ 50591 h 644243"/>
              <a:gd name="connsiteX181-735" fmla="*/ 273763 w 1713848"/>
              <a:gd name="connsiteY181-736" fmla="*/ 40407 h 644243"/>
              <a:gd name="connsiteX182-737" fmla="*/ 293600 w 1713848"/>
              <a:gd name="connsiteY182-738" fmla="*/ 14542 h 644243"/>
              <a:gd name="connsiteX183-739" fmla="*/ 300125 w 1713848"/>
              <a:gd name="connsiteY183-740" fmla="*/ 5946 h 644243"/>
              <a:gd name="connsiteX184-741" fmla="*/ 301529 w 1713848"/>
              <a:gd name="connsiteY184-742" fmla="*/ 1028 h 644243"/>
              <a:gd name="connsiteX0-743" fmla="*/ 519114 w 642176"/>
              <a:gd name="connsiteY0-744" fmla="*/ 462405 h 644243"/>
              <a:gd name="connsiteX1-745" fmla="*/ 496751 w 642176"/>
              <a:gd name="connsiteY1-746" fmla="*/ 466906 h 644243"/>
              <a:gd name="connsiteX2-747" fmla="*/ 478485 w 642176"/>
              <a:gd name="connsiteY2-748" fmla="*/ 479201 h 644243"/>
              <a:gd name="connsiteX3-749" fmla="*/ 466190 w 642176"/>
              <a:gd name="connsiteY3-750" fmla="*/ 497461 h 644243"/>
              <a:gd name="connsiteX4-751" fmla="*/ 461692 w 642176"/>
              <a:gd name="connsiteY4-752" fmla="*/ 519808 h 644243"/>
              <a:gd name="connsiteX5-753" fmla="*/ 466190 w 642176"/>
              <a:gd name="connsiteY5-754" fmla="*/ 542183 h 644243"/>
              <a:gd name="connsiteX6-755" fmla="*/ 478485 w 642176"/>
              <a:gd name="connsiteY6-756" fmla="*/ 560587 h 644243"/>
              <a:gd name="connsiteX7-757" fmla="*/ 496751 w 642176"/>
              <a:gd name="connsiteY7-758" fmla="*/ 573006 h 644243"/>
              <a:gd name="connsiteX8-759" fmla="*/ 519114 w 642176"/>
              <a:gd name="connsiteY8-760" fmla="*/ 577498 h 644243"/>
              <a:gd name="connsiteX9-761" fmla="*/ 541605 w 642176"/>
              <a:gd name="connsiteY9-762" fmla="*/ 573006 h 644243"/>
              <a:gd name="connsiteX10-763" fmla="*/ 560012 w 642176"/>
              <a:gd name="connsiteY10-764" fmla="*/ 560587 h 644243"/>
              <a:gd name="connsiteX11-765" fmla="*/ 572306 w 642176"/>
              <a:gd name="connsiteY11-766" fmla="*/ 542183 h 644243"/>
              <a:gd name="connsiteX12-767" fmla="*/ 576811 w 642176"/>
              <a:gd name="connsiteY12-768" fmla="*/ 519808 h 644243"/>
              <a:gd name="connsiteX13-769" fmla="*/ 572306 w 642176"/>
              <a:gd name="connsiteY13-770" fmla="*/ 497461 h 644243"/>
              <a:gd name="connsiteX14-771" fmla="*/ 560012 w 642176"/>
              <a:gd name="connsiteY14-772" fmla="*/ 479201 h 644243"/>
              <a:gd name="connsiteX15-773" fmla="*/ 541605 w 642176"/>
              <a:gd name="connsiteY15-774" fmla="*/ 466906 h 644243"/>
              <a:gd name="connsiteX16-775" fmla="*/ 519114 w 642176"/>
              <a:gd name="connsiteY16-776" fmla="*/ 462405 h 644243"/>
              <a:gd name="connsiteX17-777" fmla="*/ 549066 w 642176"/>
              <a:gd name="connsiteY17-778" fmla="*/ 396794 h 644243"/>
              <a:gd name="connsiteX18-779" fmla="*/ 552999 w 642176"/>
              <a:gd name="connsiteY18-780" fmla="*/ 397036 h 644243"/>
              <a:gd name="connsiteX19-781" fmla="*/ 583165 w 642176"/>
              <a:gd name="connsiteY19-782" fmla="*/ 412119 h 644243"/>
              <a:gd name="connsiteX20-783" fmla="*/ 583950 w 642176"/>
              <a:gd name="connsiteY20-784" fmla="*/ 416742 h 644243"/>
              <a:gd name="connsiteX21-785" fmla="*/ 582878 w 642176"/>
              <a:gd name="connsiteY21-786" fmla="*/ 420311 h 644243"/>
              <a:gd name="connsiteX22-787" fmla="*/ 580766 w 642176"/>
              <a:gd name="connsiteY22-788" fmla="*/ 436469 h 644243"/>
              <a:gd name="connsiteX23-789" fmla="*/ 588448 w 642176"/>
              <a:gd name="connsiteY23-790" fmla="*/ 451284 h 644243"/>
              <a:gd name="connsiteX24-791" fmla="*/ 604048 w 642176"/>
              <a:gd name="connsiteY24-792" fmla="*/ 458302 h 644243"/>
              <a:gd name="connsiteX25-793" fmla="*/ 621255 w 642176"/>
              <a:gd name="connsiteY25-794" fmla="*/ 455246 h 644243"/>
              <a:gd name="connsiteX26-795" fmla="*/ 626417 w 642176"/>
              <a:gd name="connsiteY26-796" fmla="*/ 454193 h 644243"/>
              <a:gd name="connsiteX27-797" fmla="*/ 641270 w 642176"/>
              <a:gd name="connsiteY27-798" fmla="*/ 490057 h 644243"/>
              <a:gd name="connsiteX28-799" fmla="*/ 637142 w 642176"/>
              <a:gd name="connsiteY28-800" fmla="*/ 493358 h 644243"/>
              <a:gd name="connsiteX29-801" fmla="*/ 623112 w 642176"/>
              <a:gd name="connsiteY29-802" fmla="*/ 503551 h 644243"/>
              <a:gd name="connsiteX30-803" fmla="*/ 617293 w 642176"/>
              <a:gd name="connsiteY30-804" fmla="*/ 520098 h 644243"/>
              <a:gd name="connsiteX31-805" fmla="*/ 622206 w 642176"/>
              <a:gd name="connsiteY31-806" fmla="*/ 535822 h 644243"/>
              <a:gd name="connsiteX32-807" fmla="*/ 635037 w 642176"/>
              <a:gd name="connsiteY32-808" fmla="*/ 545485 h 644243"/>
              <a:gd name="connsiteX33-809" fmla="*/ 638214 w 642176"/>
              <a:gd name="connsiteY33-810" fmla="*/ 547626 h 644243"/>
              <a:gd name="connsiteX34-811" fmla="*/ 642176 w 642176"/>
              <a:gd name="connsiteY34-812" fmla="*/ 553690 h 644243"/>
              <a:gd name="connsiteX35-813" fmla="*/ 628931 w 642176"/>
              <a:gd name="connsiteY35-814" fmla="*/ 584149 h 644243"/>
              <a:gd name="connsiteX36-815" fmla="*/ 623405 w 642176"/>
              <a:gd name="connsiteY36-816" fmla="*/ 585715 h 644243"/>
              <a:gd name="connsiteX37-817" fmla="*/ 618078 w 642176"/>
              <a:gd name="connsiteY37-818" fmla="*/ 584685 h 644243"/>
              <a:gd name="connsiteX38-819" fmla="*/ 611474 w 642176"/>
              <a:gd name="connsiteY38-820" fmla="*/ 583195 h 644243"/>
              <a:gd name="connsiteX39-821" fmla="*/ 603390 w 642176"/>
              <a:gd name="connsiteY39-822" fmla="*/ 582953 h 644243"/>
              <a:gd name="connsiteX40-823" fmla="*/ 595217 w 642176"/>
              <a:gd name="connsiteY40-824" fmla="*/ 584685 h 644243"/>
              <a:gd name="connsiteX41-825" fmla="*/ 588199 w 642176"/>
              <a:gd name="connsiteY41-826" fmla="*/ 589186 h 644243"/>
              <a:gd name="connsiteX42-827" fmla="*/ 580766 w 642176"/>
              <a:gd name="connsiteY42-828" fmla="*/ 604250 h 644243"/>
              <a:gd name="connsiteX43-829" fmla="*/ 583165 w 642176"/>
              <a:gd name="connsiteY43-830" fmla="*/ 620379 h 644243"/>
              <a:gd name="connsiteX44-831" fmla="*/ 582381 w 642176"/>
              <a:gd name="connsiteY44-832" fmla="*/ 630983 h 644243"/>
              <a:gd name="connsiteX45-833" fmla="*/ 553249 w 642176"/>
              <a:gd name="connsiteY45-834" fmla="*/ 643405 h 644243"/>
              <a:gd name="connsiteX46-835" fmla="*/ 548744 w 642176"/>
              <a:gd name="connsiteY46-836" fmla="*/ 641548 h 644243"/>
              <a:gd name="connsiteX47-837" fmla="*/ 545834 w 642176"/>
              <a:gd name="connsiteY47-838" fmla="*/ 637586 h 644243"/>
              <a:gd name="connsiteX48-839" fmla="*/ 545566 w 642176"/>
              <a:gd name="connsiteY48-840" fmla="*/ 637586 h 644243"/>
              <a:gd name="connsiteX49-841" fmla="*/ 535664 w 642176"/>
              <a:gd name="connsiteY49-842" fmla="*/ 623435 h 644243"/>
              <a:gd name="connsiteX50-843" fmla="*/ 519382 w 642176"/>
              <a:gd name="connsiteY50-844" fmla="*/ 617492 h 644243"/>
              <a:gd name="connsiteX51-845" fmla="*/ 503106 w 642176"/>
              <a:gd name="connsiteY51-846" fmla="*/ 623435 h 644243"/>
              <a:gd name="connsiteX52-847" fmla="*/ 492910 w 642176"/>
              <a:gd name="connsiteY52-848" fmla="*/ 637337 h 644243"/>
              <a:gd name="connsiteX53-849" fmla="*/ 488948 w 642176"/>
              <a:gd name="connsiteY53-850" fmla="*/ 641963 h 644243"/>
              <a:gd name="connsiteX54-851" fmla="*/ 483129 w 642176"/>
              <a:gd name="connsiteY54-852" fmla="*/ 643405 h 644243"/>
              <a:gd name="connsiteX55-853" fmla="*/ 451624 w 642176"/>
              <a:gd name="connsiteY55-854" fmla="*/ 628839 h 644243"/>
              <a:gd name="connsiteX56-855" fmla="*/ 450175 w 642176"/>
              <a:gd name="connsiteY56-856" fmla="*/ 624510 h 644243"/>
              <a:gd name="connsiteX57-857" fmla="*/ 452160 w 642176"/>
              <a:gd name="connsiteY57-858" fmla="*/ 617492 h 644243"/>
              <a:gd name="connsiteX58-859" fmla="*/ 454406 w 642176"/>
              <a:gd name="connsiteY58-860" fmla="*/ 603589 h 644243"/>
              <a:gd name="connsiteX59-861" fmla="*/ 447655 w 642176"/>
              <a:gd name="connsiteY59-862" fmla="*/ 589186 h 644243"/>
              <a:gd name="connsiteX60-863" fmla="*/ 438665 w 642176"/>
              <a:gd name="connsiteY60-864" fmla="*/ 583979 h 644243"/>
              <a:gd name="connsiteX61-865" fmla="*/ 428610 w 642176"/>
              <a:gd name="connsiteY61-866" fmla="*/ 583070 h 644243"/>
              <a:gd name="connsiteX62-867" fmla="*/ 417222 w 642176"/>
              <a:gd name="connsiteY62-868" fmla="*/ 585176 h 644243"/>
              <a:gd name="connsiteX63-869" fmla="*/ 409814 w 642176"/>
              <a:gd name="connsiteY63-870" fmla="*/ 584685 h 644243"/>
              <a:gd name="connsiteX64-871" fmla="*/ 396326 w 642176"/>
              <a:gd name="connsiteY64-872" fmla="*/ 553690 h 644243"/>
              <a:gd name="connsiteX65-873" fmla="*/ 401603 w 642176"/>
              <a:gd name="connsiteY65-874" fmla="*/ 546304 h 644243"/>
              <a:gd name="connsiteX66-875" fmla="*/ 415901 w 642176"/>
              <a:gd name="connsiteY66-876" fmla="*/ 535822 h 644243"/>
              <a:gd name="connsiteX67-877" fmla="*/ 422262 w 642176"/>
              <a:gd name="connsiteY67-878" fmla="*/ 519562 h 644243"/>
              <a:gd name="connsiteX68-879" fmla="*/ 415901 w 642176"/>
              <a:gd name="connsiteY68-880" fmla="*/ 503429 h 644243"/>
              <a:gd name="connsiteX69-881" fmla="*/ 401603 w 642176"/>
              <a:gd name="connsiteY69-882" fmla="*/ 493358 h 644243"/>
              <a:gd name="connsiteX70-883" fmla="*/ 397641 w 642176"/>
              <a:gd name="connsiteY70-884" fmla="*/ 489517 h 644243"/>
              <a:gd name="connsiteX71-885" fmla="*/ 408761 w 642176"/>
              <a:gd name="connsiteY71-886" fmla="*/ 455246 h 644243"/>
              <a:gd name="connsiteX72-887" fmla="*/ 412851 w 642176"/>
              <a:gd name="connsiteY72-888" fmla="*/ 454193 h 644243"/>
              <a:gd name="connsiteX73-889" fmla="*/ 417221 w 642176"/>
              <a:gd name="connsiteY73-890" fmla="*/ 455246 h 644243"/>
              <a:gd name="connsiteX74-891" fmla="*/ 433772 w 642176"/>
              <a:gd name="connsiteY74-892" fmla="*/ 457249 h 644243"/>
              <a:gd name="connsiteX75-893" fmla="*/ 448976 w 642176"/>
              <a:gd name="connsiteY75-894" fmla="*/ 449695 h 644243"/>
              <a:gd name="connsiteX76-895" fmla="*/ 453620 w 642176"/>
              <a:gd name="connsiteY76-896" fmla="*/ 441895 h 644243"/>
              <a:gd name="connsiteX77-897" fmla="*/ 455458 w 642176"/>
              <a:gd name="connsiteY77-898" fmla="*/ 432752 h 644243"/>
              <a:gd name="connsiteX78-899" fmla="*/ 455458 w 642176"/>
              <a:gd name="connsiteY78-900" fmla="*/ 424563 h 644243"/>
              <a:gd name="connsiteX79-901" fmla="*/ 454794 w 642176"/>
              <a:gd name="connsiteY79-902" fmla="*/ 419258 h 644243"/>
              <a:gd name="connsiteX80-903" fmla="*/ 453869 w 642176"/>
              <a:gd name="connsiteY80-904" fmla="*/ 415545 h 644243"/>
              <a:gd name="connsiteX81-905" fmla="*/ 454291 w 642176"/>
              <a:gd name="connsiteY81-906" fmla="*/ 411851 h 644243"/>
              <a:gd name="connsiteX82-907" fmla="*/ 485235 w 642176"/>
              <a:gd name="connsiteY82-908" fmla="*/ 397036 h 644243"/>
              <a:gd name="connsiteX83-909" fmla="*/ 490658 w 642176"/>
              <a:gd name="connsiteY83-910" fmla="*/ 399285 h 644243"/>
              <a:gd name="connsiteX84-911" fmla="*/ 493446 w 642176"/>
              <a:gd name="connsiteY84-912" fmla="*/ 403907 h 644243"/>
              <a:gd name="connsiteX85-913" fmla="*/ 502978 w 642176"/>
              <a:gd name="connsiteY85-914" fmla="*/ 416474 h 644243"/>
              <a:gd name="connsiteX86-915" fmla="*/ 518578 w 642176"/>
              <a:gd name="connsiteY86-916" fmla="*/ 421900 h 644243"/>
              <a:gd name="connsiteX87-917" fmla="*/ 535001 w 642176"/>
              <a:gd name="connsiteY87-918" fmla="*/ 416742 h 644243"/>
              <a:gd name="connsiteX88-919" fmla="*/ 545049 w 642176"/>
              <a:gd name="connsiteY88-920" fmla="*/ 403639 h 644243"/>
              <a:gd name="connsiteX89-921" fmla="*/ 548355 w 642176"/>
              <a:gd name="connsiteY89-922" fmla="*/ 399285 h 644243"/>
              <a:gd name="connsiteX90-923" fmla="*/ 549066 w 642176"/>
              <a:gd name="connsiteY90-924" fmla="*/ 396794 h 644243"/>
              <a:gd name="connsiteX91-925" fmla="*/ 242400 w 642176"/>
              <a:gd name="connsiteY91-926" fmla="*/ 130553 h 644243"/>
              <a:gd name="connsiteX92-927" fmla="*/ 198253 w 642176"/>
              <a:gd name="connsiteY92-928" fmla="*/ 139439 h 644243"/>
              <a:gd name="connsiteX93-929" fmla="*/ 162192 w 642176"/>
              <a:gd name="connsiteY93-930" fmla="*/ 163710 h 644243"/>
              <a:gd name="connsiteX94-931" fmla="*/ 137921 w 642176"/>
              <a:gd name="connsiteY94-932" fmla="*/ 199759 h 644243"/>
              <a:gd name="connsiteX95-933" fmla="*/ 129041 w 642176"/>
              <a:gd name="connsiteY95-934" fmla="*/ 243875 h 644243"/>
              <a:gd name="connsiteX96-935" fmla="*/ 137921 w 642176"/>
              <a:gd name="connsiteY96-936" fmla="*/ 288047 h 644243"/>
              <a:gd name="connsiteX97-937" fmla="*/ 162192 w 642176"/>
              <a:gd name="connsiteY97-938" fmla="*/ 324378 h 644243"/>
              <a:gd name="connsiteX98-939" fmla="*/ 198253 w 642176"/>
              <a:gd name="connsiteY98-940" fmla="*/ 348896 h 644243"/>
              <a:gd name="connsiteX99-941" fmla="*/ 242400 w 642176"/>
              <a:gd name="connsiteY99-942" fmla="*/ 357763 h 644243"/>
              <a:gd name="connsiteX100-943" fmla="*/ 286800 w 642176"/>
              <a:gd name="connsiteY100-944" fmla="*/ 348896 h 644243"/>
              <a:gd name="connsiteX101-945" fmla="*/ 323138 w 642176"/>
              <a:gd name="connsiteY101-946" fmla="*/ 324378 h 644243"/>
              <a:gd name="connsiteX102-947" fmla="*/ 347409 w 642176"/>
              <a:gd name="connsiteY102-948" fmla="*/ 288047 h 644243"/>
              <a:gd name="connsiteX103-949" fmla="*/ 356301 w 642176"/>
              <a:gd name="connsiteY103-950" fmla="*/ 243875 h 644243"/>
              <a:gd name="connsiteX104-951" fmla="*/ 347409 w 642176"/>
              <a:gd name="connsiteY104-952" fmla="*/ 199759 h 644243"/>
              <a:gd name="connsiteX105-953" fmla="*/ 323138 w 642176"/>
              <a:gd name="connsiteY105-954" fmla="*/ 163710 h 644243"/>
              <a:gd name="connsiteX106-955" fmla="*/ 286800 w 642176"/>
              <a:gd name="connsiteY106-956" fmla="*/ 139439 h 644243"/>
              <a:gd name="connsiteX107-957" fmla="*/ 242400 w 642176"/>
              <a:gd name="connsiteY107-958" fmla="*/ 130553 h 644243"/>
              <a:gd name="connsiteX108-959" fmla="*/ 301529 w 642176"/>
              <a:gd name="connsiteY108-960" fmla="*/ 1028 h 644243"/>
              <a:gd name="connsiteX109-961" fmla="*/ 309294 w 642176"/>
              <a:gd name="connsiteY109-962" fmla="*/ 1506 h 644243"/>
              <a:gd name="connsiteX110-963" fmla="*/ 368846 w 642176"/>
              <a:gd name="connsiteY110-964" fmla="*/ 31282 h 644243"/>
              <a:gd name="connsiteX111-965" fmla="*/ 370395 w 642176"/>
              <a:gd name="connsiteY111-966" fmla="*/ 40408 h 644243"/>
              <a:gd name="connsiteX112-967" fmla="*/ 368280 w 642176"/>
              <a:gd name="connsiteY112-968" fmla="*/ 47455 h 644243"/>
              <a:gd name="connsiteX113-969" fmla="*/ 364110 w 642176"/>
              <a:gd name="connsiteY113-970" fmla="*/ 79353 h 644243"/>
              <a:gd name="connsiteX114-971" fmla="*/ 379275 w 642176"/>
              <a:gd name="connsiteY114-972" fmla="*/ 108599 h 644243"/>
              <a:gd name="connsiteX115-973" fmla="*/ 410072 w 642176"/>
              <a:gd name="connsiteY115-974" fmla="*/ 122454 h 644243"/>
              <a:gd name="connsiteX116-975" fmla="*/ 444042 w 642176"/>
              <a:gd name="connsiteY116-976" fmla="*/ 116421 h 644243"/>
              <a:gd name="connsiteX117-977" fmla="*/ 454231 w 642176"/>
              <a:gd name="connsiteY117-978" fmla="*/ 114343 h 644243"/>
              <a:gd name="connsiteX118-979" fmla="*/ 483554 w 642176"/>
              <a:gd name="connsiteY118-980" fmla="*/ 185142 h 644243"/>
              <a:gd name="connsiteX119-981" fmla="*/ 475404 w 642176"/>
              <a:gd name="connsiteY119-982" fmla="*/ 191660 h 644243"/>
              <a:gd name="connsiteX120-983" fmla="*/ 447706 w 642176"/>
              <a:gd name="connsiteY120-984" fmla="*/ 211781 h 644243"/>
              <a:gd name="connsiteX121-985" fmla="*/ 436220 w 642176"/>
              <a:gd name="connsiteY121-986" fmla="*/ 244448 h 644243"/>
              <a:gd name="connsiteX122-987" fmla="*/ 445919 w 642176"/>
              <a:gd name="connsiteY122-988" fmla="*/ 275489 h 644243"/>
              <a:gd name="connsiteX123-989" fmla="*/ 471248 w 642176"/>
              <a:gd name="connsiteY123-990" fmla="*/ 294565 h 644243"/>
              <a:gd name="connsiteX124-991" fmla="*/ 477521 w 642176"/>
              <a:gd name="connsiteY124-992" fmla="*/ 298791 h 644243"/>
              <a:gd name="connsiteX125-993" fmla="*/ 485342 w 642176"/>
              <a:gd name="connsiteY125-994" fmla="*/ 310763 h 644243"/>
              <a:gd name="connsiteX126-995" fmla="*/ 459194 w 642176"/>
              <a:gd name="connsiteY126-996" fmla="*/ 370893 h 644243"/>
              <a:gd name="connsiteX127-997" fmla="*/ 448286 w 642176"/>
              <a:gd name="connsiteY127-998" fmla="*/ 373985 h 644243"/>
              <a:gd name="connsiteX128-999" fmla="*/ 437768 w 642176"/>
              <a:gd name="connsiteY128-1000" fmla="*/ 371951 h 644243"/>
              <a:gd name="connsiteX129-1001" fmla="*/ 424732 w 642176"/>
              <a:gd name="connsiteY129-1002" fmla="*/ 369010 h 644243"/>
              <a:gd name="connsiteX130-1003" fmla="*/ 408774 w 642176"/>
              <a:gd name="connsiteY130-1004" fmla="*/ 368532 h 644243"/>
              <a:gd name="connsiteX131-1005" fmla="*/ 392638 w 642176"/>
              <a:gd name="connsiteY131-1006" fmla="*/ 371951 h 644243"/>
              <a:gd name="connsiteX132-1007" fmla="*/ 378784 w 642176"/>
              <a:gd name="connsiteY132-1008" fmla="*/ 380837 h 644243"/>
              <a:gd name="connsiteX133-1009" fmla="*/ 364110 w 642176"/>
              <a:gd name="connsiteY133-1010" fmla="*/ 410575 h 644243"/>
              <a:gd name="connsiteX134-1011" fmla="*/ 368846 w 642176"/>
              <a:gd name="connsiteY134-1012" fmla="*/ 442417 h 644243"/>
              <a:gd name="connsiteX135-1013" fmla="*/ 367297 w 642176"/>
              <a:gd name="connsiteY135-1014" fmla="*/ 463351 h 644243"/>
              <a:gd name="connsiteX136-1015" fmla="*/ 309787 w 642176"/>
              <a:gd name="connsiteY136-1016" fmla="*/ 487874 h 644243"/>
              <a:gd name="connsiteX137-1017" fmla="*/ 300894 w 642176"/>
              <a:gd name="connsiteY137-1018" fmla="*/ 484208 h 644243"/>
              <a:gd name="connsiteX138-1019" fmla="*/ 295150 w 642176"/>
              <a:gd name="connsiteY138-1020" fmla="*/ 476386 h 644243"/>
              <a:gd name="connsiteX139-1021" fmla="*/ 294621 w 642176"/>
              <a:gd name="connsiteY139-1022" fmla="*/ 476386 h 644243"/>
              <a:gd name="connsiteX140-1023" fmla="*/ 275073 w 642176"/>
              <a:gd name="connsiteY140-1024" fmla="*/ 448449 h 644243"/>
              <a:gd name="connsiteX141-1025" fmla="*/ 242929 w 642176"/>
              <a:gd name="connsiteY141-1026" fmla="*/ 436717 h 644243"/>
              <a:gd name="connsiteX142-1027" fmla="*/ 210798 w 642176"/>
              <a:gd name="connsiteY142-1028" fmla="*/ 448449 h 644243"/>
              <a:gd name="connsiteX143-1029" fmla="*/ 190671 w 642176"/>
              <a:gd name="connsiteY143-1030" fmla="*/ 475895 h 644243"/>
              <a:gd name="connsiteX144-1031" fmla="*/ 182849 w 642176"/>
              <a:gd name="connsiteY144-1032" fmla="*/ 485026 h 644243"/>
              <a:gd name="connsiteX145-1033" fmla="*/ 171362 w 642176"/>
              <a:gd name="connsiteY145-1034" fmla="*/ 487873 h 644243"/>
              <a:gd name="connsiteX146-1035" fmla="*/ 109165 w 642176"/>
              <a:gd name="connsiteY146-1036" fmla="*/ 459117 h 644243"/>
              <a:gd name="connsiteX147-1037" fmla="*/ 106306 w 642176"/>
              <a:gd name="connsiteY147-1038" fmla="*/ 450572 h 644243"/>
              <a:gd name="connsiteX148-1039" fmla="*/ 110223 w 642176"/>
              <a:gd name="connsiteY148-1040" fmla="*/ 436717 h 644243"/>
              <a:gd name="connsiteX149-1041" fmla="*/ 114657 w 642176"/>
              <a:gd name="connsiteY149-1042" fmla="*/ 409271 h 644243"/>
              <a:gd name="connsiteX150-1043" fmla="*/ 101331 w 642176"/>
              <a:gd name="connsiteY150-1044" fmla="*/ 380837 h 644243"/>
              <a:gd name="connsiteX151-1045" fmla="*/ 83583 w 642176"/>
              <a:gd name="connsiteY151-1046" fmla="*/ 370559 h 644243"/>
              <a:gd name="connsiteX152-1047" fmla="*/ 63733 w 642176"/>
              <a:gd name="connsiteY152-1048" fmla="*/ 368764 h 644243"/>
              <a:gd name="connsiteX153-1049" fmla="*/ 41250 w 642176"/>
              <a:gd name="connsiteY153-1050" fmla="*/ 372921 h 644243"/>
              <a:gd name="connsiteX154-1051" fmla="*/ 26627 w 642176"/>
              <a:gd name="connsiteY154-1052" fmla="*/ 371951 h 644243"/>
              <a:gd name="connsiteX155-1053" fmla="*/ 0 w 642176"/>
              <a:gd name="connsiteY155-1054" fmla="*/ 310762 h 644243"/>
              <a:gd name="connsiteX156-1055" fmla="*/ 10417 w 642176"/>
              <a:gd name="connsiteY156-1056" fmla="*/ 296183 h 644243"/>
              <a:gd name="connsiteX157-1057" fmla="*/ 38643 w 642176"/>
              <a:gd name="connsiteY157-1058" fmla="*/ 275489 h 644243"/>
              <a:gd name="connsiteX158-1059" fmla="*/ 51200 w 642176"/>
              <a:gd name="connsiteY158-1060" fmla="*/ 243389 h 644243"/>
              <a:gd name="connsiteX159-1061" fmla="*/ 38643 w 642176"/>
              <a:gd name="connsiteY159-1062" fmla="*/ 211541 h 644243"/>
              <a:gd name="connsiteX160-1063" fmla="*/ 10417 w 642176"/>
              <a:gd name="connsiteY160-1064" fmla="*/ 191659 h 644243"/>
              <a:gd name="connsiteX161-1065" fmla="*/ 2595 w 642176"/>
              <a:gd name="connsiteY161-1066" fmla="*/ 184077 h 644243"/>
              <a:gd name="connsiteX162-1067" fmla="*/ 24548 w 642176"/>
              <a:gd name="connsiteY162-1068" fmla="*/ 116421 h 644243"/>
              <a:gd name="connsiteX163-1069" fmla="*/ 32622 w 642176"/>
              <a:gd name="connsiteY163-1070" fmla="*/ 114342 h 644243"/>
              <a:gd name="connsiteX164-1071" fmla="*/ 41250 w 642176"/>
              <a:gd name="connsiteY164-1072" fmla="*/ 116421 h 644243"/>
              <a:gd name="connsiteX165-1073" fmla="*/ 73922 w 642176"/>
              <a:gd name="connsiteY165-1074" fmla="*/ 120376 h 644243"/>
              <a:gd name="connsiteX166-1075" fmla="*/ 103938 w 642176"/>
              <a:gd name="connsiteY166-1076" fmla="*/ 105463 h 644243"/>
              <a:gd name="connsiteX167-1077" fmla="*/ 113107 w 642176"/>
              <a:gd name="connsiteY167-1078" fmla="*/ 90064 h 644243"/>
              <a:gd name="connsiteX168-1079" fmla="*/ 116734 w 642176"/>
              <a:gd name="connsiteY168-1080" fmla="*/ 72015 h 644243"/>
              <a:gd name="connsiteX169-1081" fmla="*/ 116734 w 642176"/>
              <a:gd name="connsiteY169-1082" fmla="*/ 55849 h 644243"/>
              <a:gd name="connsiteX170-1083" fmla="*/ 115424 w 642176"/>
              <a:gd name="connsiteY170-1084" fmla="*/ 45376 h 644243"/>
              <a:gd name="connsiteX171-1085" fmla="*/ 113598 w 642176"/>
              <a:gd name="connsiteY171-1086" fmla="*/ 38045 h 644243"/>
              <a:gd name="connsiteX172-1087" fmla="*/ 114430 w 642176"/>
              <a:gd name="connsiteY172-1088" fmla="*/ 30752 h 644243"/>
              <a:gd name="connsiteX173-1089" fmla="*/ 175517 w 642176"/>
              <a:gd name="connsiteY173-1090" fmla="*/ 1506 h 644243"/>
              <a:gd name="connsiteX174-1091" fmla="*/ 186223 w 642176"/>
              <a:gd name="connsiteY174-1092" fmla="*/ 5946 h 644243"/>
              <a:gd name="connsiteX175-1093" fmla="*/ 191727 w 642176"/>
              <a:gd name="connsiteY175-1094" fmla="*/ 15071 h 644243"/>
              <a:gd name="connsiteX176-1095" fmla="*/ 210545 w 642176"/>
              <a:gd name="connsiteY176-1096" fmla="*/ 39878 h 644243"/>
              <a:gd name="connsiteX177-1097" fmla="*/ 241342 w 642176"/>
              <a:gd name="connsiteY177-1098" fmla="*/ 50591 h 644243"/>
              <a:gd name="connsiteX178-1099" fmla="*/ 273763 w 642176"/>
              <a:gd name="connsiteY178-1100" fmla="*/ 40407 h 644243"/>
              <a:gd name="connsiteX179-1101" fmla="*/ 293600 w 642176"/>
              <a:gd name="connsiteY179-1102" fmla="*/ 14542 h 644243"/>
              <a:gd name="connsiteX180-1103" fmla="*/ 300125 w 642176"/>
              <a:gd name="connsiteY180-1104" fmla="*/ 5946 h 644243"/>
              <a:gd name="connsiteX181-1105" fmla="*/ 301529 w 642176"/>
              <a:gd name="connsiteY181-1106" fmla="*/ 1028 h 64424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p:cNvSpPr>
            <a:spLocks noGrp="1"/>
          </p:cNvSpPr>
          <p:nvPr>
            <p:ph type="body" sz="quarter" idx="39"/>
          </p:nvPr>
        </p:nvSpPr>
        <p:spPr>
          <a:xfrm>
            <a:off x="9577899" y="2358727"/>
            <a:ext cx="641731" cy="641730"/>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1" fmla="*/ 1695861 w 2124806"/>
              <a:gd name="connsiteY0-2" fmla="*/ 432322 h 792322"/>
              <a:gd name="connsiteX1-3" fmla="*/ 1734057 w 2124806"/>
              <a:gd name="connsiteY1-4" fmla="*/ 435929 h 792322"/>
              <a:gd name="connsiteX2-5" fmla="*/ 1648723 w 2124806"/>
              <a:gd name="connsiteY2-6" fmla="*/ 521263 h 792322"/>
              <a:gd name="connsiteX3-7" fmla="*/ 1643704 w 2124806"/>
              <a:gd name="connsiteY3-8" fmla="*/ 526282 h 792322"/>
              <a:gd name="connsiteX4-9" fmla="*/ 1578449 w 2124806"/>
              <a:gd name="connsiteY4-10" fmla="*/ 591538 h 792322"/>
              <a:gd name="connsiteX5-11" fmla="*/ 1558370 w 2124806"/>
              <a:gd name="connsiteY5-12" fmla="*/ 646753 h 792322"/>
              <a:gd name="connsiteX6-13" fmla="*/ 1578449 w 2124806"/>
              <a:gd name="connsiteY6-14" fmla="*/ 696950 h 792322"/>
              <a:gd name="connsiteX7-15" fmla="*/ 1628645 w 2124806"/>
              <a:gd name="connsiteY7-16" fmla="*/ 722048 h 792322"/>
              <a:gd name="connsiteX8-17" fmla="*/ 1683861 w 2124806"/>
              <a:gd name="connsiteY8-18" fmla="*/ 696950 h 792322"/>
              <a:gd name="connsiteX9-19" fmla="*/ 1749116 w 2124806"/>
              <a:gd name="connsiteY9-20" fmla="*/ 631694 h 792322"/>
              <a:gd name="connsiteX10-21" fmla="*/ 1754135 w 2124806"/>
              <a:gd name="connsiteY10-22" fmla="*/ 626675 h 792322"/>
              <a:gd name="connsiteX11-23" fmla="*/ 1839469 w 2124806"/>
              <a:gd name="connsiteY11-24" fmla="*/ 541341 h 792322"/>
              <a:gd name="connsiteX12-25" fmla="*/ 1799312 w 2124806"/>
              <a:gd name="connsiteY12-26" fmla="*/ 681891 h 792322"/>
              <a:gd name="connsiteX13-27" fmla="*/ 1734057 w 2124806"/>
              <a:gd name="connsiteY13-28" fmla="*/ 747146 h 792322"/>
              <a:gd name="connsiteX14-29" fmla="*/ 1528252 w 2124806"/>
              <a:gd name="connsiteY14-30" fmla="*/ 747146 h 792322"/>
              <a:gd name="connsiteX15-31" fmla="*/ 1528252 w 2124806"/>
              <a:gd name="connsiteY15-32" fmla="*/ 541341 h 792322"/>
              <a:gd name="connsiteX16-33" fmla="*/ 1593507 w 2124806"/>
              <a:gd name="connsiteY16-34" fmla="*/ 476086 h 792322"/>
              <a:gd name="connsiteX17-35" fmla="*/ 1695861 w 2124806"/>
              <a:gd name="connsiteY17-36" fmla="*/ 432322 h 792322"/>
              <a:gd name="connsiteX18-37" fmla="*/ 1915351 w 2124806"/>
              <a:gd name="connsiteY18-38" fmla="*/ 323683 h 792322"/>
              <a:gd name="connsiteX19-39" fmla="*/ 1940430 w 2124806"/>
              <a:gd name="connsiteY19-40" fmla="*/ 334969 h 792322"/>
              <a:gd name="connsiteX20-41" fmla="*/ 1940430 w 2124806"/>
              <a:gd name="connsiteY20-42" fmla="*/ 385128 h 792322"/>
              <a:gd name="connsiteX21-43" fmla="*/ 1719731 w 2124806"/>
              <a:gd name="connsiteY21-44" fmla="*/ 605827 h 792322"/>
              <a:gd name="connsiteX22-45" fmla="*/ 1669572 w 2124806"/>
              <a:gd name="connsiteY22-46" fmla="*/ 605827 h 792322"/>
              <a:gd name="connsiteX23-47" fmla="*/ 1669572 w 2124806"/>
              <a:gd name="connsiteY23-48" fmla="*/ 555668 h 792322"/>
              <a:gd name="connsiteX24-49" fmla="*/ 1669572 w 2124806"/>
              <a:gd name="connsiteY24-50" fmla="*/ 550653 h 792322"/>
              <a:gd name="connsiteX25-51" fmla="*/ 1885255 w 2124806"/>
              <a:gd name="connsiteY25-52" fmla="*/ 334969 h 792322"/>
              <a:gd name="connsiteX26-53" fmla="*/ 1890271 w 2124806"/>
              <a:gd name="connsiteY26-54" fmla="*/ 334969 h 792322"/>
              <a:gd name="connsiteX27-55" fmla="*/ 1915351 w 2124806"/>
              <a:gd name="connsiteY27-56" fmla="*/ 323683 h 792322"/>
              <a:gd name="connsiteX28-57" fmla="*/ 1976727 w 2124806"/>
              <a:gd name="connsiteY28-58" fmla="*/ 150592 h 792322"/>
              <a:gd name="connsiteX29-59" fmla="*/ 2079630 w 2124806"/>
              <a:gd name="connsiteY29-60" fmla="*/ 195769 h 792322"/>
              <a:gd name="connsiteX30-61" fmla="*/ 2079630 w 2124806"/>
              <a:gd name="connsiteY30-62" fmla="*/ 401573 h 792322"/>
              <a:gd name="connsiteX31-63" fmla="*/ 2014375 w 2124806"/>
              <a:gd name="connsiteY31-64" fmla="*/ 466828 h 792322"/>
              <a:gd name="connsiteX32-65" fmla="*/ 1873825 w 2124806"/>
              <a:gd name="connsiteY32-66" fmla="*/ 506985 h 792322"/>
              <a:gd name="connsiteX33-67" fmla="*/ 1959159 w 2124806"/>
              <a:gd name="connsiteY33-68" fmla="*/ 421651 h 792322"/>
              <a:gd name="connsiteX34-69" fmla="*/ 1964178 w 2124806"/>
              <a:gd name="connsiteY34-70" fmla="*/ 416632 h 792322"/>
              <a:gd name="connsiteX35-71" fmla="*/ 2029433 w 2124806"/>
              <a:gd name="connsiteY35-72" fmla="*/ 351377 h 792322"/>
              <a:gd name="connsiteX36-73" fmla="*/ 2049512 w 2124806"/>
              <a:gd name="connsiteY36-74" fmla="*/ 296161 h 792322"/>
              <a:gd name="connsiteX37-75" fmla="*/ 2029433 w 2124806"/>
              <a:gd name="connsiteY37-76" fmla="*/ 245965 h 792322"/>
              <a:gd name="connsiteX38-77" fmla="*/ 1979237 w 2124806"/>
              <a:gd name="connsiteY38-78" fmla="*/ 225886 h 792322"/>
              <a:gd name="connsiteX39-79" fmla="*/ 1924021 w 2124806"/>
              <a:gd name="connsiteY39-80" fmla="*/ 245965 h 792322"/>
              <a:gd name="connsiteX40-81" fmla="*/ 1858766 w 2124806"/>
              <a:gd name="connsiteY40-82" fmla="*/ 311220 h 792322"/>
              <a:gd name="connsiteX41-83" fmla="*/ 1853747 w 2124806"/>
              <a:gd name="connsiteY41-84" fmla="*/ 316239 h 792322"/>
              <a:gd name="connsiteX42-85" fmla="*/ 1768413 w 2124806"/>
              <a:gd name="connsiteY42-86" fmla="*/ 401573 h 792322"/>
              <a:gd name="connsiteX43-87" fmla="*/ 1808570 w 2124806"/>
              <a:gd name="connsiteY43-88" fmla="*/ 261024 h 792322"/>
              <a:gd name="connsiteX44-89" fmla="*/ 1873825 w 2124806"/>
              <a:gd name="connsiteY44-90" fmla="*/ 195769 h 792322"/>
              <a:gd name="connsiteX45-91" fmla="*/ 1976727 w 2124806"/>
              <a:gd name="connsiteY45-92" fmla="*/ 150592 h 792322"/>
              <a:gd name="connsiteX46-93" fmla="*/ 0 w 2124806"/>
              <a:gd name="connsiteY46-94" fmla="*/ 0 h 792322"/>
              <a:gd name="connsiteX47-95" fmla="*/ 518478 w 2124806"/>
              <a:gd name="connsiteY47-96" fmla="*/ 549275 h 792322"/>
              <a:gd name="connsiteX48-97" fmla="*/ 0 w 2124806"/>
              <a:gd name="connsiteY48-98" fmla="*/ 549275 h 792322"/>
              <a:gd name="connsiteX49-99" fmla="*/ 0 w 2124806"/>
              <a:gd name="connsiteY49-100" fmla="*/ 0 h 792322"/>
              <a:gd name="connsiteX0-101" fmla="*/ 1695861 w 2124806"/>
              <a:gd name="connsiteY0-102" fmla="*/ 432322 h 792322"/>
              <a:gd name="connsiteX1-103" fmla="*/ 1734057 w 2124806"/>
              <a:gd name="connsiteY1-104" fmla="*/ 435929 h 792322"/>
              <a:gd name="connsiteX2-105" fmla="*/ 1648723 w 2124806"/>
              <a:gd name="connsiteY2-106" fmla="*/ 521263 h 792322"/>
              <a:gd name="connsiteX3-107" fmla="*/ 1643704 w 2124806"/>
              <a:gd name="connsiteY3-108" fmla="*/ 526282 h 792322"/>
              <a:gd name="connsiteX4-109" fmla="*/ 1578449 w 2124806"/>
              <a:gd name="connsiteY4-110" fmla="*/ 591538 h 792322"/>
              <a:gd name="connsiteX5-111" fmla="*/ 1558370 w 2124806"/>
              <a:gd name="connsiteY5-112" fmla="*/ 646753 h 792322"/>
              <a:gd name="connsiteX6-113" fmla="*/ 1578449 w 2124806"/>
              <a:gd name="connsiteY6-114" fmla="*/ 696950 h 792322"/>
              <a:gd name="connsiteX7-115" fmla="*/ 1628645 w 2124806"/>
              <a:gd name="connsiteY7-116" fmla="*/ 722048 h 792322"/>
              <a:gd name="connsiteX8-117" fmla="*/ 1683861 w 2124806"/>
              <a:gd name="connsiteY8-118" fmla="*/ 696950 h 792322"/>
              <a:gd name="connsiteX9-119" fmla="*/ 1749116 w 2124806"/>
              <a:gd name="connsiteY9-120" fmla="*/ 631694 h 792322"/>
              <a:gd name="connsiteX10-121" fmla="*/ 1754135 w 2124806"/>
              <a:gd name="connsiteY10-122" fmla="*/ 626675 h 792322"/>
              <a:gd name="connsiteX11-123" fmla="*/ 1839469 w 2124806"/>
              <a:gd name="connsiteY11-124" fmla="*/ 541341 h 792322"/>
              <a:gd name="connsiteX12-125" fmla="*/ 1799312 w 2124806"/>
              <a:gd name="connsiteY12-126" fmla="*/ 681891 h 792322"/>
              <a:gd name="connsiteX13-127" fmla="*/ 1734057 w 2124806"/>
              <a:gd name="connsiteY13-128" fmla="*/ 747146 h 792322"/>
              <a:gd name="connsiteX14-129" fmla="*/ 1528252 w 2124806"/>
              <a:gd name="connsiteY14-130" fmla="*/ 747146 h 792322"/>
              <a:gd name="connsiteX15-131" fmla="*/ 1528252 w 2124806"/>
              <a:gd name="connsiteY15-132" fmla="*/ 541341 h 792322"/>
              <a:gd name="connsiteX16-133" fmla="*/ 1593507 w 2124806"/>
              <a:gd name="connsiteY16-134" fmla="*/ 476086 h 792322"/>
              <a:gd name="connsiteX17-135" fmla="*/ 1695861 w 2124806"/>
              <a:gd name="connsiteY17-136" fmla="*/ 432322 h 792322"/>
              <a:gd name="connsiteX18-137" fmla="*/ 1915351 w 2124806"/>
              <a:gd name="connsiteY18-138" fmla="*/ 323683 h 792322"/>
              <a:gd name="connsiteX19-139" fmla="*/ 1940430 w 2124806"/>
              <a:gd name="connsiteY19-140" fmla="*/ 334969 h 792322"/>
              <a:gd name="connsiteX20-141" fmla="*/ 1940430 w 2124806"/>
              <a:gd name="connsiteY20-142" fmla="*/ 385128 h 792322"/>
              <a:gd name="connsiteX21-143" fmla="*/ 1719731 w 2124806"/>
              <a:gd name="connsiteY21-144" fmla="*/ 605827 h 792322"/>
              <a:gd name="connsiteX22-145" fmla="*/ 1669572 w 2124806"/>
              <a:gd name="connsiteY22-146" fmla="*/ 605827 h 792322"/>
              <a:gd name="connsiteX23-147" fmla="*/ 1669572 w 2124806"/>
              <a:gd name="connsiteY23-148" fmla="*/ 555668 h 792322"/>
              <a:gd name="connsiteX24-149" fmla="*/ 1669572 w 2124806"/>
              <a:gd name="connsiteY24-150" fmla="*/ 550653 h 792322"/>
              <a:gd name="connsiteX25-151" fmla="*/ 1885255 w 2124806"/>
              <a:gd name="connsiteY25-152" fmla="*/ 334969 h 792322"/>
              <a:gd name="connsiteX26-153" fmla="*/ 1890271 w 2124806"/>
              <a:gd name="connsiteY26-154" fmla="*/ 334969 h 792322"/>
              <a:gd name="connsiteX27-155" fmla="*/ 1915351 w 2124806"/>
              <a:gd name="connsiteY27-156" fmla="*/ 323683 h 792322"/>
              <a:gd name="connsiteX28-157" fmla="*/ 1976727 w 2124806"/>
              <a:gd name="connsiteY28-158" fmla="*/ 150592 h 792322"/>
              <a:gd name="connsiteX29-159" fmla="*/ 2079630 w 2124806"/>
              <a:gd name="connsiteY29-160" fmla="*/ 195769 h 792322"/>
              <a:gd name="connsiteX30-161" fmla="*/ 2079630 w 2124806"/>
              <a:gd name="connsiteY30-162" fmla="*/ 401573 h 792322"/>
              <a:gd name="connsiteX31-163" fmla="*/ 2014375 w 2124806"/>
              <a:gd name="connsiteY31-164" fmla="*/ 466828 h 792322"/>
              <a:gd name="connsiteX32-165" fmla="*/ 1873825 w 2124806"/>
              <a:gd name="connsiteY32-166" fmla="*/ 506985 h 792322"/>
              <a:gd name="connsiteX33-167" fmla="*/ 1959159 w 2124806"/>
              <a:gd name="connsiteY33-168" fmla="*/ 421651 h 792322"/>
              <a:gd name="connsiteX34-169" fmla="*/ 1964178 w 2124806"/>
              <a:gd name="connsiteY34-170" fmla="*/ 416632 h 792322"/>
              <a:gd name="connsiteX35-171" fmla="*/ 2029433 w 2124806"/>
              <a:gd name="connsiteY35-172" fmla="*/ 351377 h 792322"/>
              <a:gd name="connsiteX36-173" fmla="*/ 2049512 w 2124806"/>
              <a:gd name="connsiteY36-174" fmla="*/ 296161 h 792322"/>
              <a:gd name="connsiteX37-175" fmla="*/ 2029433 w 2124806"/>
              <a:gd name="connsiteY37-176" fmla="*/ 245965 h 792322"/>
              <a:gd name="connsiteX38-177" fmla="*/ 1979237 w 2124806"/>
              <a:gd name="connsiteY38-178" fmla="*/ 225886 h 792322"/>
              <a:gd name="connsiteX39-179" fmla="*/ 1924021 w 2124806"/>
              <a:gd name="connsiteY39-180" fmla="*/ 245965 h 792322"/>
              <a:gd name="connsiteX40-181" fmla="*/ 1858766 w 2124806"/>
              <a:gd name="connsiteY40-182" fmla="*/ 311220 h 792322"/>
              <a:gd name="connsiteX41-183" fmla="*/ 1853747 w 2124806"/>
              <a:gd name="connsiteY41-184" fmla="*/ 316239 h 792322"/>
              <a:gd name="connsiteX42-185" fmla="*/ 1768413 w 2124806"/>
              <a:gd name="connsiteY42-186" fmla="*/ 401573 h 792322"/>
              <a:gd name="connsiteX43-187" fmla="*/ 1808570 w 2124806"/>
              <a:gd name="connsiteY43-188" fmla="*/ 261024 h 792322"/>
              <a:gd name="connsiteX44-189" fmla="*/ 1873825 w 2124806"/>
              <a:gd name="connsiteY44-190" fmla="*/ 195769 h 792322"/>
              <a:gd name="connsiteX45-191" fmla="*/ 1976727 w 2124806"/>
              <a:gd name="connsiteY45-192" fmla="*/ 150592 h 792322"/>
              <a:gd name="connsiteX46-193" fmla="*/ 0 w 2124806"/>
              <a:gd name="connsiteY46-194" fmla="*/ 0 h 792322"/>
              <a:gd name="connsiteX47-195" fmla="*/ 0 w 2124806"/>
              <a:gd name="connsiteY47-196" fmla="*/ 549275 h 792322"/>
              <a:gd name="connsiteX48-197" fmla="*/ 0 w 2124806"/>
              <a:gd name="connsiteY48-198" fmla="*/ 0 h 792322"/>
              <a:gd name="connsiteX0-199" fmla="*/ 212786 w 641731"/>
              <a:gd name="connsiteY0-200" fmla="*/ 281730 h 641730"/>
              <a:gd name="connsiteX1-201" fmla="*/ 250982 w 641731"/>
              <a:gd name="connsiteY1-202" fmla="*/ 285337 h 641730"/>
              <a:gd name="connsiteX2-203" fmla="*/ 165648 w 641731"/>
              <a:gd name="connsiteY2-204" fmla="*/ 370671 h 641730"/>
              <a:gd name="connsiteX3-205" fmla="*/ 160629 w 641731"/>
              <a:gd name="connsiteY3-206" fmla="*/ 375690 h 641730"/>
              <a:gd name="connsiteX4-207" fmla="*/ 95374 w 641731"/>
              <a:gd name="connsiteY4-208" fmla="*/ 440946 h 641730"/>
              <a:gd name="connsiteX5-209" fmla="*/ 75295 w 641731"/>
              <a:gd name="connsiteY5-210" fmla="*/ 496161 h 641730"/>
              <a:gd name="connsiteX6-211" fmla="*/ 95374 w 641731"/>
              <a:gd name="connsiteY6-212" fmla="*/ 546358 h 641730"/>
              <a:gd name="connsiteX7-213" fmla="*/ 145570 w 641731"/>
              <a:gd name="connsiteY7-214" fmla="*/ 571456 h 641730"/>
              <a:gd name="connsiteX8-215" fmla="*/ 200786 w 641731"/>
              <a:gd name="connsiteY8-216" fmla="*/ 546358 h 641730"/>
              <a:gd name="connsiteX9-217" fmla="*/ 266041 w 641731"/>
              <a:gd name="connsiteY9-218" fmla="*/ 481102 h 641730"/>
              <a:gd name="connsiteX10-219" fmla="*/ 271060 w 641731"/>
              <a:gd name="connsiteY10-220" fmla="*/ 476083 h 641730"/>
              <a:gd name="connsiteX11-221" fmla="*/ 356394 w 641731"/>
              <a:gd name="connsiteY11-222" fmla="*/ 390749 h 641730"/>
              <a:gd name="connsiteX12-223" fmla="*/ 316237 w 641731"/>
              <a:gd name="connsiteY12-224" fmla="*/ 531299 h 641730"/>
              <a:gd name="connsiteX13-225" fmla="*/ 250982 w 641731"/>
              <a:gd name="connsiteY13-226" fmla="*/ 596554 h 641730"/>
              <a:gd name="connsiteX14-227" fmla="*/ 45177 w 641731"/>
              <a:gd name="connsiteY14-228" fmla="*/ 596554 h 641730"/>
              <a:gd name="connsiteX15-229" fmla="*/ 45177 w 641731"/>
              <a:gd name="connsiteY15-230" fmla="*/ 390749 h 641730"/>
              <a:gd name="connsiteX16-231" fmla="*/ 110432 w 641731"/>
              <a:gd name="connsiteY16-232" fmla="*/ 325494 h 641730"/>
              <a:gd name="connsiteX17-233" fmla="*/ 212786 w 641731"/>
              <a:gd name="connsiteY17-234" fmla="*/ 281730 h 641730"/>
              <a:gd name="connsiteX18-235" fmla="*/ 432276 w 641731"/>
              <a:gd name="connsiteY18-236" fmla="*/ 173091 h 641730"/>
              <a:gd name="connsiteX19-237" fmla="*/ 457355 w 641731"/>
              <a:gd name="connsiteY19-238" fmla="*/ 184377 h 641730"/>
              <a:gd name="connsiteX20-239" fmla="*/ 457355 w 641731"/>
              <a:gd name="connsiteY20-240" fmla="*/ 234536 h 641730"/>
              <a:gd name="connsiteX21-241" fmla="*/ 236656 w 641731"/>
              <a:gd name="connsiteY21-242" fmla="*/ 455235 h 641730"/>
              <a:gd name="connsiteX22-243" fmla="*/ 186497 w 641731"/>
              <a:gd name="connsiteY22-244" fmla="*/ 455235 h 641730"/>
              <a:gd name="connsiteX23-245" fmla="*/ 186497 w 641731"/>
              <a:gd name="connsiteY23-246" fmla="*/ 405076 h 641730"/>
              <a:gd name="connsiteX24-247" fmla="*/ 186497 w 641731"/>
              <a:gd name="connsiteY24-248" fmla="*/ 400061 h 641730"/>
              <a:gd name="connsiteX25-249" fmla="*/ 402180 w 641731"/>
              <a:gd name="connsiteY25-250" fmla="*/ 184377 h 641730"/>
              <a:gd name="connsiteX26-251" fmla="*/ 407196 w 641731"/>
              <a:gd name="connsiteY26-252" fmla="*/ 184377 h 641730"/>
              <a:gd name="connsiteX27-253" fmla="*/ 432276 w 641731"/>
              <a:gd name="connsiteY27-254" fmla="*/ 173091 h 641730"/>
              <a:gd name="connsiteX28-255" fmla="*/ 493652 w 641731"/>
              <a:gd name="connsiteY28-256" fmla="*/ 0 h 641730"/>
              <a:gd name="connsiteX29-257" fmla="*/ 596555 w 641731"/>
              <a:gd name="connsiteY29-258" fmla="*/ 45177 h 641730"/>
              <a:gd name="connsiteX30-259" fmla="*/ 596555 w 641731"/>
              <a:gd name="connsiteY30-260" fmla="*/ 250981 h 641730"/>
              <a:gd name="connsiteX31-261" fmla="*/ 531300 w 641731"/>
              <a:gd name="connsiteY31-262" fmla="*/ 316236 h 641730"/>
              <a:gd name="connsiteX32-263" fmla="*/ 390750 w 641731"/>
              <a:gd name="connsiteY32-264" fmla="*/ 356393 h 641730"/>
              <a:gd name="connsiteX33-265" fmla="*/ 476084 w 641731"/>
              <a:gd name="connsiteY33-266" fmla="*/ 271059 h 641730"/>
              <a:gd name="connsiteX34-267" fmla="*/ 481103 w 641731"/>
              <a:gd name="connsiteY34-268" fmla="*/ 266040 h 641730"/>
              <a:gd name="connsiteX35-269" fmla="*/ 546358 w 641731"/>
              <a:gd name="connsiteY35-270" fmla="*/ 200785 h 641730"/>
              <a:gd name="connsiteX36-271" fmla="*/ 566437 w 641731"/>
              <a:gd name="connsiteY36-272" fmla="*/ 145569 h 641730"/>
              <a:gd name="connsiteX37-273" fmla="*/ 546358 w 641731"/>
              <a:gd name="connsiteY37-274" fmla="*/ 95373 h 641730"/>
              <a:gd name="connsiteX38-275" fmla="*/ 496162 w 641731"/>
              <a:gd name="connsiteY38-276" fmla="*/ 75294 h 641730"/>
              <a:gd name="connsiteX39-277" fmla="*/ 440946 w 641731"/>
              <a:gd name="connsiteY39-278" fmla="*/ 95373 h 641730"/>
              <a:gd name="connsiteX40-279" fmla="*/ 375691 w 641731"/>
              <a:gd name="connsiteY40-280" fmla="*/ 160628 h 641730"/>
              <a:gd name="connsiteX41-281" fmla="*/ 370672 w 641731"/>
              <a:gd name="connsiteY41-282" fmla="*/ 165647 h 641730"/>
              <a:gd name="connsiteX42-283" fmla="*/ 285338 w 641731"/>
              <a:gd name="connsiteY42-284" fmla="*/ 250981 h 641730"/>
              <a:gd name="connsiteX43-285" fmla="*/ 325495 w 641731"/>
              <a:gd name="connsiteY43-286" fmla="*/ 110432 h 641730"/>
              <a:gd name="connsiteX44-287" fmla="*/ 390750 w 641731"/>
              <a:gd name="connsiteY44-288" fmla="*/ 45177 h 641730"/>
              <a:gd name="connsiteX45-289" fmla="*/ 493652 w 641731"/>
              <a:gd name="connsiteY45-290" fmla="*/ 0 h 6417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p:cNvSpPr>
            <a:spLocks noGrp="1"/>
          </p:cNvSpPr>
          <p:nvPr>
            <p:ph type="body" sz="quarter" idx="40"/>
          </p:nvPr>
        </p:nvSpPr>
        <p:spPr>
          <a:xfrm>
            <a:off x="5881515" y="2358506"/>
            <a:ext cx="491702" cy="642176"/>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1" fmla="*/ 341224 w 1666916"/>
              <a:gd name="connsiteY0-2" fmla="*/ 854158 h 1070337"/>
              <a:gd name="connsiteX1-3" fmla="*/ 491702 w 1666916"/>
              <a:gd name="connsiteY1-4" fmla="*/ 854158 h 1070337"/>
              <a:gd name="connsiteX2-5" fmla="*/ 491702 w 1666916"/>
              <a:gd name="connsiteY2-6" fmla="*/ 924098 h 1070337"/>
              <a:gd name="connsiteX3-7" fmla="*/ 451433 w 1666916"/>
              <a:gd name="connsiteY3-8" fmla="*/ 924098 h 1070337"/>
              <a:gd name="connsiteX4-9" fmla="*/ 451433 w 1666916"/>
              <a:gd name="connsiteY4-10" fmla="*/ 1070336 h 1070337"/>
              <a:gd name="connsiteX5-11" fmla="*/ 381493 w 1666916"/>
              <a:gd name="connsiteY5-12" fmla="*/ 1070336 h 1070337"/>
              <a:gd name="connsiteX6-13" fmla="*/ 381493 w 1666916"/>
              <a:gd name="connsiteY6-14" fmla="*/ 924098 h 1070337"/>
              <a:gd name="connsiteX7-15" fmla="*/ 341224 w 1666916"/>
              <a:gd name="connsiteY7-16" fmla="*/ 924098 h 1070337"/>
              <a:gd name="connsiteX8-17" fmla="*/ 341224 w 1666916"/>
              <a:gd name="connsiteY8-18" fmla="*/ 854158 h 1070337"/>
              <a:gd name="connsiteX9-19" fmla="*/ 0 w 1666916"/>
              <a:gd name="connsiteY9-20" fmla="*/ 854158 h 1070337"/>
              <a:gd name="connsiteX10-21" fmla="*/ 150478 w 1666916"/>
              <a:gd name="connsiteY10-22" fmla="*/ 854158 h 1070337"/>
              <a:gd name="connsiteX11-23" fmla="*/ 150478 w 1666916"/>
              <a:gd name="connsiteY11-24" fmla="*/ 924098 h 1070337"/>
              <a:gd name="connsiteX12-25" fmla="*/ 110209 w 1666916"/>
              <a:gd name="connsiteY12-26" fmla="*/ 924098 h 1070337"/>
              <a:gd name="connsiteX13-27" fmla="*/ 110209 w 1666916"/>
              <a:gd name="connsiteY13-28" fmla="*/ 1070336 h 1070337"/>
              <a:gd name="connsiteX14-29" fmla="*/ 40269 w 1666916"/>
              <a:gd name="connsiteY14-30" fmla="*/ 1070336 h 1070337"/>
              <a:gd name="connsiteX15-31" fmla="*/ 40269 w 1666916"/>
              <a:gd name="connsiteY15-32" fmla="*/ 924098 h 1070337"/>
              <a:gd name="connsiteX16-33" fmla="*/ 0 w 1666916"/>
              <a:gd name="connsiteY16-34" fmla="*/ 924098 h 1070337"/>
              <a:gd name="connsiteX17-35" fmla="*/ 0 w 1666916"/>
              <a:gd name="connsiteY17-36" fmla="*/ 854158 h 1070337"/>
              <a:gd name="connsiteX18-37" fmla="*/ 169552 w 1666916"/>
              <a:gd name="connsiteY18-38" fmla="*/ 568041 h 1070337"/>
              <a:gd name="connsiteX19-39" fmla="*/ 320030 w 1666916"/>
              <a:gd name="connsiteY19-40" fmla="*/ 568041 h 1070337"/>
              <a:gd name="connsiteX20-41" fmla="*/ 320030 w 1666916"/>
              <a:gd name="connsiteY20-42" fmla="*/ 640100 h 1070337"/>
              <a:gd name="connsiteX21-43" fmla="*/ 279761 w 1666916"/>
              <a:gd name="connsiteY21-44" fmla="*/ 640100 h 1070337"/>
              <a:gd name="connsiteX22-45" fmla="*/ 279761 w 1666916"/>
              <a:gd name="connsiteY22-46" fmla="*/ 1070337 h 1070337"/>
              <a:gd name="connsiteX23-47" fmla="*/ 209821 w 1666916"/>
              <a:gd name="connsiteY23-48" fmla="*/ 1070337 h 1070337"/>
              <a:gd name="connsiteX24-49" fmla="*/ 209821 w 1666916"/>
              <a:gd name="connsiteY24-50" fmla="*/ 640100 h 1070337"/>
              <a:gd name="connsiteX25-51" fmla="*/ 169552 w 1666916"/>
              <a:gd name="connsiteY25-52" fmla="*/ 640100 h 1070337"/>
              <a:gd name="connsiteX26-53" fmla="*/ 169552 w 1666916"/>
              <a:gd name="connsiteY26-54" fmla="*/ 568041 h 1070337"/>
              <a:gd name="connsiteX27-55" fmla="*/ 381492 w 1666916"/>
              <a:gd name="connsiteY27-56" fmla="*/ 428161 h 1070337"/>
              <a:gd name="connsiteX28-57" fmla="*/ 451433 w 1666916"/>
              <a:gd name="connsiteY28-58" fmla="*/ 428161 h 1070337"/>
              <a:gd name="connsiteX29-59" fmla="*/ 451433 w 1666916"/>
              <a:gd name="connsiteY29-60" fmla="*/ 824488 h 1070337"/>
              <a:gd name="connsiteX30-61" fmla="*/ 381492 w 1666916"/>
              <a:gd name="connsiteY30-62" fmla="*/ 824488 h 1070337"/>
              <a:gd name="connsiteX31-63" fmla="*/ 381492 w 1666916"/>
              <a:gd name="connsiteY31-64" fmla="*/ 428161 h 1070337"/>
              <a:gd name="connsiteX32-65" fmla="*/ 209821 w 1666916"/>
              <a:gd name="connsiteY32-66" fmla="*/ 428161 h 1070337"/>
              <a:gd name="connsiteX33-67" fmla="*/ 279762 w 1666916"/>
              <a:gd name="connsiteY33-68" fmla="*/ 428161 h 1070337"/>
              <a:gd name="connsiteX34-69" fmla="*/ 279762 w 1666916"/>
              <a:gd name="connsiteY34-70" fmla="*/ 544728 h 1070337"/>
              <a:gd name="connsiteX35-71" fmla="*/ 209821 w 1666916"/>
              <a:gd name="connsiteY35-72" fmla="*/ 544728 h 1070337"/>
              <a:gd name="connsiteX36-73" fmla="*/ 209821 w 1666916"/>
              <a:gd name="connsiteY36-74" fmla="*/ 428161 h 1070337"/>
              <a:gd name="connsiteX37-75" fmla="*/ 40269 w 1666916"/>
              <a:gd name="connsiteY37-76" fmla="*/ 428161 h 1070337"/>
              <a:gd name="connsiteX38-77" fmla="*/ 110210 w 1666916"/>
              <a:gd name="connsiteY38-78" fmla="*/ 428161 h 1070337"/>
              <a:gd name="connsiteX39-79" fmla="*/ 110210 w 1666916"/>
              <a:gd name="connsiteY39-80"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81" fmla="*/ 341224 w 1666916"/>
              <a:gd name="connsiteY0-82" fmla="*/ 425997 h 642176"/>
              <a:gd name="connsiteX1-83" fmla="*/ 491702 w 1666916"/>
              <a:gd name="connsiteY1-84" fmla="*/ 425997 h 642176"/>
              <a:gd name="connsiteX2-85" fmla="*/ 491702 w 1666916"/>
              <a:gd name="connsiteY2-86" fmla="*/ 495937 h 642176"/>
              <a:gd name="connsiteX3-87" fmla="*/ 451433 w 1666916"/>
              <a:gd name="connsiteY3-88" fmla="*/ 495937 h 642176"/>
              <a:gd name="connsiteX4-89" fmla="*/ 451433 w 1666916"/>
              <a:gd name="connsiteY4-90" fmla="*/ 642175 h 642176"/>
              <a:gd name="connsiteX5-91" fmla="*/ 381493 w 1666916"/>
              <a:gd name="connsiteY5-92" fmla="*/ 642175 h 642176"/>
              <a:gd name="connsiteX6-93" fmla="*/ 381493 w 1666916"/>
              <a:gd name="connsiteY6-94" fmla="*/ 495937 h 642176"/>
              <a:gd name="connsiteX7-95" fmla="*/ 341224 w 1666916"/>
              <a:gd name="connsiteY7-96" fmla="*/ 495937 h 642176"/>
              <a:gd name="connsiteX8-97" fmla="*/ 341224 w 1666916"/>
              <a:gd name="connsiteY8-98" fmla="*/ 425997 h 642176"/>
              <a:gd name="connsiteX9-99" fmla="*/ 0 w 1666916"/>
              <a:gd name="connsiteY9-100" fmla="*/ 425997 h 642176"/>
              <a:gd name="connsiteX10-101" fmla="*/ 150478 w 1666916"/>
              <a:gd name="connsiteY10-102" fmla="*/ 425997 h 642176"/>
              <a:gd name="connsiteX11-103" fmla="*/ 150478 w 1666916"/>
              <a:gd name="connsiteY11-104" fmla="*/ 495937 h 642176"/>
              <a:gd name="connsiteX12-105" fmla="*/ 110209 w 1666916"/>
              <a:gd name="connsiteY12-106" fmla="*/ 495937 h 642176"/>
              <a:gd name="connsiteX13-107" fmla="*/ 110209 w 1666916"/>
              <a:gd name="connsiteY13-108" fmla="*/ 642175 h 642176"/>
              <a:gd name="connsiteX14-109" fmla="*/ 40269 w 1666916"/>
              <a:gd name="connsiteY14-110" fmla="*/ 642175 h 642176"/>
              <a:gd name="connsiteX15-111" fmla="*/ 40269 w 1666916"/>
              <a:gd name="connsiteY15-112" fmla="*/ 495937 h 642176"/>
              <a:gd name="connsiteX16-113" fmla="*/ 0 w 1666916"/>
              <a:gd name="connsiteY16-114" fmla="*/ 495937 h 642176"/>
              <a:gd name="connsiteX17-115" fmla="*/ 0 w 1666916"/>
              <a:gd name="connsiteY17-116" fmla="*/ 425997 h 642176"/>
              <a:gd name="connsiteX18-117" fmla="*/ 169552 w 1666916"/>
              <a:gd name="connsiteY18-118" fmla="*/ 139880 h 642176"/>
              <a:gd name="connsiteX19-119" fmla="*/ 320030 w 1666916"/>
              <a:gd name="connsiteY19-120" fmla="*/ 139880 h 642176"/>
              <a:gd name="connsiteX20-121" fmla="*/ 320030 w 1666916"/>
              <a:gd name="connsiteY20-122" fmla="*/ 211939 h 642176"/>
              <a:gd name="connsiteX21-123" fmla="*/ 279761 w 1666916"/>
              <a:gd name="connsiteY21-124" fmla="*/ 211939 h 642176"/>
              <a:gd name="connsiteX22-125" fmla="*/ 279761 w 1666916"/>
              <a:gd name="connsiteY22-126" fmla="*/ 642176 h 642176"/>
              <a:gd name="connsiteX23-127" fmla="*/ 209821 w 1666916"/>
              <a:gd name="connsiteY23-128" fmla="*/ 642176 h 642176"/>
              <a:gd name="connsiteX24-129" fmla="*/ 209821 w 1666916"/>
              <a:gd name="connsiteY24-130" fmla="*/ 211939 h 642176"/>
              <a:gd name="connsiteX25-131" fmla="*/ 169552 w 1666916"/>
              <a:gd name="connsiteY25-132" fmla="*/ 211939 h 642176"/>
              <a:gd name="connsiteX26-133" fmla="*/ 169552 w 1666916"/>
              <a:gd name="connsiteY26-134" fmla="*/ 139880 h 642176"/>
              <a:gd name="connsiteX27-135" fmla="*/ 381492 w 1666916"/>
              <a:gd name="connsiteY27-136" fmla="*/ 0 h 642176"/>
              <a:gd name="connsiteX28-137" fmla="*/ 451433 w 1666916"/>
              <a:gd name="connsiteY28-138" fmla="*/ 0 h 642176"/>
              <a:gd name="connsiteX29-139" fmla="*/ 451433 w 1666916"/>
              <a:gd name="connsiteY29-140" fmla="*/ 396327 h 642176"/>
              <a:gd name="connsiteX30-141" fmla="*/ 381492 w 1666916"/>
              <a:gd name="connsiteY30-142" fmla="*/ 396327 h 642176"/>
              <a:gd name="connsiteX31-143" fmla="*/ 381492 w 1666916"/>
              <a:gd name="connsiteY31-144" fmla="*/ 0 h 642176"/>
              <a:gd name="connsiteX32-145" fmla="*/ 209821 w 1666916"/>
              <a:gd name="connsiteY32-146" fmla="*/ 0 h 642176"/>
              <a:gd name="connsiteX33-147" fmla="*/ 279762 w 1666916"/>
              <a:gd name="connsiteY33-148" fmla="*/ 0 h 642176"/>
              <a:gd name="connsiteX34-149" fmla="*/ 279762 w 1666916"/>
              <a:gd name="connsiteY34-150" fmla="*/ 116567 h 642176"/>
              <a:gd name="connsiteX35-151" fmla="*/ 209821 w 1666916"/>
              <a:gd name="connsiteY35-152" fmla="*/ 116567 h 642176"/>
              <a:gd name="connsiteX36-153" fmla="*/ 209821 w 1666916"/>
              <a:gd name="connsiteY36-154" fmla="*/ 0 h 642176"/>
              <a:gd name="connsiteX37-155" fmla="*/ 40269 w 1666916"/>
              <a:gd name="connsiteY37-156" fmla="*/ 0 h 642176"/>
              <a:gd name="connsiteX38-157" fmla="*/ 110210 w 1666916"/>
              <a:gd name="connsiteY38-158" fmla="*/ 0 h 642176"/>
              <a:gd name="connsiteX39-159" fmla="*/ 110210 w 1666916"/>
              <a:gd name="connsiteY39-160" fmla="*/ 396327 h 642176"/>
              <a:gd name="connsiteX40-161" fmla="*/ 40269 w 1666916"/>
              <a:gd name="connsiteY40-162" fmla="*/ 396327 h 642176"/>
              <a:gd name="connsiteX41-163" fmla="*/ 40269 w 1666916"/>
              <a:gd name="connsiteY41-164" fmla="*/ 0 h 642176"/>
              <a:gd name="connsiteX42-165" fmla="*/ 1148438 w 1666916"/>
              <a:gd name="connsiteY42-166" fmla="*/ 121114 h 642176"/>
              <a:gd name="connsiteX43-167" fmla="*/ 1666916 w 1666916"/>
              <a:gd name="connsiteY43-168" fmla="*/ 121114 h 642176"/>
              <a:gd name="connsiteX44-169" fmla="*/ 1148438 w 1666916"/>
              <a:gd name="connsiteY44-170" fmla="*/ 121114 h 642176"/>
              <a:gd name="connsiteX0-171" fmla="*/ 341224 w 491702"/>
              <a:gd name="connsiteY0-172" fmla="*/ 425997 h 642176"/>
              <a:gd name="connsiteX1-173" fmla="*/ 491702 w 491702"/>
              <a:gd name="connsiteY1-174" fmla="*/ 425997 h 642176"/>
              <a:gd name="connsiteX2-175" fmla="*/ 491702 w 491702"/>
              <a:gd name="connsiteY2-176" fmla="*/ 495937 h 642176"/>
              <a:gd name="connsiteX3-177" fmla="*/ 451433 w 491702"/>
              <a:gd name="connsiteY3-178" fmla="*/ 495937 h 642176"/>
              <a:gd name="connsiteX4-179" fmla="*/ 451433 w 491702"/>
              <a:gd name="connsiteY4-180" fmla="*/ 642175 h 642176"/>
              <a:gd name="connsiteX5-181" fmla="*/ 381493 w 491702"/>
              <a:gd name="connsiteY5-182" fmla="*/ 642175 h 642176"/>
              <a:gd name="connsiteX6-183" fmla="*/ 381493 w 491702"/>
              <a:gd name="connsiteY6-184" fmla="*/ 495937 h 642176"/>
              <a:gd name="connsiteX7-185" fmla="*/ 341224 w 491702"/>
              <a:gd name="connsiteY7-186" fmla="*/ 495937 h 642176"/>
              <a:gd name="connsiteX8-187" fmla="*/ 341224 w 491702"/>
              <a:gd name="connsiteY8-188" fmla="*/ 425997 h 642176"/>
              <a:gd name="connsiteX9-189" fmla="*/ 0 w 491702"/>
              <a:gd name="connsiteY9-190" fmla="*/ 425997 h 642176"/>
              <a:gd name="connsiteX10-191" fmla="*/ 150478 w 491702"/>
              <a:gd name="connsiteY10-192" fmla="*/ 425997 h 642176"/>
              <a:gd name="connsiteX11-193" fmla="*/ 150478 w 491702"/>
              <a:gd name="connsiteY11-194" fmla="*/ 495937 h 642176"/>
              <a:gd name="connsiteX12-195" fmla="*/ 110209 w 491702"/>
              <a:gd name="connsiteY12-196" fmla="*/ 495937 h 642176"/>
              <a:gd name="connsiteX13-197" fmla="*/ 110209 w 491702"/>
              <a:gd name="connsiteY13-198" fmla="*/ 642175 h 642176"/>
              <a:gd name="connsiteX14-199" fmla="*/ 40269 w 491702"/>
              <a:gd name="connsiteY14-200" fmla="*/ 642175 h 642176"/>
              <a:gd name="connsiteX15-201" fmla="*/ 40269 w 491702"/>
              <a:gd name="connsiteY15-202" fmla="*/ 495937 h 642176"/>
              <a:gd name="connsiteX16-203" fmla="*/ 0 w 491702"/>
              <a:gd name="connsiteY16-204" fmla="*/ 495937 h 642176"/>
              <a:gd name="connsiteX17-205" fmla="*/ 0 w 491702"/>
              <a:gd name="connsiteY17-206" fmla="*/ 425997 h 642176"/>
              <a:gd name="connsiteX18-207" fmla="*/ 169552 w 491702"/>
              <a:gd name="connsiteY18-208" fmla="*/ 139880 h 642176"/>
              <a:gd name="connsiteX19-209" fmla="*/ 320030 w 491702"/>
              <a:gd name="connsiteY19-210" fmla="*/ 139880 h 642176"/>
              <a:gd name="connsiteX20-211" fmla="*/ 320030 w 491702"/>
              <a:gd name="connsiteY20-212" fmla="*/ 211939 h 642176"/>
              <a:gd name="connsiteX21-213" fmla="*/ 279761 w 491702"/>
              <a:gd name="connsiteY21-214" fmla="*/ 211939 h 642176"/>
              <a:gd name="connsiteX22-215" fmla="*/ 279761 w 491702"/>
              <a:gd name="connsiteY22-216" fmla="*/ 642176 h 642176"/>
              <a:gd name="connsiteX23-217" fmla="*/ 209821 w 491702"/>
              <a:gd name="connsiteY23-218" fmla="*/ 642176 h 642176"/>
              <a:gd name="connsiteX24-219" fmla="*/ 209821 w 491702"/>
              <a:gd name="connsiteY24-220" fmla="*/ 211939 h 642176"/>
              <a:gd name="connsiteX25-221" fmla="*/ 169552 w 491702"/>
              <a:gd name="connsiteY25-222" fmla="*/ 211939 h 642176"/>
              <a:gd name="connsiteX26-223" fmla="*/ 169552 w 491702"/>
              <a:gd name="connsiteY26-224" fmla="*/ 139880 h 642176"/>
              <a:gd name="connsiteX27-225" fmla="*/ 381492 w 491702"/>
              <a:gd name="connsiteY27-226" fmla="*/ 0 h 642176"/>
              <a:gd name="connsiteX28-227" fmla="*/ 451433 w 491702"/>
              <a:gd name="connsiteY28-228" fmla="*/ 0 h 642176"/>
              <a:gd name="connsiteX29-229" fmla="*/ 451433 w 491702"/>
              <a:gd name="connsiteY29-230" fmla="*/ 396327 h 642176"/>
              <a:gd name="connsiteX30-231" fmla="*/ 381492 w 491702"/>
              <a:gd name="connsiteY30-232" fmla="*/ 396327 h 642176"/>
              <a:gd name="connsiteX31-233" fmla="*/ 381492 w 491702"/>
              <a:gd name="connsiteY31-234" fmla="*/ 0 h 642176"/>
              <a:gd name="connsiteX32-235" fmla="*/ 209821 w 491702"/>
              <a:gd name="connsiteY32-236" fmla="*/ 0 h 642176"/>
              <a:gd name="connsiteX33-237" fmla="*/ 279762 w 491702"/>
              <a:gd name="connsiteY33-238" fmla="*/ 0 h 642176"/>
              <a:gd name="connsiteX34-239" fmla="*/ 279762 w 491702"/>
              <a:gd name="connsiteY34-240" fmla="*/ 116567 h 642176"/>
              <a:gd name="connsiteX35-241" fmla="*/ 209821 w 491702"/>
              <a:gd name="connsiteY35-242" fmla="*/ 116567 h 642176"/>
              <a:gd name="connsiteX36-243" fmla="*/ 209821 w 491702"/>
              <a:gd name="connsiteY36-244" fmla="*/ 0 h 642176"/>
              <a:gd name="connsiteX37-245" fmla="*/ 40269 w 491702"/>
              <a:gd name="connsiteY37-246" fmla="*/ 0 h 642176"/>
              <a:gd name="connsiteX38-247" fmla="*/ 110210 w 491702"/>
              <a:gd name="connsiteY38-248" fmla="*/ 0 h 642176"/>
              <a:gd name="connsiteX39-249" fmla="*/ 110210 w 491702"/>
              <a:gd name="connsiteY39-250" fmla="*/ 396327 h 642176"/>
              <a:gd name="connsiteX40-251" fmla="*/ 40269 w 491702"/>
              <a:gd name="connsiteY40-252" fmla="*/ 396327 h 642176"/>
              <a:gd name="connsiteX41-253" fmla="*/ 40269 w 491702"/>
              <a:gd name="connsiteY41-254" fmla="*/ 0 h 6421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161" y="connsiteY40-162"/>
              </a:cxn>
              <a:cxn ang="0">
                <a:pos x="connsiteX41-163" y="connsiteY41-164"/>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6" name="文本占位符 65"/>
          <p:cNvSpPr>
            <a:spLocks noGrp="1"/>
          </p:cNvSpPr>
          <p:nvPr>
            <p:ph type="body" sz="quarter" idx="41" hasCustomPrompt="1"/>
          </p:nvPr>
        </p:nvSpPr>
        <p:spPr>
          <a:xfrm>
            <a:off x="3328683" y="2497745"/>
            <a:ext cx="1675102" cy="325120"/>
          </a:xfrm>
          <a:custGeom>
            <a:avLst/>
            <a:gdLst>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518448 w 5284619"/>
              <a:gd name="connsiteY4" fmla="*/ 289610 h 614730"/>
              <a:gd name="connsiteX5" fmla="*/ 1566530 w 5284619"/>
              <a:gd name="connsiteY5" fmla="*/ 289610 h 614730"/>
              <a:gd name="connsiteX6" fmla="*/ 1459510 w 5284619"/>
              <a:gd name="connsiteY6" fmla="*/ 614730 h 614730"/>
              <a:gd name="connsiteX7" fmla="*/ 1411428 w 5284619"/>
              <a:gd name="connsiteY7" fmla="*/ 614730 h 614730"/>
              <a:gd name="connsiteX8" fmla="*/ 1409877 w 5284619"/>
              <a:gd name="connsiteY8" fmla="*/ 289610 h 614730"/>
              <a:gd name="connsiteX9" fmla="*/ 1457959 w 5284619"/>
              <a:gd name="connsiteY9" fmla="*/ 289610 h 614730"/>
              <a:gd name="connsiteX10" fmla="*/ 1350939 w 5284619"/>
              <a:gd name="connsiteY10" fmla="*/ 614730 h 614730"/>
              <a:gd name="connsiteX11" fmla="*/ 1302857 w 5284619"/>
              <a:gd name="connsiteY11" fmla="*/ 614730 h 614730"/>
              <a:gd name="connsiteX12" fmla="*/ 1301305 w 5284619"/>
              <a:gd name="connsiteY12" fmla="*/ 289610 h 614730"/>
              <a:gd name="connsiteX13" fmla="*/ 1349387 w 5284619"/>
              <a:gd name="connsiteY13" fmla="*/ 289610 h 614730"/>
              <a:gd name="connsiteX14" fmla="*/ 1242367 w 5284619"/>
              <a:gd name="connsiteY14" fmla="*/ 614730 h 614730"/>
              <a:gd name="connsiteX15" fmla="*/ 1194285 w 5284619"/>
              <a:gd name="connsiteY15" fmla="*/ 614730 h 614730"/>
              <a:gd name="connsiteX16" fmla="*/ 1192734 w 5284619"/>
              <a:gd name="connsiteY16" fmla="*/ 289610 h 614730"/>
              <a:gd name="connsiteX17" fmla="*/ 1240816 w 5284619"/>
              <a:gd name="connsiteY17" fmla="*/ 289610 h 614730"/>
              <a:gd name="connsiteX18" fmla="*/ 1133796 w 5284619"/>
              <a:gd name="connsiteY18" fmla="*/ 614730 h 614730"/>
              <a:gd name="connsiteX19" fmla="*/ 1085714 w 5284619"/>
              <a:gd name="connsiteY19" fmla="*/ 614730 h 614730"/>
              <a:gd name="connsiteX20" fmla="*/ 1084163 w 5284619"/>
              <a:gd name="connsiteY20" fmla="*/ 289610 h 614730"/>
              <a:gd name="connsiteX21" fmla="*/ 1132245 w 5284619"/>
              <a:gd name="connsiteY21" fmla="*/ 289610 h 614730"/>
              <a:gd name="connsiteX22" fmla="*/ 1025225 w 5284619"/>
              <a:gd name="connsiteY22" fmla="*/ 614730 h 614730"/>
              <a:gd name="connsiteX23" fmla="*/ 977143 w 5284619"/>
              <a:gd name="connsiteY23" fmla="*/ 614730 h 614730"/>
              <a:gd name="connsiteX24" fmla="*/ 975591 w 5284619"/>
              <a:gd name="connsiteY24" fmla="*/ 289610 h 614730"/>
              <a:gd name="connsiteX25" fmla="*/ 1023673 w 5284619"/>
              <a:gd name="connsiteY25" fmla="*/ 289610 h 614730"/>
              <a:gd name="connsiteX26" fmla="*/ 916653 w 5284619"/>
              <a:gd name="connsiteY26" fmla="*/ 614730 h 614730"/>
              <a:gd name="connsiteX27" fmla="*/ 868571 w 5284619"/>
              <a:gd name="connsiteY27" fmla="*/ 614730 h 614730"/>
              <a:gd name="connsiteX28" fmla="*/ 867020 w 5284619"/>
              <a:gd name="connsiteY28" fmla="*/ 289610 h 614730"/>
              <a:gd name="connsiteX29" fmla="*/ 915102 w 5284619"/>
              <a:gd name="connsiteY29" fmla="*/ 289610 h 614730"/>
              <a:gd name="connsiteX30" fmla="*/ 808082 w 5284619"/>
              <a:gd name="connsiteY30" fmla="*/ 614730 h 614730"/>
              <a:gd name="connsiteX31" fmla="*/ 760000 w 5284619"/>
              <a:gd name="connsiteY31" fmla="*/ 614730 h 614730"/>
              <a:gd name="connsiteX32" fmla="*/ 758449 w 5284619"/>
              <a:gd name="connsiteY32" fmla="*/ 289610 h 614730"/>
              <a:gd name="connsiteX33" fmla="*/ 806531 w 5284619"/>
              <a:gd name="connsiteY33" fmla="*/ 289610 h 614730"/>
              <a:gd name="connsiteX34" fmla="*/ 699511 w 5284619"/>
              <a:gd name="connsiteY34" fmla="*/ 614730 h 614730"/>
              <a:gd name="connsiteX35" fmla="*/ 651429 w 5284619"/>
              <a:gd name="connsiteY35" fmla="*/ 614730 h 614730"/>
              <a:gd name="connsiteX36" fmla="*/ 649877 w 5284619"/>
              <a:gd name="connsiteY36" fmla="*/ 289610 h 614730"/>
              <a:gd name="connsiteX37" fmla="*/ 697959 w 5284619"/>
              <a:gd name="connsiteY37" fmla="*/ 289610 h 614730"/>
              <a:gd name="connsiteX38" fmla="*/ 590939 w 5284619"/>
              <a:gd name="connsiteY38" fmla="*/ 614730 h 614730"/>
              <a:gd name="connsiteX39" fmla="*/ 542857 w 5284619"/>
              <a:gd name="connsiteY39" fmla="*/ 614730 h 614730"/>
              <a:gd name="connsiteX40" fmla="*/ 541306 w 5284619"/>
              <a:gd name="connsiteY40" fmla="*/ 289610 h 614730"/>
              <a:gd name="connsiteX41" fmla="*/ 589388 w 5284619"/>
              <a:gd name="connsiteY41" fmla="*/ 289610 h 614730"/>
              <a:gd name="connsiteX42" fmla="*/ 482368 w 5284619"/>
              <a:gd name="connsiteY42" fmla="*/ 614730 h 614730"/>
              <a:gd name="connsiteX43" fmla="*/ 434286 w 5284619"/>
              <a:gd name="connsiteY43" fmla="*/ 614730 h 614730"/>
              <a:gd name="connsiteX44" fmla="*/ 432734 w 5284619"/>
              <a:gd name="connsiteY44" fmla="*/ 289610 h 614730"/>
              <a:gd name="connsiteX45" fmla="*/ 480816 w 5284619"/>
              <a:gd name="connsiteY45" fmla="*/ 289610 h 614730"/>
              <a:gd name="connsiteX46" fmla="*/ 373796 w 5284619"/>
              <a:gd name="connsiteY46" fmla="*/ 614730 h 614730"/>
              <a:gd name="connsiteX47" fmla="*/ 325714 w 5284619"/>
              <a:gd name="connsiteY47" fmla="*/ 614730 h 614730"/>
              <a:gd name="connsiteX48" fmla="*/ 324163 w 5284619"/>
              <a:gd name="connsiteY48" fmla="*/ 289610 h 614730"/>
              <a:gd name="connsiteX49" fmla="*/ 372245 w 5284619"/>
              <a:gd name="connsiteY49" fmla="*/ 289610 h 614730"/>
              <a:gd name="connsiteX50" fmla="*/ 265225 w 5284619"/>
              <a:gd name="connsiteY50" fmla="*/ 614730 h 614730"/>
              <a:gd name="connsiteX51" fmla="*/ 217143 w 5284619"/>
              <a:gd name="connsiteY51" fmla="*/ 614730 h 614730"/>
              <a:gd name="connsiteX52" fmla="*/ 215591 w 5284619"/>
              <a:gd name="connsiteY52" fmla="*/ 289610 h 614730"/>
              <a:gd name="connsiteX53" fmla="*/ 263673 w 5284619"/>
              <a:gd name="connsiteY53" fmla="*/ 289610 h 614730"/>
              <a:gd name="connsiteX54" fmla="*/ 156653 w 5284619"/>
              <a:gd name="connsiteY54" fmla="*/ 614730 h 614730"/>
              <a:gd name="connsiteX55" fmla="*/ 108571 w 5284619"/>
              <a:gd name="connsiteY55" fmla="*/ 614730 h 614730"/>
              <a:gd name="connsiteX56" fmla="*/ 107020 w 5284619"/>
              <a:gd name="connsiteY56" fmla="*/ 289610 h 614730"/>
              <a:gd name="connsiteX57" fmla="*/ 155102 w 5284619"/>
              <a:gd name="connsiteY57" fmla="*/ 289610 h 614730"/>
              <a:gd name="connsiteX58" fmla="*/ 48082 w 5284619"/>
              <a:gd name="connsiteY58" fmla="*/ 614730 h 614730"/>
              <a:gd name="connsiteX59" fmla="*/ 0 w 5284619"/>
              <a:gd name="connsiteY59" fmla="*/ 614730 h 614730"/>
              <a:gd name="connsiteX60" fmla="*/ 4766141 w 5284619"/>
              <a:gd name="connsiteY60" fmla="*/ 0 h 614730"/>
              <a:gd name="connsiteX61" fmla="*/ 5284619 w 5284619"/>
              <a:gd name="connsiteY61" fmla="*/ 0 h 614730"/>
              <a:gd name="connsiteX62" fmla="*/ 5284619 w 5284619"/>
              <a:gd name="connsiteY62" fmla="*/ 549275 h 614730"/>
              <a:gd name="connsiteX63" fmla="*/ 4766141 w 5284619"/>
              <a:gd name="connsiteY63" fmla="*/ 549275 h 614730"/>
              <a:gd name="connsiteX0-1" fmla="*/ 1627020 w 5284619"/>
              <a:gd name="connsiteY0-2" fmla="*/ 289610 h 614730"/>
              <a:gd name="connsiteX1-3" fmla="*/ 1675102 w 5284619"/>
              <a:gd name="connsiteY1-4" fmla="*/ 289610 h 614730"/>
              <a:gd name="connsiteX2-5" fmla="*/ 1568082 w 5284619"/>
              <a:gd name="connsiteY2-6" fmla="*/ 614730 h 614730"/>
              <a:gd name="connsiteX3-7" fmla="*/ 1520000 w 5284619"/>
              <a:gd name="connsiteY3-8" fmla="*/ 614730 h 614730"/>
              <a:gd name="connsiteX4-9" fmla="*/ 1627020 w 5284619"/>
              <a:gd name="connsiteY4-10" fmla="*/ 289610 h 614730"/>
              <a:gd name="connsiteX5-11" fmla="*/ 1518448 w 5284619"/>
              <a:gd name="connsiteY5-12" fmla="*/ 289610 h 614730"/>
              <a:gd name="connsiteX6-13" fmla="*/ 1566530 w 5284619"/>
              <a:gd name="connsiteY6-14" fmla="*/ 289610 h 614730"/>
              <a:gd name="connsiteX7-15" fmla="*/ 1459510 w 5284619"/>
              <a:gd name="connsiteY7-16" fmla="*/ 614730 h 614730"/>
              <a:gd name="connsiteX8-17" fmla="*/ 1411428 w 5284619"/>
              <a:gd name="connsiteY8-18" fmla="*/ 614730 h 614730"/>
              <a:gd name="connsiteX9-19" fmla="*/ 1518448 w 5284619"/>
              <a:gd name="connsiteY9-20" fmla="*/ 289610 h 614730"/>
              <a:gd name="connsiteX10-21" fmla="*/ 1409877 w 5284619"/>
              <a:gd name="connsiteY10-22" fmla="*/ 289610 h 614730"/>
              <a:gd name="connsiteX11-23" fmla="*/ 1457959 w 5284619"/>
              <a:gd name="connsiteY11-24" fmla="*/ 289610 h 614730"/>
              <a:gd name="connsiteX12-25" fmla="*/ 1350939 w 5284619"/>
              <a:gd name="connsiteY12-26" fmla="*/ 614730 h 614730"/>
              <a:gd name="connsiteX13-27" fmla="*/ 1302857 w 5284619"/>
              <a:gd name="connsiteY13-28" fmla="*/ 614730 h 614730"/>
              <a:gd name="connsiteX14-29" fmla="*/ 1409877 w 5284619"/>
              <a:gd name="connsiteY14-30" fmla="*/ 289610 h 614730"/>
              <a:gd name="connsiteX15-31" fmla="*/ 1301305 w 5284619"/>
              <a:gd name="connsiteY15-32" fmla="*/ 289610 h 614730"/>
              <a:gd name="connsiteX16-33" fmla="*/ 1349387 w 5284619"/>
              <a:gd name="connsiteY16-34" fmla="*/ 289610 h 614730"/>
              <a:gd name="connsiteX17-35" fmla="*/ 1242367 w 5284619"/>
              <a:gd name="connsiteY17-36" fmla="*/ 614730 h 614730"/>
              <a:gd name="connsiteX18-37" fmla="*/ 1194285 w 5284619"/>
              <a:gd name="connsiteY18-38" fmla="*/ 614730 h 614730"/>
              <a:gd name="connsiteX19-39" fmla="*/ 1301305 w 5284619"/>
              <a:gd name="connsiteY19-40" fmla="*/ 289610 h 614730"/>
              <a:gd name="connsiteX20-41" fmla="*/ 1192734 w 5284619"/>
              <a:gd name="connsiteY20-42" fmla="*/ 289610 h 614730"/>
              <a:gd name="connsiteX21-43" fmla="*/ 1240816 w 5284619"/>
              <a:gd name="connsiteY21-44" fmla="*/ 289610 h 614730"/>
              <a:gd name="connsiteX22-45" fmla="*/ 1133796 w 5284619"/>
              <a:gd name="connsiteY22-46" fmla="*/ 614730 h 614730"/>
              <a:gd name="connsiteX23-47" fmla="*/ 1085714 w 5284619"/>
              <a:gd name="connsiteY23-48" fmla="*/ 614730 h 614730"/>
              <a:gd name="connsiteX24-49" fmla="*/ 1192734 w 5284619"/>
              <a:gd name="connsiteY24-50" fmla="*/ 289610 h 614730"/>
              <a:gd name="connsiteX25-51" fmla="*/ 1084163 w 5284619"/>
              <a:gd name="connsiteY25-52" fmla="*/ 289610 h 614730"/>
              <a:gd name="connsiteX26-53" fmla="*/ 1132245 w 5284619"/>
              <a:gd name="connsiteY26-54" fmla="*/ 289610 h 614730"/>
              <a:gd name="connsiteX27-55" fmla="*/ 1025225 w 5284619"/>
              <a:gd name="connsiteY27-56" fmla="*/ 614730 h 614730"/>
              <a:gd name="connsiteX28-57" fmla="*/ 977143 w 5284619"/>
              <a:gd name="connsiteY28-58" fmla="*/ 614730 h 614730"/>
              <a:gd name="connsiteX29-59" fmla="*/ 1084163 w 5284619"/>
              <a:gd name="connsiteY29-60" fmla="*/ 289610 h 614730"/>
              <a:gd name="connsiteX30-61" fmla="*/ 975591 w 5284619"/>
              <a:gd name="connsiteY30-62" fmla="*/ 289610 h 614730"/>
              <a:gd name="connsiteX31-63" fmla="*/ 1023673 w 5284619"/>
              <a:gd name="connsiteY31-64" fmla="*/ 289610 h 614730"/>
              <a:gd name="connsiteX32-65" fmla="*/ 916653 w 5284619"/>
              <a:gd name="connsiteY32-66" fmla="*/ 614730 h 614730"/>
              <a:gd name="connsiteX33-67" fmla="*/ 868571 w 5284619"/>
              <a:gd name="connsiteY33-68" fmla="*/ 614730 h 614730"/>
              <a:gd name="connsiteX34-69" fmla="*/ 975591 w 5284619"/>
              <a:gd name="connsiteY34-70" fmla="*/ 289610 h 614730"/>
              <a:gd name="connsiteX35-71" fmla="*/ 867020 w 5284619"/>
              <a:gd name="connsiteY35-72" fmla="*/ 289610 h 614730"/>
              <a:gd name="connsiteX36-73" fmla="*/ 915102 w 5284619"/>
              <a:gd name="connsiteY36-74" fmla="*/ 289610 h 614730"/>
              <a:gd name="connsiteX37-75" fmla="*/ 808082 w 5284619"/>
              <a:gd name="connsiteY37-76" fmla="*/ 614730 h 614730"/>
              <a:gd name="connsiteX38-77" fmla="*/ 760000 w 5284619"/>
              <a:gd name="connsiteY38-78" fmla="*/ 614730 h 614730"/>
              <a:gd name="connsiteX39-79" fmla="*/ 867020 w 5284619"/>
              <a:gd name="connsiteY39-80" fmla="*/ 289610 h 614730"/>
              <a:gd name="connsiteX40-81" fmla="*/ 758449 w 5284619"/>
              <a:gd name="connsiteY40-82" fmla="*/ 289610 h 614730"/>
              <a:gd name="connsiteX41-83" fmla="*/ 806531 w 5284619"/>
              <a:gd name="connsiteY41-84" fmla="*/ 289610 h 614730"/>
              <a:gd name="connsiteX42-85" fmla="*/ 699511 w 5284619"/>
              <a:gd name="connsiteY42-86" fmla="*/ 614730 h 614730"/>
              <a:gd name="connsiteX43-87" fmla="*/ 651429 w 5284619"/>
              <a:gd name="connsiteY43-88" fmla="*/ 614730 h 614730"/>
              <a:gd name="connsiteX44-89" fmla="*/ 758449 w 5284619"/>
              <a:gd name="connsiteY44-90" fmla="*/ 289610 h 614730"/>
              <a:gd name="connsiteX45-91" fmla="*/ 649877 w 5284619"/>
              <a:gd name="connsiteY45-92" fmla="*/ 289610 h 614730"/>
              <a:gd name="connsiteX46-93" fmla="*/ 697959 w 5284619"/>
              <a:gd name="connsiteY46-94" fmla="*/ 289610 h 614730"/>
              <a:gd name="connsiteX47-95" fmla="*/ 590939 w 5284619"/>
              <a:gd name="connsiteY47-96" fmla="*/ 614730 h 614730"/>
              <a:gd name="connsiteX48-97" fmla="*/ 542857 w 5284619"/>
              <a:gd name="connsiteY48-98" fmla="*/ 614730 h 614730"/>
              <a:gd name="connsiteX49-99" fmla="*/ 649877 w 5284619"/>
              <a:gd name="connsiteY49-100" fmla="*/ 289610 h 614730"/>
              <a:gd name="connsiteX50-101" fmla="*/ 541306 w 5284619"/>
              <a:gd name="connsiteY50-102" fmla="*/ 289610 h 614730"/>
              <a:gd name="connsiteX51-103" fmla="*/ 589388 w 5284619"/>
              <a:gd name="connsiteY51-104" fmla="*/ 289610 h 614730"/>
              <a:gd name="connsiteX52-105" fmla="*/ 482368 w 5284619"/>
              <a:gd name="connsiteY52-106" fmla="*/ 614730 h 614730"/>
              <a:gd name="connsiteX53-107" fmla="*/ 434286 w 5284619"/>
              <a:gd name="connsiteY53-108" fmla="*/ 614730 h 614730"/>
              <a:gd name="connsiteX54-109" fmla="*/ 541306 w 5284619"/>
              <a:gd name="connsiteY54-110" fmla="*/ 289610 h 614730"/>
              <a:gd name="connsiteX55-111" fmla="*/ 432734 w 5284619"/>
              <a:gd name="connsiteY55-112" fmla="*/ 289610 h 614730"/>
              <a:gd name="connsiteX56-113" fmla="*/ 480816 w 5284619"/>
              <a:gd name="connsiteY56-114" fmla="*/ 289610 h 614730"/>
              <a:gd name="connsiteX57-115" fmla="*/ 373796 w 5284619"/>
              <a:gd name="connsiteY57-116" fmla="*/ 614730 h 614730"/>
              <a:gd name="connsiteX58-117" fmla="*/ 325714 w 5284619"/>
              <a:gd name="connsiteY58-118" fmla="*/ 614730 h 614730"/>
              <a:gd name="connsiteX59-119" fmla="*/ 432734 w 5284619"/>
              <a:gd name="connsiteY59-120" fmla="*/ 289610 h 614730"/>
              <a:gd name="connsiteX60-121" fmla="*/ 324163 w 5284619"/>
              <a:gd name="connsiteY60-122" fmla="*/ 289610 h 614730"/>
              <a:gd name="connsiteX61-123" fmla="*/ 372245 w 5284619"/>
              <a:gd name="connsiteY61-124" fmla="*/ 289610 h 614730"/>
              <a:gd name="connsiteX62-125" fmla="*/ 265225 w 5284619"/>
              <a:gd name="connsiteY62-126" fmla="*/ 614730 h 614730"/>
              <a:gd name="connsiteX63-127" fmla="*/ 217143 w 5284619"/>
              <a:gd name="connsiteY63-128"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4766141 w 5284619"/>
              <a:gd name="connsiteY75" fmla="*/ 549275 h 614730"/>
              <a:gd name="connsiteX76" fmla="*/ 5284619 w 5284619"/>
              <a:gd name="connsiteY76" fmla="*/ 0 h 614730"/>
              <a:gd name="connsiteX77" fmla="*/ 5284619 w 5284619"/>
              <a:gd name="connsiteY77" fmla="*/ 549275 h 614730"/>
              <a:gd name="connsiteX78" fmla="*/ 4766141 w 5284619"/>
              <a:gd name="connsiteY78" fmla="*/ 549275 h 614730"/>
              <a:gd name="connsiteX0-129" fmla="*/ 1627020 w 5284619"/>
              <a:gd name="connsiteY0-130" fmla="*/ 289610 h 614730"/>
              <a:gd name="connsiteX1-131" fmla="*/ 1675102 w 5284619"/>
              <a:gd name="connsiteY1-132" fmla="*/ 289610 h 614730"/>
              <a:gd name="connsiteX2-133" fmla="*/ 1568082 w 5284619"/>
              <a:gd name="connsiteY2-134" fmla="*/ 614730 h 614730"/>
              <a:gd name="connsiteX3-135" fmla="*/ 1520000 w 5284619"/>
              <a:gd name="connsiteY3-136" fmla="*/ 614730 h 614730"/>
              <a:gd name="connsiteX4-137" fmla="*/ 1627020 w 5284619"/>
              <a:gd name="connsiteY4-138" fmla="*/ 289610 h 614730"/>
              <a:gd name="connsiteX5-139" fmla="*/ 1518448 w 5284619"/>
              <a:gd name="connsiteY5-140" fmla="*/ 289610 h 614730"/>
              <a:gd name="connsiteX6-141" fmla="*/ 1566530 w 5284619"/>
              <a:gd name="connsiteY6-142" fmla="*/ 289610 h 614730"/>
              <a:gd name="connsiteX7-143" fmla="*/ 1459510 w 5284619"/>
              <a:gd name="connsiteY7-144" fmla="*/ 614730 h 614730"/>
              <a:gd name="connsiteX8-145" fmla="*/ 1411428 w 5284619"/>
              <a:gd name="connsiteY8-146" fmla="*/ 614730 h 614730"/>
              <a:gd name="connsiteX9-147" fmla="*/ 1518448 w 5284619"/>
              <a:gd name="connsiteY9-148" fmla="*/ 289610 h 614730"/>
              <a:gd name="connsiteX10-149" fmla="*/ 1409877 w 5284619"/>
              <a:gd name="connsiteY10-150" fmla="*/ 289610 h 614730"/>
              <a:gd name="connsiteX11-151" fmla="*/ 1457959 w 5284619"/>
              <a:gd name="connsiteY11-152" fmla="*/ 289610 h 614730"/>
              <a:gd name="connsiteX12-153" fmla="*/ 1350939 w 5284619"/>
              <a:gd name="connsiteY12-154" fmla="*/ 614730 h 614730"/>
              <a:gd name="connsiteX13-155" fmla="*/ 1302857 w 5284619"/>
              <a:gd name="connsiteY13-156" fmla="*/ 614730 h 614730"/>
              <a:gd name="connsiteX14-157" fmla="*/ 1409877 w 5284619"/>
              <a:gd name="connsiteY14-158" fmla="*/ 289610 h 614730"/>
              <a:gd name="connsiteX15-159" fmla="*/ 1301305 w 5284619"/>
              <a:gd name="connsiteY15-160" fmla="*/ 289610 h 614730"/>
              <a:gd name="connsiteX16-161" fmla="*/ 1349387 w 5284619"/>
              <a:gd name="connsiteY16-162" fmla="*/ 289610 h 614730"/>
              <a:gd name="connsiteX17-163" fmla="*/ 1242367 w 5284619"/>
              <a:gd name="connsiteY17-164" fmla="*/ 614730 h 614730"/>
              <a:gd name="connsiteX18-165" fmla="*/ 1194285 w 5284619"/>
              <a:gd name="connsiteY18-166" fmla="*/ 614730 h 614730"/>
              <a:gd name="connsiteX19-167" fmla="*/ 1301305 w 5284619"/>
              <a:gd name="connsiteY19-168" fmla="*/ 289610 h 614730"/>
              <a:gd name="connsiteX20-169" fmla="*/ 1192734 w 5284619"/>
              <a:gd name="connsiteY20-170" fmla="*/ 289610 h 614730"/>
              <a:gd name="connsiteX21-171" fmla="*/ 1240816 w 5284619"/>
              <a:gd name="connsiteY21-172" fmla="*/ 289610 h 614730"/>
              <a:gd name="connsiteX22-173" fmla="*/ 1133796 w 5284619"/>
              <a:gd name="connsiteY22-174" fmla="*/ 614730 h 614730"/>
              <a:gd name="connsiteX23-175" fmla="*/ 1085714 w 5284619"/>
              <a:gd name="connsiteY23-176" fmla="*/ 614730 h 614730"/>
              <a:gd name="connsiteX24-177" fmla="*/ 1192734 w 5284619"/>
              <a:gd name="connsiteY24-178" fmla="*/ 289610 h 614730"/>
              <a:gd name="connsiteX25-179" fmla="*/ 1084163 w 5284619"/>
              <a:gd name="connsiteY25-180" fmla="*/ 289610 h 614730"/>
              <a:gd name="connsiteX26-181" fmla="*/ 1132245 w 5284619"/>
              <a:gd name="connsiteY26-182" fmla="*/ 289610 h 614730"/>
              <a:gd name="connsiteX27-183" fmla="*/ 1025225 w 5284619"/>
              <a:gd name="connsiteY27-184" fmla="*/ 614730 h 614730"/>
              <a:gd name="connsiteX28-185" fmla="*/ 977143 w 5284619"/>
              <a:gd name="connsiteY28-186" fmla="*/ 614730 h 614730"/>
              <a:gd name="connsiteX29-187" fmla="*/ 1084163 w 5284619"/>
              <a:gd name="connsiteY29-188" fmla="*/ 289610 h 614730"/>
              <a:gd name="connsiteX30-189" fmla="*/ 975591 w 5284619"/>
              <a:gd name="connsiteY30-190" fmla="*/ 289610 h 614730"/>
              <a:gd name="connsiteX31-191" fmla="*/ 1023673 w 5284619"/>
              <a:gd name="connsiteY31-192" fmla="*/ 289610 h 614730"/>
              <a:gd name="connsiteX32-193" fmla="*/ 916653 w 5284619"/>
              <a:gd name="connsiteY32-194" fmla="*/ 614730 h 614730"/>
              <a:gd name="connsiteX33-195" fmla="*/ 868571 w 5284619"/>
              <a:gd name="connsiteY33-196" fmla="*/ 614730 h 614730"/>
              <a:gd name="connsiteX34-197" fmla="*/ 975591 w 5284619"/>
              <a:gd name="connsiteY34-198" fmla="*/ 289610 h 614730"/>
              <a:gd name="connsiteX35-199" fmla="*/ 867020 w 5284619"/>
              <a:gd name="connsiteY35-200" fmla="*/ 289610 h 614730"/>
              <a:gd name="connsiteX36-201" fmla="*/ 915102 w 5284619"/>
              <a:gd name="connsiteY36-202" fmla="*/ 289610 h 614730"/>
              <a:gd name="connsiteX37-203" fmla="*/ 808082 w 5284619"/>
              <a:gd name="connsiteY37-204" fmla="*/ 614730 h 614730"/>
              <a:gd name="connsiteX38-205" fmla="*/ 760000 w 5284619"/>
              <a:gd name="connsiteY38-206" fmla="*/ 614730 h 614730"/>
              <a:gd name="connsiteX39-207" fmla="*/ 867020 w 5284619"/>
              <a:gd name="connsiteY39-208" fmla="*/ 289610 h 614730"/>
              <a:gd name="connsiteX40-209" fmla="*/ 758449 w 5284619"/>
              <a:gd name="connsiteY40-210" fmla="*/ 289610 h 614730"/>
              <a:gd name="connsiteX41-211" fmla="*/ 806531 w 5284619"/>
              <a:gd name="connsiteY41-212" fmla="*/ 289610 h 614730"/>
              <a:gd name="connsiteX42-213" fmla="*/ 699511 w 5284619"/>
              <a:gd name="connsiteY42-214" fmla="*/ 614730 h 614730"/>
              <a:gd name="connsiteX43-215" fmla="*/ 651429 w 5284619"/>
              <a:gd name="connsiteY43-216" fmla="*/ 614730 h 614730"/>
              <a:gd name="connsiteX44-217" fmla="*/ 758449 w 5284619"/>
              <a:gd name="connsiteY44-218" fmla="*/ 289610 h 614730"/>
              <a:gd name="connsiteX45-219" fmla="*/ 649877 w 5284619"/>
              <a:gd name="connsiteY45-220" fmla="*/ 289610 h 614730"/>
              <a:gd name="connsiteX46-221" fmla="*/ 697959 w 5284619"/>
              <a:gd name="connsiteY46-222" fmla="*/ 289610 h 614730"/>
              <a:gd name="connsiteX47-223" fmla="*/ 590939 w 5284619"/>
              <a:gd name="connsiteY47-224" fmla="*/ 614730 h 614730"/>
              <a:gd name="connsiteX48-225" fmla="*/ 542857 w 5284619"/>
              <a:gd name="connsiteY48-226" fmla="*/ 614730 h 614730"/>
              <a:gd name="connsiteX49-227" fmla="*/ 649877 w 5284619"/>
              <a:gd name="connsiteY49-228" fmla="*/ 289610 h 614730"/>
              <a:gd name="connsiteX50-229" fmla="*/ 541306 w 5284619"/>
              <a:gd name="connsiteY50-230" fmla="*/ 289610 h 614730"/>
              <a:gd name="connsiteX51-231" fmla="*/ 589388 w 5284619"/>
              <a:gd name="connsiteY51-232" fmla="*/ 289610 h 614730"/>
              <a:gd name="connsiteX52-233" fmla="*/ 482368 w 5284619"/>
              <a:gd name="connsiteY52-234" fmla="*/ 614730 h 614730"/>
              <a:gd name="connsiteX53-235" fmla="*/ 434286 w 5284619"/>
              <a:gd name="connsiteY53-236" fmla="*/ 614730 h 614730"/>
              <a:gd name="connsiteX54-237" fmla="*/ 541306 w 5284619"/>
              <a:gd name="connsiteY54-238" fmla="*/ 289610 h 614730"/>
              <a:gd name="connsiteX55-239" fmla="*/ 432734 w 5284619"/>
              <a:gd name="connsiteY55-240" fmla="*/ 289610 h 614730"/>
              <a:gd name="connsiteX56-241" fmla="*/ 480816 w 5284619"/>
              <a:gd name="connsiteY56-242" fmla="*/ 289610 h 614730"/>
              <a:gd name="connsiteX57-243" fmla="*/ 373796 w 5284619"/>
              <a:gd name="connsiteY57-244" fmla="*/ 614730 h 614730"/>
              <a:gd name="connsiteX58-245" fmla="*/ 325714 w 5284619"/>
              <a:gd name="connsiteY58-246" fmla="*/ 614730 h 614730"/>
              <a:gd name="connsiteX59-247" fmla="*/ 432734 w 5284619"/>
              <a:gd name="connsiteY59-248" fmla="*/ 289610 h 614730"/>
              <a:gd name="connsiteX60-249" fmla="*/ 324163 w 5284619"/>
              <a:gd name="connsiteY60-250" fmla="*/ 289610 h 614730"/>
              <a:gd name="connsiteX61-251" fmla="*/ 372245 w 5284619"/>
              <a:gd name="connsiteY61-252" fmla="*/ 289610 h 614730"/>
              <a:gd name="connsiteX62-253" fmla="*/ 265225 w 5284619"/>
              <a:gd name="connsiteY62-254" fmla="*/ 614730 h 614730"/>
              <a:gd name="connsiteX63-255" fmla="*/ 217143 w 5284619"/>
              <a:gd name="connsiteY63-256" fmla="*/ 614730 h 614730"/>
              <a:gd name="connsiteX64-257" fmla="*/ 324163 w 5284619"/>
              <a:gd name="connsiteY64-258" fmla="*/ 289610 h 614730"/>
              <a:gd name="connsiteX65-259" fmla="*/ 215591 w 5284619"/>
              <a:gd name="connsiteY65-260" fmla="*/ 289610 h 614730"/>
              <a:gd name="connsiteX66-261" fmla="*/ 263673 w 5284619"/>
              <a:gd name="connsiteY66-262" fmla="*/ 289610 h 614730"/>
              <a:gd name="connsiteX67-263" fmla="*/ 156653 w 5284619"/>
              <a:gd name="connsiteY67-264" fmla="*/ 614730 h 614730"/>
              <a:gd name="connsiteX68-265" fmla="*/ 108571 w 5284619"/>
              <a:gd name="connsiteY68-266" fmla="*/ 614730 h 614730"/>
              <a:gd name="connsiteX69-267" fmla="*/ 215591 w 5284619"/>
              <a:gd name="connsiteY69-268" fmla="*/ 289610 h 614730"/>
              <a:gd name="connsiteX70-269" fmla="*/ 107020 w 5284619"/>
              <a:gd name="connsiteY70-270" fmla="*/ 289610 h 614730"/>
              <a:gd name="connsiteX71-271" fmla="*/ 155102 w 5284619"/>
              <a:gd name="connsiteY71-272" fmla="*/ 289610 h 614730"/>
              <a:gd name="connsiteX72-273" fmla="*/ 48082 w 5284619"/>
              <a:gd name="connsiteY72-274" fmla="*/ 614730 h 614730"/>
              <a:gd name="connsiteX73-275" fmla="*/ 0 w 5284619"/>
              <a:gd name="connsiteY73-276" fmla="*/ 614730 h 614730"/>
              <a:gd name="connsiteX74-277" fmla="*/ 107020 w 5284619"/>
              <a:gd name="connsiteY74-278" fmla="*/ 289610 h 614730"/>
              <a:gd name="connsiteX75-279" fmla="*/ 5284619 w 5284619"/>
              <a:gd name="connsiteY75-280" fmla="*/ 549275 h 614730"/>
              <a:gd name="connsiteX76-281" fmla="*/ 5284619 w 5284619"/>
              <a:gd name="connsiteY76-282" fmla="*/ 0 h 614730"/>
              <a:gd name="connsiteX77-283" fmla="*/ 5284619 w 5284619"/>
              <a:gd name="connsiteY77-284" fmla="*/ 549275 h 614730"/>
              <a:gd name="connsiteX0-285" fmla="*/ 1627020 w 1675102"/>
              <a:gd name="connsiteY0-286" fmla="*/ 0 h 325120"/>
              <a:gd name="connsiteX1-287" fmla="*/ 1675102 w 1675102"/>
              <a:gd name="connsiteY1-288" fmla="*/ 0 h 325120"/>
              <a:gd name="connsiteX2-289" fmla="*/ 1568082 w 1675102"/>
              <a:gd name="connsiteY2-290" fmla="*/ 325120 h 325120"/>
              <a:gd name="connsiteX3-291" fmla="*/ 1520000 w 1675102"/>
              <a:gd name="connsiteY3-292" fmla="*/ 325120 h 325120"/>
              <a:gd name="connsiteX4-293" fmla="*/ 1627020 w 1675102"/>
              <a:gd name="connsiteY4-294" fmla="*/ 0 h 325120"/>
              <a:gd name="connsiteX5-295" fmla="*/ 1518448 w 1675102"/>
              <a:gd name="connsiteY5-296" fmla="*/ 0 h 325120"/>
              <a:gd name="connsiteX6-297" fmla="*/ 1566530 w 1675102"/>
              <a:gd name="connsiteY6-298" fmla="*/ 0 h 325120"/>
              <a:gd name="connsiteX7-299" fmla="*/ 1459510 w 1675102"/>
              <a:gd name="connsiteY7-300" fmla="*/ 325120 h 325120"/>
              <a:gd name="connsiteX8-301" fmla="*/ 1411428 w 1675102"/>
              <a:gd name="connsiteY8-302" fmla="*/ 325120 h 325120"/>
              <a:gd name="connsiteX9-303" fmla="*/ 1518448 w 1675102"/>
              <a:gd name="connsiteY9-304" fmla="*/ 0 h 325120"/>
              <a:gd name="connsiteX10-305" fmla="*/ 1409877 w 1675102"/>
              <a:gd name="connsiteY10-306" fmla="*/ 0 h 325120"/>
              <a:gd name="connsiteX11-307" fmla="*/ 1457959 w 1675102"/>
              <a:gd name="connsiteY11-308" fmla="*/ 0 h 325120"/>
              <a:gd name="connsiteX12-309" fmla="*/ 1350939 w 1675102"/>
              <a:gd name="connsiteY12-310" fmla="*/ 325120 h 325120"/>
              <a:gd name="connsiteX13-311" fmla="*/ 1302857 w 1675102"/>
              <a:gd name="connsiteY13-312" fmla="*/ 325120 h 325120"/>
              <a:gd name="connsiteX14-313" fmla="*/ 1409877 w 1675102"/>
              <a:gd name="connsiteY14-314" fmla="*/ 0 h 325120"/>
              <a:gd name="connsiteX15-315" fmla="*/ 1301305 w 1675102"/>
              <a:gd name="connsiteY15-316" fmla="*/ 0 h 325120"/>
              <a:gd name="connsiteX16-317" fmla="*/ 1349387 w 1675102"/>
              <a:gd name="connsiteY16-318" fmla="*/ 0 h 325120"/>
              <a:gd name="connsiteX17-319" fmla="*/ 1242367 w 1675102"/>
              <a:gd name="connsiteY17-320" fmla="*/ 325120 h 325120"/>
              <a:gd name="connsiteX18-321" fmla="*/ 1194285 w 1675102"/>
              <a:gd name="connsiteY18-322" fmla="*/ 325120 h 325120"/>
              <a:gd name="connsiteX19-323" fmla="*/ 1301305 w 1675102"/>
              <a:gd name="connsiteY19-324" fmla="*/ 0 h 325120"/>
              <a:gd name="connsiteX20-325" fmla="*/ 1192734 w 1675102"/>
              <a:gd name="connsiteY20-326" fmla="*/ 0 h 325120"/>
              <a:gd name="connsiteX21-327" fmla="*/ 1240816 w 1675102"/>
              <a:gd name="connsiteY21-328" fmla="*/ 0 h 325120"/>
              <a:gd name="connsiteX22-329" fmla="*/ 1133796 w 1675102"/>
              <a:gd name="connsiteY22-330" fmla="*/ 325120 h 325120"/>
              <a:gd name="connsiteX23-331" fmla="*/ 1085714 w 1675102"/>
              <a:gd name="connsiteY23-332" fmla="*/ 325120 h 325120"/>
              <a:gd name="connsiteX24-333" fmla="*/ 1192734 w 1675102"/>
              <a:gd name="connsiteY24-334" fmla="*/ 0 h 325120"/>
              <a:gd name="connsiteX25-335" fmla="*/ 1084163 w 1675102"/>
              <a:gd name="connsiteY25-336" fmla="*/ 0 h 325120"/>
              <a:gd name="connsiteX26-337" fmla="*/ 1132245 w 1675102"/>
              <a:gd name="connsiteY26-338" fmla="*/ 0 h 325120"/>
              <a:gd name="connsiteX27-339" fmla="*/ 1025225 w 1675102"/>
              <a:gd name="connsiteY27-340" fmla="*/ 325120 h 325120"/>
              <a:gd name="connsiteX28-341" fmla="*/ 977143 w 1675102"/>
              <a:gd name="connsiteY28-342" fmla="*/ 325120 h 325120"/>
              <a:gd name="connsiteX29-343" fmla="*/ 1084163 w 1675102"/>
              <a:gd name="connsiteY29-344" fmla="*/ 0 h 325120"/>
              <a:gd name="connsiteX30-345" fmla="*/ 975591 w 1675102"/>
              <a:gd name="connsiteY30-346" fmla="*/ 0 h 325120"/>
              <a:gd name="connsiteX31-347" fmla="*/ 1023673 w 1675102"/>
              <a:gd name="connsiteY31-348" fmla="*/ 0 h 325120"/>
              <a:gd name="connsiteX32-349" fmla="*/ 916653 w 1675102"/>
              <a:gd name="connsiteY32-350" fmla="*/ 325120 h 325120"/>
              <a:gd name="connsiteX33-351" fmla="*/ 868571 w 1675102"/>
              <a:gd name="connsiteY33-352" fmla="*/ 325120 h 325120"/>
              <a:gd name="connsiteX34-353" fmla="*/ 975591 w 1675102"/>
              <a:gd name="connsiteY34-354" fmla="*/ 0 h 325120"/>
              <a:gd name="connsiteX35-355" fmla="*/ 867020 w 1675102"/>
              <a:gd name="connsiteY35-356" fmla="*/ 0 h 325120"/>
              <a:gd name="connsiteX36-357" fmla="*/ 915102 w 1675102"/>
              <a:gd name="connsiteY36-358" fmla="*/ 0 h 325120"/>
              <a:gd name="connsiteX37-359" fmla="*/ 808082 w 1675102"/>
              <a:gd name="connsiteY37-360" fmla="*/ 325120 h 325120"/>
              <a:gd name="connsiteX38-361" fmla="*/ 760000 w 1675102"/>
              <a:gd name="connsiteY38-362" fmla="*/ 325120 h 325120"/>
              <a:gd name="connsiteX39-363" fmla="*/ 867020 w 1675102"/>
              <a:gd name="connsiteY39-364" fmla="*/ 0 h 325120"/>
              <a:gd name="connsiteX40-365" fmla="*/ 758449 w 1675102"/>
              <a:gd name="connsiteY40-366" fmla="*/ 0 h 325120"/>
              <a:gd name="connsiteX41-367" fmla="*/ 806531 w 1675102"/>
              <a:gd name="connsiteY41-368" fmla="*/ 0 h 325120"/>
              <a:gd name="connsiteX42-369" fmla="*/ 699511 w 1675102"/>
              <a:gd name="connsiteY42-370" fmla="*/ 325120 h 325120"/>
              <a:gd name="connsiteX43-371" fmla="*/ 651429 w 1675102"/>
              <a:gd name="connsiteY43-372" fmla="*/ 325120 h 325120"/>
              <a:gd name="connsiteX44-373" fmla="*/ 758449 w 1675102"/>
              <a:gd name="connsiteY44-374" fmla="*/ 0 h 325120"/>
              <a:gd name="connsiteX45-375" fmla="*/ 649877 w 1675102"/>
              <a:gd name="connsiteY45-376" fmla="*/ 0 h 325120"/>
              <a:gd name="connsiteX46-377" fmla="*/ 697959 w 1675102"/>
              <a:gd name="connsiteY46-378" fmla="*/ 0 h 325120"/>
              <a:gd name="connsiteX47-379" fmla="*/ 590939 w 1675102"/>
              <a:gd name="connsiteY47-380" fmla="*/ 325120 h 325120"/>
              <a:gd name="connsiteX48-381" fmla="*/ 542857 w 1675102"/>
              <a:gd name="connsiteY48-382" fmla="*/ 325120 h 325120"/>
              <a:gd name="connsiteX49-383" fmla="*/ 649877 w 1675102"/>
              <a:gd name="connsiteY49-384" fmla="*/ 0 h 325120"/>
              <a:gd name="connsiteX50-385" fmla="*/ 541306 w 1675102"/>
              <a:gd name="connsiteY50-386" fmla="*/ 0 h 325120"/>
              <a:gd name="connsiteX51-387" fmla="*/ 589388 w 1675102"/>
              <a:gd name="connsiteY51-388" fmla="*/ 0 h 325120"/>
              <a:gd name="connsiteX52-389" fmla="*/ 482368 w 1675102"/>
              <a:gd name="connsiteY52-390" fmla="*/ 325120 h 325120"/>
              <a:gd name="connsiteX53-391" fmla="*/ 434286 w 1675102"/>
              <a:gd name="connsiteY53-392" fmla="*/ 325120 h 325120"/>
              <a:gd name="connsiteX54-393" fmla="*/ 541306 w 1675102"/>
              <a:gd name="connsiteY54-394" fmla="*/ 0 h 325120"/>
              <a:gd name="connsiteX55-395" fmla="*/ 432734 w 1675102"/>
              <a:gd name="connsiteY55-396" fmla="*/ 0 h 325120"/>
              <a:gd name="connsiteX56-397" fmla="*/ 480816 w 1675102"/>
              <a:gd name="connsiteY56-398" fmla="*/ 0 h 325120"/>
              <a:gd name="connsiteX57-399" fmla="*/ 373796 w 1675102"/>
              <a:gd name="connsiteY57-400" fmla="*/ 325120 h 325120"/>
              <a:gd name="connsiteX58-401" fmla="*/ 325714 w 1675102"/>
              <a:gd name="connsiteY58-402" fmla="*/ 325120 h 325120"/>
              <a:gd name="connsiteX59-403" fmla="*/ 432734 w 1675102"/>
              <a:gd name="connsiteY59-404" fmla="*/ 0 h 325120"/>
              <a:gd name="connsiteX60-405" fmla="*/ 324163 w 1675102"/>
              <a:gd name="connsiteY60-406" fmla="*/ 0 h 325120"/>
              <a:gd name="connsiteX61-407" fmla="*/ 372245 w 1675102"/>
              <a:gd name="connsiteY61-408" fmla="*/ 0 h 325120"/>
              <a:gd name="connsiteX62-409" fmla="*/ 265225 w 1675102"/>
              <a:gd name="connsiteY62-410" fmla="*/ 325120 h 325120"/>
              <a:gd name="connsiteX63-411" fmla="*/ 217143 w 1675102"/>
              <a:gd name="connsiteY63-412" fmla="*/ 325120 h 325120"/>
              <a:gd name="connsiteX64-413" fmla="*/ 324163 w 1675102"/>
              <a:gd name="connsiteY64-414" fmla="*/ 0 h 325120"/>
              <a:gd name="connsiteX65-415" fmla="*/ 215591 w 1675102"/>
              <a:gd name="connsiteY65-416" fmla="*/ 0 h 325120"/>
              <a:gd name="connsiteX66-417" fmla="*/ 263673 w 1675102"/>
              <a:gd name="connsiteY66-418" fmla="*/ 0 h 325120"/>
              <a:gd name="connsiteX67-419" fmla="*/ 156653 w 1675102"/>
              <a:gd name="connsiteY67-420" fmla="*/ 325120 h 325120"/>
              <a:gd name="connsiteX68-421" fmla="*/ 108571 w 1675102"/>
              <a:gd name="connsiteY68-422" fmla="*/ 325120 h 325120"/>
              <a:gd name="connsiteX69-423" fmla="*/ 215591 w 1675102"/>
              <a:gd name="connsiteY69-424" fmla="*/ 0 h 325120"/>
              <a:gd name="connsiteX70-425" fmla="*/ 107020 w 1675102"/>
              <a:gd name="connsiteY70-426" fmla="*/ 0 h 325120"/>
              <a:gd name="connsiteX71-427" fmla="*/ 155102 w 1675102"/>
              <a:gd name="connsiteY71-428" fmla="*/ 0 h 325120"/>
              <a:gd name="connsiteX72-429" fmla="*/ 48082 w 1675102"/>
              <a:gd name="connsiteY72-430" fmla="*/ 325120 h 325120"/>
              <a:gd name="connsiteX73-431" fmla="*/ 0 w 1675102"/>
              <a:gd name="connsiteY73-432" fmla="*/ 325120 h 325120"/>
              <a:gd name="connsiteX74-433" fmla="*/ 107020 w 1675102"/>
              <a:gd name="connsiteY74-434" fmla="*/ 0 h 3251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257" y="connsiteY64-258"/>
              </a:cxn>
              <a:cxn ang="0">
                <a:pos x="connsiteX65-259" y="connsiteY65-260"/>
              </a:cxn>
              <a:cxn ang="0">
                <a:pos x="connsiteX66-261" y="connsiteY66-262"/>
              </a:cxn>
              <a:cxn ang="0">
                <a:pos x="connsiteX67-263" y="connsiteY67-264"/>
              </a:cxn>
              <a:cxn ang="0">
                <a:pos x="connsiteX68-265" y="connsiteY68-266"/>
              </a:cxn>
              <a:cxn ang="0">
                <a:pos x="connsiteX69-267" y="connsiteY69-268"/>
              </a:cxn>
              <a:cxn ang="0">
                <a:pos x="connsiteX70-269" y="connsiteY70-270"/>
              </a:cxn>
              <a:cxn ang="0">
                <a:pos x="connsiteX71-271" y="connsiteY71-272"/>
              </a:cxn>
              <a:cxn ang="0">
                <a:pos x="connsiteX72-273" y="connsiteY72-274"/>
              </a:cxn>
              <a:cxn ang="0">
                <a:pos x="connsiteX73-275" y="connsiteY73-276"/>
              </a:cxn>
              <a:cxn ang="0">
                <a:pos x="connsiteX74-277" y="connsiteY74-278"/>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69" name="文本占位符 68"/>
          <p:cNvSpPr>
            <a:spLocks noGrp="1"/>
          </p:cNvSpPr>
          <p:nvPr>
            <p:ph type="body" sz="quarter" idx="42"/>
          </p:nvPr>
        </p:nvSpPr>
        <p:spPr>
          <a:xfrm>
            <a:off x="7175513" y="2511000"/>
            <a:ext cx="1675102" cy="325120"/>
          </a:xfrm>
          <a:custGeom>
            <a:avLst/>
            <a:gdLst>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518448 w 1675102"/>
              <a:gd name="connsiteY4" fmla="*/ 1146143 h 1471263"/>
              <a:gd name="connsiteX5" fmla="*/ 1566530 w 1675102"/>
              <a:gd name="connsiteY5" fmla="*/ 1146143 h 1471263"/>
              <a:gd name="connsiteX6" fmla="*/ 1459510 w 1675102"/>
              <a:gd name="connsiteY6" fmla="*/ 1471263 h 1471263"/>
              <a:gd name="connsiteX7" fmla="*/ 1411428 w 1675102"/>
              <a:gd name="connsiteY7" fmla="*/ 1471263 h 1471263"/>
              <a:gd name="connsiteX8" fmla="*/ 1409877 w 1675102"/>
              <a:gd name="connsiteY8" fmla="*/ 1146143 h 1471263"/>
              <a:gd name="connsiteX9" fmla="*/ 1457959 w 1675102"/>
              <a:gd name="connsiteY9" fmla="*/ 1146143 h 1471263"/>
              <a:gd name="connsiteX10" fmla="*/ 1350939 w 1675102"/>
              <a:gd name="connsiteY10" fmla="*/ 1471263 h 1471263"/>
              <a:gd name="connsiteX11" fmla="*/ 1302857 w 1675102"/>
              <a:gd name="connsiteY11" fmla="*/ 1471263 h 1471263"/>
              <a:gd name="connsiteX12" fmla="*/ 1301305 w 1675102"/>
              <a:gd name="connsiteY12" fmla="*/ 1146143 h 1471263"/>
              <a:gd name="connsiteX13" fmla="*/ 1349387 w 1675102"/>
              <a:gd name="connsiteY13" fmla="*/ 1146143 h 1471263"/>
              <a:gd name="connsiteX14" fmla="*/ 1242367 w 1675102"/>
              <a:gd name="connsiteY14" fmla="*/ 1471263 h 1471263"/>
              <a:gd name="connsiteX15" fmla="*/ 1194285 w 1675102"/>
              <a:gd name="connsiteY15" fmla="*/ 1471263 h 1471263"/>
              <a:gd name="connsiteX16" fmla="*/ 1192734 w 1675102"/>
              <a:gd name="connsiteY16" fmla="*/ 1146143 h 1471263"/>
              <a:gd name="connsiteX17" fmla="*/ 1240816 w 1675102"/>
              <a:gd name="connsiteY17" fmla="*/ 1146143 h 1471263"/>
              <a:gd name="connsiteX18" fmla="*/ 1133796 w 1675102"/>
              <a:gd name="connsiteY18" fmla="*/ 1471263 h 1471263"/>
              <a:gd name="connsiteX19" fmla="*/ 1085714 w 1675102"/>
              <a:gd name="connsiteY19" fmla="*/ 1471263 h 1471263"/>
              <a:gd name="connsiteX20" fmla="*/ 1084163 w 1675102"/>
              <a:gd name="connsiteY20" fmla="*/ 1146143 h 1471263"/>
              <a:gd name="connsiteX21" fmla="*/ 1132245 w 1675102"/>
              <a:gd name="connsiteY21" fmla="*/ 1146143 h 1471263"/>
              <a:gd name="connsiteX22" fmla="*/ 1025225 w 1675102"/>
              <a:gd name="connsiteY22" fmla="*/ 1471263 h 1471263"/>
              <a:gd name="connsiteX23" fmla="*/ 977143 w 1675102"/>
              <a:gd name="connsiteY23" fmla="*/ 1471263 h 1471263"/>
              <a:gd name="connsiteX24" fmla="*/ 975591 w 1675102"/>
              <a:gd name="connsiteY24" fmla="*/ 1146143 h 1471263"/>
              <a:gd name="connsiteX25" fmla="*/ 1023673 w 1675102"/>
              <a:gd name="connsiteY25" fmla="*/ 1146143 h 1471263"/>
              <a:gd name="connsiteX26" fmla="*/ 916653 w 1675102"/>
              <a:gd name="connsiteY26" fmla="*/ 1471263 h 1471263"/>
              <a:gd name="connsiteX27" fmla="*/ 868571 w 1675102"/>
              <a:gd name="connsiteY27" fmla="*/ 1471263 h 1471263"/>
              <a:gd name="connsiteX28" fmla="*/ 867020 w 1675102"/>
              <a:gd name="connsiteY28" fmla="*/ 1146143 h 1471263"/>
              <a:gd name="connsiteX29" fmla="*/ 915102 w 1675102"/>
              <a:gd name="connsiteY29" fmla="*/ 1146143 h 1471263"/>
              <a:gd name="connsiteX30" fmla="*/ 808082 w 1675102"/>
              <a:gd name="connsiteY30" fmla="*/ 1471263 h 1471263"/>
              <a:gd name="connsiteX31" fmla="*/ 760000 w 1675102"/>
              <a:gd name="connsiteY31" fmla="*/ 1471263 h 1471263"/>
              <a:gd name="connsiteX32" fmla="*/ 758449 w 1675102"/>
              <a:gd name="connsiteY32" fmla="*/ 1146143 h 1471263"/>
              <a:gd name="connsiteX33" fmla="*/ 806531 w 1675102"/>
              <a:gd name="connsiteY33" fmla="*/ 1146143 h 1471263"/>
              <a:gd name="connsiteX34" fmla="*/ 699511 w 1675102"/>
              <a:gd name="connsiteY34" fmla="*/ 1471263 h 1471263"/>
              <a:gd name="connsiteX35" fmla="*/ 651429 w 1675102"/>
              <a:gd name="connsiteY35" fmla="*/ 1471263 h 1471263"/>
              <a:gd name="connsiteX36" fmla="*/ 649877 w 1675102"/>
              <a:gd name="connsiteY36" fmla="*/ 1146143 h 1471263"/>
              <a:gd name="connsiteX37" fmla="*/ 697959 w 1675102"/>
              <a:gd name="connsiteY37" fmla="*/ 1146143 h 1471263"/>
              <a:gd name="connsiteX38" fmla="*/ 590939 w 1675102"/>
              <a:gd name="connsiteY38" fmla="*/ 1471263 h 1471263"/>
              <a:gd name="connsiteX39" fmla="*/ 542857 w 1675102"/>
              <a:gd name="connsiteY39" fmla="*/ 1471263 h 1471263"/>
              <a:gd name="connsiteX40" fmla="*/ 541306 w 1675102"/>
              <a:gd name="connsiteY40" fmla="*/ 1146143 h 1471263"/>
              <a:gd name="connsiteX41" fmla="*/ 589388 w 1675102"/>
              <a:gd name="connsiteY41" fmla="*/ 1146143 h 1471263"/>
              <a:gd name="connsiteX42" fmla="*/ 482368 w 1675102"/>
              <a:gd name="connsiteY42" fmla="*/ 1471263 h 1471263"/>
              <a:gd name="connsiteX43" fmla="*/ 434286 w 1675102"/>
              <a:gd name="connsiteY43" fmla="*/ 1471263 h 1471263"/>
              <a:gd name="connsiteX44" fmla="*/ 432734 w 1675102"/>
              <a:gd name="connsiteY44" fmla="*/ 1146143 h 1471263"/>
              <a:gd name="connsiteX45" fmla="*/ 480816 w 1675102"/>
              <a:gd name="connsiteY45" fmla="*/ 1146143 h 1471263"/>
              <a:gd name="connsiteX46" fmla="*/ 373796 w 1675102"/>
              <a:gd name="connsiteY46" fmla="*/ 1471263 h 1471263"/>
              <a:gd name="connsiteX47" fmla="*/ 325714 w 1675102"/>
              <a:gd name="connsiteY47" fmla="*/ 1471263 h 1471263"/>
              <a:gd name="connsiteX48" fmla="*/ 324163 w 1675102"/>
              <a:gd name="connsiteY48" fmla="*/ 1146143 h 1471263"/>
              <a:gd name="connsiteX49" fmla="*/ 372245 w 1675102"/>
              <a:gd name="connsiteY49" fmla="*/ 1146143 h 1471263"/>
              <a:gd name="connsiteX50" fmla="*/ 265225 w 1675102"/>
              <a:gd name="connsiteY50" fmla="*/ 1471263 h 1471263"/>
              <a:gd name="connsiteX51" fmla="*/ 217143 w 1675102"/>
              <a:gd name="connsiteY51" fmla="*/ 1471263 h 1471263"/>
              <a:gd name="connsiteX52" fmla="*/ 215591 w 1675102"/>
              <a:gd name="connsiteY52" fmla="*/ 1146143 h 1471263"/>
              <a:gd name="connsiteX53" fmla="*/ 263673 w 1675102"/>
              <a:gd name="connsiteY53" fmla="*/ 1146143 h 1471263"/>
              <a:gd name="connsiteX54" fmla="*/ 156653 w 1675102"/>
              <a:gd name="connsiteY54" fmla="*/ 1471263 h 1471263"/>
              <a:gd name="connsiteX55" fmla="*/ 108571 w 1675102"/>
              <a:gd name="connsiteY55" fmla="*/ 1471263 h 1471263"/>
              <a:gd name="connsiteX56" fmla="*/ 107020 w 1675102"/>
              <a:gd name="connsiteY56" fmla="*/ 1146143 h 1471263"/>
              <a:gd name="connsiteX57" fmla="*/ 155102 w 1675102"/>
              <a:gd name="connsiteY57" fmla="*/ 1146143 h 1471263"/>
              <a:gd name="connsiteX58" fmla="*/ 48082 w 1675102"/>
              <a:gd name="connsiteY58" fmla="*/ 1471263 h 1471263"/>
              <a:gd name="connsiteX59" fmla="*/ 0 w 1675102"/>
              <a:gd name="connsiteY59" fmla="*/ 1471263 h 1471263"/>
              <a:gd name="connsiteX60" fmla="*/ 959951 w 1675102"/>
              <a:gd name="connsiteY60" fmla="*/ 0 h 1471263"/>
              <a:gd name="connsiteX61" fmla="*/ 1478429 w 1675102"/>
              <a:gd name="connsiteY61" fmla="*/ 0 h 1471263"/>
              <a:gd name="connsiteX62" fmla="*/ 1478429 w 1675102"/>
              <a:gd name="connsiteY62" fmla="*/ 549275 h 1471263"/>
              <a:gd name="connsiteX63" fmla="*/ 959951 w 1675102"/>
              <a:gd name="connsiteY63" fmla="*/ 549275 h 1471263"/>
              <a:gd name="connsiteX0-1" fmla="*/ 1627020 w 1675102"/>
              <a:gd name="connsiteY0-2" fmla="*/ 1146143 h 1471263"/>
              <a:gd name="connsiteX1-3" fmla="*/ 1675102 w 1675102"/>
              <a:gd name="connsiteY1-4" fmla="*/ 1146143 h 1471263"/>
              <a:gd name="connsiteX2-5" fmla="*/ 1568082 w 1675102"/>
              <a:gd name="connsiteY2-6" fmla="*/ 1471263 h 1471263"/>
              <a:gd name="connsiteX3-7" fmla="*/ 1520000 w 1675102"/>
              <a:gd name="connsiteY3-8" fmla="*/ 1471263 h 1471263"/>
              <a:gd name="connsiteX4-9" fmla="*/ 1627020 w 1675102"/>
              <a:gd name="connsiteY4-10" fmla="*/ 1146143 h 1471263"/>
              <a:gd name="connsiteX5-11" fmla="*/ 1518448 w 1675102"/>
              <a:gd name="connsiteY5-12" fmla="*/ 1146143 h 1471263"/>
              <a:gd name="connsiteX6-13" fmla="*/ 1566530 w 1675102"/>
              <a:gd name="connsiteY6-14" fmla="*/ 1146143 h 1471263"/>
              <a:gd name="connsiteX7-15" fmla="*/ 1459510 w 1675102"/>
              <a:gd name="connsiteY7-16" fmla="*/ 1471263 h 1471263"/>
              <a:gd name="connsiteX8-17" fmla="*/ 1411428 w 1675102"/>
              <a:gd name="connsiteY8-18" fmla="*/ 1471263 h 1471263"/>
              <a:gd name="connsiteX9-19" fmla="*/ 1518448 w 1675102"/>
              <a:gd name="connsiteY9-20" fmla="*/ 1146143 h 1471263"/>
              <a:gd name="connsiteX10-21" fmla="*/ 1409877 w 1675102"/>
              <a:gd name="connsiteY10-22" fmla="*/ 1146143 h 1471263"/>
              <a:gd name="connsiteX11-23" fmla="*/ 1457959 w 1675102"/>
              <a:gd name="connsiteY11-24" fmla="*/ 1146143 h 1471263"/>
              <a:gd name="connsiteX12-25" fmla="*/ 1350939 w 1675102"/>
              <a:gd name="connsiteY12-26" fmla="*/ 1471263 h 1471263"/>
              <a:gd name="connsiteX13-27" fmla="*/ 1302857 w 1675102"/>
              <a:gd name="connsiteY13-28" fmla="*/ 1471263 h 1471263"/>
              <a:gd name="connsiteX14-29" fmla="*/ 1409877 w 1675102"/>
              <a:gd name="connsiteY14-30" fmla="*/ 1146143 h 1471263"/>
              <a:gd name="connsiteX15-31" fmla="*/ 1301305 w 1675102"/>
              <a:gd name="connsiteY15-32" fmla="*/ 1146143 h 1471263"/>
              <a:gd name="connsiteX16-33" fmla="*/ 1349387 w 1675102"/>
              <a:gd name="connsiteY16-34" fmla="*/ 1146143 h 1471263"/>
              <a:gd name="connsiteX17-35" fmla="*/ 1242367 w 1675102"/>
              <a:gd name="connsiteY17-36" fmla="*/ 1471263 h 1471263"/>
              <a:gd name="connsiteX18-37" fmla="*/ 1194285 w 1675102"/>
              <a:gd name="connsiteY18-38" fmla="*/ 1471263 h 1471263"/>
              <a:gd name="connsiteX19-39" fmla="*/ 1301305 w 1675102"/>
              <a:gd name="connsiteY19-40" fmla="*/ 1146143 h 1471263"/>
              <a:gd name="connsiteX20-41" fmla="*/ 1192734 w 1675102"/>
              <a:gd name="connsiteY20-42" fmla="*/ 1146143 h 1471263"/>
              <a:gd name="connsiteX21-43" fmla="*/ 1240816 w 1675102"/>
              <a:gd name="connsiteY21-44" fmla="*/ 1146143 h 1471263"/>
              <a:gd name="connsiteX22-45" fmla="*/ 1133796 w 1675102"/>
              <a:gd name="connsiteY22-46" fmla="*/ 1471263 h 1471263"/>
              <a:gd name="connsiteX23-47" fmla="*/ 1085714 w 1675102"/>
              <a:gd name="connsiteY23-48" fmla="*/ 1471263 h 1471263"/>
              <a:gd name="connsiteX24-49" fmla="*/ 1192734 w 1675102"/>
              <a:gd name="connsiteY24-50" fmla="*/ 1146143 h 1471263"/>
              <a:gd name="connsiteX25-51" fmla="*/ 1084163 w 1675102"/>
              <a:gd name="connsiteY25-52" fmla="*/ 1146143 h 1471263"/>
              <a:gd name="connsiteX26-53" fmla="*/ 1132245 w 1675102"/>
              <a:gd name="connsiteY26-54" fmla="*/ 1146143 h 1471263"/>
              <a:gd name="connsiteX27-55" fmla="*/ 1025225 w 1675102"/>
              <a:gd name="connsiteY27-56" fmla="*/ 1471263 h 1471263"/>
              <a:gd name="connsiteX28-57" fmla="*/ 977143 w 1675102"/>
              <a:gd name="connsiteY28-58" fmla="*/ 1471263 h 1471263"/>
              <a:gd name="connsiteX29-59" fmla="*/ 1084163 w 1675102"/>
              <a:gd name="connsiteY29-60" fmla="*/ 1146143 h 1471263"/>
              <a:gd name="connsiteX30-61" fmla="*/ 975591 w 1675102"/>
              <a:gd name="connsiteY30-62" fmla="*/ 1146143 h 1471263"/>
              <a:gd name="connsiteX31-63" fmla="*/ 1023673 w 1675102"/>
              <a:gd name="connsiteY31-64" fmla="*/ 1146143 h 1471263"/>
              <a:gd name="connsiteX32-65" fmla="*/ 916653 w 1675102"/>
              <a:gd name="connsiteY32-66" fmla="*/ 1471263 h 1471263"/>
              <a:gd name="connsiteX33-67" fmla="*/ 868571 w 1675102"/>
              <a:gd name="connsiteY33-68" fmla="*/ 1471263 h 1471263"/>
              <a:gd name="connsiteX34-69" fmla="*/ 975591 w 1675102"/>
              <a:gd name="connsiteY34-70" fmla="*/ 1146143 h 1471263"/>
              <a:gd name="connsiteX35-71" fmla="*/ 867020 w 1675102"/>
              <a:gd name="connsiteY35-72" fmla="*/ 1146143 h 1471263"/>
              <a:gd name="connsiteX36-73" fmla="*/ 915102 w 1675102"/>
              <a:gd name="connsiteY36-74" fmla="*/ 1146143 h 1471263"/>
              <a:gd name="connsiteX37-75" fmla="*/ 808082 w 1675102"/>
              <a:gd name="connsiteY37-76" fmla="*/ 1471263 h 1471263"/>
              <a:gd name="connsiteX38-77" fmla="*/ 760000 w 1675102"/>
              <a:gd name="connsiteY38-78" fmla="*/ 1471263 h 1471263"/>
              <a:gd name="connsiteX39-79" fmla="*/ 867020 w 1675102"/>
              <a:gd name="connsiteY39-80" fmla="*/ 1146143 h 1471263"/>
              <a:gd name="connsiteX40-81" fmla="*/ 758449 w 1675102"/>
              <a:gd name="connsiteY40-82" fmla="*/ 1146143 h 1471263"/>
              <a:gd name="connsiteX41-83" fmla="*/ 806531 w 1675102"/>
              <a:gd name="connsiteY41-84" fmla="*/ 1146143 h 1471263"/>
              <a:gd name="connsiteX42-85" fmla="*/ 699511 w 1675102"/>
              <a:gd name="connsiteY42-86" fmla="*/ 1471263 h 1471263"/>
              <a:gd name="connsiteX43-87" fmla="*/ 651429 w 1675102"/>
              <a:gd name="connsiteY43-88" fmla="*/ 1471263 h 1471263"/>
              <a:gd name="connsiteX44-89" fmla="*/ 758449 w 1675102"/>
              <a:gd name="connsiteY44-90" fmla="*/ 1146143 h 1471263"/>
              <a:gd name="connsiteX45-91" fmla="*/ 649877 w 1675102"/>
              <a:gd name="connsiteY45-92" fmla="*/ 1146143 h 1471263"/>
              <a:gd name="connsiteX46-93" fmla="*/ 697959 w 1675102"/>
              <a:gd name="connsiteY46-94" fmla="*/ 1146143 h 1471263"/>
              <a:gd name="connsiteX47-95" fmla="*/ 590939 w 1675102"/>
              <a:gd name="connsiteY47-96" fmla="*/ 1471263 h 1471263"/>
              <a:gd name="connsiteX48-97" fmla="*/ 542857 w 1675102"/>
              <a:gd name="connsiteY48-98" fmla="*/ 1471263 h 1471263"/>
              <a:gd name="connsiteX49-99" fmla="*/ 649877 w 1675102"/>
              <a:gd name="connsiteY49-100" fmla="*/ 1146143 h 1471263"/>
              <a:gd name="connsiteX50-101" fmla="*/ 541306 w 1675102"/>
              <a:gd name="connsiteY50-102" fmla="*/ 1146143 h 1471263"/>
              <a:gd name="connsiteX51-103" fmla="*/ 589388 w 1675102"/>
              <a:gd name="connsiteY51-104" fmla="*/ 1146143 h 1471263"/>
              <a:gd name="connsiteX52-105" fmla="*/ 482368 w 1675102"/>
              <a:gd name="connsiteY52-106" fmla="*/ 1471263 h 1471263"/>
              <a:gd name="connsiteX53-107" fmla="*/ 434286 w 1675102"/>
              <a:gd name="connsiteY53-108" fmla="*/ 1471263 h 1471263"/>
              <a:gd name="connsiteX54-109" fmla="*/ 541306 w 1675102"/>
              <a:gd name="connsiteY54-110" fmla="*/ 1146143 h 1471263"/>
              <a:gd name="connsiteX55-111" fmla="*/ 432734 w 1675102"/>
              <a:gd name="connsiteY55-112" fmla="*/ 1146143 h 1471263"/>
              <a:gd name="connsiteX56-113" fmla="*/ 480816 w 1675102"/>
              <a:gd name="connsiteY56-114" fmla="*/ 1146143 h 1471263"/>
              <a:gd name="connsiteX57-115" fmla="*/ 373796 w 1675102"/>
              <a:gd name="connsiteY57-116" fmla="*/ 1471263 h 1471263"/>
              <a:gd name="connsiteX58-117" fmla="*/ 325714 w 1675102"/>
              <a:gd name="connsiteY58-118" fmla="*/ 1471263 h 1471263"/>
              <a:gd name="connsiteX59-119" fmla="*/ 432734 w 1675102"/>
              <a:gd name="connsiteY59-120" fmla="*/ 1146143 h 1471263"/>
              <a:gd name="connsiteX60-121" fmla="*/ 324163 w 1675102"/>
              <a:gd name="connsiteY60-122" fmla="*/ 1146143 h 1471263"/>
              <a:gd name="connsiteX61-123" fmla="*/ 372245 w 1675102"/>
              <a:gd name="connsiteY61-124" fmla="*/ 1146143 h 1471263"/>
              <a:gd name="connsiteX62-125" fmla="*/ 265225 w 1675102"/>
              <a:gd name="connsiteY62-126" fmla="*/ 1471263 h 1471263"/>
              <a:gd name="connsiteX63-127" fmla="*/ 217143 w 1675102"/>
              <a:gd name="connsiteY63-128"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959951 w 1675102"/>
              <a:gd name="connsiteY75" fmla="*/ 549275 h 1471263"/>
              <a:gd name="connsiteX76" fmla="*/ 1478429 w 1675102"/>
              <a:gd name="connsiteY76" fmla="*/ 0 h 1471263"/>
              <a:gd name="connsiteX77" fmla="*/ 1478429 w 1675102"/>
              <a:gd name="connsiteY77" fmla="*/ 549275 h 1471263"/>
              <a:gd name="connsiteX78" fmla="*/ 959951 w 1675102"/>
              <a:gd name="connsiteY78" fmla="*/ 549275 h 1471263"/>
              <a:gd name="connsiteX0-129" fmla="*/ 1627020 w 1675102"/>
              <a:gd name="connsiteY0-130" fmla="*/ 1146143 h 1471263"/>
              <a:gd name="connsiteX1-131" fmla="*/ 1675102 w 1675102"/>
              <a:gd name="connsiteY1-132" fmla="*/ 1146143 h 1471263"/>
              <a:gd name="connsiteX2-133" fmla="*/ 1568082 w 1675102"/>
              <a:gd name="connsiteY2-134" fmla="*/ 1471263 h 1471263"/>
              <a:gd name="connsiteX3-135" fmla="*/ 1520000 w 1675102"/>
              <a:gd name="connsiteY3-136" fmla="*/ 1471263 h 1471263"/>
              <a:gd name="connsiteX4-137" fmla="*/ 1627020 w 1675102"/>
              <a:gd name="connsiteY4-138" fmla="*/ 1146143 h 1471263"/>
              <a:gd name="connsiteX5-139" fmla="*/ 1518448 w 1675102"/>
              <a:gd name="connsiteY5-140" fmla="*/ 1146143 h 1471263"/>
              <a:gd name="connsiteX6-141" fmla="*/ 1566530 w 1675102"/>
              <a:gd name="connsiteY6-142" fmla="*/ 1146143 h 1471263"/>
              <a:gd name="connsiteX7-143" fmla="*/ 1459510 w 1675102"/>
              <a:gd name="connsiteY7-144" fmla="*/ 1471263 h 1471263"/>
              <a:gd name="connsiteX8-145" fmla="*/ 1411428 w 1675102"/>
              <a:gd name="connsiteY8-146" fmla="*/ 1471263 h 1471263"/>
              <a:gd name="connsiteX9-147" fmla="*/ 1518448 w 1675102"/>
              <a:gd name="connsiteY9-148" fmla="*/ 1146143 h 1471263"/>
              <a:gd name="connsiteX10-149" fmla="*/ 1409877 w 1675102"/>
              <a:gd name="connsiteY10-150" fmla="*/ 1146143 h 1471263"/>
              <a:gd name="connsiteX11-151" fmla="*/ 1457959 w 1675102"/>
              <a:gd name="connsiteY11-152" fmla="*/ 1146143 h 1471263"/>
              <a:gd name="connsiteX12-153" fmla="*/ 1350939 w 1675102"/>
              <a:gd name="connsiteY12-154" fmla="*/ 1471263 h 1471263"/>
              <a:gd name="connsiteX13-155" fmla="*/ 1302857 w 1675102"/>
              <a:gd name="connsiteY13-156" fmla="*/ 1471263 h 1471263"/>
              <a:gd name="connsiteX14-157" fmla="*/ 1409877 w 1675102"/>
              <a:gd name="connsiteY14-158" fmla="*/ 1146143 h 1471263"/>
              <a:gd name="connsiteX15-159" fmla="*/ 1301305 w 1675102"/>
              <a:gd name="connsiteY15-160" fmla="*/ 1146143 h 1471263"/>
              <a:gd name="connsiteX16-161" fmla="*/ 1349387 w 1675102"/>
              <a:gd name="connsiteY16-162" fmla="*/ 1146143 h 1471263"/>
              <a:gd name="connsiteX17-163" fmla="*/ 1242367 w 1675102"/>
              <a:gd name="connsiteY17-164" fmla="*/ 1471263 h 1471263"/>
              <a:gd name="connsiteX18-165" fmla="*/ 1194285 w 1675102"/>
              <a:gd name="connsiteY18-166" fmla="*/ 1471263 h 1471263"/>
              <a:gd name="connsiteX19-167" fmla="*/ 1301305 w 1675102"/>
              <a:gd name="connsiteY19-168" fmla="*/ 1146143 h 1471263"/>
              <a:gd name="connsiteX20-169" fmla="*/ 1192734 w 1675102"/>
              <a:gd name="connsiteY20-170" fmla="*/ 1146143 h 1471263"/>
              <a:gd name="connsiteX21-171" fmla="*/ 1240816 w 1675102"/>
              <a:gd name="connsiteY21-172" fmla="*/ 1146143 h 1471263"/>
              <a:gd name="connsiteX22-173" fmla="*/ 1133796 w 1675102"/>
              <a:gd name="connsiteY22-174" fmla="*/ 1471263 h 1471263"/>
              <a:gd name="connsiteX23-175" fmla="*/ 1085714 w 1675102"/>
              <a:gd name="connsiteY23-176" fmla="*/ 1471263 h 1471263"/>
              <a:gd name="connsiteX24-177" fmla="*/ 1192734 w 1675102"/>
              <a:gd name="connsiteY24-178" fmla="*/ 1146143 h 1471263"/>
              <a:gd name="connsiteX25-179" fmla="*/ 1084163 w 1675102"/>
              <a:gd name="connsiteY25-180" fmla="*/ 1146143 h 1471263"/>
              <a:gd name="connsiteX26-181" fmla="*/ 1132245 w 1675102"/>
              <a:gd name="connsiteY26-182" fmla="*/ 1146143 h 1471263"/>
              <a:gd name="connsiteX27-183" fmla="*/ 1025225 w 1675102"/>
              <a:gd name="connsiteY27-184" fmla="*/ 1471263 h 1471263"/>
              <a:gd name="connsiteX28-185" fmla="*/ 977143 w 1675102"/>
              <a:gd name="connsiteY28-186" fmla="*/ 1471263 h 1471263"/>
              <a:gd name="connsiteX29-187" fmla="*/ 1084163 w 1675102"/>
              <a:gd name="connsiteY29-188" fmla="*/ 1146143 h 1471263"/>
              <a:gd name="connsiteX30-189" fmla="*/ 975591 w 1675102"/>
              <a:gd name="connsiteY30-190" fmla="*/ 1146143 h 1471263"/>
              <a:gd name="connsiteX31-191" fmla="*/ 1023673 w 1675102"/>
              <a:gd name="connsiteY31-192" fmla="*/ 1146143 h 1471263"/>
              <a:gd name="connsiteX32-193" fmla="*/ 916653 w 1675102"/>
              <a:gd name="connsiteY32-194" fmla="*/ 1471263 h 1471263"/>
              <a:gd name="connsiteX33-195" fmla="*/ 868571 w 1675102"/>
              <a:gd name="connsiteY33-196" fmla="*/ 1471263 h 1471263"/>
              <a:gd name="connsiteX34-197" fmla="*/ 975591 w 1675102"/>
              <a:gd name="connsiteY34-198" fmla="*/ 1146143 h 1471263"/>
              <a:gd name="connsiteX35-199" fmla="*/ 867020 w 1675102"/>
              <a:gd name="connsiteY35-200" fmla="*/ 1146143 h 1471263"/>
              <a:gd name="connsiteX36-201" fmla="*/ 915102 w 1675102"/>
              <a:gd name="connsiteY36-202" fmla="*/ 1146143 h 1471263"/>
              <a:gd name="connsiteX37-203" fmla="*/ 808082 w 1675102"/>
              <a:gd name="connsiteY37-204" fmla="*/ 1471263 h 1471263"/>
              <a:gd name="connsiteX38-205" fmla="*/ 760000 w 1675102"/>
              <a:gd name="connsiteY38-206" fmla="*/ 1471263 h 1471263"/>
              <a:gd name="connsiteX39-207" fmla="*/ 867020 w 1675102"/>
              <a:gd name="connsiteY39-208" fmla="*/ 1146143 h 1471263"/>
              <a:gd name="connsiteX40-209" fmla="*/ 758449 w 1675102"/>
              <a:gd name="connsiteY40-210" fmla="*/ 1146143 h 1471263"/>
              <a:gd name="connsiteX41-211" fmla="*/ 806531 w 1675102"/>
              <a:gd name="connsiteY41-212" fmla="*/ 1146143 h 1471263"/>
              <a:gd name="connsiteX42-213" fmla="*/ 699511 w 1675102"/>
              <a:gd name="connsiteY42-214" fmla="*/ 1471263 h 1471263"/>
              <a:gd name="connsiteX43-215" fmla="*/ 651429 w 1675102"/>
              <a:gd name="connsiteY43-216" fmla="*/ 1471263 h 1471263"/>
              <a:gd name="connsiteX44-217" fmla="*/ 758449 w 1675102"/>
              <a:gd name="connsiteY44-218" fmla="*/ 1146143 h 1471263"/>
              <a:gd name="connsiteX45-219" fmla="*/ 649877 w 1675102"/>
              <a:gd name="connsiteY45-220" fmla="*/ 1146143 h 1471263"/>
              <a:gd name="connsiteX46-221" fmla="*/ 697959 w 1675102"/>
              <a:gd name="connsiteY46-222" fmla="*/ 1146143 h 1471263"/>
              <a:gd name="connsiteX47-223" fmla="*/ 590939 w 1675102"/>
              <a:gd name="connsiteY47-224" fmla="*/ 1471263 h 1471263"/>
              <a:gd name="connsiteX48-225" fmla="*/ 542857 w 1675102"/>
              <a:gd name="connsiteY48-226" fmla="*/ 1471263 h 1471263"/>
              <a:gd name="connsiteX49-227" fmla="*/ 649877 w 1675102"/>
              <a:gd name="connsiteY49-228" fmla="*/ 1146143 h 1471263"/>
              <a:gd name="connsiteX50-229" fmla="*/ 541306 w 1675102"/>
              <a:gd name="connsiteY50-230" fmla="*/ 1146143 h 1471263"/>
              <a:gd name="connsiteX51-231" fmla="*/ 589388 w 1675102"/>
              <a:gd name="connsiteY51-232" fmla="*/ 1146143 h 1471263"/>
              <a:gd name="connsiteX52-233" fmla="*/ 482368 w 1675102"/>
              <a:gd name="connsiteY52-234" fmla="*/ 1471263 h 1471263"/>
              <a:gd name="connsiteX53-235" fmla="*/ 434286 w 1675102"/>
              <a:gd name="connsiteY53-236" fmla="*/ 1471263 h 1471263"/>
              <a:gd name="connsiteX54-237" fmla="*/ 541306 w 1675102"/>
              <a:gd name="connsiteY54-238" fmla="*/ 1146143 h 1471263"/>
              <a:gd name="connsiteX55-239" fmla="*/ 432734 w 1675102"/>
              <a:gd name="connsiteY55-240" fmla="*/ 1146143 h 1471263"/>
              <a:gd name="connsiteX56-241" fmla="*/ 480816 w 1675102"/>
              <a:gd name="connsiteY56-242" fmla="*/ 1146143 h 1471263"/>
              <a:gd name="connsiteX57-243" fmla="*/ 373796 w 1675102"/>
              <a:gd name="connsiteY57-244" fmla="*/ 1471263 h 1471263"/>
              <a:gd name="connsiteX58-245" fmla="*/ 325714 w 1675102"/>
              <a:gd name="connsiteY58-246" fmla="*/ 1471263 h 1471263"/>
              <a:gd name="connsiteX59-247" fmla="*/ 432734 w 1675102"/>
              <a:gd name="connsiteY59-248" fmla="*/ 1146143 h 1471263"/>
              <a:gd name="connsiteX60-249" fmla="*/ 324163 w 1675102"/>
              <a:gd name="connsiteY60-250" fmla="*/ 1146143 h 1471263"/>
              <a:gd name="connsiteX61-251" fmla="*/ 372245 w 1675102"/>
              <a:gd name="connsiteY61-252" fmla="*/ 1146143 h 1471263"/>
              <a:gd name="connsiteX62-253" fmla="*/ 265225 w 1675102"/>
              <a:gd name="connsiteY62-254" fmla="*/ 1471263 h 1471263"/>
              <a:gd name="connsiteX63-255" fmla="*/ 217143 w 1675102"/>
              <a:gd name="connsiteY63-256" fmla="*/ 1471263 h 1471263"/>
              <a:gd name="connsiteX64-257" fmla="*/ 324163 w 1675102"/>
              <a:gd name="connsiteY64-258" fmla="*/ 1146143 h 1471263"/>
              <a:gd name="connsiteX65-259" fmla="*/ 215591 w 1675102"/>
              <a:gd name="connsiteY65-260" fmla="*/ 1146143 h 1471263"/>
              <a:gd name="connsiteX66-261" fmla="*/ 263673 w 1675102"/>
              <a:gd name="connsiteY66-262" fmla="*/ 1146143 h 1471263"/>
              <a:gd name="connsiteX67-263" fmla="*/ 156653 w 1675102"/>
              <a:gd name="connsiteY67-264" fmla="*/ 1471263 h 1471263"/>
              <a:gd name="connsiteX68-265" fmla="*/ 108571 w 1675102"/>
              <a:gd name="connsiteY68-266" fmla="*/ 1471263 h 1471263"/>
              <a:gd name="connsiteX69-267" fmla="*/ 215591 w 1675102"/>
              <a:gd name="connsiteY69-268" fmla="*/ 1146143 h 1471263"/>
              <a:gd name="connsiteX70-269" fmla="*/ 107020 w 1675102"/>
              <a:gd name="connsiteY70-270" fmla="*/ 1146143 h 1471263"/>
              <a:gd name="connsiteX71-271" fmla="*/ 155102 w 1675102"/>
              <a:gd name="connsiteY71-272" fmla="*/ 1146143 h 1471263"/>
              <a:gd name="connsiteX72-273" fmla="*/ 48082 w 1675102"/>
              <a:gd name="connsiteY72-274" fmla="*/ 1471263 h 1471263"/>
              <a:gd name="connsiteX73-275" fmla="*/ 0 w 1675102"/>
              <a:gd name="connsiteY73-276" fmla="*/ 1471263 h 1471263"/>
              <a:gd name="connsiteX74-277" fmla="*/ 107020 w 1675102"/>
              <a:gd name="connsiteY74-278" fmla="*/ 1146143 h 1471263"/>
              <a:gd name="connsiteX75-279" fmla="*/ 1478429 w 1675102"/>
              <a:gd name="connsiteY75-280" fmla="*/ 549275 h 1471263"/>
              <a:gd name="connsiteX76-281" fmla="*/ 1478429 w 1675102"/>
              <a:gd name="connsiteY76-282" fmla="*/ 0 h 1471263"/>
              <a:gd name="connsiteX77-283" fmla="*/ 1478429 w 1675102"/>
              <a:gd name="connsiteY77-284" fmla="*/ 549275 h 1471263"/>
              <a:gd name="connsiteX0-285" fmla="*/ 1627020 w 1675102"/>
              <a:gd name="connsiteY0-286" fmla="*/ 0 h 325120"/>
              <a:gd name="connsiteX1-287" fmla="*/ 1675102 w 1675102"/>
              <a:gd name="connsiteY1-288" fmla="*/ 0 h 325120"/>
              <a:gd name="connsiteX2-289" fmla="*/ 1568082 w 1675102"/>
              <a:gd name="connsiteY2-290" fmla="*/ 325120 h 325120"/>
              <a:gd name="connsiteX3-291" fmla="*/ 1520000 w 1675102"/>
              <a:gd name="connsiteY3-292" fmla="*/ 325120 h 325120"/>
              <a:gd name="connsiteX4-293" fmla="*/ 1627020 w 1675102"/>
              <a:gd name="connsiteY4-294" fmla="*/ 0 h 325120"/>
              <a:gd name="connsiteX5-295" fmla="*/ 1518448 w 1675102"/>
              <a:gd name="connsiteY5-296" fmla="*/ 0 h 325120"/>
              <a:gd name="connsiteX6-297" fmla="*/ 1566530 w 1675102"/>
              <a:gd name="connsiteY6-298" fmla="*/ 0 h 325120"/>
              <a:gd name="connsiteX7-299" fmla="*/ 1459510 w 1675102"/>
              <a:gd name="connsiteY7-300" fmla="*/ 325120 h 325120"/>
              <a:gd name="connsiteX8-301" fmla="*/ 1411428 w 1675102"/>
              <a:gd name="connsiteY8-302" fmla="*/ 325120 h 325120"/>
              <a:gd name="connsiteX9-303" fmla="*/ 1518448 w 1675102"/>
              <a:gd name="connsiteY9-304" fmla="*/ 0 h 325120"/>
              <a:gd name="connsiteX10-305" fmla="*/ 1409877 w 1675102"/>
              <a:gd name="connsiteY10-306" fmla="*/ 0 h 325120"/>
              <a:gd name="connsiteX11-307" fmla="*/ 1457959 w 1675102"/>
              <a:gd name="connsiteY11-308" fmla="*/ 0 h 325120"/>
              <a:gd name="connsiteX12-309" fmla="*/ 1350939 w 1675102"/>
              <a:gd name="connsiteY12-310" fmla="*/ 325120 h 325120"/>
              <a:gd name="connsiteX13-311" fmla="*/ 1302857 w 1675102"/>
              <a:gd name="connsiteY13-312" fmla="*/ 325120 h 325120"/>
              <a:gd name="connsiteX14-313" fmla="*/ 1409877 w 1675102"/>
              <a:gd name="connsiteY14-314" fmla="*/ 0 h 325120"/>
              <a:gd name="connsiteX15-315" fmla="*/ 1301305 w 1675102"/>
              <a:gd name="connsiteY15-316" fmla="*/ 0 h 325120"/>
              <a:gd name="connsiteX16-317" fmla="*/ 1349387 w 1675102"/>
              <a:gd name="connsiteY16-318" fmla="*/ 0 h 325120"/>
              <a:gd name="connsiteX17-319" fmla="*/ 1242367 w 1675102"/>
              <a:gd name="connsiteY17-320" fmla="*/ 325120 h 325120"/>
              <a:gd name="connsiteX18-321" fmla="*/ 1194285 w 1675102"/>
              <a:gd name="connsiteY18-322" fmla="*/ 325120 h 325120"/>
              <a:gd name="connsiteX19-323" fmla="*/ 1301305 w 1675102"/>
              <a:gd name="connsiteY19-324" fmla="*/ 0 h 325120"/>
              <a:gd name="connsiteX20-325" fmla="*/ 1192734 w 1675102"/>
              <a:gd name="connsiteY20-326" fmla="*/ 0 h 325120"/>
              <a:gd name="connsiteX21-327" fmla="*/ 1240816 w 1675102"/>
              <a:gd name="connsiteY21-328" fmla="*/ 0 h 325120"/>
              <a:gd name="connsiteX22-329" fmla="*/ 1133796 w 1675102"/>
              <a:gd name="connsiteY22-330" fmla="*/ 325120 h 325120"/>
              <a:gd name="connsiteX23-331" fmla="*/ 1085714 w 1675102"/>
              <a:gd name="connsiteY23-332" fmla="*/ 325120 h 325120"/>
              <a:gd name="connsiteX24-333" fmla="*/ 1192734 w 1675102"/>
              <a:gd name="connsiteY24-334" fmla="*/ 0 h 325120"/>
              <a:gd name="connsiteX25-335" fmla="*/ 1084163 w 1675102"/>
              <a:gd name="connsiteY25-336" fmla="*/ 0 h 325120"/>
              <a:gd name="connsiteX26-337" fmla="*/ 1132245 w 1675102"/>
              <a:gd name="connsiteY26-338" fmla="*/ 0 h 325120"/>
              <a:gd name="connsiteX27-339" fmla="*/ 1025225 w 1675102"/>
              <a:gd name="connsiteY27-340" fmla="*/ 325120 h 325120"/>
              <a:gd name="connsiteX28-341" fmla="*/ 977143 w 1675102"/>
              <a:gd name="connsiteY28-342" fmla="*/ 325120 h 325120"/>
              <a:gd name="connsiteX29-343" fmla="*/ 1084163 w 1675102"/>
              <a:gd name="connsiteY29-344" fmla="*/ 0 h 325120"/>
              <a:gd name="connsiteX30-345" fmla="*/ 975591 w 1675102"/>
              <a:gd name="connsiteY30-346" fmla="*/ 0 h 325120"/>
              <a:gd name="connsiteX31-347" fmla="*/ 1023673 w 1675102"/>
              <a:gd name="connsiteY31-348" fmla="*/ 0 h 325120"/>
              <a:gd name="connsiteX32-349" fmla="*/ 916653 w 1675102"/>
              <a:gd name="connsiteY32-350" fmla="*/ 325120 h 325120"/>
              <a:gd name="connsiteX33-351" fmla="*/ 868571 w 1675102"/>
              <a:gd name="connsiteY33-352" fmla="*/ 325120 h 325120"/>
              <a:gd name="connsiteX34-353" fmla="*/ 975591 w 1675102"/>
              <a:gd name="connsiteY34-354" fmla="*/ 0 h 325120"/>
              <a:gd name="connsiteX35-355" fmla="*/ 867020 w 1675102"/>
              <a:gd name="connsiteY35-356" fmla="*/ 0 h 325120"/>
              <a:gd name="connsiteX36-357" fmla="*/ 915102 w 1675102"/>
              <a:gd name="connsiteY36-358" fmla="*/ 0 h 325120"/>
              <a:gd name="connsiteX37-359" fmla="*/ 808082 w 1675102"/>
              <a:gd name="connsiteY37-360" fmla="*/ 325120 h 325120"/>
              <a:gd name="connsiteX38-361" fmla="*/ 760000 w 1675102"/>
              <a:gd name="connsiteY38-362" fmla="*/ 325120 h 325120"/>
              <a:gd name="connsiteX39-363" fmla="*/ 867020 w 1675102"/>
              <a:gd name="connsiteY39-364" fmla="*/ 0 h 325120"/>
              <a:gd name="connsiteX40-365" fmla="*/ 758449 w 1675102"/>
              <a:gd name="connsiteY40-366" fmla="*/ 0 h 325120"/>
              <a:gd name="connsiteX41-367" fmla="*/ 806531 w 1675102"/>
              <a:gd name="connsiteY41-368" fmla="*/ 0 h 325120"/>
              <a:gd name="connsiteX42-369" fmla="*/ 699511 w 1675102"/>
              <a:gd name="connsiteY42-370" fmla="*/ 325120 h 325120"/>
              <a:gd name="connsiteX43-371" fmla="*/ 651429 w 1675102"/>
              <a:gd name="connsiteY43-372" fmla="*/ 325120 h 325120"/>
              <a:gd name="connsiteX44-373" fmla="*/ 758449 w 1675102"/>
              <a:gd name="connsiteY44-374" fmla="*/ 0 h 325120"/>
              <a:gd name="connsiteX45-375" fmla="*/ 649877 w 1675102"/>
              <a:gd name="connsiteY45-376" fmla="*/ 0 h 325120"/>
              <a:gd name="connsiteX46-377" fmla="*/ 697959 w 1675102"/>
              <a:gd name="connsiteY46-378" fmla="*/ 0 h 325120"/>
              <a:gd name="connsiteX47-379" fmla="*/ 590939 w 1675102"/>
              <a:gd name="connsiteY47-380" fmla="*/ 325120 h 325120"/>
              <a:gd name="connsiteX48-381" fmla="*/ 542857 w 1675102"/>
              <a:gd name="connsiteY48-382" fmla="*/ 325120 h 325120"/>
              <a:gd name="connsiteX49-383" fmla="*/ 649877 w 1675102"/>
              <a:gd name="connsiteY49-384" fmla="*/ 0 h 325120"/>
              <a:gd name="connsiteX50-385" fmla="*/ 541306 w 1675102"/>
              <a:gd name="connsiteY50-386" fmla="*/ 0 h 325120"/>
              <a:gd name="connsiteX51-387" fmla="*/ 589388 w 1675102"/>
              <a:gd name="connsiteY51-388" fmla="*/ 0 h 325120"/>
              <a:gd name="connsiteX52-389" fmla="*/ 482368 w 1675102"/>
              <a:gd name="connsiteY52-390" fmla="*/ 325120 h 325120"/>
              <a:gd name="connsiteX53-391" fmla="*/ 434286 w 1675102"/>
              <a:gd name="connsiteY53-392" fmla="*/ 325120 h 325120"/>
              <a:gd name="connsiteX54-393" fmla="*/ 541306 w 1675102"/>
              <a:gd name="connsiteY54-394" fmla="*/ 0 h 325120"/>
              <a:gd name="connsiteX55-395" fmla="*/ 432734 w 1675102"/>
              <a:gd name="connsiteY55-396" fmla="*/ 0 h 325120"/>
              <a:gd name="connsiteX56-397" fmla="*/ 480816 w 1675102"/>
              <a:gd name="connsiteY56-398" fmla="*/ 0 h 325120"/>
              <a:gd name="connsiteX57-399" fmla="*/ 373796 w 1675102"/>
              <a:gd name="connsiteY57-400" fmla="*/ 325120 h 325120"/>
              <a:gd name="connsiteX58-401" fmla="*/ 325714 w 1675102"/>
              <a:gd name="connsiteY58-402" fmla="*/ 325120 h 325120"/>
              <a:gd name="connsiteX59-403" fmla="*/ 432734 w 1675102"/>
              <a:gd name="connsiteY59-404" fmla="*/ 0 h 325120"/>
              <a:gd name="connsiteX60-405" fmla="*/ 324163 w 1675102"/>
              <a:gd name="connsiteY60-406" fmla="*/ 0 h 325120"/>
              <a:gd name="connsiteX61-407" fmla="*/ 372245 w 1675102"/>
              <a:gd name="connsiteY61-408" fmla="*/ 0 h 325120"/>
              <a:gd name="connsiteX62-409" fmla="*/ 265225 w 1675102"/>
              <a:gd name="connsiteY62-410" fmla="*/ 325120 h 325120"/>
              <a:gd name="connsiteX63-411" fmla="*/ 217143 w 1675102"/>
              <a:gd name="connsiteY63-412" fmla="*/ 325120 h 325120"/>
              <a:gd name="connsiteX64-413" fmla="*/ 324163 w 1675102"/>
              <a:gd name="connsiteY64-414" fmla="*/ 0 h 325120"/>
              <a:gd name="connsiteX65-415" fmla="*/ 215591 w 1675102"/>
              <a:gd name="connsiteY65-416" fmla="*/ 0 h 325120"/>
              <a:gd name="connsiteX66-417" fmla="*/ 263673 w 1675102"/>
              <a:gd name="connsiteY66-418" fmla="*/ 0 h 325120"/>
              <a:gd name="connsiteX67-419" fmla="*/ 156653 w 1675102"/>
              <a:gd name="connsiteY67-420" fmla="*/ 325120 h 325120"/>
              <a:gd name="connsiteX68-421" fmla="*/ 108571 w 1675102"/>
              <a:gd name="connsiteY68-422" fmla="*/ 325120 h 325120"/>
              <a:gd name="connsiteX69-423" fmla="*/ 215591 w 1675102"/>
              <a:gd name="connsiteY69-424" fmla="*/ 0 h 325120"/>
              <a:gd name="connsiteX70-425" fmla="*/ 107020 w 1675102"/>
              <a:gd name="connsiteY70-426" fmla="*/ 0 h 325120"/>
              <a:gd name="connsiteX71-427" fmla="*/ 155102 w 1675102"/>
              <a:gd name="connsiteY71-428" fmla="*/ 0 h 325120"/>
              <a:gd name="connsiteX72-429" fmla="*/ 48082 w 1675102"/>
              <a:gd name="connsiteY72-430" fmla="*/ 325120 h 325120"/>
              <a:gd name="connsiteX73-431" fmla="*/ 0 w 1675102"/>
              <a:gd name="connsiteY73-432" fmla="*/ 325120 h 325120"/>
              <a:gd name="connsiteX74-433" fmla="*/ 107020 w 1675102"/>
              <a:gd name="connsiteY74-434" fmla="*/ 0 h 3251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257" y="connsiteY64-258"/>
              </a:cxn>
              <a:cxn ang="0">
                <a:pos x="connsiteX65-259" y="connsiteY65-260"/>
              </a:cxn>
              <a:cxn ang="0">
                <a:pos x="connsiteX66-261" y="connsiteY66-262"/>
              </a:cxn>
              <a:cxn ang="0">
                <a:pos x="connsiteX67-263" y="connsiteY67-264"/>
              </a:cxn>
              <a:cxn ang="0">
                <a:pos x="connsiteX68-265" y="connsiteY68-266"/>
              </a:cxn>
              <a:cxn ang="0">
                <a:pos x="connsiteX69-267" y="connsiteY69-268"/>
              </a:cxn>
              <a:cxn ang="0">
                <a:pos x="connsiteX70-269" y="connsiteY70-270"/>
              </a:cxn>
              <a:cxn ang="0">
                <a:pos x="connsiteX71-271" y="connsiteY71-272"/>
              </a:cxn>
              <a:cxn ang="0">
                <a:pos x="connsiteX72-273" y="connsiteY72-274"/>
              </a:cxn>
              <a:cxn ang="0">
                <a:pos x="connsiteX73-275" y="connsiteY73-276"/>
              </a:cxn>
              <a:cxn ang="0">
                <a:pos x="connsiteX74-277" y="connsiteY74-278"/>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1_三段内容6（递进式）">
    <p:spTree>
      <p:nvGrpSpPr>
        <p:cNvPr id="1" name=""/>
        <p:cNvGrpSpPr/>
        <p:nvPr/>
      </p:nvGrpSpPr>
      <p:grpSpPr>
        <a:xfrm>
          <a:off x="0" y="0"/>
          <a:ext cx="0" cy="0"/>
          <a:chOff x="0" y="0"/>
          <a:chExt cx="0" cy="0"/>
        </a:xfrm>
      </p:grpSpPr>
      <p:sp>
        <p:nvSpPr>
          <p:cNvPr id="39" name="任意多边形: 形状 38"/>
          <p:cNvSpPr/>
          <p:nvPr userDrawn="1"/>
        </p:nvSpPr>
        <p:spPr>
          <a:xfrm>
            <a:off x="-1219202" y="198079"/>
            <a:ext cx="15937365" cy="9826413"/>
          </a:xfrm>
          <a:custGeom>
            <a:avLst/>
            <a:gdLst>
              <a:gd name="connsiteX0" fmla="*/ 0 w 14383265"/>
              <a:gd name="connsiteY0" fmla="*/ 4436076 h 4436076"/>
              <a:gd name="connsiteX1" fmla="*/ 14383265 w 14383265"/>
              <a:gd name="connsiteY1" fmla="*/ 0 h 4436076"/>
              <a:gd name="connsiteX0-1" fmla="*/ 0 w 14383265"/>
              <a:gd name="connsiteY0-2" fmla="*/ 4436076 h 4436076"/>
              <a:gd name="connsiteX1-3" fmla="*/ 14383265 w 14383265"/>
              <a:gd name="connsiteY1-4" fmla="*/ 0 h 4436076"/>
              <a:gd name="connsiteX0-5" fmla="*/ 0 w 14383265"/>
              <a:gd name="connsiteY0-6" fmla="*/ 4436076 h 4436076"/>
              <a:gd name="connsiteX1-7" fmla="*/ 14383265 w 14383265"/>
              <a:gd name="connsiteY1-8" fmla="*/ 0 h 4436076"/>
              <a:gd name="connsiteX0-9" fmla="*/ 0 w 14383265"/>
              <a:gd name="connsiteY0-10" fmla="*/ 4436076 h 4436076"/>
              <a:gd name="connsiteX1-11" fmla="*/ 14383265 w 14383265"/>
              <a:gd name="connsiteY1-12" fmla="*/ 0 h 4436076"/>
              <a:gd name="connsiteX0-13" fmla="*/ 0 w 14136129"/>
              <a:gd name="connsiteY0-14" fmla="*/ 4917989 h 4917989"/>
              <a:gd name="connsiteX1-15" fmla="*/ 14136129 w 14136129"/>
              <a:gd name="connsiteY1-16" fmla="*/ 0 h 4917989"/>
              <a:gd name="connsiteX0-17" fmla="*/ 0 w 14136129"/>
              <a:gd name="connsiteY0-18" fmla="*/ 4917989 h 4917989"/>
              <a:gd name="connsiteX1-19" fmla="*/ 14136129 w 14136129"/>
              <a:gd name="connsiteY1-20" fmla="*/ 0 h 4917989"/>
              <a:gd name="connsiteX0-21" fmla="*/ 0 w 14136129"/>
              <a:gd name="connsiteY0-22" fmla="*/ 4917989 h 4917989"/>
              <a:gd name="connsiteX1-23" fmla="*/ 14136129 w 14136129"/>
              <a:gd name="connsiteY1-24" fmla="*/ 0 h 4917989"/>
              <a:gd name="connsiteX0-25" fmla="*/ 0 w 15177122"/>
              <a:gd name="connsiteY0-26" fmla="*/ 5278522 h 5278522"/>
              <a:gd name="connsiteX1-27" fmla="*/ 14136129 w 15177122"/>
              <a:gd name="connsiteY1-28" fmla="*/ 360533 h 5278522"/>
              <a:gd name="connsiteX2" fmla="*/ 14114711 w 15177122"/>
              <a:gd name="connsiteY2" fmla="*/ 373718 h 5278522"/>
              <a:gd name="connsiteX0-29" fmla="*/ 0 w 16047586"/>
              <a:gd name="connsiteY0-30" fmla="*/ 5154226 h 5154226"/>
              <a:gd name="connsiteX1-31" fmla="*/ 14136129 w 16047586"/>
              <a:gd name="connsiteY1-32" fmla="*/ 236237 h 5154226"/>
              <a:gd name="connsiteX2-33" fmla="*/ 16004471 w 16047586"/>
              <a:gd name="connsiteY2-34" fmla="*/ 987780 h 5154226"/>
              <a:gd name="connsiteX0-35" fmla="*/ 0 w 16402016"/>
              <a:gd name="connsiteY0-36" fmla="*/ 4996469 h 5101949"/>
              <a:gd name="connsiteX1-37" fmla="*/ 14136129 w 16402016"/>
              <a:gd name="connsiteY1-38" fmla="*/ 78480 h 5101949"/>
              <a:gd name="connsiteX2-39" fmla="*/ 16400711 w 16402016"/>
              <a:gd name="connsiteY2-40" fmla="*/ 5101949 h 5101949"/>
              <a:gd name="connsiteX0-41" fmla="*/ 0 w 15504191"/>
              <a:gd name="connsiteY0-42" fmla="*/ 4971356 h 8083006"/>
              <a:gd name="connsiteX1-43" fmla="*/ 14136129 w 15504191"/>
              <a:gd name="connsiteY1-44" fmla="*/ 53367 h 8083006"/>
              <a:gd name="connsiteX2-45" fmla="*/ 15090071 w 15504191"/>
              <a:gd name="connsiteY2-46" fmla="*/ 8083006 h 8083006"/>
              <a:gd name="connsiteX0-47" fmla="*/ 0 w 15360714"/>
              <a:gd name="connsiteY0-48" fmla="*/ 4970764 h 8187894"/>
              <a:gd name="connsiteX1-49" fmla="*/ 14136129 w 15360714"/>
              <a:gd name="connsiteY1-50" fmla="*/ 52775 h 8187894"/>
              <a:gd name="connsiteX2-51" fmla="*/ 14724311 w 15360714"/>
              <a:gd name="connsiteY2-52" fmla="*/ 8187894 h 8187894"/>
              <a:gd name="connsiteX0-53" fmla="*/ 0 w 15360714"/>
              <a:gd name="connsiteY0-54" fmla="*/ 4970764 h 8782979"/>
              <a:gd name="connsiteX1-55" fmla="*/ 14136129 w 15360714"/>
              <a:gd name="connsiteY1-56" fmla="*/ 52775 h 8782979"/>
              <a:gd name="connsiteX2-57" fmla="*/ 14724311 w 15360714"/>
              <a:gd name="connsiteY2-58" fmla="*/ 8187894 h 8782979"/>
              <a:gd name="connsiteX3" fmla="*/ 14754791 w 15360714"/>
              <a:gd name="connsiteY3" fmla="*/ 8161523 h 8782979"/>
              <a:gd name="connsiteX0-59" fmla="*/ 0 w 15973991"/>
              <a:gd name="connsiteY0-60" fmla="*/ 4970764 h 8989097"/>
              <a:gd name="connsiteX1-61" fmla="*/ 14136129 w 15973991"/>
              <a:gd name="connsiteY1-62" fmla="*/ 52775 h 8989097"/>
              <a:gd name="connsiteX2-63" fmla="*/ 14724311 w 15973991"/>
              <a:gd name="connsiteY2-64" fmla="*/ 8187894 h 8989097"/>
              <a:gd name="connsiteX3-65" fmla="*/ 15973991 w 15973991"/>
              <a:gd name="connsiteY3-66" fmla="*/ 8768031 h 8989097"/>
              <a:gd name="connsiteX0-67" fmla="*/ 1247210 w 16607924"/>
              <a:gd name="connsiteY0-68" fmla="*/ 4970764 h 8546648"/>
              <a:gd name="connsiteX1-69" fmla="*/ 15383339 w 16607924"/>
              <a:gd name="connsiteY1-70" fmla="*/ 52775 h 8546648"/>
              <a:gd name="connsiteX2-71" fmla="*/ 15971521 w 16607924"/>
              <a:gd name="connsiteY2-72" fmla="*/ 8187894 h 8546648"/>
              <a:gd name="connsiteX3-73" fmla="*/ 1 w 16607924"/>
              <a:gd name="connsiteY3-74" fmla="*/ 6632068 h 8546648"/>
              <a:gd name="connsiteX0-75" fmla="*/ 576651 w 15937365"/>
              <a:gd name="connsiteY0-76" fmla="*/ 4970764 h 8501366"/>
              <a:gd name="connsiteX1-77" fmla="*/ 14712780 w 15937365"/>
              <a:gd name="connsiteY1-78" fmla="*/ 52775 h 8501366"/>
              <a:gd name="connsiteX2-79" fmla="*/ 15300962 w 15937365"/>
              <a:gd name="connsiteY2-80" fmla="*/ 8187894 h 8501366"/>
              <a:gd name="connsiteX3-81" fmla="*/ 2 w 15937365"/>
              <a:gd name="connsiteY3-82" fmla="*/ 6078300 h 8501366"/>
              <a:gd name="connsiteX0-83" fmla="*/ 576651 w 15937365"/>
              <a:gd name="connsiteY0-84" fmla="*/ 4970764 h 8501366"/>
              <a:gd name="connsiteX1-85" fmla="*/ 14712780 w 15937365"/>
              <a:gd name="connsiteY1-86" fmla="*/ 52775 h 8501366"/>
              <a:gd name="connsiteX2-87" fmla="*/ 15300962 w 15937365"/>
              <a:gd name="connsiteY2-88" fmla="*/ 8187894 h 8501366"/>
              <a:gd name="connsiteX3-89" fmla="*/ 2 w 15937365"/>
              <a:gd name="connsiteY3-90" fmla="*/ 6078300 h 8501366"/>
              <a:gd name="connsiteX4" fmla="*/ 576651 w 15937365"/>
              <a:gd name="connsiteY4" fmla="*/ 4970764 h 8501366"/>
            </a:gdLst>
            <a:ahLst/>
            <a:cxnLst>
              <a:cxn ang="0">
                <a:pos x="connsiteX0-1" y="connsiteY0-2"/>
              </a:cxn>
              <a:cxn ang="0">
                <a:pos x="connsiteX1-3" y="connsiteY1-4"/>
              </a:cxn>
              <a:cxn ang="0">
                <a:pos x="connsiteX2-33" y="connsiteY2-34"/>
              </a:cxn>
              <a:cxn ang="0">
                <a:pos x="connsiteX3-65" y="connsiteY3-66"/>
              </a:cxn>
              <a:cxn ang="0">
                <a:pos x="connsiteX4" y="connsiteY4"/>
              </a:cxn>
            </a:cxnLst>
            <a:rect l="l" t="t" r="r" b="b"/>
            <a:pathLst>
              <a:path w="15937365" h="8501366">
                <a:moveTo>
                  <a:pt x="576651" y="4970764"/>
                </a:moveTo>
                <a:cubicBezTo>
                  <a:pt x="8006469" y="4250263"/>
                  <a:pt x="12342976" y="2212949"/>
                  <a:pt x="14712780" y="52775"/>
                </a:cubicBezTo>
                <a:cubicBezTo>
                  <a:pt x="17065232" y="-764692"/>
                  <a:pt x="15305424" y="8185147"/>
                  <a:pt x="15300962" y="8187894"/>
                </a:cubicBezTo>
                <a:cubicBezTo>
                  <a:pt x="15404072" y="9539352"/>
                  <a:pt x="-6348" y="6083794"/>
                  <a:pt x="2" y="6078300"/>
                </a:cubicBezTo>
                <a:lnTo>
                  <a:pt x="576651" y="4970764"/>
                </a:lnTo>
                <a:close/>
              </a:path>
            </a:pathLst>
          </a:custGeom>
          <a:noFill/>
          <a:ln w="3175">
            <a:solidFill>
              <a:schemeClr val="accent1">
                <a:shade val="50000"/>
                <a:alpha val="3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占位符 48"/>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40" name="任意多边形: 形状 39"/>
          <p:cNvSpPr/>
          <p:nvPr userDrawn="1"/>
        </p:nvSpPr>
        <p:spPr>
          <a:xfrm>
            <a:off x="-10187092" y="-5730240"/>
            <a:ext cx="32566185" cy="18318480"/>
          </a:xfrm>
          <a:custGeom>
            <a:avLst/>
            <a:gdLst>
              <a:gd name="connsiteX0" fmla="*/ 10187093 w 32566185"/>
              <a:gd name="connsiteY0" fmla="*/ 5730240 h 18318480"/>
              <a:gd name="connsiteX1" fmla="*/ 10187093 w 32566185"/>
              <a:gd name="connsiteY1" fmla="*/ 12588240 h 18318480"/>
              <a:gd name="connsiteX2" fmla="*/ 22379093 w 32566185"/>
              <a:gd name="connsiteY2" fmla="*/ 12588240 h 18318480"/>
              <a:gd name="connsiteX3" fmla="*/ 22379093 w 32566185"/>
              <a:gd name="connsiteY3" fmla="*/ 5730240 h 18318480"/>
              <a:gd name="connsiteX4" fmla="*/ 0 w 32566185"/>
              <a:gd name="connsiteY4" fmla="*/ 0 h 18318480"/>
              <a:gd name="connsiteX5" fmla="*/ 32566185 w 32566185"/>
              <a:gd name="connsiteY5" fmla="*/ 0 h 18318480"/>
              <a:gd name="connsiteX6" fmla="*/ 32566185 w 32566185"/>
              <a:gd name="connsiteY6" fmla="*/ 18318480 h 18318480"/>
              <a:gd name="connsiteX7" fmla="*/ 0 w 32566185"/>
              <a:gd name="connsiteY7" fmla="*/ 18318480 h 1831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66185" h="18318480">
                <a:moveTo>
                  <a:pt x="10187093" y="5730240"/>
                </a:moveTo>
                <a:lnTo>
                  <a:pt x="10187093" y="12588240"/>
                </a:lnTo>
                <a:lnTo>
                  <a:pt x="22379093" y="12588240"/>
                </a:lnTo>
                <a:lnTo>
                  <a:pt x="22379093" y="5730240"/>
                </a:lnTo>
                <a:close/>
                <a:moveTo>
                  <a:pt x="0" y="0"/>
                </a:moveTo>
                <a:lnTo>
                  <a:pt x="32566185" y="0"/>
                </a:lnTo>
                <a:lnTo>
                  <a:pt x="32566185" y="18318480"/>
                </a:lnTo>
                <a:lnTo>
                  <a:pt x="0" y="18318480"/>
                </a:lnTo>
                <a:close/>
              </a:path>
            </a:pathLst>
          </a:custGeom>
          <a:solidFill>
            <a:srgbClr val="E6E6E6"/>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userDrawn="1"/>
        </p:nvSpPr>
        <p:spPr>
          <a:xfrm>
            <a:off x="2271421" y="5062397"/>
            <a:ext cx="765142" cy="76514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p:cNvSpPr/>
          <p:nvPr userDrawn="1"/>
        </p:nvSpPr>
        <p:spPr>
          <a:xfrm>
            <a:off x="5298884" y="3763416"/>
            <a:ext cx="1594232" cy="159423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userDrawn="1"/>
        </p:nvSpPr>
        <p:spPr>
          <a:xfrm>
            <a:off x="8654381" y="1808163"/>
            <a:ext cx="2362190" cy="2362190"/>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userDrawn="1"/>
        </p:nvSpPr>
        <p:spPr>
          <a:xfrm>
            <a:off x="2610778" y="5401754"/>
            <a:ext cx="86428" cy="864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椭圆 44"/>
          <p:cNvSpPr/>
          <p:nvPr userDrawn="1"/>
        </p:nvSpPr>
        <p:spPr>
          <a:xfrm>
            <a:off x="6017401" y="4481933"/>
            <a:ext cx="157198" cy="1571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椭圆 45"/>
          <p:cNvSpPr/>
          <p:nvPr userDrawn="1"/>
        </p:nvSpPr>
        <p:spPr>
          <a:xfrm>
            <a:off x="9708669" y="2862451"/>
            <a:ext cx="253614" cy="2536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7" name="直接连接符 46"/>
          <p:cNvCxnSpPr/>
          <p:nvPr userDrawn="1"/>
        </p:nvCxnSpPr>
        <p:spPr>
          <a:xfrm flipV="1">
            <a:off x="2648878" y="4797754"/>
            <a:ext cx="0" cy="645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userDrawn="1"/>
        </p:nvCxnSpPr>
        <p:spPr>
          <a:xfrm flipV="1">
            <a:off x="6093118" y="3295765"/>
            <a:ext cx="0" cy="124969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userDrawn="1"/>
        </p:nvCxnSpPr>
        <p:spPr>
          <a:xfrm flipV="1">
            <a:off x="9843316" y="3040251"/>
            <a:ext cx="0" cy="1249692"/>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占位符 1"/>
          <p:cNvSpPr>
            <a:spLocks noGrp="1"/>
          </p:cNvSpPr>
          <p:nvPr>
            <p:ph type="body" sz="quarter" idx="26" hasCustomPrompt="1"/>
          </p:nvPr>
        </p:nvSpPr>
        <p:spPr>
          <a:xfrm>
            <a:off x="7757366" y="4899709"/>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3" name="文本占位符 2"/>
          <p:cNvSpPr>
            <a:spLocks noGrp="1"/>
          </p:cNvSpPr>
          <p:nvPr>
            <p:ph type="body" sz="quarter" idx="27" hasCustomPrompt="1"/>
          </p:nvPr>
        </p:nvSpPr>
        <p:spPr>
          <a:xfrm>
            <a:off x="7770184" y="4428422"/>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r>
              <a:rPr lang="zh-CN" altLang="en-US" dirty="0"/>
              <a:t>丨小标题或时间</a:t>
            </a:r>
          </a:p>
        </p:txBody>
      </p:sp>
      <p:sp>
        <p:nvSpPr>
          <p:cNvPr id="4" name="文本占位符 3"/>
          <p:cNvSpPr>
            <a:spLocks noGrp="1"/>
          </p:cNvSpPr>
          <p:nvPr>
            <p:ph type="body" sz="quarter" idx="28" hasCustomPrompt="1"/>
          </p:nvPr>
        </p:nvSpPr>
        <p:spPr>
          <a:xfrm>
            <a:off x="4282694" y="2235727"/>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5" name="文本占位符 4"/>
          <p:cNvSpPr>
            <a:spLocks noGrp="1"/>
          </p:cNvSpPr>
          <p:nvPr>
            <p:ph type="body" sz="quarter" idx="29" hasCustomPrompt="1"/>
          </p:nvPr>
        </p:nvSpPr>
        <p:spPr>
          <a:xfrm>
            <a:off x="4282694" y="1764440"/>
            <a:ext cx="3749744"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r>
              <a:rPr lang="zh-CN" altLang="en-US" dirty="0"/>
              <a:t>丨“丨”拼音“</a:t>
            </a:r>
            <a:r>
              <a:rPr lang="en-US" altLang="zh-CN" dirty="0"/>
              <a:t>gun”</a:t>
            </a:r>
            <a:endParaRPr lang="zh-CN" altLang="en-US" dirty="0"/>
          </a:p>
        </p:txBody>
      </p:sp>
      <p:sp>
        <p:nvSpPr>
          <p:cNvPr id="6" name="文本占位符 5"/>
          <p:cNvSpPr>
            <a:spLocks noGrp="1"/>
          </p:cNvSpPr>
          <p:nvPr>
            <p:ph type="body" sz="quarter" idx="30" hasCustomPrompt="1"/>
          </p:nvPr>
        </p:nvSpPr>
        <p:spPr>
          <a:xfrm>
            <a:off x="673218" y="3249465"/>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r>
              <a:rPr lang="zh-CN" altLang="en-US" dirty="0"/>
              <a:t>丨小标题或时间</a:t>
            </a:r>
          </a:p>
        </p:txBody>
      </p:sp>
      <p:sp>
        <p:nvSpPr>
          <p:cNvPr id="7" name="文本占位符 6"/>
          <p:cNvSpPr>
            <a:spLocks noGrp="1"/>
          </p:cNvSpPr>
          <p:nvPr>
            <p:ph type="body" sz="quarter" idx="31" hasCustomPrompt="1"/>
          </p:nvPr>
        </p:nvSpPr>
        <p:spPr>
          <a:xfrm>
            <a:off x="660400" y="3720752"/>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21" name="文本框 20"/>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海纳百川，有容乃大</a:t>
            </a:r>
          </a:p>
        </p:txBody>
      </p:sp>
      <p:sp>
        <p:nvSpPr>
          <p:cNvPr id="22" name="矩形 21"/>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endParaRPr>
          </a:p>
        </p:txBody>
      </p:sp>
      <p:cxnSp>
        <p:nvCxnSpPr>
          <p:cNvPr id="23" name="直接连接符 22"/>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三段内容6">
    <p:spTree>
      <p:nvGrpSpPr>
        <p:cNvPr id="1" name=""/>
        <p:cNvGrpSpPr/>
        <p:nvPr/>
      </p:nvGrpSpPr>
      <p:grpSpPr>
        <a:xfrm>
          <a:off x="0" y="0"/>
          <a:ext cx="0" cy="0"/>
          <a:chOff x="0" y="0"/>
          <a:chExt cx="0" cy="0"/>
        </a:xfrm>
      </p:grpSpPr>
      <p:sp>
        <p:nvSpPr>
          <p:cNvPr id="7" name="图片占位符 6"/>
          <p:cNvSpPr>
            <a:spLocks noGrp="1"/>
          </p:cNvSpPr>
          <p:nvPr>
            <p:ph type="pic" sz="quarter" idx="10"/>
          </p:nvPr>
        </p:nvSpPr>
        <p:spPr>
          <a:xfrm>
            <a:off x="1640867" y="1839043"/>
            <a:ext cx="3633531" cy="3718882"/>
          </a:xfrm>
          <a:prstGeom prst="rect">
            <a:avLst/>
          </a:prstGeom>
        </p:spPr>
        <p:txBody>
          <a:bodyPr/>
          <a:lstStyle/>
          <a:p>
            <a:endParaRPr lang="zh-CN" altLang="en-US"/>
          </a:p>
        </p:txBody>
      </p:sp>
      <p:sp>
        <p:nvSpPr>
          <p:cNvPr id="8" name="矩形 7"/>
          <p:cNvSpPr/>
          <p:nvPr userDrawn="1"/>
        </p:nvSpPr>
        <p:spPr>
          <a:xfrm>
            <a:off x="-11999" y="1733663"/>
            <a:ext cx="1377488" cy="3927362"/>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9" name="矩形 8"/>
          <p:cNvSpPr/>
          <p:nvPr userDrawn="1"/>
        </p:nvSpPr>
        <p:spPr>
          <a:xfrm>
            <a:off x="1606847" y="1804415"/>
            <a:ext cx="3701568" cy="378813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1537712" y="1733663"/>
            <a:ext cx="3839839" cy="3929643"/>
            <a:chOff x="1462065" y="1565765"/>
            <a:chExt cx="4133129" cy="4153190"/>
          </a:xfrm>
        </p:grpSpPr>
        <p:sp>
          <p:nvSpPr>
            <p:cNvPr id="11" name="矩形 10"/>
            <p:cNvSpPr/>
            <p:nvPr/>
          </p:nvSpPr>
          <p:spPr>
            <a:xfrm>
              <a:off x="1462065"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2" name="矩形 11"/>
            <p:cNvSpPr/>
            <p:nvPr/>
          </p:nvSpPr>
          <p:spPr>
            <a:xfrm flipH="1">
              <a:off x="4998166"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3" name="矩形 12"/>
            <p:cNvSpPr/>
            <p:nvPr/>
          </p:nvSpPr>
          <p:spPr>
            <a:xfrm flipH="1" flipV="1">
              <a:off x="4998166"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14" name="矩形 13"/>
            <p:cNvSpPr/>
            <p:nvPr/>
          </p:nvSpPr>
          <p:spPr>
            <a:xfrm flipV="1">
              <a:off x="1462065"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sp>
        <p:nvSpPr>
          <p:cNvPr id="2" name="文本占位符 1"/>
          <p:cNvSpPr>
            <a:spLocks noGrp="1"/>
          </p:cNvSpPr>
          <p:nvPr>
            <p:ph type="body" sz="quarter" idx="11" hasCustomPrompt="1"/>
          </p:nvPr>
        </p:nvSpPr>
        <p:spPr>
          <a:xfrm>
            <a:off x="551229" y="1966034"/>
            <a:ext cx="800763" cy="3471598"/>
          </a:xfrm>
          <a:prstGeom prst="rect">
            <a:avLst/>
          </a:prstGeom>
        </p:spPr>
        <p:txBody>
          <a:bodyPr vert="eaVert" wrap="square" lIns="91440" tIns="45720" rIns="91440" bIns="45720" anchor="b"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图片标题或总结</a:t>
            </a:r>
          </a:p>
        </p:txBody>
      </p:sp>
      <p:sp>
        <p:nvSpPr>
          <p:cNvPr id="3" name="文本占位符 2"/>
          <p:cNvSpPr>
            <a:spLocks noGrp="1"/>
          </p:cNvSpPr>
          <p:nvPr>
            <p:ph type="body" sz="quarter" idx="12"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4" name="文本占位符 3"/>
          <p:cNvSpPr>
            <a:spLocks noGrp="1"/>
          </p:cNvSpPr>
          <p:nvPr>
            <p:ph type="body" sz="quarter" idx="13"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5" name="文本占位符 4"/>
          <p:cNvSpPr>
            <a:spLocks noGrp="1"/>
          </p:cNvSpPr>
          <p:nvPr>
            <p:ph type="body" sz="quarter" idx="14"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 name="文本占位符 5"/>
          <p:cNvSpPr>
            <a:spLocks noGrp="1"/>
          </p:cNvSpPr>
          <p:nvPr>
            <p:ph type="body" sz="quarter" idx="15"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0" name="文本占位符 29"/>
          <p:cNvSpPr>
            <a:spLocks noGrp="1"/>
          </p:cNvSpPr>
          <p:nvPr>
            <p:ph type="body" sz="quarter" idx="16"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31" name="文本占位符 30"/>
          <p:cNvSpPr>
            <a:spLocks noGrp="1"/>
          </p:cNvSpPr>
          <p:nvPr>
            <p:ph type="body" sz="quarter" idx="17"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2" name="文本占位符 31"/>
          <p:cNvSpPr>
            <a:spLocks noGrp="1"/>
          </p:cNvSpPr>
          <p:nvPr>
            <p:ph type="body" sz="quarter" idx="18"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33" name="文本占位符 32"/>
          <p:cNvSpPr>
            <a:spLocks noGrp="1"/>
          </p:cNvSpPr>
          <p:nvPr>
            <p:ph type="body" sz="quarter" idx="19"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34" name="文本占位符 33"/>
          <p:cNvSpPr>
            <a:spLocks noGrp="1"/>
          </p:cNvSpPr>
          <p:nvPr>
            <p:ph type="body" sz="quarter" idx="20"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35" name="文本占位符 34"/>
          <p:cNvSpPr>
            <a:spLocks noGrp="1"/>
          </p:cNvSpPr>
          <p:nvPr>
            <p:ph type="body" sz="quarter" idx="2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片配三段内容</a:t>
            </a:r>
          </a:p>
        </p:txBody>
      </p:sp>
      <p:sp>
        <p:nvSpPr>
          <p:cNvPr id="36" name="文本占位符 35"/>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7" name="文本占位符 36"/>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三段内容7">
    <p:spTree>
      <p:nvGrpSpPr>
        <p:cNvPr id="1" name=""/>
        <p:cNvGrpSpPr/>
        <p:nvPr/>
      </p:nvGrpSpPr>
      <p:grpSpPr>
        <a:xfrm>
          <a:off x="0" y="0"/>
          <a:ext cx="0" cy="0"/>
          <a:chOff x="0" y="0"/>
          <a:chExt cx="0" cy="0"/>
        </a:xfrm>
      </p:grpSpPr>
      <p:sp>
        <p:nvSpPr>
          <p:cNvPr id="33" name="图片占位符 32"/>
          <p:cNvSpPr>
            <a:spLocks noGrp="1"/>
          </p:cNvSpPr>
          <p:nvPr>
            <p:ph type="pic" sz="quarter" idx="10"/>
          </p:nvPr>
        </p:nvSpPr>
        <p:spPr>
          <a:xfrm>
            <a:off x="2831460" y="1844713"/>
            <a:ext cx="2487300" cy="3708340"/>
          </a:xfrm>
          <a:prstGeom prst="round2DiagRect">
            <a:avLst/>
          </a:prstGeom>
          <a:ln w="12700">
            <a:solidFill>
              <a:schemeClr val="accent2">
                <a:lumMod val="60000"/>
                <a:lumOff val="40000"/>
              </a:schemeClr>
            </a:solidFill>
          </a:ln>
          <a:effectLst/>
        </p:spPr>
        <p:txBody>
          <a:bodyPr/>
          <a:lstStyle/>
          <a:p>
            <a:endParaRPr lang="zh-CN" altLang="en-US"/>
          </a:p>
        </p:txBody>
      </p:sp>
      <p:sp>
        <p:nvSpPr>
          <p:cNvPr id="34" name="图片占位符 33"/>
          <p:cNvSpPr>
            <a:spLocks noGrp="1"/>
          </p:cNvSpPr>
          <p:nvPr>
            <p:ph type="pic" sz="quarter" idx="11"/>
          </p:nvPr>
        </p:nvSpPr>
        <p:spPr>
          <a:xfrm>
            <a:off x="781093" y="1844718"/>
            <a:ext cx="1923269" cy="1733246"/>
          </a:xfrm>
          <a:prstGeom prst="round2DiagRect">
            <a:avLst>
              <a:gd name="adj1" fmla="val 0"/>
              <a:gd name="adj2" fmla="val 20223"/>
            </a:avLst>
          </a:prstGeom>
          <a:ln w="12700">
            <a:solidFill>
              <a:schemeClr val="accent2">
                <a:lumMod val="60000"/>
                <a:lumOff val="40000"/>
              </a:schemeClr>
            </a:solidFill>
          </a:ln>
          <a:effectLst/>
        </p:spPr>
        <p:txBody>
          <a:bodyPr/>
          <a:lstStyle/>
          <a:p>
            <a:endParaRPr lang="zh-CN" altLang="en-US" dirty="0"/>
          </a:p>
        </p:txBody>
      </p:sp>
      <p:sp>
        <p:nvSpPr>
          <p:cNvPr id="35" name="图片占位符 34"/>
          <p:cNvSpPr>
            <a:spLocks noGrp="1"/>
          </p:cNvSpPr>
          <p:nvPr>
            <p:ph type="pic" sz="quarter" idx="12"/>
          </p:nvPr>
        </p:nvSpPr>
        <p:spPr>
          <a:xfrm>
            <a:off x="781095" y="3699161"/>
            <a:ext cx="1923269" cy="1854170"/>
          </a:xfrm>
          <a:prstGeom prst="round2DiagRect">
            <a:avLst/>
          </a:prstGeom>
          <a:ln w="12700">
            <a:solidFill>
              <a:schemeClr val="accent2">
                <a:lumMod val="60000"/>
                <a:lumOff val="40000"/>
              </a:schemeClr>
            </a:solidFill>
          </a:ln>
          <a:effectLst/>
        </p:spPr>
        <p:txBody>
          <a:bodyPr/>
          <a:lstStyle/>
          <a:p>
            <a:endParaRPr lang="zh-CN" altLang="en-US"/>
          </a:p>
        </p:txBody>
      </p:sp>
      <p:sp>
        <p:nvSpPr>
          <p:cNvPr id="36" name="矩形 35"/>
          <p:cNvSpPr/>
          <p:nvPr userDrawn="1"/>
        </p:nvSpPr>
        <p:spPr>
          <a:xfrm>
            <a:off x="659822"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7" name="矩形 36"/>
          <p:cNvSpPr/>
          <p:nvPr userDrawn="1"/>
        </p:nvSpPr>
        <p:spPr>
          <a:xfrm flipV="1">
            <a:off x="659822" y="5108952"/>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8" name="矩形 37"/>
          <p:cNvSpPr/>
          <p:nvPr userDrawn="1"/>
        </p:nvSpPr>
        <p:spPr>
          <a:xfrm flipH="1">
            <a:off x="4873051"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57" name="文本占位符 56"/>
          <p:cNvSpPr>
            <a:spLocks noGrp="1"/>
          </p:cNvSpPr>
          <p:nvPr userDrawn="1">
            <p:ph type="body" sz="quarter" idx="13"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8" name="文本占位符 57"/>
          <p:cNvSpPr>
            <a:spLocks noGrp="1"/>
          </p:cNvSpPr>
          <p:nvPr userDrawn="1">
            <p:ph type="body" sz="quarter" idx="14"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59" name="文本占位符 58"/>
          <p:cNvSpPr>
            <a:spLocks noGrp="1"/>
          </p:cNvSpPr>
          <p:nvPr userDrawn="1">
            <p:ph type="body" sz="quarter" idx="15"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0" name="文本占位符 59"/>
          <p:cNvSpPr>
            <a:spLocks noGrp="1"/>
          </p:cNvSpPr>
          <p:nvPr userDrawn="1">
            <p:ph type="body" sz="quarter" idx="16"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61" name="文本占位符 60"/>
          <p:cNvSpPr>
            <a:spLocks noGrp="1"/>
          </p:cNvSpPr>
          <p:nvPr userDrawn="1">
            <p:ph type="body" sz="quarter" idx="17"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2" name="文本占位符 61"/>
          <p:cNvSpPr>
            <a:spLocks noGrp="1"/>
          </p:cNvSpPr>
          <p:nvPr userDrawn="1">
            <p:ph type="body" sz="quarter" idx="18"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3" name="文本占位符 62"/>
          <p:cNvSpPr>
            <a:spLocks noGrp="1"/>
          </p:cNvSpPr>
          <p:nvPr userDrawn="1">
            <p:ph type="body" sz="quarter" idx="19"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4" name="文本占位符 63"/>
          <p:cNvSpPr>
            <a:spLocks noGrp="1"/>
          </p:cNvSpPr>
          <p:nvPr userDrawn="1">
            <p:ph type="body" sz="quarter" idx="20"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5" name="文本占位符 64"/>
          <p:cNvSpPr>
            <a:spLocks noGrp="1"/>
          </p:cNvSpPr>
          <p:nvPr userDrawn="1">
            <p:ph type="body" sz="quarter" idx="21"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68" name="文本占位符 67"/>
          <p:cNvSpPr>
            <a:spLocks noGrp="1"/>
          </p:cNvSpPr>
          <p:nvPr userDrawn="1">
            <p:ph type="body" sz="quarter" idx="22" hasCustomPrompt="1"/>
          </p:nvPr>
        </p:nvSpPr>
        <p:spPr>
          <a:xfrm>
            <a:off x="2831460" y="4975007"/>
            <a:ext cx="578046" cy="578046"/>
          </a:xfrm>
          <a:custGeom>
            <a:avLst/>
            <a:gdLst>
              <a:gd name="connsiteX0" fmla="*/ 188940 w 578046"/>
              <a:gd name="connsiteY0" fmla="*/ 0 h 578046"/>
              <a:gd name="connsiteX1" fmla="*/ 578046 w 578046"/>
              <a:gd name="connsiteY1" fmla="*/ 0 h 578046"/>
              <a:gd name="connsiteX2" fmla="*/ 578046 w 578046"/>
              <a:gd name="connsiteY2" fmla="*/ 389106 h 578046"/>
              <a:gd name="connsiteX3" fmla="*/ 389106 w 578046"/>
              <a:gd name="connsiteY3" fmla="*/ 578046 h 578046"/>
              <a:gd name="connsiteX4" fmla="*/ 0 w 578046"/>
              <a:gd name="connsiteY4" fmla="*/ 578046 h 578046"/>
              <a:gd name="connsiteX5" fmla="*/ 0 w 578046"/>
              <a:gd name="connsiteY5" fmla="*/ 188940 h 578046"/>
              <a:gd name="connsiteX6" fmla="*/ 188940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188940" y="0"/>
                </a:moveTo>
                <a:lnTo>
                  <a:pt x="578046" y="0"/>
                </a:lnTo>
                <a:lnTo>
                  <a:pt x="578046" y="389106"/>
                </a:lnTo>
                <a:cubicBezTo>
                  <a:pt x="578046" y="493455"/>
                  <a:pt x="493455" y="578046"/>
                  <a:pt x="389106" y="578046"/>
                </a:cubicBezTo>
                <a:lnTo>
                  <a:pt x="0" y="578046"/>
                </a:lnTo>
                <a:lnTo>
                  <a:pt x="0" y="188940"/>
                </a:lnTo>
                <a:cubicBezTo>
                  <a:pt x="0" y="84591"/>
                  <a:pt x="84591" y="0"/>
                  <a:pt x="188940" y="0"/>
                </a:cubicBezTo>
                <a:close/>
              </a:path>
            </a:pathLst>
          </a:custGeom>
          <a:solidFill>
            <a:schemeClr val="accent1"/>
          </a:solidFill>
        </p:spPr>
        <p:txBody>
          <a:bodyPr wrap="square" tIns="72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C</a:t>
            </a:r>
            <a:endParaRPr lang="zh-CN" altLang="en-US" dirty="0"/>
          </a:p>
        </p:txBody>
      </p:sp>
      <p:sp>
        <p:nvSpPr>
          <p:cNvPr id="70" name="文本占位符 69"/>
          <p:cNvSpPr>
            <a:spLocks noGrp="1"/>
          </p:cNvSpPr>
          <p:nvPr userDrawn="1">
            <p:ph type="body" sz="quarter" idx="23" hasCustomPrompt="1"/>
          </p:nvPr>
        </p:nvSpPr>
        <p:spPr>
          <a:xfrm>
            <a:off x="2126315" y="2999918"/>
            <a:ext cx="578046" cy="578046"/>
          </a:xfrm>
          <a:custGeom>
            <a:avLst/>
            <a:gdLst>
              <a:gd name="connsiteX0" fmla="*/ 0 w 578046"/>
              <a:gd name="connsiteY0" fmla="*/ 0 h 578046"/>
              <a:gd name="connsiteX1" fmla="*/ 400678 w 578046"/>
              <a:gd name="connsiteY1" fmla="*/ 0 h 578046"/>
              <a:gd name="connsiteX2" fmla="*/ 578046 w 578046"/>
              <a:gd name="connsiteY2" fmla="*/ 177368 h 578046"/>
              <a:gd name="connsiteX3" fmla="*/ 578046 w 578046"/>
              <a:gd name="connsiteY3" fmla="*/ 578046 h 578046"/>
              <a:gd name="connsiteX4" fmla="*/ 177368 w 578046"/>
              <a:gd name="connsiteY4" fmla="*/ 578046 h 578046"/>
              <a:gd name="connsiteX5" fmla="*/ 0 w 578046"/>
              <a:gd name="connsiteY5" fmla="*/ 400678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8046" h="578046">
                <a:moveTo>
                  <a:pt x="0" y="0"/>
                </a:moveTo>
                <a:lnTo>
                  <a:pt x="400678" y="0"/>
                </a:lnTo>
                <a:cubicBezTo>
                  <a:pt x="498636" y="0"/>
                  <a:pt x="578046" y="79410"/>
                  <a:pt x="578046" y="177368"/>
                </a:cubicBezTo>
                <a:lnTo>
                  <a:pt x="578046" y="578046"/>
                </a:lnTo>
                <a:lnTo>
                  <a:pt x="177368" y="578046"/>
                </a:lnTo>
                <a:cubicBezTo>
                  <a:pt x="79410" y="578046"/>
                  <a:pt x="0" y="498636"/>
                  <a:pt x="0" y="400678"/>
                </a:cubicBezTo>
                <a:close/>
              </a:path>
            </a:pathLst>
          </a:custGeom>
          <a:solidFill>
            <a:schemeClr val="accent1"/>
          </a:solidFill>
        </p:spPr>
        <p:txBody>
          <a:bodyPr wrap="square" tIns="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A</a:t>
            </a:r>
            <a:endParaRPr lang="zh-CN" altLang="en-US" dirty="0"/>
          </a:p>
        </p:txBody>
      </p:sp>
      <p:sp>
        <p:nvSpPr>
          <p:cNvPr id="72" name="文本占位符 71"/>
          <p:cNvSpPr>
            <a:spLocks noGrp="1"/>
          </p:cNvSpPr>
          <p:nvPr userDrawn="1">
            <p:ph type="body" sz="quarter" idx="24" hasCustomPrompt="1"/>
          </p:nvPr>
        </p:nvSpPr>
        <p:spPr>
          <a:xfrm>
            <a:off x="2126317" y="3699161"/>
            <a:ext cx="578046" cy="578046"/>
          </a:xfrm>
          <a:custGeom>
            <a:avLst/>
            <a:gdLst>
              <a:gd name="connsiteX0" fmla="*/ 212091 w 578046"/>
              <a:gd name="connsiteY0" fmla="*/ 0 h 578046"/>
              <a:gd name="connsiteX1" fmla="*/ 578046 w 578046"/>
              <a:gd name="connsiteY1" fmla="*/ 0 h 578046"/>
              <a:gd name="connsiteX2" fmla="*/ 578046 w 578046"/>
              <a:gd name="connsiteY2" fmla="*/ 365955 h 578046"/>
              <a:gd name="connsiteX3" fmla="*/ 365955 w 578046"/>
              <a:gd name="connsiteY3" fmla="*/ 578046 h 578046"/>
              <a:gd name="connsiteX4" fmla="*/ 0 w 578046"/>
              <a:gd name="connsiteY4" fmla="*/ 578046 h 578046"/>
              <a:gd name="connsiteX5" fmla="*/ 0 w 578046"/>
              <a:gd name="connsiteY5" fmla="*/ 212091 h 578046"/>
              <a:gd name="connsiteX6" fmla="*/ 212091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212091" y="0"/>
                </a:moveTo>
                <a:lnTo>
                  <a:pt x="578046" y="0"/>
                </a:lnTo>
                <a:lnTo>
                  <a:pt x="578046" y="365955"/>
                </a:lnTo>
                <a:cubicBezTo>
                  <a:pt x="578046" y="483090"/>
                  <a:pt x="483090" y="578046"/>
                  <a:pt x="365955" y="578046"/>
                </a:cubicBezTo>
                <a:lnTo>
                  <a:pt x="0" y="578046"/>
                </a:lnTo>
                <a:lnTo>
                  <a:pt x="0" y="212091"/>
                </a:lnTo>
                <a:cubicBezTo>
                  <a:pt x="0" y="94956"/>
                  <a:pt x="94956" y="0"/>
                  <a:pt x="212091" y="0"/>
                </a:cubicBezTo>
                <a:close/>
              </a:path>
            </a:pathLst>
          </a:custGeom>
          <a:solidFill>
            <a:schemeClr val="accent1"/>
          </a:solidFill>
        </p:spPr>
        <p:txBody>
          <a:bodyPr wrap="square" tIns="36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B</a:t>
            </a:r>
            <a:endParaRPr lang="zh-CN" altLang="en-US" dirty="0"/>
          </a:p>
        </p:txBody>
      </p:sp>
      <p:sp>
        <p:nvSpPr>
          <p:cNvPr id="73" name="文本占位符 72"/>
          <p:cNvSpPr>
            <a:spLocks noGrp="1"/>
          </p:cNvSpPr>
          <p:nvPr userDrawn="1">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多图片配三段内容</a:t>
            </a:r>
          </a:p>
        </p:txBody>
      </p:sp>
      <p:sp>
        <p:nvSpPr>
          <p:cNvPr id="71" name="文本占位符 70"/>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5" name="文本占位符 74"/>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7" name="文本占位符 76"/>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四段内容1">
    <p:spTree>
      <p:nvGrpSpPr>
        <p:cNvPr id="1" name=""/>
        <p:cNvGrpSpPr/>
        <p:nvPr/>
      </p:nvGrpSpPr>
      <p:grpSpPr>
        <a:xfrm>
          <a:off x="0" y="0"/>
          <a:ext cx="0" cy="0"/>
          <a:chOff x="0" y="0"/>
          <a:chExt cx="0" cy="0"/>
        </a:xfrm>
      </p:grpSpPr>
      <p:sp>
        <p:nvSpPr>
          <p:cNvPr id="8" name="文本占位符 7"/>
          <p:cNvSpPr>
            <a:spLocks noGrp="1"/>
          </p:cNvSpPr>
          <p:nvPr>
            <p:ph type="body" sz="quarter" idx="16" hasCustomPrompt="1"/>
          </p:nvPr>
        </p:nvSpPr>
        <p:spPr>
          <a:xfrm>
            <a:off x="66549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a:t>
            </a:r>
          </a:p>
        </p:txBody>
      </p:sp>
      <p:sp>
        <p:nvSpPr>
          <p:cNvPr id="9" name="文本占位符 8"/>
          <p:cNvSpPr>
            <a:spLocks noGrp="1"/>
          </p:cNvSpPr>
          <p:nvPr>
            <p:ph type="body" sz="quarter" idx="17" hasCustomPrompt="1"/>
          </p:nvPr>
        </p:nvSpPr>
        <p:spPr>
          <a:xfrm>
            <a:off x="352500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a:t>
            </a:r>
          </a:p>
        </p:txBody>
      </p:sp>
      <p:sp>
        <p:nvSpPr>
          <p:cNvPr id="10" name="文本占位符 9"/>
          <p:cNvSpPr>
            <a:spLocks noGrp="1"/>
          </p:cNvSpPr>
          <p:nvPr>
            <p:ph type="body" sz="quarter" idx="18" hasCustomPrompt="1"/>
          </p:nvPr>
        </p:nvSpPr>
        <p:spPr>
          <a:xfrm>
            <a:off x="638451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a:t>
            </a:r>
          </a:p>
        </p:txBody>
      </p:sp>
      <p:sp>
        <p:nvSpPr>
          <p:cNvPr id="11" name="文本占位符 10"/>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p:cNvSpPr>
            <a:spLocks noGrp="1"/>
          </p:cNvSpPr>
          <p:nvPr>
            <p:ph type="body" sz="quarter" idx="26" hasCustomPrompt="1"/>
          </p:nvPr>
        </p:nvSpPr>
        <p:spPr>
          <a:xfrm>
            <a:off x="59149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p:cNvSpPr>
            <a:spLocks noGrp="1"/>
          </p:cNvSpPr>
          <p:nvPr>
            <p:ph type="body" sz="quarter" idx="27" hasCustomPrompt="1"/>
          </p:nvPr>
        </p:nvSpPr>
        <p:spPr>
          <a:xfrm>
            <a:off x="345100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p:cNvSpPr>
            <a:spLocks noGrp="1"/>
          </p:cNvSpPr>
          <p:nvPr>
            <p:ph type="body" sz="quarter" idx="28" hasCustomPrompt="1"/>
          </p:nvPr>
        </p:nvSpPr>
        <p:spPr>
          <a:xfrm>
            <a:off x="631051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 name="图片占位符 1"/>
          <p:cNvSpPr>
            <a:spLocks noGrp="1"/>
          </p:cNvSpPr>
          <p:nvPr>
            <p:ph type="pic" sz="quarter" idx="35"/>
          </p:nvPr>
        </p:nvSpPr>
        <p:spPr>
          <a:xfrm>
            <a:off x="9009915" y="1536984"/>
            <a:ext cx="3183058" cy="2115495"/>
          </a:xfrm>
          <a:prstGeom prst="rect">
            <a:avLst/>
          </a:prstGeom>
          <a:ln w="28575">
            <a:solidFill>
              <a:schemeClr val="bg1">
                <a:lumMod val="85000"/>
              </a:schemeClr>
            </a:solidFill>
          </a:ln>
        </p:spPr>
        <p:txBody>
          <a:bodyPr/>
          <a:lstStyle/>
          <a:p>
            <a:endParaRPr lang="zh-CN" altLang="en-US"/>
          </a:p>
        </p:txBody>
      </p:sp>
      <p:sp>
        <p:nvSpPr>
          <p:cNvPr id="3" name="图片占位符 2"/>
          <p:cNvSpPr>
            <a:spLocks noGrp="1"/>
          </p:cNvSpPr>
          <p:nvPr>
            <p:ph type="pic" sz="quarter" idx="36"/>
          </p:nvPr>
        </p:nvSpPr>
        <p:spPr>
          <a:xfrm>
            <a:off x="6150403" y="1536984"/>
            <a:ext cx="2859511" cy="2115495"/>
          </a:xfrm>
          <a:prstGeom prst="rect">
            <a:avLst/>
          </a:prstGeom>
          <a:ln w="28575">
            <a:solidFill>
              <a:schemeClr val="bg1">
                <a:lumMod val="85000"/>
              </a:schemeClr>
            </a:solidFill>
          </a:ln>
        </p:spPr>
        <p:txBody>
          <a:bodyPr/>
          <a:lstStyle/>
          <a:p>
            <a:endParaRPr lang="zh-CN" altLang="en-US"/>
          </a:p>
        </p:txBody>
      </p:sp>
      <p:sp>
        <p:nvSpPr>
          <p:cNvPr id="4" name="图片占位符 3"/>
          <p:cNvSpPr>
            <a:spLocks noGrp="1"/>
          </p:cNvSpPr>
          <p:nvPr>
            <p:ph type="pic" sz="quarter" idx="37"/>
          </p:nvPr>
        </p:nvSpPr>
        <p:spPr>
          <a:xfrm>
            <a:off x="3290893" y="1536984"/>
            <a:ext cx="2858535" cy="2115495"/>
          </a:xfrm>
          <a:prstGeom prst="rect">
            <a:avLst/>
          </a:prstGeom>
          <a:ln w="28575">
            <a:solidFill>
              <a:schemeClr val="bg1">
                <a:lumMod val="85000"/>
              </a:schemeClr>
            </a:solidFill>
          </a:ln>
        </p:spPr>
        <p:txBody>
          <a:bodyPr/>
          <a:lstStyle/>
          <a:p>
            <a:endParaRPr lang="zh-CN" altLang="en-US"/>
          </a:p>
        </p:txBody>
      </p:sp>
      <p:sp>
        <p:nvSpPr>
          <p:cNvPr id="12" name="图片占位符 11"/>
          <p:cNvSpPr>
            <a:spLocks noGrp="1"/>
          </p:cNvSpPr>
          <p:nvPr>
            <p:ph type="pic" sz="quarter" idx="38"/>
          </p:nvPr>
        </p:nvSpPr>
        <p:spPr>
          <a:xfrm>
            <a:off x="0" y="1536984"/>
            <a:ext cx="3290895" cy="2115495"/>
          </a:xfrm>
          <a:prstGeom prst="rect">
            <a:avLst/>
          </a:prstGeom>
          <a:ln w="28575">
            <a:solidFill>
              <a:schemeClr val="bg1">
                <a:lumMod val="85000"/>
              </a:schemeClr>
            </a:solidFill>
          </a:ln>
        </p:spPr>
        <p:txBody>
          <a:bodyPr/>
          <a:lstStyle/>
          <a:p>
            <a:endParaRPr lang="zh-CN" altLang="en-US"/>
          </a:p>
        </p:txBody>
      </p:sp>
      <p:sp>
        <p:nvSpPr>
          <p:cNvPr id="21" name="矩形 20"/>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p:cNvSpPr>
            <a:spLocks noGrp="1"/>
          </p:cNvSpPr>
          <p:nvPr>
            <p:ph type="body" sz="quarter" idx="32" hasCustomPrompt="1"/>
          </p:nvPr>
        </p:nvSpPr>
        <p:spPr>
          <a:xfrm>
            <a:off x="157314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p:cNvSpPr>
            <a:spLocks noGrp="1"/>
          </p:cNvSpPr>
          <p:nvPr>
            <p:ph type="body" sz="quarter" idx="33" hasCustomPrompt="1"/>
          </p:nvPr>
        </p:nvSpPr>
        <p:spPr>
          <a:xfrm>
            <a:off x="443265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p:cNvSpPr>
            <a:spLocks noGrp="1"/>
          </p:cNvSpPr>
          <p:nvPr>
            <p:ph type="body" sz="quarter" idx="34" hasCustomPrompt="1"/>
          </p:nvPr>
        </p:nvSpPr>
        <p:spPr>
          <a:xfrm>
            <a:off x="729216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cxnSp>
        <p:nvCxnSpPr>
          <p:cNvPr id="18" name="直接连接符 17"/>
          <p:cNvCxnSpPr/>
          <p:nvPr/>
        </p:nvCxnSpPr>
        <p:spPr>
          <a:xfrm>
            <a:off x="329089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15040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文本占位符 9"/>
          <p:cNvSpPr>
            <a:spLocks noGrp="1"/>
          </p:cNvSpPr>
          <p:nvPr userDrawn="1">
            <p:ph type="body" sz="quarter" idx="39" hasCustomPrompt="1"/>
          </p:nvPr>
        </p:nvSpPr>
        <p:spPr>
          <a:xfrm>
            <a:off x="9244027"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a:t>
            </a:r>
          </a:p>
        </p:txBody>
      </p:sp>
      <p:sp>
        <p:nvSpPr>
          <p:cNvPr id="25" name="文本占位符 67"/>
          <p:cNvSpPr>
            <a:spLocks noGrp="1"/>
          </p:cNvSpPr>
          <p:nvPr userDrawn="1">
            <p:ph type="body" sz="quarter" idx="40" hasCustomPrompt="1"/>
          </p:nvPr>
        </p:nvSpPr>
        <p:spPr>
          <a:xfrm>
            <a:off x="9170019"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6" name="文本占位符 29"/>
          <p:cNvSpPr>
            <a:spLocks noGrp="1"/>
          </p:cNvSpPr>
          <p:nvPr userDrawn="1">
            <p:ph type="body" sz="quarter" idx="41" hasCustomPrompt="1"/>
          </p:nvPr>
        </p:nvSpPr>
        <p:spPr>
          <a:xfrm>
            <a:off x="10151669"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4</a:t>
            </a:r>
            <a:endParaRPr lang="zh-CN" altLang="en-US" dirty="0"/>
          </a:p>
        </p:txBody>
      </p:sp>
      <p:cxnSp>
        <p:nvCxnSpPr>
          <p:cNvPr id="27" name="直接连接符 26"/>
          <p:cNvCxnSpPr/>
          <p:nvPr userDrawn="1"/>
        </p:nvCxnSpPr>
        <p:spPr>
          <a:xfrm>
            <a:off x="900991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四段内容2">
    <p:spTree>
      <p:nvGrpSpPr>
        <p:cNvPr id="1" name=""/>
        <p:cNvGrpSpPr/>
        <p:nvPr/>
      </p:nvGrpSpPr>
      <p:grpSpPr>
        <a:xfrm>
          <a:off x="0" y="0"/>
          <a:ext cx="0" cy="0"/>
          <a:chOff x="0" y="0"/>
          <a:chExt cx="0" cy="0"/>
        </a:xfrm>
      </p:grpSpPr>
      <p:sp>
        <p:nvSpPr>
          <p:cNvPr id="51" name="矩形 50"/>
          <p:cNvSpPr/>
          <p:nvPr userDrawn="1"/>
        </p:nvSpPr>
        <p:spPr>
          <a:xfrm>
            <a:off x="647649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p:cNvSpPr/>
          <p:nvPr userDrawn="1"/>
        </p:nvSpPr>
        <p:spPr>
          <a:xfrm>
            <a:off x="647649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p:cNvSpPr/>
          <p:nvPr userDrawn="1"/>
        </p:nvSpPr>
        <p:spPr>
          <a:xfrm>
            <a:off x="68326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p:cNvSpPr/>
          <p:nvPr userDrawn="1"/>
        </p:nvSpPr>
        <p:spPr>
          <a:xfrm>
            <a:off x="68326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图配文字页</a:t>
            </a:r>
          </a:p>
        </p:txBody>
      </p:sp>
      <p:sp>
        <p:nvSpPr>
          <p:cNvPr id="5" name="图片占位符 4"/>
          <p:cNvSpPr>
            <a:spLocks noGrp="1"/>
          </p:cNvSpPr>
          <p:nvPr>
            <p:ph type="pic" sz="quarter" idx="23"/>
          </p:nvPr>
        </p:nvSpPr>
        <p:spPr>
          <a:xfrm>
            <a:off x="6571009" y="1664953"/>
            <a:ext cx="2109399" cy="1633870"/>
          </a:xfrm>
          <a:prstGeom prst="rect">
            <a:avLst/>
          </a:prstGeom>
          <a:ln>
            <a:solidFill>
              <a:schemeClr val="bg1">
                <a:lumMod val="85000"/>
              </a:schemeClr>
            </a:solidFill>
          </a:ln>
        </p:spPr>
        <p:txBody>
          <a:bodyPr/>
          <a:lstStyle/>
          <a:p>
            <a:endParaRPr lang="zh-CN" altLang="en-US"/>
          </a:p>
        </p:txBody>
      </p:sp>
      <p:sp>
        <p:nvSpPr>
          <p:cNvPr id="7" name="图片占位符 6"/>
          <p:cNvSpPr>
            <a:spLocks noGrp="1"/>
          </p:cNvSpPr>
          <p:nvPr>
            <p:ph type="pic" sz="quarter" idx="24"/>
          </p:nvPr>
        </p:nvSpPr>
        <p:spPr>
          <a:xfrm>
            <a:off x="6571009" y="4017999"/>
            <a:ext cx="2109399" cy="1737511"/>
          </a:xfrm>
          <a:prstGeom prst="rect">
            <a:avLst/>
          </a:prstGeom>
          <a:ln>
            <a:solidFill>
              <a:schemeClr val="bg1">
                <a:lumMod val="85000"/>
              </a:schemeClr>
            </a:solidFill>
          </a:ln>
        </p:spPr>
        <p:txBody>
          <a:bodyPr/>
          <a:lstStyle/>
          <a:p>
            <a:endParaRPr lang="zh-CN" altLang="en-US"/>
          </a:p>
        </p:txBody>
      </p:sp>
      <p:sp>
        <p:nvSpPr>
          <p:cNvPr id="8" name="图片占位符 7"/>
          <p:cNvSpPr>
            <a:spLocks noGrp="1"/>
          </p:cNvSpPr>
          <p:nvPr>
            <p:ph type="pic" sz="quarter" idx="25"/>
          </p:nvPr>
        </p:nvSpPr>
        <p:spPr>
          <a:xfrm>
            <a:off x="777780" y="4017999"/>
            <a:ext cx="2109399" cy="1737511"/>
          </a:xfrm>
          <a:prstGeom prst="rect">
            <a:avLst/>
          </a:prstGeom>
          <a:ln>
            <a:solidFill>
              <a:schemeClr val="bg1">
                <a:lumMod val="85000"/>
              </a:schemeClr>
            </a:solidFill>
          </a:ln>
        </p:spPr>
        <p:txBody>
          <a:bodyPr/>
          <a:lstStyle/>
          <a:p>
            <a:endParaRPr lang="zh-CN" altLang="en-US"/>
          </a:p>
        </p:txBody>
      </p:sp>
      <p:sp>
        <p:nvSpPr>
          <p:cNvPr id="9" name="图片占位符 8"/>
          <p:cNvSpPr>
            <a:spLocks noGrp="1"/>
          </p:cNvSpPr>
          <p:nvPr>
            <p:ph type="pic" sz="quarter" idx="26"/>
          </p:nvPr>
        </p:nvSpPr>
        <p:spPr>
          <a:xfrm>
            <a:off x="777779" y="1664953"/>
            <a:ext cx="2109399" cy="1633870"/>
          </a:xfrm>
          <a:prstGeom prst="rect">
            <a:avLst/>
          </a:prstGeom>
          <a:ln>
            <a:solidFill>
              <a:schemeClr val="bg1">
                <a:lumMod val="85000"/>
              </a:schemeClr>
            </a:solidFill>
          </a:ln>
        </p:spPr>
        <p:txBody>
          <a:bodyPr/>
          <a:lstStyle/>
          <a:p>
            <a:endParaRPr lang="zh-CN" altLang="en-US"/>
          </a:p>
        </p:txBody>
      </p:sp>
      <p:sp>
        <p:nvSpPr>
          <p:cNvPr id="54" name="文本占位符 14"/>
          <p:cNvSpPr>
            <a:spLocks noGrp="1"/>
          </p:cNvSpPr>
          <p:nvPr>
            <p:ph type="body" sz="quarter" idx="37" hasCustomPrompt="1"/>
          </p:nvPr>
        </p:nvSpPr>
        <p:spPr>
          <a:xfrm>
            <a:off x="919705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53" name="文本占位符 14"/>
          <p:cNvSpPr>
            <a:spLocks noGrp="1"/>
          </p:cNvSpPr>
          <p:nvPr>
            <p:ph type="body" sz="quarter" idx="36" hasCustomPrompt="1"/>
          </p:nvPr>
        </p:nvSpPr>
        <p:spPr>
          <a:xfrm>
            <a:off x="340382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2" name="文本占位符 11"/>
          <p:cNvSpPr>
            <a:spLocks noGrp="1"/>
          </p:cNvSpPr>
          <p:nvPr>
            <p:ph type="body" sz="quarter" idx="29" hasCustomPrompt="1"/>
          </p:nvPr>
        </p:nvSpPr>
        <p:spPr>
          <a:xfrm>
            <a:off x="340382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13" name="文本占位符 12"/>
          <p:cNvSpPr>
            <a:spLocks noGrp="1"/>
          </p:cNvSpPr>
          <p:nvPr>
            <p:ph type="body" sz="quarter" idx="30" hasCustomPrompt="1"/>
          </p:nvPr>
        </p:nvSpPr>
        <p:spPr>
          <a:xfrm>
            <a:off x="919705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四季度</a:t>
            </a:r>
          </a:p>
        </p:txBody>
      </p:sp>
      <p:sp>
        <p:nvSpPr>
          <p:cNvPr id="52" name="文本占位符 14"/>
          <p:cNvSpPr>
            <a:spLocks noGrp="1"/>
          </p:cNvSpPr>
          <p:nvPr>
            <p:ph type="body" sz="quarter" idx="35" hasCustomPrompt="1"/>
          </p:nvPr>
        </p:nvSpPr>
        <p:spPr>
          <a:xfrm>
            <a:off x="919705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5" name="文本占位符 14"/>
          <p:cNvSpPr>
            <a:spLocks noGrp="1"/>
          </p:cNvSpPr>
          <p:nvPr>
            <p:ph type="body" sz="quarter" idx="32" hasCustomPrompt="1"/>
          </p:nvPr>
        </p:nvSpPr>
        <p:spPr>
          <a:xfrm>
            <a:off x="340382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6" name="文本占位符 15"/>
          <p:cNvSpPr>
            <a:spLocks noGrp="1"/>
          </p:cNvSpPr>
          <p:nvPr>
            <p:ph type="body" sz="quarter" idx="33" hasCustomPrompt="1"/>
          </p:nvPr>
        </p:nvSpPr>
        <p:spPr>
          <a:xfrm>
            <a:off x="340382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17" name="文本占位符 16"/>
          <p:cNvSpPr>
            <a:spLocks noGrp="1"/>
          </p:cNvSpPr>
          <p:nvPr>
            <p:ph type="body" sz="quarter" idx="34" hasCustomPrompt="1"/>
          </p:nvPr>
        </p:nvSpPr>
        <p:spPr>
          <a:xfrm>
            <a:off x="919705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二季度</a:t>
            </a:r>
          </a:p>
        </p:txBody>
      </p:sp>
      <p:sp>
        <p:nvSpPr>
          <p:cNvPr id="27" name="矩形 26"/>
          <p:cNvSpPr/>
          <p:nvPr userDrawn="1"/>
        </p:nvSpPr>
        <p:spPr>
          <a:xfrm>
            <a:off x="340382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userDrawn="1"/>
        </p:nvSpPr>
        <p:spPr>
          <a:xfrm>
            <a:off x="919705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userDrawn="1"/>
        </p:nvSpPr>
        <p:spPr>
          <a:xfrm>
            <a:off x="340382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p:cNvSpPr/>
          <p:nvPr userDrawn="1"/>
        </p:nvSpPr>
        <p:spPr>
          <a:xfrm>
            <a:off x="919705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p:cNvGrpSpPr/>
          <p:nvPr userDrawn="1"/>
        </p:nvGrpSpPr>
        <p:grpSpPr>
          <a:xfrm>
            <a:off x="683260" y="3941261"/>
            <a:ext cx="2298421" cy="1890985"/>
            <a:chOff x="8290059" y="1444888"/>
            <a:chExt cx="3231381" cy="2378570"/>
          </a:xfrm>
        </p:grpSpPr>
        <p:sp>
          <p:nvSpPr>
            <p:cNvPr id="32" name="矩形 31"/>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p:cNvGrpSpPr/>
          <p:nvPr userDrawn="1"/>
        </p:nvGrpSpPr>
        <p:grpSpPr>
          <a:xfrm>
            <a:off x="6476490" y="3941261"/>
            <a:ext cx="2298421" cy="1890985"/>
            <a:chOff x="8290059" y="1444888"/>
            <a:chExt cx="3231381" cy="2378570"/>
          </a:xfrm>
        </p:grpSpPr>
        <p:sp>
          <p:nvSpPr>
            <p:cNvPr id="37" name="矩形 36"/>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userDrawn="1"/>
        </p:nvGrpSpPr>
        <p:grpSpPr>
          <a:xfrm>
            <a:off x="6476490" y="1594077"/>
            <a:ext cx="2298421" cy="1775619"/>
            <a:chOff x="8290059" y="1444888"/>
            <a:chExt cx="3231381" cy="2378570"/>
          </a:xfrm>
        </p:grpSpPr>
        <p:sp>
          <p:nvSpPr>
            <p:cNvPr id="42" name="矩形 41"/>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p:cNvGrpSpPr/>
          <p:nvPr userDrawn="1"/>
        </p:nvGrpSpPr>
        <p:grpSpPr>
          <a:xfrm>
            <a:off x="683260" y="1594077"/>
            <a:ext cx="2298421" cy="1775619"/>
            <a:chOff x="8290059" y="1444888"/>
            <a:chExt cx="3231381" cy="2378570"/>
          </a:xfrm>
        </p:grpSpPr>
        <p:sp>
          <p:nvSpPr>
            <p:cNvPr id="47" name="矩形 46"/>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1" name="直接连接符 60"/>
          <p:cNvCxnSpPr/>
          <p:nvPr userDrawn="1"/>
        </p:nvCxnSpPr>
        <p:spPr>
          <a:xfrm>
            <a:off x="6089650" y="1575753"/>
            <a:ext cx="0" cy="42846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userDrawn="1"/>
        </p:nvCxnSpPr>
        <p:spPr>
          <a:xfrm>
            <a:off x="660400" y="3718084"/>
            <a:ext cx="10858500"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四段内容3">
    <p:spTree>
      <p:nvGrpSpPr>
        <p:cNvPr id="1" name=""/>
        <p:cNvGrpSpPr/>
        <p:nvPr/>
      </p:nvGrpSpPr>
      <p:grpSpPr>
        <a:xfrm>
          <a:off x="0" y="0"/>
          <a:ext cx="0" cy="0"/>
          <a:chOff x="0" y="0"/>
          <a:chExt cx="0" cy="0"/>
        </a:xfrm>
      </p:grpSpPr>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用前请重置）</a:t>
            </a:r>
          </a:p>
        </p:txBody>
      </p:sp>
      <p:sp>
        <p:nvSpPr>
          <p:cNvPr id="60" name="椭圆 20"/>
          <p:cNvSpPr/>
          <p:nvPr userDrawn="1"/>
        </p:nvSpPr>
        <p:spPr>
          <a:xfrm>
            <a:off x="3830256" y="1433424"/>
            <a:ext cx="4531488" cy="453148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1" fmla="*/ 3988985 w 7859947"/>
              <a:gd name="connsiteY0-2" fmla="*/ 3429001 h 5364481"/>
              <a:gd name="connsiteX1-3" fmla="*/ 0 w 7859947"/>
              <a:gd name="connsiteY1-4" fmla="*/ 0 h 5364481"/>
              <a:gd name="connsiteX2-5" fmla="*/ 5924466 w 7859947"/>
              <a:gd name="connsiteY2-6" fmla="*/ 1493521 h 5364481"/>
              <a:gd name="connsiteX3-7" fmla="*/ 7859947 w 7859947"/>
              <a:gd name="connsiteY3-8" fmla="*/ 3429001 h 5364481"/>
              <a:gd name="connsiteX4-9" fmla="*/ 5924466 w 7859947"/>
              <a:gd name="connsiteY4-10" fmla="*/ 5364481 h 5364481"/>
              <a:gd name="connsiteX5" fmla="*/ 3988985 w 7859947"/>
              <a:gd name="connsiteY5" fmla="*/ 3429001 h 5364481"/>
              <a:gd name="connsiteX0-11" fmla="*/ 0 w 3870962"/>
              <a:gd name="connsiteY0-12" fmla="*/ 1935480 h 3870960"/>
              <a:gd name="connsiteX1-13" fmla="*/ 1935481 w 3870962"/>
              <a:gd name="connsiteY1-14" fmla="*/ 0 h 3870960"/>
              <a:gd name="connsiteX2-15" fmla="*/ 3870962 w 3870962"/>
              <a:gd name="connsiteY2-16" fmla="*/ 1935480 h 3870960"/>
              <a:gd name="connsiteX3-17" fmla="*/ 1935481 w 3870962"/>
              <a:gd name="connsiteY3-18" fmla="*/ 3870960 h 3870960"/>
              <a:gd name="connsiteX4-19" fmla="*/ 0 w 3870962"/>
              <a:gd name="connsiteY4-20" fmla="*/ 1935480 h 387096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任意多边形: 形状 20"/>
          <p:cNvSpPr/>
          <p:nvPr/>
        </p:nvSpPr>
        <p:spPr>
          <a:xfrm>
            <a:off x="4128986" y="1732153"/>
            <a:ext cx="1922612" cy="1922612"/>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22" name="任意多边形: 形状 21"/>
          <p:cNvSpPr/>
          <p:nvPr/>
        </p:nvSpPr>
        <p:spPr>
          <a:xfrm>
            <a:off x="6140402" y="1732153"/>
            <a:ext cx="1922612" cy="1922612"/>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23" name="任意多边形: 形状 22"/>
          <p:cNvSpPr/>
          <p:nvPr/>
        </p:nvSpPr>
        <p:spPr>
          <a:xfrm>
            <a:off x="4128986" y="3743569"/>
            <a:ext cx="1922612" cy="1922612"/>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25" name="任意多边形: 形状 24"/>
          <p:cNvSpPr/>
          <p:nvPr/>
        </p:nvSpPr>
        <p:spPr>
          <a:xfrm>
            <a:off x="6140401" y="3743566"/>
            <a:ext cx="1922612" cy="1922613"/>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占位符 47"/>
          <p:cNvSpPr>
            <a:spLocks noGrp="1"/>
          </p:cNvSpPr>
          <p:nvPr>
            <p:ph type="body" sz="quarter" idx="31"/>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0" name="文本占位符 49"/>
          <p:cNvSpPr>
            <a:spLocks noGrp="1"/>
          </p:cNvSpPr>
          <p:nvPr>
            <p:ph type="body" sz="quarter" idx="32"/>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2" name="文本占位符 51"/>
          <p:cNvSpPr>
            <a:spLocks noGrp="1"/>
          </p:cNvSpPr>
          <p:nvPr>
            <p:ph type="body" sz="quarter" idx="33"/>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4" name="文本占位符 53"/>
          <p:cNvSpPr>
            <a:spLocks noGrp="1"/>
          </p:cNvSpPr>
          <p:nvPr>
            <p:ph type="body" sz="quarter" idx="34"/>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7" name="文本占位符 47"/>
          <p:cNvSpPr>
            <a:spLocks noGrp="1"/>
          </p:cNvSpPr>
          <p:nvPr>
            <p:ph type="body" sz="quarter" idx="47"/>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49"/>
          <p:cNvSpPr>
            <a:spLocks noGrp="1"/>
          </p:cNvSpPr>
          <p:nvPr>
            <p:ph type="body" sz="quarter" idx="48"/>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51"/>
          <p:cNvSpPr>
            <a:spLocks noGrp="1"/>
          </p:cNvSpPr>
          <p:nvPr>
            <p:ph type="body" sz="quarter" idx="49"/>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0" name="文本占位符 53"/>
          <p:cNvSpPr>
            <a:spLocks noGrp="1"/>
          </p:cNvSpPr>
          <p:nvPr>
            <p:ph type="body" sz="quarter" idx="50"/>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 name="文本占位符 1"/>
          <p:cNvSpPr>
            <a:spLocks noGrp="1"/>
          </p:cNvSpPr>
          <p:nvPr>
            <p:ph type="body" sz="quarter" idx="23" hasCustomPrompt="1"/>
          </p:nvPr>
        </p:nvSpPr>
        <p:spPr>
          <a:xfrm>
            <a:off x="660401"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0" name="文本占位符 29"/>
          <p:cNvSpPr>
            <a:spLocks noGrp="1"/>
          </p:cNvSpPr>
          <p:nvPr>
            <p:ph type="body" sz="quarter" idx="24" hasCustomPrompt="1"/>
          </p:nvPr>
        </p:nvSpPr>
        <p:spPr>
          <a:xfrm>
            <a:off x="660401"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31" name="文本占位符 30"/>
          <p:cNvSpPr>
            <a:spLocks noGrp="1"/>
          </p:cNvSpPr>
          <p:nvPr>
            <p:ph type="body" sz="quarter" idx="25" hasCustomPrompt="1"/>
          </p:nvPr>
        </p:nvSpPr>
        <p:spPr>
          <a:xfrm>
            <a:off x="660401"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2" name="文本占位符 31"/>
          <p:cNvSpPr>
            <a:spLocks noGrp="1"/>
          </p:cNvSpPr>
          <p:nvPr>
            <p:ph type="body" sz="quarter" idx="26" hasCustomPrompt="1"/>
          </p:nvPr>
        </p:nvSpPr>
        <p:spPr>
          <a:xfrm>
            <a:off x="660401"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3" name="文本占位符 32"/>
          <p:cNvSpPr>
            <a:spLocks noGrp="1"/>
          </p:cNvSpPr>
          <p:nvPr>
            <p:ph type="body" sz="quarter" idx="27" hasCustomPrompt="1"/>
          </p:nvPr>
        </p:nvSpPr>
        <p:spPr>
          <a:xfrm>
            <a:off x="8540325"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4" name="文本占位符 33"/>
          <p:cNvSpPr>
            <a:spLocks noGrp="1"/>
          </p:cNvSpPr>
          <p:nvPr>
            <p:ph type="body" sz="quarter" idx="28" hasCustomPrompt="1"/>
          </p:nvPr>
        </p:nvSpPr>
        <p:spPr>
          <a:xfrm>
            <a:off x="8540325"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5" name="文本占位符 34"/>
          <p:cNvSpPr>
            <a:spLocks noGrp="1"/>
          </p:cNvSpPr>
          <p:nvPr>
            <p:ph type="body" sz="quarter" idx="29" hasCustomPrompt="1"/>
          </p:nvPr>
        </p:nvSpPr>
        <p:spPr>
          <a:xfrm>
            <a:off x="8540325"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6" name="文本占位符 35"/>
          <p:cNvSpPr>
            <a:spLocks noGrp="1"/>
          </p:cNvSpPr>
          <p:nvPr>
            <p:ph type="body" sz="quarter" idx="30" hasCustomPrompt="1"/>
          </p:nvPr>
        </p:nvSpPr>
        <p:spPr>
          <a:xfrm>
            <a:off x="8540325"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6" name="文本占位符 5"/>
          <p:cNvSpPr>
            <a:spLocks noGrp="1"/>
          </p:cNvSpPr>
          <p:nvPr>
            <p:ph type="body" sz="quarter" idx="35" hasCustomPrompt="1"/>
          </p:nvPr>
        </p:nvSpPr>
        <p:spPr>
          <a:xfrm>
            <a:off x="6243594" y="2691460"/>
            <a:ext cx="758541"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7" name="文本占位符 6"/>
          <p:cNvSpPr>
            <a:spLocks noGrp="1"/>
          </p:cNvSpPr>
          <p:nvPr>
            <p:ph type="body" sz="quarter" idx="36" hasCustomPrompt="1"/>
          </p:nvPr>
        </p:nvSpPr>
        <p:spPr>
          <a:xfrm>
            <a:off x="4495671" y="4008422"/>
            <a:ext cx="644727"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8" name="文本占位符 7"/>
          <p:cNvSpPr>
            <a:spLocks noGrp="1"/>
          </p:cNvSpPr>
          <p:nvPr>
            <p:ph type="body" sz="quarter" idx="37" hasCustomPrompt="1"/>
          </p:nvPr>
        </p:nvSpPr>
        <p:spPr>
          <a:xfrm>
            <a:off x="4620871" y="2691460"/>
            <a:ext cx="510076"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a:t>
            </a:r>
            <a:endParaRPr lang="zh-CN" altLang="en-US" dirty="0"/>
          </a:p>
        </p:txBody>
      </p:sp>
      <p:sp>
        <p:nvSpPr>
          <p:cNvPr id="9" name="文本占位符 8"/>
          <p:cNvSpPr>
            <a:spLocks noGrp="1"/>
          </p:cNvSpPr>
          <p:nvPr>
            <p:ph type="body" sz="quarter" idx="38" hasCustomPrompt="1"/>
          </p:nvPr>
        </p:nvSpPr>
        <p:spPr>
          <a:xfrm>
            <a:off x="6336992" y="4008422"/>
            <a:ext cx="508473"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10" name="文本占位符 9"/>
          <p:cNvSpPr>
            <a:spLocks noGrp="1"/>
          </p:cNvSpPr>
          <p:nvPr>
            <p:ph type="body" sz="quarter" idx="39" hasCustomPrompt="1"/>
          </p:nvPr>
        </p:nvSpPr>
        <p:spPr>
          <a:xfrm>
            <a:off x="6840899" y="2763786"/>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p>
        </p:txBody>
      </p:sp>
      <p:sp>
        <p:nvSpPr>
          <p:cNvPr id="11" name="文本占位符 10"/>
          <p:cNvSpPr>
            <a:spLocks noGrp="1"/>
          </p:cNvSpPr>
          <p:nvPr>
            <p:ph type="body" sz="quarter" idx="40" hasCustomPrompt="1"/>
          </p:nvPr>
        </p:nvSpPr>
        <p:spPr>
          <a:xfrm>
            <a:off x="6840898" y="3085837"/>
            <a:ext cx="1040670"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eaknesses</a:t>
            </a:r>
            <a:endParaRPr lang="zh-CN" altLang="en-US" dirty="0"/>
          </a:p>
        </p:txBody>
      </p:sp>
      <p:sp>
        <p:nvSpPr>
          <p:cNvPr id="12" name="文本占位符 11"/>
          <p:cNvSpPr>
            <a:spLocks noGrp="1"/>
          </p:cNvSpPr>
          <p:nvPr>
            <p:ph type="body" sz="quarter" idx="41" hasCustomPrompt="1"/>
          </p:nvPr>
        </p:nvSpPr>
        <p:spPr>
          <a:xfrm>
            <a:off x="4986682" y="3064293"/>
            <a:ext cx="830677" cy="307777"/>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trengths</a:t>
            </a:r>
            <a:endParaRPr lang="zh-CN" altLang="en-US" dirty="0"/>
          </a:p>
        </p:txBody>
      </p:sp>
      <p:sp>
        <p:nvSpPr>
          <p:cNvPr id="55" name="文本占位符 54"/>
          <p:cNvSpPr>
            <a:spLocks noGrp="1"/>
          </p:cNvSpPr>
          <p:nvPr>
            <p:ph type="body" sz="quarter" idx="42" hasCustomPrompt="1"/>
          </p:nvPr>
        </p:nvSpPr>
        <p:spPr>
          <a:xfrm>
            <a:off x="4986682" y="2768403"/>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优势</a:t>
            </a:r>
          </a:p>
        </p:txBody>
      </p:sp>
      <p:sp>
        <p:nvSpPr>
          <p:cNvPr id="56" name="文本占位符 55"/>
          <p:cNvSpPr>
            <a:spLocks noGrp="1"/>
          </p:cNvSpPr>
          <p:nvPr>
            <p:ph type="body" sz="quarter" idx="43" hasCustomPrompt="1"/>
          </p:nvPr>
        </p:nvSpPr>
        <p:spPr>
          <a:xfrm>
            <a:off x="4986682"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机会</a:t>
            </a:r>
          </a:p>
        </p:txBody>
      </p:sp>
      <p:sp>
        <p:nvSpPr>
          <p:cNvPr id="57" name="文本占位符 56"/>
          <p:cNvSpPr>
            <a:spLocks noGrp="1"/>
          </p:cNvSpPr>
          <p:nvPr>
            <p:ph type="body" sz="quarter" idx="44" hasCustomPrompt="1"/>
          </p:nvPr>
        </p:nvSpPr>
        <p:spPr>
          <a:xfrm>
            <a:off x="4986682" y="4390784"/>
            <a:ext cx="1109599"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pportunities</a:t>
            </a:r>
            <a:endParaRPr lang="zh-CN" altLang="en-US" dirty="0"/>
          </a:p>
        </p:txBody>
      </p:sp>
      <p:sp>
        <p:nvSpPr>
          <p:cNvPr id="58" name="文本占位符 57"/>
          <p:cNvSpPr>
            <a:spLocks noGrp="1"/>
          </p:cNvSpPr>
          <p:nvPr>
            <p:ph type="body" sz="quarter" idx="45" hasCustomPrompt="1"/>
          </p:nvPr>
        </p:nvSpPr>
        <p:spPr>
          <a:xfrm>
            <a:off x="6748299"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威胁</a:t>
            </a:r>
          </a:p>
        </p:txBody>
      </p:sp>
      <p:sp>
        <p:nvSpPr>
          <p:cNvPr id="59" name="文本占位符 58"/>
          <p:cNvSpPr>
            <a:spLocks noGrp="1"/>
          </p:cNvSpPr>
          <p:nvPr>
            <p:ph type="body" sz="quarter" idx="46" hasCustomPrompt="1"/>
          </p:nvPr>
        </p:nvSpPr>
        <p:spPr>
          <a:xfrm>
            <a:off x="6748299" y="4390784"/>
            <a:ext cx="681597"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hreats</a:t>
            </a:r>
            <a:endParaRPr lang="zh-CN" alt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四段内容4">
    <p:spTree>
      <p:nvGrpSpPr>
        <p:cNvPr id="1" name=""/>
        <p:cNvGrpSpPr/>
        <p:nvPr/>
      </p:nvGrpSpPr>
      <p:grpSpPr>
        <a:xfrm>
          <a:off x="0" y="0"/>
          <a:ext cx="0" cy="0"/>
          <a:chOff x="0" y="0"/>
          <a:chExt cx="0" cy="0"/>
        </a:xfrm>
      </p:grpSpPr>
      <p:sp>
        <p:nvSpPr>
          <p:cNvPr id="25" name="椭圆 20"/>
          <p:cNvSpPr/>
          <p:nvPr userDrawn="1"/>
        </p:nvSpPr>
        <p:spPr>
          <a:xfrm>
            <a:off x="4339246" y="1862747"/>
            <a:ext cx="3513508" cy="351350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1" fmla="*/ 3988985 w 7859947"/>
              <a:gd name="connsiteY0-2" fmla="*/ 3429001 h 5364481"/>
              <a:gd name="connsiteX1-3" fmla="*/ 0 w 7859947"/>
              <a:gd name="connsiteY1-4" fmla="*/ 0 h 5364481"/>
              <a:gd name="connsiteX2-5" fmla="*/ 5924466 w 7859947"/>
              <a:gd name="connsiteY2-6" fmla="*/ 1493521 h 5364481"/>
              <a:gd name="connsiteX3-7" fmla="*/ 7859947 w 7859947"/>
              <a:gd name="connsiteY3-8" fmla="*/ 3429001 h 5364481"/>
              <a:gd name="connsiteX4-9" fmla="*/ 5924466 w 7859947"/>
              <a:gd name="connsiteY4-10" fmla="*/ 5364481 h 5364481"/>
              <a:gd name="connsiteX5" fmla="*/ 3988985 w 7859947"/>
              <a:gd name="connsiteY5" fmla="*/ 3429001 h 5364481"/>
              <a:gd name="connsiteX0-11" fmla="*/ 0 w 3870962"/>
              <a:gd name="connsiteY0-12" fmla="*/ 1935480 h 3870960"/>
              <a:gd name="connsiteX1-13" fmla="*/ 1935481 w 3870962"/>
              <a:gd name="connsiteY1-14" fmla="*/ 0 h 3870960"/>
              <a:gd name="connsiteX2-15" fmla="*/ 3870962 w 3870962"/>
              <a:gd name="connsiteY2-16" fmla="*/ 1935480 h 3870960"/>
              <a:gd name="connsiteX3-17" fmla="*/ 1935481 w 3870962"/>
              <a:gd name="connsiteY3-18" fmla="*/ 3870960 h 3870960"/>
              <a:gd name="connsiteX4-19" fmla="*/ 0 w 3870962"/>
              <a:gd name="connsiteY4-20" fmla="*/ 1935480 h 387096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p:cNvSpPr/>
          <p:nvPr userDrawn="1"/>
        </p:nvSpPr>
        <p:spPr>
          <a:xfrm>
            <a:off x="4570868" y="2094368"/>
            <a:ext cx="1490705" cy="1490705"/>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12" name="任意多边形: 形状 11"/>
          <p:cNvSpPr/>
          <p:nvPr userDrawn="1"/>
        </p:nvSpPr>
        <p:spPr>
          <a:xfrm>
            <a:off x="6130427" y="2094368"/>
            <a:ext cx="1490705" cy="1490705"/>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13" name="任意多边形: 形状 12"/>
          <p:cNvSpPr/>
          <p:nvPr userDrawn="1"/>
        </p:nvSpPr>
        <p:spPr>
          <a:xfrm>
            <a:off x="4570868" y="3653927"/>
            <a:ext cx="1490705" cy="1490705"/>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15" name="任意多边形: 形状 14"/>
          <p:cNvSpPr/>
          <p:nvPr userDrawn="1"/>
        </p:nvSpPr>
        <p:spPr>
          <a:xfrm>
            <a:off x="6130427" y="3653925"/>
            <a:ext cx="1490705" cy="1490706"/>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占位符 36"/>
          <p:cNvSpPr>
            <a:spLocks noGrp="1"/>
          </p:cNvSpPr>
          <p:nvPr>
            <p:ph type="body" sz="quarter" idx="35"/>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9" name="文本占位符 38"/>
          <p:cNvSpPr>
            <a:spLocks noGrp="1"/>
          </p:cNvSpPr>
          <p:nvPr>
            <p:ph type="body" sz="quarter" idx="36"/>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2" name="文本占位符 41"/>
          <p:cNvSpPr>
            <a:spLocks noGrp="1"/>
          </p:cNvSpPr>
          <p:nvPr>
            <p:ph type="body" sz="quarter" idx="37"/>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4" name="文本占位符 43"/>
          <p:cNvSpPr>
            <a:spLocks noGrp="1"/>
          </p:cNvSpPr>
          <p:nvPr>
            <p:ph type="body" sz="quarter" idx="38"/>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24" name="文本占位符 36"/>
          <p:cNvSpPr>
            <a:spLocks noGrp="1"/>
          </p:cNvSpPr>
          <p:nvPr>
            <p:ph type="body" sz="quarter" idx="39"/>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6" name="文本占位符 38"/>
          <p:cNvSpPr>
            <a:spLocks noGrp="1"/>
          </p:cNvSpPr>
          <p:nvPr>
            <p:ph type="body" sz="quarter" idx="40"/>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7" name="文本占位符 41"/>
          <p:cNvSpPr>
            <a:spLocks noGrp="1"/>
          </p:cNvSpPr>
          <p:nvPr>
            <p:ph type="body" sz="quarter" idx="41"/>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8" name="文本占位符 43"/>
          <p:cNvSpPr>
            <a:spLocks noGrp="1"/>
          </p:cNvSpPr>
          <p:nvPr>
            <p:ph type="body" sz="quarter" idx="42"/>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0" name="文本占位符 19"/>
          <p:cNvSpPr>
            <a:spLocks noGrp="1"/>
          </p:cNvSpPr>
          <p:nvPr>
            <p:ph type="body" sz="quarter" idx="31" hasCustomPrompt="1"/>
          </p:nvPr>
        </p:nvSpPr>
        <p:spPr>
          <a:xfrm>
            <a:off x="5215881"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21" name="文本占位符 20"/>
          <p:cNvSpPr>
            <a:spLocks noGrp="1"/>
          </p:cNvSpPr>
          <p:nvPr>
            <p:ph type="body" sz="quarter" idx="32" hasCustomPrompt="1"/>
          </p:nvPr>
        </p:nvSpPr>
        <p:spPr>
          <a:xfrm>
            <a:off x="5215881"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S</a:t>
            </a:r>
            <a:endParaRPr lang="zh-CN" altLang="en-US"/>
          </a:p>
        </p:txBody>
      </p:sp>
      <p:sp>
        <p:nvSpPr>
          <p:cNvPr id="22" name="文本占位符 21"/>
          <p:cNvSpPr>
            <a:spLocks noGrp="1"/>
          </p:cNvSpPr>
          <p:nvPr>
            <p:ph type="body" sz="quarter" idx="33" hasCustomPrompt="1"/>
          </p:nvPr>
        </p:nvSpPr>
        <p:spPr>
          <a:xfrm>
            <a:off x="6389375"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23" name="文本占位符 22"/>
          <p:cNvSpPr>
            <a:spLocks noGrp="1"/>
          </p:cNvSpPr>
          <p:nvPr>
            <p:ph type="body" sz="quarter" idx="34" hasCustomPrompt="1"/>
          </p:nvPr>
        </p:nvSpPr>
        <p:spPr>
          <a:xfrm>
            <a:off x="6389375"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 （用前请重置）</a:t>
            </a:r>
          </a:p>
        </p:txBody>
      </p:sp>
      <p:sp>
        <p:nvSpPr>
          <p:cNvPr id="2" name="文本占位符 1"/>
          <p:cNvSpPr>
            <a:spLocks noGrp="1"/>
          </p:cNvSpPr>
          <p:nvPr>
            <p:ph type="body" sz="quarter" idx="23" hasCustomPrompt="1"/>
          </p:nvPr>
        </p:nvSpPr>
        <p:spPr>
          <a:xfrm>
            <a:off x="8280478" y="1468058"/>
            <a:ext cx="3420000"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r>
              <a:rPr lang="en-US" altLang="zh-CN" dirty="0"/>
              <a:t>weakness</a:t>
            </a:r>
            <a:r>
              <a:rPr lang="zh-CN" altLang="en-US" dirty="0"/>
              <a:t>）</a:t>
            </a:r>
          </a:p>
        </p:txBody>
      </p:sp>
      <p:sp>
        <p:nvSpPr>
          <p:cNvPr id="4" name="文本占位符 3"/>
          <p:cNvSpPr>
            <a:spLocks noGrp="1"/>
          </p:cNvSpPr>
          <p:nvPr>
            <p:ph type="body" sz="quarter" idx="24" hasCustomPrompt="1"/>
          </p:nvPr>
        </p:nvSpPr>
        <p:spPr>
          <a:xfrm>
            <a:off x="8280478"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5" name="文本占位符 4"/>
          <p:cNvSpPr>
            <a:spLocks noGrp="1"/>
          </p:cNvSpPr>
          <p:nvPr>
            <p:ph type="body" sz="quarter" idx="25" hasCustomPrompt="1"/>
          </p:nvPr>
        </p:nvSpPr>
        <p:spPr>
          <a:xfrm>
            <a:off x="8280478"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zh-CN" altLang="en-US" dirty="0"/>
              <a:t>威胁（</a:t>
            </a:r>
            <a:r>
              <a:rPr lang="en-US" altLang="zh-CN" dirty="0"/>
              <a:t>threats</a:t>
            </a:r>
            <a:r>
              <a:rPr lang="zh-CN" altLang="en-US" dirty="0"/>
              <a:t>）</a:t>
            </a:r>
          </a:p>
        </p:txBody>
      </p:sp>
      <p:sp>
        <p:nvSpPr>
          <p:cNvPr id="6" name="文本占位符 5"/>
          <p:cNvSpPr>
            <a:spLocks noGrp="1"/>
          </p:cNvSpPr>
          <p:nvPr>
            <p:ph type="body" sz="quarter" idx="26" hasCustomPrompt="1"/>
          </p:nvPr>
        </p:nvSpPr>
        <p:spPr>
          <a:xfrm>
            <a:off x="8280478"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7" name="文本占位符 6"/>
          <p:cNvSpPr>
            <a:spLocks noGrp="1"/>
          </p:cNvSpPr>
          <p:nvPr>
            <p:ph type="body" sz="quarter" idx="27" hasCustomPrompt="1"/>
          </p:nvPr>
        </p:nvSpPr>
        <p:spPr>
          <a:xfrm>
            <a:off x="660400" y="1468058"/>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zh-CN" altLang="en-US" dirty="0"/>
              <a:t>优势（</a:t>
            </a:r>
            <a:r>
              <a:rPr lang="en-US" altLang="zh-CN" dirty="0"/>
              <a:t>strengths</a:t>
            </a:r>
            <a:r>
              <a:rPr lang="zh-CN" altLang="en-US" dirty="0"/>
              <a:t>）</a:t>
            </a:r>
          </a:p>
        </p:txBody>
      </p:sp>
      <p:sp>
        <p:nvSpPr>
          <p:cNvPr id="8" name="文本占位符 7"/>
          <p:cNvSpPr>
            <a:spLocks noGrp="1"/>
          </p:cNvSpPr>
          <p:nvPr>
            <p:ph type="body" sz="quarter" idx="28" hasCustomPrompt="1"/>
          </p:nvPr>
        </p:nvSpPr>
        <p:spPr>
          <a:xfrm>
            <a:off x="660400"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9" name="文本占位符 8"/>
          <p:cNvSpPr>
            <a:spLocks noGrp="1"/>
          </p:cNvSpPr>
          <p:nvPr>
            <p:ph type="body" sz="quarter" idx="29" hasCustomPrompt="1"/>
          </p:nvPr>
        </p:nvSpPr>
        <p:spPr>
          <a:xfrm>
            <a:off x="660400"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zh-CN" altLang="en-US" dirty="0"/>
              <a:t>机会（</a:t>
            </a:r>
            <a:r>
              <a:rPr lang="en-US" altLang="zh-CN" dirty="0"/>
              <a:t>opportunities</a:t>
            </a:r>
            <a:r>
              <a:rPr lang="zh-CN" altLang="en-US" dirty="0"/>
              <a:t>）</a:t>
            </a:r>
          </a:p>
        </p:txBody>
      </p:sp>
      <p:sp>
        <p:nvSpPr>
          <p:cNvPr id="10" name="文本占位符 9"/>
          <p:cNvSpPr>
            <a:spLocks noGrp="1"/>
          </p:cNvSpPr>
          <p:nvPr>
            <p:ph type="body" sz="quarter" idx="30" hasCustomPrompt="1"/>
          </p:nvPr>
        </p:nvSpPr>
        <p:spPr>
          <a:xfrm>
            <a:off x="660400"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四段内容5">
    <p:spTree>
      <p:nvGrpSpPr>
        <p:cNvPr id="1" name=""/>
        <p:cNvGrpSpPr/>
        <p:nvPr/>
      </p:nvGrpSpPr>
      <p:grpSpPr>
        <a:xfrm>
          <a:off x="0" y="0"/>
          <a:ext cx="0" cy="0"/>
          <a:chOff x="0" y="0"/>
          <a:chExt cx="0" cy="0"/>
        </a:xfrm>
      </p:grpSpPr>
      <p:sp>
        <p:nvSpPr>
          <p:cNvPr id="7" name="矩形: 圆角 6"/>
          <p:cNvSpPr/>
          <p:nvPr userDrawn="1"/>
        </p:nvSpPr>
        <p:spPr>
          <a:xfrm>
            <a:off x="660400" y="17843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p:cNvSpPr/>
          <p:nvPr userDrawn="1"/>
        </p:nvSpPr>
        <p:spPr>
          <a:xfrm>
            <a:off x="660400" y="37612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p:cNvSpPr/>
          <p:nvPr userDrawn="1"/>
        </p:nvSpPr>
        <p:spPr>
          <a:xfrm>
            <a:off x="7339117" y="21348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p:cNvSpPr/>
          <p:nvPr userDrawn="1"/>
        </p:nvSpPr>
        <p:spPr>
          <a:xfrm>
            <a:off x="7339117" y="41117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四段内容</a:t>
            </a:r>
          </a:p>
        </p:txBody>
      </p:sp>
      <p:sp>
        <p:nvSpPr>
          <p:cNvPr id="3" name="文本占位符 2"/>
          <p:cNvSpPr>
            <a:spLocks noGrp="1"/>
          </p:cNvSpPr>
          <p:nvPr>
            <p:ph type="body" sz="quarter" idx="11" hasCustomPrompt="1"/>
          </p:nvPr>
        </p:nvSpPr>
        <p:spPr>
          <a:xfrm>
            <a:off x="979494" y="380482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4" name="文本占位符 3"/>
          <p:cNvSpPr>
            <a:spLocks noGrp="1"/>
          </p:cNvSpPr>
          <p:nvPr>
            <p:ph type="body" sz="quarter" idx="12" hasCustomPrompt="1"/>
          </p:nvPr>
        </p:nvSpPr>
        <p:spPr>
          <a:xfrm>
            <a:off x="979494" y="182913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5" name="文本占位符 4"/>
          <p:cNvSpPr>
            <a:spLocks noGrp="1"/>
          </p:cNvSpPr>
          <p:nvPr>
            <p:ph type="body" sz="quarter" idx="13" hasCustomPrompt="1"/>
          </p:nvPr>
        </p:nvSpPr>
        <p:spPr>
          <a:xfrm>
            <a:off x="9188779" y="2173980"/>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6" name="文本占位符 5"/>
          <p:cNvSpPr>
            <a:spLocks noGrp="1"/>
          </p:cNvSpPr>
          <p:nvPr>
            <p:ph type="body" sz="quarter" idx="14" hasCustomPrompt="1"/>
          </p:nvPr>
        </p:nvSpPr>
        <p:spPr>
          <a:xfrm>
            <a:off x="9188779" y="4155347"/>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摘要</a:t>
            </a:r>
          </a:p>
        </p:txBody>
      </p:sp>
      <p:sp>
        <p:nvSpPr>
          <p:cNvPr id="11" name="文本占位符 10"/>
          <p:cNvSpPr>
            <a:spLocks noGrp="1"/>
          </p:cNvSpPr>
          <p:nvPr>
            <p:ph type="body" sz="quarter" idx="15" hasCustomPrompt="1"/>
          </p:nvPr>
        </p:nvSpPr>
        <p:spPr>
          <a:xfrm>
            <a:off x="673099" y="2424413"/>
            <a:ext cx="3312000"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右不等高的排版更好看，如果您需要左右等高的，下一页有</a:t>
            </a:r>
          </a:p>
        </p:txBody>
      </p:sp>
      <p:sp>
        <p:nvSpPr>
          <p:cNvPr id="12" name="文本占位符 11"/>
          <p:cNvSpPr>
            <a:spLocks noGrp="1"/>
          </p:cNvSpPr>
          <p:nvPr>
            <p:ph type="body" sz="quarter" idx="16" hasCustomPrompt="1"/>
          </p:nvPr>
        </p:nvSpPr>
        <p:spPr>
          <a:xfrm>
            <a:off x="660399" y="4401313"/>
            <a:ext cx="3312000" cy="1393330"/>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a:p>
            <a:pPr lvl="0"/>
            <a:r>
              <a:rPr lang="zh-CN" altLang="en-US"/>
              <a:t>这儿可以多写点</a:t>
            </a:r>
          </a:p>
        </p:txBody>
      </p:sp>
      <p:sp>
        <p:nvSpPr>
          <p:cNvPr id="13" name="文本占位符 12"/>
          <p:cNvSpPr>
            <a:spLocks noGrp="1"/>
          </p:cNvSpPr>
          <p:nvPr>
            <p:ph type="body" sz="quarter" idx="17" hasCustomPrompt="1"/>
          </p:nvPr>
        </p:nvSpPr>
        <p:spPr>
          <a:xfrm>
            <a:off x="8206598" y="4751833"/>
            <a:ext cx="33250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14" name="文本占位符 13"/>
          <p:cNvSpPr>
            <a:spLocks noGrp="1"/>
          </p:cNvSpPr>
          <p:nvPr>
            <p:ph type="body" sz="quarter" idx="18" hasCustomPrompt="1"/>
          </p:nvPr>
        </p:nvSpPr>
        <p:spPr>
          <a:xfrm>
            <a:off x="8206598" y="2774933"/>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36" name="图片占位符 35"/>
          <p:cNvSpPr>
            <a:spLocks noGrp="1"/>
          </p:cNvSpPr>
          <p:nvPr>
            <p:ph type="pic" sz="quarter" idx="19"/>
          </p:nvPr>
        </p:nvSpPr>
        <p:spPr>
          <a:xfrm>
            <a:off x="4297550" y="36540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7" name="图片占位符 36"/>
          <p:cNvSpPr>
            <a:spLocks noGrp="1"/>
          </p:cNvSpPr>
          <p:nvPr>
            <p:ph type="pic" sz="quarter" idx="20"/>
          </p:nvPr>
        </p:nvSpPr>
        <p:spPr>
          <a:xfrm>
            <a:off x="6274450" y="400460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8" name="图片占位符 37"/>
          <p:cNvSpPr>
            <a:spLocks noGrp="1"/>
          </p:cNvSpPr>
          <p:nvPr>
            <p:ph type="pic" sz="quarter" idx="21"/>
          </p:nvPr>
        </p:nvSpPr>
        <p:spPr>
          <a:xfrm>
            <a:off x="6274450" y="19057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9" name="图片占位符 38"/>
          <p:cNvSpPr>
            <a:spLocks noGrp="1"/>
          </p:cNvSpPr>
          <p:nvPr>
            <p:ph type="pic" sz="quarter" idx="22"/>
          </p:nvPr>
        </p:nvSpPr>
        <p:spPr>
          <a:xfrm>
            <a:off x="4298466" y="155526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dirty="0"/>
          </a:p>
        </p:txBody>
      </p:sp>
      <p:sp>
        <p:nvSpPr>
          <p:cNvPr id="40" name="弧形 39"/>
          <p:cNvSpPr/>
          <p:nvPr userDrawn="1"/>
        </p:nvSpPr>
        <p:spPr>
          <a:xfrm>
            <a:off x="4208959" y="146575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弧形 42"/>
          <p:cNvSpPr/>
          <p:nvPr userDrawn="1"/>
        </p:nvSpPr>
        <p:spPr>
          <a:xfrm>
            <a:off x="6185859" y="18162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弧形 45"/>
          <p:cNvSpPr/>
          <p:nvPr userDrawn="1"/>
        </p:nvSpPr>
        <p:spPr>
          <a:xfrm>
            <a:off x="4208959" y="35645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弧形 48"/>
          <p:cNvSpPr/>
          <p:nvPr userDrawn="1"/>
        </p:nvSpPr>
        <p:spPr>
          <a:xfrm>
            <a:off x="6185859" y="39150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文本占位符 98"/>
          <p:cNvSpPr>
            <a:spLocks noGrp="1"/>
          </p:cNvSpPr>
          <p:nvPr>
            <p:ph type="body" sz="quarter" idx="28"/>
          </p:nvPr>
        </p:nvSpPr>
        <p:spPr>
          <a:xfrm>
            <a:off x="4284835" y="154163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0" name="文本占位符 99"/>
          <p:cNvSpPr>
            <a:spLocks noGrp="1"/>
          </p:cNvSpPr>
          <p:nvPr>
            <p:ph type="body" sz="quarter" idx="29"/>
          </p:nvPr>
        </p:nvSpPr>
        <p:spPr>
          <a:xfrm>
            <a:off x="4284835" y="36404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1" name="文本占位符 100"/>
          <p:cNvSpPr>
            <a:spLocks noGrp="1"/>
          </p:cNvSpPr>
          <p:nvPr>
            <p:ph type="body" sz="quarter" idx="30"/>
          </p:nvPr>
        </p:nvSpPr>
        <p:spPr>
          <a:xfrm>
            <a:off x="6261735" y="18921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2" name="文本占位符 101"/>
          <p:cNvSpPr>
            <a:spLocks noGrp="1"/>
          </p:cNvSpPr>
          <p:nvPr>
            <p:ph type="body" sz="quarter" idx="31"/>
          </p:nvPr>
        </p:nvSpPr>
        <p:spPr>
          <a:xfrm>
            <a:off x="6261735" y="399097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59" name="文本占位符 58"/>
          <p:cNvSpPr>
            <a:spLocks noGrp="1"/>
          </p:cNvSpPr>
          <p:nvPr>
            <p:ph type="body" sz="quarter" idx="24" hasCustomPrompt="1"/>
          </p:nvPr>
        </p:nvSpPr>
        <p:spPr>
          <a:xfrm>
            <a:off x="5493018" y="146575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60" name="文本占位符 59"/>
          <p:cNvSpPr>
            <a:spLocks noGrp="1"/>
          </p:cNvSpPr>
          <p:nvPr>
            <p:ph type="body" sz="quarter" idx="25" hasCustomPrompt="1"/>
          </p:nvPr>
        </p:nvSpPr>
        <p:spPr>
          <a:xfrm>
            <a:off x="7469917" y="18162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61" name="文本占位符 60"/>
          <p:cNvSpPr>
            <a:spLocks noGrp="1"/>
          </p:cNvSpPr>
          <p:nvPr>
            <p:ph type="body" sz="quarter" idx="26" hasCustomPrompt="1"/>
          </p:nvPr>
        </p:nvSpPr>
        <p:spPr>
          <a:xfrm>
            <a:off x="5493018" y="35645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62" name="文本占位符 61"/>
          <p:cNvSpPr>
            <a:spLocks noGrp="1"/>
          </p:cNvSpPr>
          <p:nvPr>
            <p:ph type="body" sz="quarter" idx="27" hasCustomPrompt="1"/>
          </p:nvPr>
        </p:nvSpPr>
        <p:spPr>
          <a:xfrm>
            <a:off x="7469917" y="39150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四段内容6">
    <p:spTree>
      <p:nvGrpSpPr>
        <p:cNvPr id="1" name=""/>
        <p:cNvGrpSpPr/>
        <p:nvPr/>
      </p:nvGrpSpPr>
      <p:grpSpPr>
        <a:xfrm>
          <a:off x="0" y="0"/>
          <a:ext cx="0" cy="0"/>
          <a:chOff x="0" y="0"/>
          <a:chExt cx="0" cy="0"/>
        </a:xfrm>
      </p:grpSpPr>
      <p:sp>
        <p:nvSpPr>
          <p:cNvPr id="2" name="矩形: 圆角 1"/>
          <p:cNvSpPr/>
          <p:nvPr userDrawn="1"/>
        </p:nvSpPr>
        <p:spPr>
          <a:xfrm>
            <a:off x="673100" y="184529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p:cNvSpPr/>
          <p:nvPr userDrawn="1"/>
        </p:nvSpPr>
        <p:spPr>
          <a:xfrm>
            <a:off x="7339117" y="400507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p:cNvSpPr/>
          <p:nvPr userDrawn="1"/>
        </p:nvSpPr>
        <p:spPr>
          <a:xfrm>
            <a:off x="7339117" y="184529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p:cNvSpPr/>
          <p:nvPr userDrawn="1"/>
        </p:nvSpPr>
        <p:spPr>
          <a:xfrm>
            <a:off x="673100" y="400507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弧形 5"/>
          <p:cNvSpPr/>
          <p:nvPr/>
        </p:nvSpPr>
        <p:spPr>
          <a:xfrm>
            <a:off x="42089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弧形 10"/>
          <p:cNvSpPr/>
          <p:nvPr/>
        </p:nvSpPr>
        <p:spPr>
          <a:xfrm>
            <a:off x="61858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p:cNvSpPr/>
          <p:nvPr/>
        </p:nvSpPr>
        <p:spPr>
          <a:xfrm>
            <a:off x="4208959" y="37626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弧形 20"/>
          <p:cNvSpPr/>
          <p:nvPr/>
        </p:nvSpPr>
        <p:spPr>
          <a:xfrm>
            <a:off x="6185859" y="3762699"/>
            <a:ext cx="1797182" cy="1797182"/>
          </a:xfrm>
          <a:prstGeom prst="arc">
            <a:avLst>
              <a:gd name="adj1" fmla="val 20256424"/>
              <a:gd name="adj2" fmla="val 16815263"/>
            </a:avLst>
          </a:prstGeom>
          <a:solidFill>
            <a:schemeClr val="bg1"/>
          </a:solid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占位符 25"/>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内容</a:t>
            </a:r>
          </a:p>
        </p:txBody>
      </p:sp>
      <p:sp>
        <p:nvSpPr>
          <p:cNvPr id="27" name="文本占位符 26"/>
          <p:cNvSpPr>
            <a:spLocks noGrp="1"/>
          </p:cNvSpPr>
          <p:nvPr userDrawn="1">
            <p:ph type="body" sz="quarter" idx="11" hasCustomPrompt="1"/>
          </p:nvPr>
        </p:nvSpPr>
        <p:spPr>
          <a:xfrm>
            <a:off x="8995422" y="1884420"/>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8" name="文本占位符 27"/>
          <p:cNvSpPr>
            <a:spLocks noGrp="1"/>
          </p:cNvSpPr>
          <p:nvPr userDrawn="1">
            <p:ph type="body" sz="quarter" idx="12" hasCustomPrompt="1"/>
          </p:nvPr>
        </p:nvSpPr>
        <p:spPr>
          <a:xfrm>
            <a:off x="8995422" y="4048667"/>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9" name="文本占位符 28"/>
          <p:cNvSpPr>
            <a:spLocks noGrp="1"/>
          </p:cNvSpPr>
          <p:nvPr userDrawn="1">
            <p:ph type="body" sz="quarter" idx="13" hasCustomPrompt="1"/>
          </p:nvPr>
        </p:nvSpPr>
        <p:spPr>
          <a:xfrm>
            <a:off x="1008380" y="404866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0" name="文本占位符 29"/>
          <p:cNvSpPr>
            <a:spLocks noGrp="1"/>
          </p:cNvSpPr>
          <p:nvPr userDrawn="1">
            <p:ph type="body" sz="quarter" idx="14" hasCustomPrompt="1"/>
          </p:nvPr>
        </p:nvSpPr>
        <p:spPr>
          <a:xfrm>
            <a:off x="1008380" y="189009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1" name="文本占位符 30"/>
          <p:cNvSpPr>
            <a:spLocks noGrp="1"/>
          </p:cNvSpPr>
          <p:nvPr userDrawn="1">
            <p:ph type="body" sz="quarter" idx="15" hasCustomPrompt="1"/>
          </p:nvPr>
        </p:nvSpPr>
        <p:spPr>
          <a:xfrm>
            <a:off x="8206598" y="248537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2" name="文本占位符 31"/>
          <p:cNvSpPr>
            <a:spLocks noGrp="1"/>
          </p:cNvSpPr>
          <p:nvPr userDrawn="1">
            <p:ph type="body" sz="quarter" idx="16" hasCustomPrompt="1"/>
          </p:nvPr>
        </p:nvSpPr>
        <p:spPr>
          <a:xfrm>
            <a:off x="673101" y="248537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3" name="文本占位符 32"/>
          <p:cNvSpPr>
            <a:spLocks noGrp="1"/>
          </p:cNvSpPr>
          <p:nvPr userDrawn="1">
            <p:ph type="body" sz="quarter" idx="17" hasCustomPrompt="1"/>
          </p:nvPr>
        </p:nvSpPr>
        <p:spPr>
          <a:xfrm>
            <a:off x="673101" y="464515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4" name="文本占位符 33"/>
          <p:cNvSpPr>
            <a:spLocks noGrp="1"/>
          </p:cNvSpPr>
          <p:nvPr userDrawn="1">
            <p:ph type="body" sz="quarter" idx="18" hasCustomPrompt="1"/>
          </p:nvPr>
        </p:nvSpPr>
        <p:spPr>
          <a:xfrm>
            <a:off x="8206598" y="464515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5" name="图片占位符 38"/>
          <p:cNvSpPr>
            <a:spLocks noGrp="1"/>
          </p:cNvSpPr>
          <p:nvPr>
            <p:ph type="pic" sz="quarter" idx="22"/>
          </p:nvPr>
        </p:nvSpPr>
        <p:spPr>
          <a:xfrm>
            <a:off x="6274450" y="3852206"/>
            <a:ext cx="1620000" cy="1618168"/>
          </a:xfrm>
          <a:prstGeom prst="ellipse">
            <a:avLst/>
          </a:prstGeom>
          <a:ln>
            <a:solidFill>
              <a:schemeClr val="accent2"/>
            </a:solidFill>
          </a:ln>
        </p:spPr>
        <p:txBody>
          <a:bodyPr/>
          <a:lstStyle/>
          <a:p>
            <a:endParaRPr lang="zh-CN" altLang="en-US"/>
          </a:p>
        </p:txBody>
      </p:sp>
      <p:sp>
        <p:nvSpPr>
          <p:cNvPr id="38" name="图片占位符 38"/>
          <p:cNvSpPr>
            <a:spLocks noGrp="1"/>
          </p:cNvSpPr>
          <p:nvPr>
            <p:ph type="pic" sz="quarter" idx="29"/>
          </p:nvPr>
        </p:nvSpPr>
        <p:spPr>
          <a:xfrm>
            <a:off x="4297550" y="3852206"/>
            <a:ext cx="1620000" cy="1618168"/>
          </a:xfrm>
          <a:prstGeom prst="ellipse">
            <a:avLst/>
          </a:prstGeom>
          <a:ln>
            <a:solidFill>
              <a:schemeClr val="accent2"/>
            </a:solidFill>
          </a:ln>
        </p:spPr>
        <p:txBody>
          <a:bodyPr/>
          <a:lstStyle/>
          <a:p>
            <a:endParaRPr lang="zh-CN" altLang="en-US"/>
          </a:p>
        </p:txBody>
      </p:sp>
      <p:sp>
        <p:nvSpPr>
          <p:cNvPr id="39" name="图片占位符 38"/>
          <p:cNvSpPr>
            <a:spLocks noGrp="1"/>
          </p:cNvSpPr>
          <p:nvPr>
            <p:ph type="pic" sz="quarter" idx="30"/>
          </p:nvPr>
        </p:nvSpPr>
        <p:spPr>
          <a:xfrm>
            <a:off x="6274450" y="1692426"/>
            <a:ext cx="1620000" cy="1618168"/>
          </a:xfrm>
          <a:prstGeom prst="ellipse">
            <a:avLst/>
          </a:prstGeom>
          <a:ln>
            <a:solidFill>
              <a:schemeClr val="accent2"/>
            </a:solidFill>
          </a:ln>
        </p:spPr>
        <p:txBody>
          <a:bodyPr/>
          <a:lstStyle/>
          <a:p>
            <a:endParaRPr lang="zh-CN" altLang="en-US"/>
          </a:p>
        </p:txBody>
      </p:sp>
      <p:sp>
        <p:nvSpPr>
          <p:cNvPr id="40" name="图片占位符 38"/>
          <p:cNvSpPr>
            <a:spLocks noGrp="1"/>
          </p:cNvSpPr>
          <p:nvPr>
            <p:ph type="pic" sz="quarter" idx="31"/>
          </p:nvPr>
        </p:nvSpPr>
        <p:spPr>
          <a:xfrm>
            <a:off x="4297550" y="1692426"/>
            <a:ext cx="1620000" cy="1618168"/>
          </a:xfrm>
          <a:prstGeom prst="ellipse">
            <a:avLst/>
          </a:prstGeom>
          <a:ln>
            <a:solidFill>
              <a:schemeClr val="accent2"/>
            </a:solidFill>
          </a:ln>
        </p:spPr>
        <p:txBody>
          <a:bodyPr/>
          <a:lstStyle/>
          <a:p>
            <a:endParaRPr lang="zh-CN" altLang="en-US"/>
          </a:p>
        </p:txBody>
      </p:sp>
      <p:sp>
        <p:nvSpPr>
          <p:cNvPr id="36" name="文本占位符 35"/>
          <p:cNvSpPr>
            <a:spLocks noGrp="1"/>
          </p:cNvSpPr>
          <p:nvPr>
            <p:ph type="body" sz="quarter" idx="28"/>
          </p:nvPr>
        </p:nvSpPr>
        <p:spPr>
          <a:xfrm>
            <a:off x="42848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1" name="文本占位符 40"/>
          <p:cNvSpPr>
            <a:spLocks noGrp="1"/>
          </p:cNvSpPr>
          <p:nvPr>
            <p:ph type="body" sz="quarter" idx="32"/>
          </p:nvPr>
        </p:nvSpPr>
        <p:spPr>
          <a:xfrm>
            <a:off x="42848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2" name="文本占位符 41"/>
          <p:cNvSpPr>
            <a:spLocks noGrp="1"/>
          </p:cNvSpPr>
          <p:nvPr>
            <p:ph type="body" sz="quarter" idx="33"/>
          </p:nvPr>
        </p:nvSpPr>
        <p:spPr>
          <a:xfrm>
            <a:off x="62617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3" name="文本占位符 42"/>
          <p:cNvSpPr>
            <a:spLocks noGrp="1"/>
          </p:cNvSpPr>
          <p:nvPr>
            <p:ph type="body" sz="quarter" idx="34"/>
          </p:nvPr>
        </p:nvSpPr>
        <p:spPr>
          <a:xfrm>
            <a:off x="62617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37" name="文本占位符 36"/>
          <p:cNvSpPr>
            <a:spLocks noGrp="1"/>
          </p:cNvSpPr>
          <p:nvPr>
            <p:ph type="body" sz="quarter" idx="24" hasCustomPrompt="1"/>
          </p:nvPr>
        </p:nvSpPr>
        <p:spPr>
          <a:xfrm>
            <a:off x="5493018"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44" name="文本占位符 43"/>
          <p:cNvSpPr>
            <a:spLocks noGrp="1"/>
          </p:cNvSpPr>
          <p:nvPr>
            <p:ph type="body" sz="quarter" idx="35" hasCustomPrompt="1"/>
          </p:nvPr>
        </p:nvSpPr>
        <p:spPr>
          <a:xfrm>
            <a:off x="5493018"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45" name="文本占位符 44"/>
          <p:cNvSpPr>
            <a:spLocks noGrp="1"/>
          </p:cNvSpPr>
          <p:nvPr>
            <p:ph type="body" sz="quarter" idx="36" hasCustomPrompt="1"/>
          </p:nvPr>
        </p:nvSpPr>
        <p:spPr>
          <a:xfrm>
            <a:off x="7469917"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46" name="文本占位符 45"/>
          <p:cNvSpPr>
            <a:spLocks noGrp="1"/>
          </p:cNvSpPr>
          <p:nvPr>
            <p:ph type="body" sz="quarter" idx="37" hasCustomPrompt="1"/>
          </p:nvPr>
        </p:nvSpPr>
        <p:spPr>
          <a:xfrm>
            <a:off x="7469917"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_四段内容6">
    <p:spTree>
      <p:nvGrpSpPr>
        <p:cNvPr id="1" name=""/>
        <p:cNvGrpSpPr/>
        <p:nvPr/>
      </p:nvGrpSpPr>
      <p:grpSpPr>
        <a:xfrm>
          <a:off x="0" y="0"/>
          <a:ext cx="0" cy="0"/>
          <a:chOff x="0" y="0"/>
          <a:chExt cx="0" cy="0"/>
        </a:xfrm>
      </p:grpSpPr>
      <p:sp>
        <p:nvSpPr>
          <p:cNvPr id="26" name="文本占位符 25"/>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52" name="任意多边形: 形状 51"/>
          <p:cNvSpPr/>
          <p:nvPr userDrawn="1"/>
        </p:nvSpPr>
        <p:spPr>
          <a:xfrm>
            <a:off x="2772880"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1" fmla="*/ 1627020 w 1675102"/>
              <a:gd name="connsiteY0-2" fmla="*/ 0 h 325120"/>
              <a:gd name="connsiteX1-3" fmla="*/ 1675102 w 1675102"/>
              <a:gd name="connsiteY1-4" fmla="*/ 0 h 325120"/>
              <a:gd name="connsiteX2-5" fmla="*/ 1520000 w 1675102"/>
              <a:gd name="connsiteY2-6" fmla="*/ 325120 h 325120"/>
              <a:gd name="connsiteX3-7" fmla="*/ 1627020 w 1675102"/>
              <a:gd name="connsiteY3-8" fmla="*/ 0 h 325120"/>
              <a:gd name="connsiteX4-9" fmla="*/ 1518448 w 1675102"/>
              <a:gd name="connsiteY4-10" fmla="*/ 0 h 325120"/>
              <a:gd name="connsiteX5-11" fmla="*/ 1566530 w 1675102"/>
              <a:gd name="connsiteY5-12" fmla="*/ 0 h 325120"/>
              <a:gd name="connsiteX6-13" fmla="*/ 1459510 w 1675102"/>
              <a:gd name="connsiteY6-14" fmla="*/ 325120 h 325120"/>
              <a:gd name="connsiteX7-15" fmla="*/ 1411428 w 1675102"/>
              <a:gd name="connsiteY7-16" fmla="*/ 325120 h 325120"/>
              <a:gd name="connsiteX8-17" fmla="*/ 1518448 w 1675102"/>
              <a:gd name="connsiteY8-18" fmla="*/ 0 h 325120"/>
              <a:gd name="connsiteX9-19" fmla="*/ 1409877 w 1675102"/>
              <a:gd name="connsiteY9-20" fmla="*/ 0 h 325120"/>
              <a:gd name="connsiteX10-21" fmla="*/ 1457959 w 1675102"/>
              <a:gd name="connsiteY10-22" fmla="*/ 0 h 325120"/>
              <a:gd name="connsiteX11-23" fmla="*/ 1350939 w 1675102"/>
              <a:gd name="connsiteY11-24" fmla="*/ 325120 h 325120"/>
              <a:gd name="connsiteX12-25" fmla="*/ 1302857 w 1675102"/>
              <a:gd name="connsiteY12-26" fmla="*/ 325120 h 325120"/>
              <a:gd name="connsiteX13-27" fmla="*/ 1409877 w 1675102"/>
              <a:gd name="connsiteY13-28" fmla="*/ 0 h 325120"/>
              <a:gd name="connsiteX14-29" fmla="*/ 1301305 w 1675102"/>
              <a:gd name="connsiteY14-30" fmla="*/ 0 h 325120"/>
              <a:gd name="connsiteX15-31" fmla="*/ 1349387 w 1675102"/>
              <a:gd name="connsiteY15-32" fmla="*/ 0 h 325120"/>
              <a:gd name="connsiteX16-33" fmla="*/ 1242367 w 1675102"/>
              <a:gd name="connsiteY16-34" fmla="*/ 325120 h 325120"/>
              <a:gd name="connsiteX17-35" fmla="*/ 1194285 w 1675102"/>
              <a:gd name="connsiteY17-36" fmla="*/ 325120 h 325120"/>
              <a:gd name="connsiteX18-37" fmla="*/ 1301305 w 1675102"/>
              <a:gd name="connsiteY18-38" fmla="*/ 0 h 325120"/>
              <a:gd name="connsiteX19-39" fmla="*/ 1192734 w 1675102"/>
              <a:gd name="connsiteY19-40" fmla="*/ 0 h 325120"/>
              <a:gd name="connsiteX20-41" fmla="*/ 1240816 w 1675102"/>
              <a:gd name="connsiteY20-42" fmla="*/ 0 h 325120"/>
              <a:gd name="connsiteX21-43" fmla="*/ 1133796 w 1675102"/>
              <a:gd name="connsiteY21-44" fmla="*/ 325120 h 325120"/>
              <a:gd name="connsiteX22-45" fmla="*/ 1085714 w 1675102"/>
              <a:gd name="connsiteY22-46" fmla="*/ 325120 h 325120"/>
              <a:gd name="connsiteX23-47" fmla="*/ 1192734 w 1675102"/>
              <a:gd name="connsiteY23-48" fmla="*/ 0 h 325120"/>
              <a:gd name="connsiteX24-49" fmla="*/ 1084163 w 1675102"/>
              <a:gd name="connsiteY24-50" fmla="*/ 0 h 325120"/>
              <a:gd name="connsiteX25-51" fmla="*/ 1132245 w 1675102"/>
              <a:gd name="connsiteY25-52" fmla="*/ 0 h 325120"/>
              <a:gd name="connsiteX26-53" fmla="*/ 1025225 w 1675102"/>
              <a:gd name="connsiteY26-54" fmla="*/ 325120 h 325120"/>
              <a:gd name="connsiteX27-55" fmla="*/ 977143 w 1675102"/>
              <a:gd name="connsiteY27-56" fmla="*/ 325120 h 325120"/>
              <a:gd name="connsiteX28-57" fmla="*/ 1084163 w 1675102"/>
              <a:gd name="connsiteY28-58" fmla="*/ 0 h 325120"/>
              <a:gd name="connsiteX29-59" fmla="*/ 975591 w 1675102"/>
              <a:gd name="connsiteY29-60" fmla="*/ 0 h 325120"/>
              <a:gd name="connsiteX30-61" fmla="*/ 1023673 w 1675102"/>
              <a:gd name="connsiteY30-62" fmla="*/ 0 h 325120"/>
              <a:gd name="connsiteX31-63" fmla="*/ 916653 w 1675102"/>
              <a:gd name="connsiteY31-64" fmla="*/ 325120 h 325120"/>
              <a:gd name="connsiteX32-65" fmla="*/ 868571 w 1675102"/>
              <a:gd name="connsiteY32-66" fmla="*/ 325120 h 325120"/>
              <a:gd name="connsiteX33-67" fmla="*/ 975591 w 1675102"/>
              <a:gd name="connsiteY33-68" fmla="*/ 0 h 325120"/>
              <a:gd name="connsiteX34-69" fmla="*/ 867020 w 1675102"/>
              <a:gd name="connsiteY34-70" fmla="*/ 0 h 325120"/>
              <a:gd name="connsiteX35-71" fmla="*/ 915102 w 1675102"/>
              <a:gd name="connsiteY35-72" fmla="*/ 0 h 325120"/>
              <a:gd name="connsiteX36-73" fmla="*/ 808082 w 1675102"/>
              <a:gd name="connsiteY36-74" fmla="*/ 325120 h 325120"/>
              <a:gd name="connsiteX37-75" fmla="*/ 760000 w 1675102"/>
              <a:gd name="connsiteY37-76" fmla="*/ 325120 h 325120"/>
              <a:gd name="connsiteX38-77" fmla="*/ 867020 w 1675102"/>
              <a:gd name="connsiteY38-78" fmla="*/ 0 h 325120"/>
              <a:gd name="connsiteX39-79" fmla="*/ 758449 w 1675102"/>
              <a:gd name="connsiteY39-80" fmla="*/ 0 h 325120"/>
              <a:gd name="connsiteX40-81" fmla="*/ 806531 w 1675102"/>
              <a:gd name="connsiteY40-82" fmla="*/ 0 h 325120"/>
              <a:gd name="connsiteX41-83" fmla="*/ 699511 w 1675102"/>
              <a:gd name="connsiteY41-84" fmla="*/ 325120 h 325120"/>
              <a:gd name="connsiteX42-85" fmla="*/ 651429 w 1675102"/>
              <a:gd name="connsiteY42-86" fmla="*/ 325120 h 325120"/>
              <a:gd name="connsiteX43-87" fmla="*/ 758449 w 1675102"/>
              <a:gd name="connsiteY43-88" fmla="*/ 0 h 325120"/>
              <a:gd name="connsiteX44-89" fmla="*/ 649877 w 1675102"/>
              <a:gd name="connsiteY44-90" fmla="*/ 0 h 325120"/>
              <a:gd name="connsiteX45-91" fmla="*/ 697959 w 1675102"/>
              <a:gd name="connsiteY45-92" fmla="*/ 0 h 325120"/>
              <a:gd name="connsiteX46-93" fmla="*/ 590939 w 1675102"/>
              <a:gd name="connsiteY46-94" fmla="*/ 325120 h 325120"/>
              <a:gd name="connsiteX47-95" fmla="*/ 542857 w 1675102"/>
              <a:gd name="connsiteY47-96" fmla="*/ 325120 h 325120"/>
              <a:gd name="connsiteX48-97" fmla="*/ 649877 w 1675102"/>
              <a:gd name="connsiteY48-98" fmla="*/ 0 h 325120"/>
              <a:gd name="connsiteX49-99" fmla="*/ 541306 w 1675102"/>
              <a:gd name="connsiteY49-100" fmla="*/ 0 h 325120"/>
              <a:gd name="connsiteX50-101" fmla="*/ 589388 w 1675102"/>
              <a:gd name="connsiteY50-102" fmla="*/ 0 h 325120"/>
              <a:gd name="connsiteX51-103" fmla="*/ 482368 w 1675102"/>
              <a:gd name="connsiteY51-104" fmla="*/ 325120 h 325120"/>
              <a:gd name="connsiteX52-105" fmla="*/ 434286 w 1675102"/>
              <a:gd name="connsiteY52-106" fmla="*/ 325120 h 325120"/>
              <a:gd name="connsiteX53-107" fmla="*/ 541306 w 1675102"/>
              <a:gd name="connsiteY53-108" fmla="*/ 0 h 325120"/>
              <a:gd name="connsiteX54-109" fmla="*/ 432734 w 1675102"/>
              <a:gd name="connsiteY54-110" fmla="*/ 0 h 325120"/>
              <a:gd name="connsiteX55-111" fmla="*/ 480816 w 1675102"/>
              <a:gd name="connsiteY55-112" fmla="*/ 0 h 325120"/>
              <a:gd name="connsiteX56-113" fmla="*/ 373796 w 1675102"/>
              <a:gd name="connsiteY56-114" fmla="*/ 325120 h 325120"/>
              <a:gd name="connsiteX57-115" fmla="*/ 325714 w 1675102"/>
              <a:gd name="connsiteY57-116" fmla="*/ 325120 h 325120"/>
              <a:gd name="connsiteX58-117" fmla="*/ 432734 w 1675102"/>
              <a:gd name="connsiteY58-118" fmla="*/ 0 h 325120"/>
              <a:gd name="connsiteX59-119" fmla="*/ 324163 w 1675102"/>
              <a:gd name="connsiteY59-120"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121" fmla="*/ 1627020 w 1675102"/>
              <a:gd name="connsiteY0-122" fmla="*/ 0 h 325120"/>
              <a:gd name="connsiteX1-123" fmla="*/ 1675102 w 1675102"/>
              <a:gd name="connsiteY1-124" fmla="*/ 0 h 325120"/>
              <a:gd name="connsiteX2-125" fmla="*/ 1627020 w 1675102"/>
              <a:gd name="connsiteY2-126" fmla="*/ 0 h 325120"/>
              <a:gd name="connsiteX3-127" fmla="*/ 1518448 w 1675102"/>
              <a:gd name="connsiteY3-128" fmla="*/ 0 h 325120"/>
              <a:gd name="connsiteX4-129" fmla="*/ 1566530 w 1675102"/>
              <a:gd name="connsiteY4-130" fmla="*/ 0 h 325120"/>
              <a:gd name="connsiteX5-131" fmla="*/ 1459510 w 1675102"/>
              <a:gd name="connsiteY5-132" fmla="*/ 325120 h 325120"/>
              <a:gd name="connsiteX6-133" fmla="*/ 1411428 w 1675102"/>
              <a:gd name="connsiteY6-134" fmla="*/ 325120 h 325120"/>
              <a:gd name="connsiteX7-135" fmla="*/ 1518448 w 1675102"/>
              <a:gd name="connsiteY7-136" fmla="*/ 0 h 325120"/>
              <a:gd name="connsiteX8-137" fmla="*/ 1409877 w 1675102"/>
              <a:gd name="connsiteY8-138" fmla="*/ 0 h 325120"/>
              <a:gd name="connsiteX9-139" fmla="*/ 1457959 w 1675102"/>
              <a:gd name="connsiteY9-140" fmla="*/ 0 h 325120"/>
              <a:gd name="connsiteX10-141" fmla="*/ 1350939 w 1675102"/>
              <a:gd name="connsiteY10-142" fmla="*/ 325120 h 325120"/>
              <a:gd name="connsiteX11-143" fmla="*/ 1302857 w 1675102"/>
              <a:gd name="connsiteY11-144" fmla="*/ 325120 h 325120"/>
              <a:gd name="connsiteX12-145" fmla="*/ 1409877 w 1675102"/>
              <a:gd name="connsiteY12-146" fmla="*/ 0 h 325120"/>
              <a:gd name="connsiteX13-147" fmla="*/ 1301305 w 1675102"/>
              <a:gd name="connsiteY13-148" fmla="*/ 0 h 325120"/>
              <a:gd name="connsiteX14-149" fmla="*/ 1349387 w 1675102"/>
              <a:gd name="connsiteY14-150" fmla="*/ 0 h 325120"/>
              <a:gd name="connsiteX15-151" fmla="*/ 1242367 w 1675102"/>
              <a:gd name="connsiteY15-152" fmla="*/ 325120 h 325120"/>
              <a:gd name="connsiteX16-153" fmla="*/ 1194285 w 1675102"/>
              <a:gd name="connsiteY16-154" fmla="*/ 325120 h 325120"/>
              <a:gd name="connsiteX17-155" fmla="*/ 1301305 w 1675102"/>
              <a:gd name="connsiteY17-156" fmla="*/ 0 h 325120"/>
              <a:gd name="connsiteX18-157" fmla="*/ 1192734 w 1675102"/>
              <a:gd name="connsiteY18-158" fmla="*/ 0 h 325120"/>
              <a:gd name="connsiteX19-159" fmla="*/ 1240816 w 1675102"/>
              <a:gd name="connsiteY19-160" fmla="*/ 0 h 325120"/>
              <a:gd name="connsiteX20-161" fmla="*/ 1133796 w 1675102"/>
              <a:gd name="connsiteY20-162" fmla="*/ 325120 h 325120"/>
              <a:gd name="connsiteX21-163" fmla="*/ 1085714 w 1675102"/>
              <a:gd name="connsiteY21-164" fmla="*/ 325120 h 325120"/>
              <a:gd name="connsiteX22-165" fmla="*/ 1192734 w 1675102"/>
              <a:gd name="connsiteY22-166" fmla="*/ 0 h 325120"/>
              <a:gd name="connsiteX23-167" fmla="*/ 1084163 w 1675102"/>
              <a:gd name="connsiteY23-168" fmla="*/ 0 h 325120"/>
              <a:gd name="connsiteX24-169" fmla="*/ 1132245 w 1675102"/>
              <a:gd name="connsiteY24-170" fmla="*/ 0 h 325120"/>
              <a:gd name="connsiteX25-171" fmla="*/ 1025225 w 1675102"/>
              <a:gd name="connsiteY25-172" fmla="*/ 325120 h 325120"/>
              <a:gd name="connsiteX26-173" fmla="*/ 977143 w 1675102"/>
              <a:gd name="connsiteY26-174" fmla="*/ 325120 h 325120"/>
              <a:gd name="connsiteX27-175" fmla="*/ 1084163 w 1675102"/>
              <a:gd name="connsiteY27-176" fmla="*/ 0 h 325120"/>
              <a:gd name="connsiteX28-177" fmla="*/ 975591 w 1675102"/>
              <a:gd name="connsiteY28-178" fmla="*/ 0 h 325120"/>
              <a:gd name="connsiteX29-179" fmla="*/ 1023673 w 1675102"/>
              <a:gd name="connsiteY29-180" fmla="*/ 0 h 325120"/>
              <a:gd name="connsiteX30-181" fmla="*/ 916653 w 1675102"/>
              <a:gd name="connsiteY30-182" fmla="*/ 325120 h 325120"/>
              <a:gd name="connsiteX31-183" fmla="*/ 868571 w 1675102"/>
              <a:gd name="connsiteY31-184" fmla="*/ 325120 h 325120"/>
              <a:gd name="connsiteX32-185" fmla="*/ 975591 w 1675102"/>
              <a:gd name="connsiteY32-186" fmla="*/ 0 h 325120"/>
              <a:gd name="connsiteX33-187" fmla="*/ 867020 w 1675102"/>
              <a:gd name="connsiteY33-188" fmla="*/ 0 h 325120"/>
              <a:gd name="connsiteX34-189" fmla="*/ 915102 w 1675102"/>
              <a:gd name="connsiteY34-190" fmla="*/ 0 h 325120"/>
              <a:gd name="connsiteX35-191" fmla="*/ 808082 w 1675102"/>
              <a:gd name="connsiteY35-192" fmla="*/ 325120 h 325120"/>
              <a:gd name="connsiteX36-193" fmla="*/ 760000 w 1675102"/>
              <a:gd name="connsiteY36-194" fmla="*/ 325120 h 325120"/>
              <a:gd name="connsiteX37-195" fmla="*/ 867020 w 1675102"/>
              <a:gd name="connsiteY37-196" fmla="*/ 0 h 325120"/>
              <a:gd name="connsiteX38-197" fmla="*/ 758449 w 1675102"/>
              <a:gd name="connsiteY38-198" fmla="*/ 0 h 325120"/>
              <a:gd name="connsiteX39-199" fmla="*/ 806531 w 1675102"/>
              <a:gd name="connsiteY39-200" fmla="*/ 0 h 325120"/>
              <a:gd name="connsiteX40-201" fmla="*/ 699511 w 1675102"/>
              <a:gd name="connsiteY40-202" fmla="*/ 325120 h 325120"/>
              <a:gd name="connsiteX41-203" fmla="*/ 651429 w 1675102"/>
              <a:gd name="connsiteY41-204" fmla="*/ 325120 h 325120"/>
              <a:gd name="connsiteX42-205" fmla="*/ 758449 w 1675102"/>
              <a:gd name="connsiteY42-206" fmla="*/ 0 h 325120"/>
              <a:gd name="connsiteX43-207" fmla="*/ 649877 w 1675102"/>
              <a:gd name="connsiteY43-208" fmla="*/ 0 h 325120"/>
              <a:gd name="connsiteX44-209" fmla="*/ 697959 w 1675102"/>
              <a:gd name="connsiteY44-210" fmla="*/ 0 h 325120"/>
              <a:gd name="connsiteX45-211" fmla="*/ 590939 w 1675102"/>
              <a:gd name="connsiteY45-212" fmla="*/ 325120 h 325120"/>
              <a:gd name="connsiteX46-213" fmla="*/ 542857 w 1675102"/>
              <a:gd name="connsiteY46-214" fmla="*/ 325120 h 325120"/>
              <a:gd name="connsiteX47-215" fmla="*/ 649877 w 1675102"/>
              <a:gd name="connsiteY47-216" fmla="*/ 0 h 325120"/>
              <a:gd name="connsiteX48-217" fmla="*/ 541306 w 1675102"/>
              <a:gd name="connsiteY48-218" fmla="*/ 0 h 325120"/>
              <a:gd name="connsiteX49-219" fmla="*/ 589388 w 1675102"/>
              <a:gd name="connsiteY49-220" fmla="*/ 0 h 325120"/>
              <a:gd name="connsiteX50-221" fmla="*/ 482368 w 1675102"/>
              <a:gd name="connsiteY50-222" fmla="*/ 325120 h 325120"/>
              <a:gd name="connsiteX51-223" fmla="*/ 434286 w 1675102"/>
              <a:gd name="connsiteY51-224" fmla="*/ 325120 h 325120"/>
              <a:gd name="connsiteX52-225" fmla="*/ 541306 w 1675102"/>
              <a:gd name="connsiteY52-226" fmla="*/ 0 h 325120"/>
              <a:gd name="connsiteX53-227" fmla="*/ 432734 w 1675102"/>
              <a:gd name="connsiteY53-228" fmla="*/ 0 h 325120"/>
              <a:gd name="connsiteX54-229" fmla="*/ 480816 w 1675102"/>
              <a:gd name="connsiteY54-230" fmla="*/ 0 h 325120"/>
              <a:gd name="connsiteX55-231" fmla="*/ 373796 w 1675102"/>
              <a:gd name="connsiteY55-232" fmla="*/ 325120 h 325120"/>
              <a:gd name="connsiteX56-233" fmla="*/ 325714 w 1675102"/>
              <a:gd name="connsiteY56-234" fmla="*/ 325120 h 325120"/>
              <a:gd name="connsiteX57-235" fmla="*/ 432734 w 1675102"/>
              <a:gd name="connsiteY57-236" fmla="*/ 0 h 325120"/>
              <a:gd name="connsiteX58-237" fmla="*/ 324163 w 1675102"/>
              <a:gd name="connsiteY58-238" fmla="*/ 0 h 325120"/>
              <a:gd name="connsiteX59-239" fmla="*/ 372245 w 1675102"/>
              <a:gd name="connsiteY59-240" fmla="*/ 0 h 325120"/>
              <a:gd name="connsiteX60-241" fmla="*/ 265225 w 1675102"/>
              <a:gd name="connsiteY60-242" fmla="*/ 325120 h 325120"/>
              <a:gd name="connsiteX61-243" fmla="*/ 217143 w 1675102"/>
              <a:gd name="connsiteY61-244" fmla="*/ 325120 h 325120"/>
              <a:gd name="connsiteX62-245" fmla="*/ 324163 w 1675102"/>
              <a:gd name="connsiteY62-246" fmla="*/ 0 h 325120"/>
              <a:gd name="connsiteX63-247" fmla="*/ 215591 w 1675102"/>
              <a:gd name="connsiteY63-248" fmla="*/ 0 h 325120"/>
              <a:gd name="connsiteX64-249" fmla="*/ 263673 w 1675102"/>
              <a:gd name="connsiteY64-250" fmla="*/ 0 h 325120"/>
              <a:gd name="connsiteX65-251" fmla="*/ 156653 w 1675102"/>
              <a:gd name="connsiteY65-252" fmla="*/ 325120 h 325120"/>
              <a:gd name="connsiteX66-253" fmla="*/ 108571 w 1675102"/>
              <a:gd name="connsiteY66-254" fmla="*/ 325120 h 325120"/>
              <a:gd name="connsiteX67-255" fmla="*/ 215591 w 1675102"/>
              <a:gd name="connsiteY67-256" fmla="*/ 0 h 325120"/>
              <a:gd name="connsiteX68-257" fmla="*/ 107020 w 1675102"/>
              <a:gd name="connsiteY68-258" fmla="*/ 0 h 325120"/>
              <a:gd name="connsiteX69-259" fmla="*/ 155102 w 1675102"/>
              <a:gd name="connsiteY69-260" fmla="*/ 0 h 325120"/>
              <a:gd name="connsiteX70-261" fmla="*/ 48082 w 1675102"/>
              <a:gd name="connsiteY70-262" fmla="*/ 325120 h 325120"/>
              <a:gd name="connsiteX71-263" fmla="*/ 0 w 1675102"/>
              <a:gd name="connsiteY71-264" fmla="*/ 325120 h 325120"/>
              <a:gd name="connsiteX72-265" fmla="*/ 107020 w 1675102"/>
              <a:gd name="connsiteY72-266" fmla="*/ 0 h 325120"/>
              <a:gd name="connsiteX0-267" fmla="*/ 1518448 w 1566530"/>
              <a:gd name="connsiteY0-268" fmla="*/ 0 h 325120"/>
              <a:gd name="connsiteX1-269" fmla="*/ 1566530 w 1566530"/>
              <a:gd name="connsiteY1-270" fmla="*/ 0 h 325120"/>
              <a:gd name="connsiteX2-271" fmla="*/ 1459510 w 1566530"/>
              <a:gd name="connsiteY2-272" fmla="*/ 325120 h 325120"/>
              <a:gd name="connsiteX3-273" fmla="*/ 1411428 w 1566530"/>
              <a:gd name="connsiteY3-274" fmla="*/ 325120 h 325120"/>
              <a:gd name="connsiteX4-275" fmla="*/ 1518448 w 1566530"/>
              <a:gd name="connsiteY4-276" fmla="*/ 0 h 325120"/>
              <a:gd name="connsiteX5-277" fmla="*/ 1409877 w 1566530"/>
              <a:gd name="connsiteY5-278" fmla="*/ 0 h 325120"/>
              <a:gd name="connsiteX6-279" fmla="*/ 1457959 w 1566530"/>
              <a:gd name="connsiteY6-280" fmla="*/ 0 h 325120"/>
              <a:gd name="connsiteX7-281" fmla="*/ 1350939 w 1566530"/>
              <a:gd name="connsiteY7-282" fmla="*/ 325120 h 325120"/>
              <a:gd name="connsiteX8-283" fmla="*/ 1302857 w 1566530"/>
              <a:gd name="connsiteY8-284" fmla="*/ 325120 h 325120"/>
              <a:gd name="connsiteX9-285" fmla="*/ 1409877 w 1566530"/>
              <a:gd name="connsiteY9-286" fmla="*/ 0 h 325120"/>
              <a:gd name="connsiteX10-287" fmla="*/ 1301305 w 1566530"/>
              <a:gd name="connsiteY10-288" fmla="*/ 0 h 325120"/>
              <a:gd name="connsiteX11-289" fmla="*/ 1349387 w 1566530"/>
              <a:gd name="connsiteY11-290" fmla="*/ 0 h 325120"/>
              <a:gd name="connsiteX12-291" fmla="*/ 1242367 w 1566530"/>
              <a:gd name="connsiteY12-292" fmla="*/ 325120 h 325120"/>
              <a:gd name="connsiteX13-293" fmla="*/ 1194285 w 1566530"/>
              <a:gd name="connsiteY13-294" fmla="*/ 325120 h 325120"/>
              <a:gd name="connsiteX14-295" fmla="*/ 1301305 w 1566530"/>
              <a:gd name="connsiteY14-296" fmla="*/ 0 h 325120"/>
              <a:gd name="connsiteX15-297" fmla="*/ 1192734 w 1566530"/>
              <a:gd name="connsiteY15-298" fmla="*/ 0 h 325120"/>
              <a:gd name="connsiteX16-299" fmla="*/ 1240816 w 1566530"/>
              <a:gd name="connsiteY16-300" fmla="*/ 0 h 325120"/>
              <a:gd name="connsiteX17-301" fmla="*/ 1133796 w 1566530"/>
              <a:gd name="connsiteY17-302" fmla="*/ 325120 h 325120"/>
              <a:gd name="connsiteX18-303" fmla="*/ 1085714 w 1566530"/>
              <a:gd name="connsiteY18-304" fmla="*/ 325120 h 325120"/>
              <a:gd name="connsiteX19-305" fmla="*/ 1192734 w 1566530"/>
              <a:gd name="connsiteY19-306" fmla="*/ 0 h 325120"/>
              <a:gd name="connsiteX20-307" fmla="*/ 1084163 w 1566530"/>
              <a:gd name="connsiteY20-308" fmla="*/ 0 h 325120"/>
              <a:gd name="connsiteX21-309" fmla="*/ 1132245 w 1566530"/>
              <a:gd name="connsiteY21-310" fmla="*/ 0 h 325120"/>
              <a:gd name="connsiteX22-311" fmla="*/ 1025225 w 1566530"/>
              <a:gd name="connsiteY22-312" fmla="*/ 325120 h 325120"/>
              <a:gd name="connsiteX23-313" fmla="*/ 977143 w 1566530"/>
              <a:gd name="connsiteY23-314" fmla="*/ 325120 h 325120"/>
              <a:gd name="connsiteX24-315" fmla="*/ 1084163 w 1566530"/>
              <a:gd name="connsiteY24-316" fmla="*/ 0 h 325120"/>
              <a:gd name="connsiteX25-317" fmla="*/ 975591 w 1566530"/>
              <a:gd name="connsiteY25-318" fmla="*/ 0 h 325120"/>
              <a:gd name="connsiteX26-319" fmla="*/ 1023673 w 1566530"/>
              <a:gd name="connsiteY26-320" fmla="*/ 0 h 325120"/>
              <a:gd name="connsiteX27-321" fmla="*/ 916653 w 1566530"/>
              <a:gd name="connsiteY27-322" fmla="*/ 325120 h 325120"/>
              <a:gd name="connsiteX28-323" fmla="*/ 868571 w 1566530"/>
              <a:gd name="connsiteY28-324" fmla="*/ 325120 h 325120"/>
              <a:gd name="connsiteX29-325" fmla="*/ 975591 w 1566530"/>
              <a:gd name="connsiteY29-326" fmla="*/ 0 h 325120"/>
              <a:gd name="connsiteX30-327" fmla="*/ 867020 w 1566530"/>
              <a:gd name="connsiteY30-328" fmla="*/ 0 h 325120"/>
              <a:gd name="connsiteX31-329" fmla="*/ 915102 w 1566530"/>
              <a:gd name="connsiteY31-330" fmla="*/ 0 h 325120"/>
              <a:gd name="connsiteX32-331" fmla="*/ 808082 w 1566530"/>
              <a:gd name="connsiteY32-332" fmla="*/ 325120 h 325120"/>
              <a:gd name="connsiteX33-333" fmla="*/ 760000 w 1566530"/>
              <a:gd name="connsiteY33-334" fmla="*/ 325120 h 325120"/>
              <a:gd name="connsiteX34-335" fmla="*/ 867020 w 1566530"/>
              <a:gd name="connsiteY34-336" fmla="*/ 0 h 325120"/>
              <a:gd name="connsiteX35-337" fmla="*/ 758449 w 1566530"/>
              <a:gd name="connsiteY35-338" fmla="*/ 0 h 325120"/>
              <a:gd name="connsiteX36-339" fmla="*/ 806531 w 1566530"/>
              <a:gd name="connsiteY36-340" fmla="*/ 0 h 325120"/>
              <a:gd name="connsiteX37-341" fmla="*/ 699511 w 1566530"/>
              <a:gd name="connsiteY37-342" fmla="*/ 325120 h 325120"/>
              <a:gd name="connsiteX38-343" fmla="*/ 651429 w 1566530"/>
              <a:gd name="connsiteY38-344" fmla="*/ 325120 h 325120"/>
              <a:gd name="connsiteX39-345" fmla="*/ 758449 w 1566530"/>
              <a:gd name="connsiteY39-346" fmla="*/ 0 h 325120"/>
              <a:gd name="connsiteX40-347" fmla="*/ 649877 w 1566530"/>
              <a:gd name="connsiteY40-348" fmla="*/ 0 h 325120"/>
              <a:gd name="connsiteX41-349" fmla="*/ 697959 w 1566530"/>
              <a:gd name="connsiteY41-350" fmla="*/ 0 h 325120"/>
              <a:gd name="connsiteX42-351" fmla="*/ 590939 w 1566530"/>
              <a:gd name="connsiteY42-352" fmla="*/ 325120 h 325120"/>
              <a:gd name="connsiteX43-353" fmla="*/ 542857 w 1566530"/>
              <a:gd name="connsiteY43-354" fmla="*/ 325120 h 325120"/>
              <a:gd name="connsiteX44-355" fmla="*/ 649877 w 1566530"/>
              <a:gd name="connsiteY44-356" fmla="*/ 0 h 325120"/>
              <a:gd name="connsiteX45-357" fmla="*/ 541306 w 1566530"/>
              <a:gd name="connsiteY45-358" fmla="*/ 0 h 325120"/>
              <a:gd name="connsiteX46-359" fmla="*/ 589388 w 1566530"/>
              <a:gd name="connsiteY46-360" fmla="*/ 0 h 325120"/>
              <a:gd name="connsiteX47-361" fmla="*/ 482368 w 1566530"/>
              <a:gd name="connsiteY47-362" fmla="*/ 325120 h 325120"/>
              <a:gd name="connsiteX48-363" fmla="*/ 434286 w 1566530"/>
              <a:gd name="connsiteY48-364" fmla="*/ 325120 h 325120"/>
              <a:gd name="connsiteX49-365" fmla="*/ 541306 w 1566530"/>
              <a:gd name="connsiteY49-366" fmla="*/ 0 h 325120"/>
              <a:gd name="connsiteX50-367" fmla="*/ 432734 w 1566530"/>
              <a:gd name="connsiteY50-368" fmla="*/ 0 h 325120"/>
              <a:gd name="connsiteX51-369" fmla="*/ 480816 w 1566530"/>
              <a:gd name="connsiteY51-370" fmla="*/ 0 h 325120"/>
              <a:gd name="connsiteX52-371" fmla="*/ 373796 w 1566530"/>
              <a:gd name="connsiteY52-372" fmla="*/ 325120 h 325120"/>
              <a:gd name="connsiteX53-373" fmla="*/ 325714 w 1566530"/>
              <a:gd name="connsiteY53-374" fmla="*/ 325120 h 325120"/>
              <a:gd name="connsiteX54-375" fmla="*/ 432734 w 1566530"/>
              <a:gd name="connsiteY54-376" fmla="*/ 0 h 325120"/>
              <a:gd name="connsiteX55-377" fmla="*/ 324163 w 1566530"/>
              <a:gd name="connsiteY55-378" fmla="*/ 0 h 325120"/>
              <a:gd name="connsiteX56-379" fmla="*/ 372245 w 1566530"/>
              <a:gd name="connsiteY56-380" fmla="*/ 0 h 325120"/>
              <a:gd name="connsiteX57-381" fmla="*/ 265225 w 1566530"/>
              <a:gd name="connsiteY57-382" fmla="*/ 325120 h 325120"/>
              <a:gd name="connsiteX58-383" fmla="*/ 217143 w 1566530"/>
              <a:gd name="connsiteY58-384" fmla="*/ 325120 h 325120"/>
              <a:gd name="connsiteX59-385" fmla="*/ 324163 w 1566530"/>
              <a:gd name="connsiteY59-386" fmla="*/ 0 h 325120"/>
              <a:gd name="connsiteX60-387" fmla="*/ 215591 w 1566530"/>
              <a:gd name="connsiteY60-388" fmla="*/ 0 h 325120"/>
              <a:gd name="connsiteX61-389" fmla="*/ 263673 w 1566530"/>
              <a:gd name="connsiteY61-390" fmla="*/ 0 h 325120"/>
              <a:gd name="connsiteX62-391" fmla="*/ 156653 w 1566530"/>
              <a:gd name="connsiteY62-392" fmla="*/ 325120 h 325120"/>
              <a:gd name="connsiteX63-393" fmla="*/ 108571 w 1566530"/>
              <a:gd name="connsiteY63-394" fmla="*/ 325120 h 325120"/>
              <a:gd name="connsiteX64-395" fmla="*/ 215591 w 1566530"/>
              <a:gd name="connsiteY64-396" fmla="*/ 0 h 325120"/>
              <a:gd name="connsiteX65-397" fmla="*/ 107020 w 1566530"/>
              <a:gd name="connsiteY65-398" fmla="*/ 0 h 325120"/>
              <a:gd name="connsiteX66-399" fmla="*/ 155102 w 1566530"/>
              <a:gd name="connsiteY66-400" fmla="*/ 0 h 325120"/>
              <a:gd name="connsiteX67-401" fmla="*/ 48082 w 1566530"/>
              <a:gd name="connsiteY67-402" fmla="*/ 325120 h 325120"/>
              <a:gd name="connsiteX68-403" fmla="*/ 0 w 1566530"/>
              <a:gd name="connsiteY68-404" fmla="*/ 325120 h 325120"/>
              <a:gd name="connsiteX69-405" fmla="*/ 107020 w 1566530"/>
              <a:gd name="connsiteY69-406" fmla="*/ 0 h 325120"/>
              <a:gd name="connsiteX0-407" fmla="*/ 1518448 w 1518448"/>
              <a:gd name="connsiteY0-408" fmla="*/ 0 h 325120"/>
              <a:gd name="connsiteX1-409" fmla="*/ 1459510 w 1518448"/>
              <a:gd name="connsiteY1-410" fmla="*/ 325120 h 325120"/>
              <a:gd name="connsiteX2-411" fmla="*/ 1411428 w 1518448"/>
              <a:gd name="connsiteY2-412" fmla="*/ 325120 h 325120"/>
              <a:gd name="connsiteX3-413" fmla="*/ 1518448 w 1518448"/>
              <a:gd name="connsiteY3-414" fmla="*/ 0 h 325120"/>
              <a:gd name="connsiteX4-415" fmla="*/ 1409877 w 1518448"/>
              <a:gd name="connsiteY4-416" fmla="*/ 0 h 325120"/>
              <a:gd name="connsiteX5-417" fmla="*/ 1457959 w 1518448"/>
              <a:gd name="connsiteY5-418" fmla="*/ 0 h 325120"/>
              <a:gd name="connsiteX6-419" fmla="*/ 1350939 w 1518448"/>
              <a:gd name="connsiteY6-420" fmla="*/ 325120 h 325120"/>
              <a:gd name="connsiteX7-421" fmla="*/ 1302857 w 1518448"/>
              <a:gd name="connsiteY7-422" fmla="*/ 325120 h 325120"/>
              <a:gd name="connsiteX8-423" fmla="*/ 1409877 w 1518448"/>
              <a:gd name="connsiteY8-424" fmla="*/ 0 h 325120"/>
              <a:gd name="connsiteX9-425" fmla="*/ 1301305 w 1518448"/>
              <a:gd name="connsiteY9-426" fmla="*/ 0 h 325120"/>
              <a:gd name="connsiteX10-427" fmla="*/ 1349387 w 1518448"/>
              <a:gd name="connsiteY10-428" fmla="*/ 0 h 325120"/>
              <a:gd name="connsiteX11-429" fmla="*/ 1242367 w 1518448"/>
              <a:gd name="connsiteY11-430" fmla="*/ 325120 h 325120"/>
              <a:gd name="connsiteX12-431" fmla="*/ 1194285 w 1518448"/>
              <a:gd name="connsiteY12-432" fmla="*/ 325120 h 325120"/>
              <a:gd name="connsiteX13-433" fmla="*/ 1301305 w 1518448"/>
              <a:gd name="connsiteY13-434" fmla="*/ 0 h 325120"/>
              <a:gd name="connsiteX14-435" fmla="*/ 1192734 w 1518448"/>
              <a:gd name="connsiteY14-436" fmla="*/ 0 h 325120"/>
              <a:gd name="connsiteX15-437" fmla="*/ 1240816 w 1518448"/>
              <a:gd name="connsiteY15-438" fmla="*/ 0 h 325120"/>
              <a:gd name="connsiteX16-439" fmla="*/ 1133796 w 1518448"/>
              <a:gd name="connsiteY16-440" fmla="*/ 325120 h 325120"/>
              <a:gd name="connsiteX17-441" fmla="*/ 1085714 w 1518448"/>
              <a:gd name="connsiteY17-442" fmla="*/ 325120 h 325120"/>
              <a:gd name="connsiteX18-443" fmla="*/ 1192734 w 1518448"/>
              <a:gd name="connsiteY18-444" fmla="*/ 0 h 325120"/>
              <a:gd name="connsiteX19-445" fmla="*/ 1084163 w 1518448"/>
              <a:gd name="connsiteY19-446" fmla="*/ 0 h 325120"/>
              <a:gd name="connsiteX20-447" fmla="*/ 1132245 w 1518448"/>
              <a:gd name="connsiteY20-448" fmla="*/ 0 h 325120"/>
              <a:gd name="connsiteX21-449" fmla="*/ 1025225 w 1518448"/>
              <a:gd name="connsiteY21-450" fmla="*/ 325120 h 325120"/>
              <a:gd name="connsiteX22-451" fmla="*/ 977143 w 1518448"/>
              <a:gd name="connsiteY22-452" fmla="*/ 325120 h 325120"/>
              <a:gd name="connsiteX23-453" fmla="*/ 1084163 w 1518448"/>
              <a:gd name="connsiteY23-454" fmla="*/ 0 h 325120"/>
              <a:gd name="connsiteX24-455" fmla="*/ 975591 w 1518448"/>
              <a:gd name="connsiteY24-456" fmla="*/ 0 h 325120"/>
              <a:gd name="connsiteX25-457" fmla="*/ 1023673 w 1518448"/>
              <a:gd name="connsiteY25-458" fmla="*/ 0 h 325120"/>
              <a:gd name="connsiteX26-459" fmla="*/ 916653 w 1518448"/>
              <a:gd name="connsiteY26-460" fmla="*/ 325120 h 325120"/>
              <a:gd name="connsiteX27-461" fmla="*/ 868571 w 1518448"/>
              <a:gd name="connsiteY27-462" fmla="*/ 325120 h 325120"/>
              <a:gd name="connsiteX28-463" fmla="*/ 975591 w 1518448"/>
              <a:gd name="connsiteY28-464" fmla="*/ 0 h 325120"/>
              <a:gd name="connsiteX29-465" fmla="*/ 867020 w 1518448"/>
              <a:gd name="connsiteY29-466" fmla="*/ 0 h 325120"/>
              <a:gd name="connsiteX30-467" fmla="*/ 915102 w 1518448"/>
              <a:gd name="connsiteY30-468" fmla="*/ 0 h 325120"/>
              <a:gd name="connsiteX31-469" fmla="*/ 808082 w 1518448"/>
              <a:gd name="connsiteY31-470" fmla="*/ 325120 h 325120"/>
              <a:gd name="connsiteX32-471" fmla="*/ 760000 w 1518448"/>
              <a:gd name="connsiteY32-472" fmla="*/ 325120 h 325120"/>
              <a:gd name="connsiteX33-473" fmla="*/ 867020 w 1518448"/>
              <a:gd name="connsiteY33-474" fmla="*/ 0 h 325120"/>
              <a:gd name="connsiteX34-475" fmla="*/ 758449 w 1518448"/>
              <a:gd name="connsiteY34-476" fmla="*/ 0 h 325120"/>
              <a:gd name="connsiteX35-477" fmla="*/ 806531 w 1518448"/>
              <a:gd name="connsiteY35-478" fmla="*/ 0 h 325120"/>
              <a:gd name="connsiteX36-479" fmla="*/ 699511 w 1518448"/>
              <a:gd name="connsiteY36-480" fmla="*/ 325120 h 325120"/>
              <a:gd name="connsiteX37-481" fmla="*/ 651429 w 1518448"/>
              <a:gd name="connsiteY37-482" fmla="*/ 325120 h 325120"/>
              <a:gd name="connsiteX38-483" fmla="*/ 758449 w 1518448"/>
              <a:gd name="connsiteY38-484" fmla="*/ 0 h 325120"/>
              <a:gd name="connsiteX39-485" fmla="*/ 649877 w 1518448"/>
              <a:gd name="connsiteY39-486" fmla="*/ 0 h 325120"/>
              <a:gd name="connsiteX40-487" fmla="*/ 697959 w 1518448"/>
              <a:gd name="connsiteY40-488" fmla="*/ 0 h 325120"/>
              <a:gd name="connsiteX41-489" fmla="*/ 590939 w 1518448"/>
              <a:gd name="connsiteY41-490" fmla="*/ 325120 h 325120"/>
              <a:gd name="connsiteX42-491" fmla="*/ 542857 w 1518448"/>
              <a:gd name="connsiteY42-492" fmla="*/ 325120 h 325120"/>
              <a:gd name="connsiteX43-493" fmla="*/ 649877 w 1518448"/>
              <a:gd name="connsiteY43-494" fmla="*/ 0 h 325120"/>
              <a:gd name="connsiteX44-495" fmla="*/ 541306 w 1518448"/>
              <a:gd name="connsiteY44-496" fmla="*/ 0 h 325120"/>
              <a:gd name="connsiteX45-497" fmla="*/ 589388 w 1518448"/>
              <a:gd name="connsiteY45-498" fmla="*/ 0 h 325120"/>
              <a:gd name="connsiteX46-499" fmla="*/ 482368 w 1518448"/>
              <a:gd name="connsiteY46-500" fmla="*/ 325120 h 325120"/>
              <a:gd name="connsiteX47-501" fmla="*/ 434286 w 1518448"/>
              <a:gd name="connsiteY47-502" fmla="*/ 325120 h 325120"/>
              <a:gd name="connsiteX48-503" fmla="*/ 541306 w 1518448"/>
              <a:gd name="connsiteY48-504" fmla="*/ 0 h 325120"/>
              <a:gd name="connsiteX49-505" fmla="*/ 432734 w 1518448"/>
              <a:gd name="connsiteY49-506" fmla="*/ 0 h 325120"/>
              <a:gd name="connsiteX50-507" fmla="*/ 480816 w 1518448"/>
              <a:gd name="connsiteY50-508" fmla="*/ 0 h 325120"/>
              <a:gd name="connsiteX51-509" fmla="*/ 373796 w 1518448"/>
              <a:gd name="connsiteY51-510" fmla="*/ 325120 h 325120"/>
              <a:gd name="connsiteX52-511" fmla="*/ 325714 w 1518448"/>
              <a:gd name="connsiteY52-512" fmla="*/ 325120 h 325120"/>
              <a:gd name="connsiteX53-513" fmla="*/ 432734 w 1518448"/>
              <a:gd name="connsiteY53-514" fmla="*/ 0 h 325120"/>
              <a:gd name="connsiteX54-515" fmla="*/ 324163 w 1518448"/>
              <a:gd name="connsiteY54-516" fmla="*/ 0 h 325120"/>
              <a:gd name="connsiteX55-517" fmla="*/ 372245 w 1518448"/>
              <a:gd name="connsiteY55-518" fmla="*/ 0 h 325120"/>
              <a:gd name="connsiteX56-519" fmla="*/ 265225 w 1518448"/>
              <a:gd name="connsiteY56-520" fmla="*/ 325120 h 325120"/>
              <a:gd name="connsiteX57-521" fmla="*/ 217143 w 1518448"/>
              <a:gd name="connsiteY57-522" fmla="*/ 325120 h 325120"/>
              <a:gd name="connsiteX58-523" fmla="*/ 324163 w 1518448"/>
              <a:gd name="connsiteY58-524" fmla="*/ 0 h 325120"/>
              <a:gd name="connsiteX59-525" fmla="*/ 215591 w 1518448"/>
              <a:gd name="connsiteY59-526" fmla="*/ 0 h 325120"/>
              <a:gd name="connsiteX60-527" fmla="*/ 263673 w 1518448"/>
              <a:gd name="connsiteY60-528" fmla="*/ 0 h 325120"/>
              <a:gd name="connsiteX61-529" fmla="*/ 156653 w 1518448"/>
              <a:gd name="connsiteY61-530" fmla="*/ 325120 h 325120"/>
              <a:gd name="connsiteX62-531" fmla="*/ 108571 w 1518448"/>
              <a:gd name="connsiteY62-532" fmla="*/ 325120 h 325120"/>
              <a:gd name="connsiteX63-533" fmla="*/ 215591 w 1518448"/>
              <a:gd name="connsiteY63-534" fmla="*/ 0 h 325120"/>
              <a:gd name="connsiteX64-535" fmla="*/ 107020 w 1518448"/>
              <a:gd name="connsiteY64-536" fmla="*/ 0 h 325120"/>
              <a:gd name="connsiteX65-537" fmla="*/ 155102 w 1518448"/>
              <a:gd name="connsiteY65-538" fmla="*/ 0 h 325120"/>
              <a:gd name="connsiteX66-539" fmla="*/ 48082 w 1518448"/>
              <a:gd name="connsiteY66-540" fmla="*/ 325120 h 325120"/>
              <a:gd name="connsiteX67-541" fmla="*/ 0 w 1518448"/>
              <a:gd name="connsiteY67-542" fmla="*/ 325120 h 325120"/>
              <a:gd name="connsiteX68-543" fmla="*/ 107020 w 1518448"/>
              <a:gd name="connsiteY68-544" fmla="*/ 0 h 325120"/>
              <a:gd name="connsiteX0-545" fmla="*/ 1411428 w 1459510"/>
              <a:gd name="connsiteY0-546" fmla="*/ 325120 h 325120"/>
              <a:gd name="connsiteX1-547" fmla="*/ 1459510 w 1459510"/>
              <a:gd name="connsiteY1-548" fmla="*/ 325120 h 325120"/>
              <a:gd name="connsiteX2-549" fmla="*/ 1411428 w 1459510"/>
              <a:gd name="connsiteY2-550" fmla="*/ 325120 h 325120"/>
              <a:gd name="connsiteX3-551" fmla="*/ 1409877 w 1459510"/>
              <a:gd name="connsiteY3-552" fmla="*/ 0 h 325120"/>
              <a:gd name="connsiteX4-553" fmla="*/ 1457959 w 1459510"/>
              <a:gd name="connsiteY4-554" fmla="*/ 0 h 325120"/>
              <a:gd name="connsiteX5-555" fmla="*/ 1350939 w 1459510"/>
              <a:gd name="connsiteY5-556" fmla="*/ 325120 h 325120"/>
              <a:gd name="connsiteX6-557" fmla="*/ 1302857 w 1459510"/>
              <a:gd name="connsiteY6-558" fmla="*/ 325120 h 325120"/>
              <a:gd name="connsiteX7-559" fmla="*/ 1409877 w 1459510"/>
              <a:gd name="connsiteY7-560" fmla="*/ 0 h 325120"/>
              <a:gd name="connsiteX8-561" fmla="*/ 1301305 w 1459510"/>
              <a:gd name="connsiteY8-562" fmla="*/ 0 h 325120"/>
              <a:gd name="connsiteX9-563" fmla="*/ 1349387 w 1459510"/>
              <a:gd name="connsiteY9-564" fmla="*/ 0 h 325120"/>
              <a:gd name="connsiteX10-565" fmla="*/ 1242367 w 1459510"/>
              <a:gd name="connsiteY10-566" fmla="*/ 325120 h 325120"/>
              <a:gd name="connsiteX11-567" fmla="*/ 1194285 w 1459510"/>
              <a:gd name="connsiteY11-568" fmla="*/ 325120 h 325120"/>
              <a:gd name="connsiteX12-569" fmla="*/ 1301305 w 1459510"/>
              <a:gd name="connsiteY12-570" fmla="*/ 0 h 325120"/>
              <a:gd name="connsiteX13-571" fmla="*/ 1192734 w 1459510"/>
              <a:gd name="connsiteY13-572" fmla="*/ 0 h 325120"/>
              <a:gd name="connsiteX14-573" fmla="*/ 1240816 w 1459510"/>
              <a:gd name="connsiteY14-574" fmla="*/ 0 h 325120"/>
              <a:gd name="connsiteX15-575" fmla="*/ 1133796 w 1459510"/>
              <a:gd name="connsiteY15-576" fmla="*/ 325120 h 325120"/>
              <a:gd name="connsiteX16-577" fmla="*/ 1085714 w 1459510"/>
              <a:gd name="connsiteY16-578" fmla="*/ 325120 h 325120"/>
              <a:gd name="connsiteX17-579" fmla="*/ 1192734 w 1459510"/>
              <a:gd name="connsiteY17-580" fmla="*/ 0 h 325120"/>
              <a:gd name="connsiteX18-581" fmla="*/ 1084163 w 1459510"/>
              <a:gd name="connsiteY18-582" fmla="*/ 0 h 325120"/>
              <a:gd name="connsiteX19-583" fmla="*/ 1132245 w 1459510"/>
              <a:gd name="connsiteY19-584" fmla="*/ 0 h 325120"/>
              <a:gd name="connsiteX20-585" fmla="*/ 1025225 w 1459510"/>
              <a:gd name="connsiteY20-586" fmla="*/ 325120 h 325120"/>
              <a:gd name="connsiteX21-587" fmla="*/ 977143 w 1459510"/>
              <a:gd name="connsiteY21-588" fmla="*/ 325120 h 325120"/>
              <a:gd name="connsiteX22-589" fmla="*/ 1084163 w 1459510"/>
              <a:gd name="connsiteY22-590" fmla="*/ 0 h 325120"/>
              <a:gd name="connsiteX23-591" fmla="*/ 975591 w 1459510"/>
              <a:gd name="connsiteY23-592" fmla="*/ 0 h 325120"/>
              <a:gd name="connsiteX24-593" fmla="*/ 1023673 w 1459510"/>
              <a:gd name="connsiteY24-594" fmla="*/ 0 h 325120"/>
              <a:gd name="connsiteX25-595" fmla="*/ 916653 w 1459510"/>
              <a:gd name="connsiteY25-596" fmla="*/ 325120 h 325120"/>
              <a:gd name="connsiteX26-597" fmla="*/ 868571 w 1459510"/>
              <a:gd name="connsiteY26-598" fmla="*/ 325120 h 325120"/>
              <a:gd name="connsiteX27-599" fmla="*/ 975591 w 1459510"/>
              <a:gd name="connsiteY27-600" fmla="*/ 0 h 325120"/>
              <a:gd name="connsiteX28-601" fmla="*/ 867020 w 1459510"/>
              <a:gd name="connsiteY28-602" fmla="*/ 0 h 325120"/>
              <a:gd name="connsiteX29-603" fmla="*/ 915102 w 1459510"/>
              <a:gd name="connsiteY29-604" fmla="*/ 0 h 325120"/>
              <a:gd name="connsiteX30-605" fmla="*/ 808082 w 1459510"/>
              <a:gd name="connsiteY30-606" fmla="*/ 325120 h 325120"/>
              <a:gd name="connsiteX31-607" fmla="*/ 760000 w 1459510"/>
              <a:gd name="connsiteY31-608" fmla="*/ 325120 h 325120"/>
              <a:gd name="connsiteX32-609" fmla="*/ 867020 w 1459510"/>
              <a:gd name="connsiteY32-610" fmla="*/ 0 h 325120"/>
              <a:gd name="connsiteX33-611" fmla="*/ 758449 w 1459510"/>
              <a:gd name="connsiteY33-612" fmla="*/ 0 h 325120"/>
              <a:gd name="connsiteX34-613" fmla="*/ 806531 w 1459510"/>
              <a:gd name="connsiteY34-614" fmla="*/ 0 h 325120"/>
              <a:gd name="connsiteX35-615" fmla="*/ 699511 w 1459510"/>
              <a:gd name="connsiteY35-616" fmla="*/ 325120 h 325120"/>
              <a:gd name="connsiteX36-617" fmla="*/ 651429 w 1459510"/>
              <a:gd name="connsiteY36-618" fmla="*/ 325120 h 325120"/>
              <a:gd name="connsiteX37-619" fmla="*/ 758449 w 1459510"/>
              <a:gd name="connsiteY37-620" fmla="*/ 0 h 325120"/>
              <a:gd name="connsiteX38-621" fmla="*/ 649877 w 1459510"/>
              <a:gd name="connsiteY38-622" fmla="*/ 0 h 325120"/>
              <a:gd name="connsiteX39-623" fmla="*/ 697959 w 1459510"/>
              <a:gd name="connsiteY39-624" fmla="*/ 0 h 325120"/>
              <a:gd name="connsiteX40-625" fmla="*/ 590939 w 1459510"/>
              <a:gd name="connsiteY40-626" fmla="*/ 325120 h 325120"/>
              <a:gd name="connsiteX41-627" fmla="*/ 542857 w 1459510"/>
              <a:gd name="connsiteY41-628" fmla="*/ 325120 h 325120"/>
              <a:gd name="connsiteX42-629" fmla="*/ 649877 w 1459510"/>
              <a:gd name="connsiteY42-630" fmla="*/ 0 h 325120"/>
              <a:gd name="connsiteX43-631" fmla="*/ 541306 w 1459510"/>
              <a:gd name="connsiteY43-632" fmla="*/ 0 h 325120"/>
              <a:gd name="connsiteX44-633" fmla="*/ 589388 w 1459510"/>
              <a:gd name="connsiteY44-634" fmla="*/ 0 h 325120"/>
              <a:gd name="connsiteX45-635" fmla="*/ 482368 w 1459510"/>
              <a:gd name="connsiteY45-636" fmla="*/ 325120 h 325120"/>
              <a:gd name="connsiteX46-637" fmla="*/ 434286 w 1459510"/>
              <a:gd name="connsiteY46-638" fmla="*/ 325120 h 325120"/>
              <a:gd name="connsiteX47-639" fmla="*/ 541306 w 1459510"/>
              <a:gd name="connsiteY47-640" fmla="*/ 0 h 325120"/>
              <a:gd name="connsiteX48-641" fmla="*/ 432734 w 1459510"/>
              <a:gd name="connsiteY48-642" fmla="*/ 0 h 325120"/>
              <a:gd name="connsiteX49-643" fmla="*/ 480816 w 1459510"/>
              <a:gd name="connsiteY49-644" fmla="*/ 0 h 325120"/>
              <a:gd name="connsiteX50-645" fmla="*/ 373796 w 1459510"/>
              <a:gd name="connsiteY50-646" fmla="*/ 325120 h 325120"/>
              <a:gd name="connsiteX51-647" fmla="*/ 325714 w 1459510"/>
              <a:gd name="connsiteY51-648" fmla="*/ 325120 h 325120"/>
              <a:gd name="connsiteX52-649" fmla="*/ 432734 w 1459510"/>
              <a:gd name="connsiteY52-650" fmla="*/ 0 h 325120"/>
              <a:gd name="connsiteX53-651" fmla="*/ 324163 w 1459510"/>
              <a:gd name="connsiteY53-652" fmla="*/ 0 h 325120"/>
              <a:gd name="connsiteX54-653" fmla="*/ 372245 w 1459510"/>
              <a:gd name="connsiteY54-654" fmla="*/ 0 h 325120"/>
              <a:gd name="connsiteX55-655" fmla="*/ 265225 w 1459510"/>
              <a:gd name="connsiteY55-656" fmla="*/ 325120 h 325120"/>
              <a:gd name="connsiteX56-657" fmla="*/ 217143 w 1459510"/>
              <a:gd name="connsiteY56-658" fmla="*/ 325120 h 325120"/>
              <a:gd name="connsiteX57-659" fmla="*/ 324163 w 1459510"/>
              <a:gd name="connsiteY57-660" fmla="*/ 0 h 325120"/>
              <a:gd name="connsiteX58-661" fmla="*/ 215591 w 1459510"/>
              <a:gd name="connsiteY58-662" fmla="*/ 0 h 325120"/>
              <a:gd name="connsiteX59-663" fmla="*/ 263673 w 1459510"/>
              <a:gd name="connsiteY59-664" fmla="*/ 0 h 325120"/>
              <a:gd name="connsiteX60-665" fmla="*/ 156653 w 1459510"/>
              <a:gd name="connsiteY60-666" fmla="*/ 325120 h 325120"/>
              <a:gd name="connsiteX61-667" fmla="*/ 108571 w 1459510"/>
              <a:gd name="connsiteY61-668" fmla="*/ 325120 h 325120"/>
              <a:gd name="connsiteX62-669" fmla="*/ 215591 w 1459510"/>
              <a:gd name="connsiteY62-670" fmla="*/ 0 h 325120"/>
              <a:gd name="connsiteX63-671" fmla="*/ 107020 w 1459510"/>
              <a:gd name="connsiteY63-672" fmla="*/ 0 h 325120"/>
              <a:gd name="connsiteX64-673" fmla="*/ 155102 w 1459510"/>
              <a:gd name="connsiteY64-674" fmla="*/ 0 h 325120"/>
              <a:gd name="connsiteX65-675" fmla="*/ 48082 w 1459510"/>
              <a:gd name="connsiteY65-676" fmla="*/ 325120 h 325120"/>
              <a:gd name="connsiteX66-677" fmla="*/ 0 w 1459510"/>
              <a:gd name="connsiteY66-678" fmla="*/ 325120 h 325120"/>
              <a:gd name="connsiteX67-679" fmla="*/ 107020 w 1459510"/>
              <a:gd name="connsiteY67-680" fmla="*/ 0 h 325120"/>
              <a:gd name="connsiteX0-681" fmla="*/ 1409877 w 1457960"/>
              <a:gd name="connsiteY0-682" fmla="*/ 0 h 325120"/>
              <a:gd name="connsiteX1-683" fmla="*/ 1457959 w 1457960"/>
              <a:gd name="connsiteY1-684" fmla="*/ 0 h 325120"/>
              <a:gd name="connsiteX2-685" fmla="*/ 1350939 w 1457960"/>
              <a:gd name="connsiteY2-686" fmla="*/ 325120 h 325120"/>
              <a:gd name="connsiteX3-687" fmla="*/ 1302857 w 1457960"/>
              <a:gd name="connsiteY3-688" fmla="*/ 325120 h 325120"/>
              <a:gd name="connsiteX4-689" fmla="*/ 1409877 w 1457960"/>
              <a:gd name="connsiteY4-690" fmla="*/ 0 h 325120"/>
              <a:gd name="connsiteX5-691" fmla="*/ 1301305 w 1457960"/>
              <a:gd name="connsiteY5-692" fmla="*/ 0 h 325120"/>
              <a:gd name="connsiteX6-693" fmla="*/ 1349387 w 1457960"/>
              <a:gd name="connsiteY6-694" fmla="*/ 0 h 325120"/>
              <a:gd name="connsiteX7-695" fmla="*/ 1242367 w 1457960"/>
              <a:gd name="connsiteY7-696" fmla="*/ 325120 h 325120"/>
              <a:gd name="connsiteX8-697" fmla="*/ 1194285 w 1457960"/>
              <a:gd name="connsiteY8-698" fmla="*/ 325120 h 325120"/>
              <a:gd name="connsiteX9-699" fmla="*/ 1301305 w 1457960"/>
              <a:gd name="connsiteY9-700" fmla="*/ 0 h 325120"/>
              <a:gd name="connsiteX10-701" fmla="*/ 1192734 w 1457960"/>
              <a:gd name="connsiteY10-702" fmla="*/ 0 h 325120"/>
              <a:gd name="connsiteX11-703" fmla="*/ 1240816 w 1457960"/>
              <a:gd name="connsiteY11-704" fmla="*/ 0 h 325120"/>
              <a:gd name="connsiteX12-705" fmla="*/ 1133796 w 1457960"/>
              <a:gd name="connsiteY12-706" fmla="*/ 325120 h 325120"/>
              <a:gd name="connsiteX13-707" fmla="*/ 1085714 w 1457960"/>
              <a:gd name="connsiteY13-708" fmla="*/ 325120 h 325120"/>
              <a:gd name="connsiteX14-709" fmla="*/ 1192734 w 1457960"/>
              <a:gd name="connsiteY14-710" fmla="*/ 0 h 325120"/>
              <a:gd name="connsiteX15-711" fmla="*/ 1084163 w 1457960"/>
              <a:gd name="connsiteY15-712" fmla="*/ 0 h 325120"/>
              <a:gd name="connsiteX16-713" fmla="*/ 1132245 w 1457960"/>
              <a:gd name="connsiteY16-714" fmla="*/ 0 h 325120"/>
              <a:gd name="connsiteX17-715" fmla="*/ 1025225 w 1457960"/>
              <a:gd name="connsiteY17-716" fmla="*/ 325120 h 325120"/>
              <a:gd name="connsiteX18-717" fmla="*/ 977143 w 1457960"/>
              <a:gd name="connsiteY18-718" fmla="*/ 325120 h 325120"/>
              <a:gd name="connsiteX19-719" fmla="*/ 1084163 w 1457960"/>
              <a:gd name="connsiteY19-720" fmla="*/ 0 h 325120"/>
              <a:gd name="connsiteX20-721" fmla="*/ 975591 w 1457960"/>
              <a:gd name="connsiteY20-722" fmla="*/ 0 h 325120"/>
              <a:gd name="connsiteX21-723" fmla="*/ 1023673 w 1457960"/>
              <a:gd name="connsiteY21-724" fmla="*/ 0 h 325120"/>
              <a:gd name="connsiteX22-725" fmla="*/ 916653 w 1457960"/>
              <a:gd name="connsiteY22-726" fmla="*/ 325120 h 325120"/>
              <a:gd name="connsiteX23-727" fmla="*/ 868571 w 1457960"/>
              <a:gd name="connsiteY23-728" fmla="*/ 325120 h 325120"/>
              <a:gd name="connsiteX24-729" fmla="*/ 975591 w 1457960"/>
              <a:gd name="connsiteY24-730" fmla="*/ 0 h 325120"/>
              <a:gd name="connsiteX25-731" fmla="*/ 867020 w 1457960"/>
              <a:gd name="connsiteY25-732" fmla="*/ 0 h 325120"/>
              <a:gd name="connsiteX26-733" fmla="*/ 915102 w 1457960"/>
              <a:gd name="connsiteY26-734" fmla="*/ 0 h 325120"/>
              <a:gd name="connsiteX27-735" fmla="*/ 808082 w 1457960"/>
              <a:gd name="connsiteY27-736" fmla="*/ 325120 h 325120"/>
              <a:gd name="connsiteX28-737" fmla="*/ 760000 w 1457960"/>
              <a:gd name="connsiteY28-738" fmla="*/ 325120 h 325120"/>
              <a:gd name="connsiteX29-739" fmla="*/ 867020 w 1457960"/>
              <a:gd name="connsiteY29-740" fmla="*/ 0 h 325120"/>
              <a:gd name="connsiteX30-741" fmla="*/ 758449 w 1457960"/>
              <a:gd name="connsiteY30-742" fmla="*/ 0 h 325120"/>
              <a:gd name="connsiteX31-743" fmla="*/ 806531 w 1457960"/>
              <a:gd name="connsiteY31-744" fmla="*/ 0 h 325120"/>
              <a:gd name="connsiteX32-745" fmla="*/ 699511 w 1457960"/>
              <a:gd name="connsiteY32-746" fmla="*/ 325120 h 325120"/>
              <a:gd name="connsiteX33-747" fmla="*/ 651429 w 1457960"/>
              <a:gd name="connsiteY33-748" fmla="*/ 325120 h 325120"/>
              <a:gd name="connsiteX34-749" fmla="*/ 758449 w 1457960"/>
              <a:gd name="connsiteY34-750" fmla="*/ 0 h 325120"/>
              <a:gd name="connsiteX35-751" fmla="*/ 649877 w 1457960"/>
              <a:gd name="connsiteY35-752" fmla="*/ 0 h 325120"/>
              <a:gd name="connsiteX36-753" fmla="*/ 697959 w 1457960"/>
              <a:gd name="connsiteY36-754" fmla="*/ 0 h 325120"/>
              <a:gd name="connsiteX37-755" fmla="*/ 590939 w 1457960"/>
              <a:gd name="connsiteY37-756" fmla="*/ 325120 h 325120"/>
              <a:gd name="connsiteX38-757" fmla="*/ 542857 w 1457960"/>
              <a:gd name="connsiteY38-758" fmla="*/ 325120 h 325120"/>
              <a:gd name="connsiteX39-759" fmla="*/ 649877 w 1457960"/>
              <a:gd name="connsiteY39-760" fmla="*/ 0 h 325120"/>
              <a:gd name="connsiteX40-761" fmla="*/ 541306 w 1457960"/>
              <a:gd name="connsiteY40-762" fmla="*/ 0 h 325120"/>
              <a:gd name="connsiteX41-763" fmla="*/ 589388 w 1457960"/>
              <a:gd name="connsiteY41-764" fmla="*/ 0 h 325120"/>
              <a:gd name="connsiteX42-765" fmla="*/ 482368 w 1457960"/>
              <a:gd name="connsiteY42-766" fmla="*/ 325120 h 325120"/>
              <a:gd name="connsiteX43-767" fmla="*/ 434286 w 1457960"/>
              <a:gd name="connsiteY43-768" fmla="*/ 325120 h 325120"/>
              <a:gd name="connsiteX44-769" fmla="*/ 541306 w 1457960"/>
              <a:gd name="connsiteY44-770" fmla="*/ 0 h 325120"/>
              <a:gd name="connsiteX45-771" fmla="*/ 432734 w 1457960"/>
              <a:gd name="connsiteY45-772" fmla="*/ 0 h 325120"/>
              <a:gd name="connsiteX46-773" fmla="*/ 480816 w 1457960"/>
              <a:gd name="connsiteY46-774" fmla="*/ 0 h 325120"/>
              <a:gd name="connsiteX47-775" fmla="*/ 373796 w 1457960"/>
              <a:gd name="connsiteY47-776" fmla="*/ 325120 h 325120"/>
              <a:gd name="connsiteX48-777" fmla="*/ 325714 w 1457960"/>
              <a:gd name="connsiteY48-778" fmla="*/ 325120 h 325120"/>
              <a:gd name="connsiteX49-779" fmla="*/ 432734 w 1457960"/>
              <a:gd name="connsiteY49-780" fmla="*/ 0 h 325120"/>
              <a:gd name="connsiteX50-781" fmla="*/ 324163 w 1457960"/>
              <a:gd name="connsiteY50-782" fmla="*/ 0 h 325120"/>
              <a:gd name="connsiteX51-783" fmla="*/ 372245 w 1457960"/>
              <a:gd name="connsiteY51-784" fmla="*/ 0 h 325120"/>
              <a:gd name="connsiteX52-785" fmla="*/ 265225 w 1457960"/>
              <a:gd name="connsiteY52-786" fmla="*/ 325120 h 325120"/>
              <a:gd name="connsiteX53-787" fmla="*/ 217143 w 1457960"/>
              <a:gd name="connsiteY53-788" fmla="*/ 325120 h 325120"/>
              <a:gd name="connsiteX54-789" fmla="*/ 324163 w 1457960"/>
              <a:gd name="connsiteY54-790" fmla="*/ 0 h 325120"/>
              <a:gd name="connsiteX55-791" fmla="*/ 215591 w 1457960"/>
              <a:gd name="connsiteY55-792" fmla="*/ 0 h 325120"/>
              <a:gd name="connsiteX56-793" fmla="*/ 263673 w 1457960"/>
              <a:gd name="connsiteY56-794" fmla="*/ 0 h 325120"/>
              <a:gd name="connsiteX57-795" fmla="*/ 156653 w 1457960"/>
              <a:gd name="connsiteY57-796" fmla="*/ 325120 h 325120"/>
              <a:gd name="connsiteX58-797" fmla="*/ 108571 w 1457960"/>
              <a:gd name="connsiteY58-798" fmla="*/ 325120 h 325120"/>
              <a:gd name="connsiteX59-799" fmla="*/ 215591 w 1457960"/>
              <a:gd name="connsiteY59-800" fmla="*/ 0 h 325120"/>
              <a:gd name="connsiteX60-801" fmla="*/ 107020 w 1457960"/>
              <a:gd name="connsiteY60-802" fmla="*/ 0 h 325120"/>
              <a:gd name="connsiteX61-803" fmla="*/ 155102 w 1457960"/>
              <a:gd name="connsiteY61-804" fmla="*/ 0 h 325120"/>
              <a:gd name="connsiteX62-805" fmla="*/ 48082 w 1457960"/>
              <a:gd name="connsiteY62-806" fmla="*/ 325120 h 325120"/>
              <a:gd name="connsiteX63-807" fmla="*/ 0 w 1457960"/>
              <a:gd name="connsiteY63-808" fmla="*/ 325120 h 325120"/>
              <a:gd name="connsiteX64-809" fmla="*/ 107020 w 1457960"/>
              <a:gd name="connsiteY64-810" fmla="*/ 0 h 325120"/>
              <a:gd name="connsiteX0-811" fmla="*/ 1409877 w 1409877"/>
              <a:gd name="connsiteY0-812" fmla="*/ 0 h 325120"/>
              <a:gd name="connsiteX1-813" fmla="*/ 1350939 w 1409877"/>
              <a:gd name="connsiteY1-814" fmla="*/ 325120 h 325120"/>
              <a:gd name="connsiteX2-815" fmla="*/ 1302857 w 1409877"/>
              <a:gd name="connsiteY2-816" fmla="*/ 325120 h 325120"/>
              <a:gd name="connsiteX3-817" fmla="*/ 1409877 w 1409877"/>
              <a:gd name="connsiteY3-818" fmla="*/ 0 h 325120"/>
              <a:gd name="connsiteX4-819" fmla="*/ 1301305 w 1409877"/>
              <a:gd name="connsiteY4-820" fmla="*/ 0 h 325120"/>
              <a:gd name="connsiteX5-821" fmla="*/ 1349387 w 1409877"/>
              <a:gd name="connsiteY5-822" fmla="*/ 0 h 325120"/>
              <a:gd name="connsiteX6-823" fmla="*/ 1242367 w 1409877"/>
              <a:gd name="connsiteY6-824" fmla="*/ 325120 h 325120"/>
              <a:gd name="connsiteX7-825" fmla="*/ 1194285 w 1409877"/>
              <a:gd name="connsiteY7-826" fmla="*/ 325120 h 325120"/>
              <a:gd name="connsiteX8-827" fmla="*/ 1301305 w 1409877"/>
              <a:gd name="connsiteY8-828" fmla="*/ 0 h 325120"/>
              <a:gd name="connsiteX9-829" fmla="*/ 1192734 w 1409877"/>
              <a:gd name="connsiteY9-830" fmla="*/ 0 h 325120"/>
              <a:gd name="connsiteX10-831" fmla="*/ 1240816 w 1409877"/>
              <a:gd name="connsiteY10-832" fmla="*/ 0 h 325120"/>
              <a:gd name="connsiteX11-833" fmla="*/ 1133796 w 1409877"/>
              <a:gd name="connsiteY11-834" fmla="*/ 325120 h 325120"/>
              <a:gd name="connsiteX12-835" fmla="*/ 1085714 w 1409877"/>
              <a:gd name="connsiteY12-836" fmla="*/ 325120 h 325120"/>
              <a:gd name="connsiteX13-837" fmla="*/ 1192734 w 1409877"/>
              <a:gd name="connsiteY13-838" fmla="*/ 0 h 325120"/>
              <a:gd name="connsiteX14-839" fmla="*/ 1084163 w 1409877"/>
              <a:gd name="connsiteY14-840" fmla="*/ 0 h 325120"/>
              <a:gd name="connsiteX15-841" fmla="*/ 1132245 w 1409877"/>
              <a:gd name="connsiteY15-842" fmla="*/ 0 h 325120"/>
              <a:gd name="connsiteX16-843" fmla="*/ 1025225 w 1409877"/>
              <a:gd name="connsiteY16-844" fmla="*/ 325120 h 325120"/>
              <a:gd name="connsiteX17-845" fmla="*/ 977143 w 1409877"/>
              <a:gd name="connsiteY17-846" fmla="*/ 325120 h 325120"/>
              <a:gd name="connsiteX18-847" fmla="*/ 1084163 w 1409877"/>
              <a:gd name="connsiteY18-848" fmla="*/ 0 h 325120"/>
              <a:gd name="connsiteX19-849" fmla="*/ 975591 w 1409877"/>
              <a:gd name="connsiteY19-850" fmla="*/ 0 h 325120"/>
              <a:gd name="connsiteX20-851" fmla="*/ 1023673 w 1409877"/>
              <a:gd name="connsiteY20-852" fmla="*/ 0 h 325120"/>
              <a:gd name="connsiteX21-853" fmla="*/ 916653 w 1409877"/>
              <a:gd name="connsiteY21-854" fmla="*/ 325120 h 325120"/>
              <a:gd name="connsiteX22-855" fmla="*/ 868571 w 1409877"/>
              <a:gd name="connsiteY22-856" fmla="*/ 325120 h 325120"/>
              <a:gd name="connsiteX23-857" fmla="*/ 975591 w 1409877"/>
              <a:gd name="connsiteY23-858" fmla="*/ 0 h 325120"/>
              <a:gd name="connsiteX24-859" fmla="*/ 867020 w 1409877"/>
              <a:gd name="connsiteY24-860" fmla="*/ 0 h 325120"/>
              <a:gd name="connsiteX25-861" fmla="*/ 915102 w 1409877"/>
              <a:gd name="connsiteY25-862" fmla="*/ 0 h 325120"/>
              <a:gd name="connsiteX26-863" fmla="*/ 808082 w 1409877"/>
              <a:gd name="connsiteY26-864" fmla="*/ 325120 h 325120"/>
              <a:gd name="connsiteX27-865" fmla="*/ 760000 w 1409877"/>
              <a:gd name="connsiteY27-866" fmla="*/ 325120 h 325120"/>
              <a:gd name="connsiteX28-867" fmla="*/ 867020 w 1409877"/>
              <a:gd name="connsiteY28-868" fmla="*/ 0 h 325120"/>
              <a:gd name="connsiteX29-869" fmla="*/ 758449 w 1409877"/>
              <a:gd name="connsiteY29-870" fmla="*/ 0 h 325120"/>
              <a:gd name="connsiteX30-871" fmla="*/ 806531 w 1409877"/>
              <a:gd name="connsiteY30-872" fmla="*/ 0 h 325120"/>
              <a:gd name="connsiteX31-873" fmla="*/ 699511 w 1409877"/>
              <a:gd name="connsiteY31-874" fmla="*/ 325120 h 325120"/>
              <a:gd name="connsiteX32-875" fmla="*/ 651429 w 1409877"/>
              <a:gd name="connsiteY32-876" fmla="*/ 325120 h 325120"/>
              <a:gd name="connsiteX33-877" fmla="*/ 758449 w 1409877"/>
              <a:gd name="connsiteY33-878" fmla="*/ 0 h 325120"/>
              <a:gd name="connsiteX34-879" fmla="*/ 649877 w 1409877"/>
              <a:gd name="connsiteY34-880" fmla="*/ 0 h 325120"/>
              <a:gd name="connsiteX35-881" fmla="*/ 697959 w 1409877"/>
              <a:gd name="connsiteY35-882" fmla="*/ 0 h 325120"/>
              <a:gd name="connsiteX36-883" fmla="*/ 590939 w 1409877"/>
              <a:gd name="connsiteY36-884" fmla="*/ 325120 h 325120"/>
              <a:gd name="connsiteX37-885" fmla="*/ 542857 w 1409877"/>
              <a:gd name="connsiteY37-886" fmla="*/ 325120 h 325120"/>
              <a:gd name="connsiteX38-887" fmla="*/ 649877 w 1409877"/>
              <a:gd name="connsiteY38-888" fmla="*/ 0 h 325120"/>
              <a:gd name="connsiteX39-889" fmla="*/ 541306 w 1409877"/>
              <a:gd name="connsiteY39-890" fmla="*/ 0 h 325120"/>
              <a:gd name="connsiteX40-891" fmla="*/ 589388 w 1409877"/>
              <a:gd name="connsiteY40-892" fmla="*/ 0 h 325120"/>
              <a:gd name="connsiteX41-893" fmla="*/ 482368 w 1409877"/>
              <a:gd name="connsiteY41-894" fmla="*/ 325120 h 325120"/>
              <a:gd name="connsiteX42-895" fmla="*/ 434286 w 1409877"/>
              <a:gd name="connsiteY42-896" fmla="*/ 325120 h 325120"/>
              <a:gd name="connsiteX43-897" fmla="*/ 541306 w 1409877"/>
              <a:gd name="connsiteY43-898" fmla="*/ 0 h 325120"/>
              <a:gd name="connsiteX44-899" fmla="*/ 432734 w 1409877"/>
              <a:gd name="connsiteY44-900" fmla="*/ 0 h 325120"/>
              <a:gd name="connsiteX45-901" fmla="*/ 480816 w 1409877"/>
              <a:gd name="connsiteY45-902" fmla="*/ 0 h 325120"/>
              <a:gd name="connsiteX46-903" fmla="*/ 373796 w 1409877"/>
              <a:gd name="connsiteY46-904" fmla="*/ 325120 h 325120"/>
              <a:gd name="connsiteX47-905" fmla="*/ 325714 w 1409877"/>
              <a:gd name="connsiteY47-906" fmla="*/ 325120 h 325120"/>
              <a:gd name="connsiteX48-907" fmla="*/ 432734 w 1409877"/>
              <a:gd name="connsiteY48-908" fmla="*/ 0 h 325120"/>
              <a:gd name="connsiteX49-909" fmla="*/ 324163 w 1409877"/>
              <a:gd name="connsiteY49-910" fmla="*/ 0 h 325120"/>
              <a:gd name="connsiteX50-911" fmla="*/ 372245 w 1409877"/>
              <a:gd name="connsiteY50-912" fmla="*/ 0 h 325120"/>
              <a:gd name="connsiteX51-913" fmla="*/ 265225 w 1409877"/>
              <a:gd name="connsiteY51-914" fmla="*/ 325120 h 325120"/>
              <a:gd name="connsiteX52-915" fmla="*/ 217143 w 1409877"/>
              <a:gd name="connsiteY52-916" fmla="*/ 325120 h 325120"/>
              <a:gd name="connsiteX53-917" fmla="*/ 324163 w 1409877"/>
              <a:gd name="connsiteY53-918" fmla="*/ 0 h 325120"/>
              <a:gd name="connsiteX54-919" fmla="*/ 215591 w 1409877"/>
              <a:gd name="connsiteY54-920" fmla="*/ 0 h 325120"/>
              <a:gd name="connsiteX55-921" fmla="*/ 263673 w 1409877"/>
              <a:gd name="connsiteY55-922" fmla="*/ 0 h 325120"/>
              <a:gd name="connsiteX56-923" fmla="*/ 156653 w 1409877"/>
              <a:gd name="connsiteY56-924" fmla="*/ 325120 h 325120"/>
              <a:gd name="connsiteX57-925" fmla="*/ 108571 w 1409877"/>
              <a:gd name="connsiteY57-926" fmla="*/ 325120 h 325120"/>
              <a:gd name="connsiteX58-927" fmla="*/ 215591 w 1409877"/>
              <a:gd name="connsiteY58-928" fmla="*/ 0 h 325120"/>
              <a:gd name="connsiteX59-929" fmla="*/ 107020 w 1409877"/>
              <a:gd name="connsiteY59-930" fmla="*/ 0 h 325120"/>
              <a:gd name="connsiteX60-931" fmla="*/ 155102 w 1409877"/>
              <a:gd name="connsiteY60-932" fmla="*/ 0 h 325120"/>
              <a:gd name="connsiteX61-933" fmla="*/ 48082 w 1409877"/>
              <a:gd name="connsiteY61-934" fmla="*/ 325120 h 325120"/>
              <a:gd name="connsiteX62-935" fmla="*/ 0 w 1409877"/>
              <a:gd name="connsiteY62-936" fmla="*/ 325120 h 325120"/>
              <a:gd name="connsiteX63-937" fmla="*/ 107020 w 1409877"/>
              <a:gd name="connsiteY63-938" fmla="*/ 0 h 325120"/>
              <a:gd name="connsiteX0-939" fmla="*/ 1302857 w 1350939"/>
              <a:gd name="connsiteY0-940" fmla="*/ 325120 h 325120"/>
              <a:gd name="connsiteX1-941" fmla="*/ 1350939 w 1350939"/>
              <a:gd name="connsiteY1-942" fmla="*/ 325120 h 325120"/>
              <a:gd name="connsiteX2-943" fmla="*/ 1302857 w 1350939"/>
              <a:gd name="connsiteY2-944" fmla="*/ 325120 h 325120"/>
              <a:gd name="connsiteX3-945" fmla="*/ 1301305 w 1350939"/>
              <a:gd name="connsiteY3-946" fmla="*/ 0 h 325120"/>
              <a:gd name="connsiteX4-947" fmla="*/ 1349387 w 1350939"/>
              <a:gd name="connsiteY4-948" fmla="*/ 0 h 325120"/>
              <a:gd name="connsiteX5-949" fmla="*/ 1242367 w 1350939"/>
              <a:gd name="connsiteY5-950" fmla="*/ 325120 h 325120"/>
              <a:gd name="connsiteX6-951" fmla="*/ 1194285 w 1350939"/>
              <a:gd name="connsiteY6-952" fmla="*/ 325120 h 325120"/>
              <a:gd name="connsiteX7-953" fmla="*/ 1301305 w 1350939"/>
              <a:gd name="connsiteY7-954" fmla="*/ 0 h 325120"/>
              <a:gd name="connsiteX8-955" fmla="*/ 1192734 w 1350939"/>
              <a:gd name="connsiteY8-956" fmla="*/ 0 h 325120"/>
              <a:gd name="connsiteX9-957" fmla="*/ 1240816 w 1350939"/>
              <a:gd name="connsiteY9-958" fmla="*/ 0 h 325120"/>
              <a:gd name="connsiteX10-959" fmla="*/ 1133796 w 1350939"/>
              <a:gd name="connsiteY10-960" fmla="*/ 325120 h 325120"/>
              <a:gd name="connsiteX11-961" fmla="*/ 1085714 w 1350939"/>
              <a:gd name="connsiteY11-962" fmla="*/ 325120 h 325120"/>
              <a:gd name="connsiteX12-963" fmla="*/ 1192734 w 1350939"/>
              <a:gd name="connsiteY12-964" fmla="*/ 0 h 325120"/>
              <a:gd name="connsiteX13-965" fmla="*/ 1084163 w 1350939"/>
              <a:gd name="connsiteY13-966" fmla="*/ 0 h 325120"/>
              <a:gd name="connsiteX14-967" fmla="*/ 1132245 w 1350939"/>
              <a:gd name="connsiteY14-968" fmla="*/ 0 h 325120"/>
              <a:gd name="connsiteX15-969" fmla="*/ 1025225 w 1350939"/>
              <a:gd name="connsiteY15-970" fmla="*/ 325120 h 325120"/>
              <a:gd name="connsiteX16-971" fmla="*/ 977143 w 1350939"/>
              <a:gd name="connsiteY16-972" fmla="*/ 325120 h 325120"/>
              <a:gd name="connsiteX17-973" fmla="*/ 1084163 w 1350939"/>
              <a:gd name="connsiteY17-974" fmla="*/ 0 h 325120"/>
              <a:gd name="connsiteX18-975" fmla="*/ 975591 w 1350939"/>
              <a:gd name="connsiteY18-976" fmla="*/ 0 h 325120"/>
              <a:gd name="connsiteX19-977" fmla="*/ 1023673 w 1350939"/>
              <a:gd name="connsiteY19-978" fmla="*/ 0 h 325120"/>
              <a:gd name="connsiteX20-979" fmla="*/ 916653 w 1350939"/>
              <a:gd name="connsiteY20-980" fmla="*/ 325120 h 325120"/>
              <a:gd name="connsiteX21-981" fmla="*/ 868571 w 1350939"/>
              <a:gd name="connsiteY21-982" fmla="*/ 325120 h 325120"/>
              <a:gd name="connsiteX22-983" fmla="*/ 975591 w 1350939"/>
              <a:gd name="connsiteY22-984" fmla="*/ 0 h 325120"/>
              <a:gd name="connsiteX23-985" fmla="*/ 867020 w 1350939"/>
              <a:gd name="connsiteY23-986" fmla="*/ 0 h 325120"/>
              <a:gd name="connsiteX24-987" fmla="*/ 915102 w 1350939"/>
              <a:gd name="connsiteY24-988" fmla="*/ 0 h 325120"/>
              <a:gd name="connsiteX25-989" fmla="*/ 808082 w 1350939"/>
              <a:gd name="connsiteY25-990" fmla="*/ 325120 h 325120"/>
              <a:gd name="connsiteX26-991" fmla="*/ 760000 w 1350939"/>
              <a:gd name="connsiteY26-992" fmla="*/ 325120 h 325120"/>
              <a:gd name="connsiteX27-993" fmla="*/ 867020 w 1350939"/>
              <a:gd name="connsiteY27-994" fmla="*/ 0 h 325120"/>
              <a:gd name="connsiteX28-995" fmla="*/ 758449 w 1350939"/>
              <a:gd name="connsiteY28-996" fmla="*/ 0 h 325120"/>
              <a:gd name="connsiteX29-997" fmla="*/ 806531 w 1350939"/>
              <a:gd name="connsiteY29-998" fmla="*/ 0 h 325120"/>
              <a:gd name="connsiteX30-999" fmla="*/ 699511 w 1350939"/>
              <a:gd name="connsiteY30-1000" fmla="*/ 325120 h 325120"/>
              <a:gd name="connsiteX31-1001" fmla="*/ 651429 w 1350939"/>
              <a:gd name="connsiteY31-1002" fmla="*/ 325120 h 325120"/>
              <a:gd name="connsiteX32-1003" fmla="*/ 758449 w 1350939"/>
              <a:gd name="connsiteY32-1004" fmla="*/ 0 h 325120"/>
              <a:gd name="connsiteX33-1005" fmla="*/ 649877 w 1350939"/>
              <a:gd name="connsiteY33-1006" fmla="*/ 0 h 325120"/>
              <a:gd name="connsiteX34-1007" fmla="*/ 697959 w 1350939"/>
              <a:gd name="connsiteY34-1008" fmla="*/ 0 h 325120"/>
              <a:gd name="connsiteX35-1009" fmla="*/ 590939 w 1350939"/>
              <a:gd name="connsiteY35-1010" fmla="*/ 325120 h 325120"/>
              <a:gd name="connsiteX36-1011" fmla="*/ 542857 w 1350939"/>
              <a:gd name="connsiteY36-1012" fmla="*/ 325120 h 325120"/>
              <a:gd name="connsiteX37-1013" fmla="*/ 649877 w 1350939"/>
              <a:gd name="connsiteY37-1014" fmla="*/ 0 h 325120"/>
              <a:gd name="connsiteX38-1015" fmla="*/ 541306 w 1350939"/>
              <a:gd name="connsiteY38-1016" fmla="*/ 0 h 325120"/>
              <a:gd name="connsiteX39-1017" fmla="*/ 589388 w 1350939"/>
              <a:gd name="connsiteY39-1018" fmla="*/ 0 h 325120"/>
              <a:gd name="connsiteX40-1019" fmla="*/ 482368 w 1350939"/>
              <a:gd name="connsiteY40-1020" fmla="*/ 325120 h 325120"/>
              <a:gd name="connsiteX41-1021" fmla="*/ 434286 w 1350939"/>
              <a:gd name="connsiteY41-1022" fmla="*/ 325120 h 325120"/>
              <a:gd name="connsiteX42-1023" fmla="*/ 541306 w 1350939"/>
              <a:gd name="connsiteY42-1024" fmla="*/ 0 h 325120"/>
              <a:gd name="connsiteX43-1025" fmla="*/ 432734 w 1350939"/>
              <a:gd name="connsiteY43-1026" fmla="*/ 0 h 325120"/>
              <a:gd name="connsiteX44-1027" fmla="*/ 480816 w 1350939"/>
              <a:gd name="connsiteY44-1028" fmla="*/ 0 h 325120"/>
              <a:gd name="connsiteX45-1029" fmla="*/ 373796 w 1350939"/>
              <a:gd name="connsiteY45-1030" fmla="*/ 325120 h 325120"/>
              <a:gd name="connsiteX46-1031" fmla="*/ 325714 w 1350939"/>
              <a:gd name="connsiteY46-1032" fmla="*/ 325120 h 325120"/>
              <a:gd name="connsiteX47-1033" fmla="*/ 432734 w 1350939"/>
              <a:gd name="connsiteY47-1034" fmla="*/ 0 h 325120"/>
              <a:gd name="connsiteX48-1035" fmla="*/ 324163 w 1350939"/>
              <a:gd name="connsiteY48-1036" fmla="*/ 0 h 325120"/>
              <a:gd name="connsiteX49-1037" fmla="*/ 372245 w 1350939"/>
              <a:gd name="connsiteY49-1038" fmla="*/ 0 h 325120"/>
              <a:gd name="connsiteX50-1039" fmla="*/ 265225 w 1350939"/>
              <a:gd name="connsiteY50-1040" fmla="*/ 325120 h 325120"/>
              <a:gd name="connsiteX51-1041" fmla="*/ 217143 w 1350939"/>
              <a:gd name="connsiteY51-1042" fmla="*/ 325120 h 325120"/>
              <a:gd name="connsiteX52-1043" fmla="*/ 324163 w 1350939"/>
              <a:gd name="connsiteY52-1044" fmla="*/ 0 h 325120"/>
              <a:gd name="connsiteX53-1045" fmla="*/ 215591 w 1350939"/>
              <a:gd name="connsiteY53-1046" fmla="*/ 0 h 325120"/>
              <a:gd name="connsiteX54-1047" fmla="*/ 263673 w 1350939"/>
              <a:gd name="connsiteY54-1048" fmla="*/ 0 h 325120"/>
              <a:gd name="connsiteX55-1049" fmla="*/ 156653 w 1350939"/>
              <a:gd name="connsiteY55-1050" fmla="*/ 325120 h 325120"/>
              <a:gd name="connsiteX56-1051" fmla="*/ 108571 w 1350939"/>
              <a:gd name="connsiteY56-1052" fmla="*/ 325120 h 325120"/>
              <a:gd name="connsiteX57-1053" fmla="*/ 215591 w 1350939"/>
              <a:gd name="connsiteY57-1054" fmla="*/ 0 h 325120"/>
              <a:gd name="connsiteX58-1055" fmla="*/ 107020 w 1350939"/>
              <a:gd name="connsiteY58-1056" fmla="*/ 0 h 325120"/>
              <a:gd name="connsiteX59-1057" fmla="*/ 155102 w 1350939"/>
              <a:gd name="connsiteY59-1058" fmla="*/ 0 h 325120"/>
              <a:gd name="connsiteX60-1059" fmla="*/ 48082 w 1350939"/>
              <a:gd name="connsiteY60-1060" fmla="*/ 325120 h 325120"/>
              <a:gd name="connsiteX61-1061" fmla="*/ 0 w 1350939"/>
              <a:gd name="connsiteY61-1062" fmla="*/ 325120 h 325120"/>
              <a:gd name="connsiteX62-1063" fmla="*/ 107020 w 1350939"/>
              <a:gd name="connsiteY62-1064" fmla="*/ 0 h 325120"/>
              <a:gd name="connsiteX0-1065" fmla="*/ 1301305 w 1349387"/>
              <a:gd name="connsiteY0-1066" fmla="*/ 0 h 325120"/>
              <a:gd name="connsiteX1-1067" fmla="*/ 1349387 w 1349387"/>
              <a:gd name="connsiteY1-1068" fmla="*/ 0 h 325120"/>
              <a:gd name="connsiteX2-1069" fmla="*/ 1242367 w 1349387"/>
              <a:gd name="connsiteY2-1070" fmla="*/ 325120 h 325120"/>
              <a:gd name="connsiteX3-1071" fmla="*/ 1194285 w 1349387"/>
              <a:gd name="connsiteY3-1072" fmla="*/ 325120 h 325120"/>
              <a:gd name="connsiteX4-1073" fmla="*/ 1301305 w 1349387"/>
              <a:gd name="connsiteY4-1074" fmla="*/ 0 h 325120"/>
              <a:gd name="connsiteX5-1075" fmla="*/ 1192734 w 1349387"/>
              <a:gd name="connsiteY5-1076" fmla="*/ 0 h 325120"/>
              <a:gd name="connsiteX6-1077" fmla="*/ 1240816 w 1349387"/>
              <a:gd name="connsiteY6-1078" fmla="*/ 0 h 325120"/>
              <a:gd name="connsiteX7-1079" fmla="*/ 1133796 w 1349387"/>
              <a:gd name="connsiteY7-1080" fmla="*/ 325120 h 325120"/>
              <a:gd name="connsiteX8-1081" fmla="*/ 1085714 w 1349387"/>
              <a:gd name="connsiteY8-1082" fmla="*/ 325120 h 325120"/>
              <a:gd name="connsiteX9-1083" fmla="*/ 1192734 w 1349387"/>
              <a:gd name="connsiteY9-1084" fmla="*/ 0 h 325120"/>
              <a:gd name="connsiteX10-1085" fmla="*/ 1084163 w 1349387"/>
              <a:gd name="connsiteY10-1086" fmla="*/ 0 h 325120"/>
              <a:gd name="connsiteX11-1087" fmla="*/ 1132245 w 1349387"/>
              <a:gd name="connsiteY11-1088" fmla="*/ 0 h 325120"/>
              <a:gd name="connsiteX12-1089" fmla="*/ 1025225 w 1349387"/>
              <a:gd name="connsiteY12-1090" fmla="*/ 325120 h 325120"/>
              <a:gd name="connsiteX13-1091" fmla="*/ 977143 w 1349387"/>
              <a:gd name="connsiteY13-1092" fmla="*/ 325120 h 325120"/>
              <a:gd name="connsiteX14-1093" fmla="*/ 1084163 w 1349387"/>
              <a:gd name="connsiteY14-1094" fmla="*/ 0 h 325120"/>
              <a:gd name="connsiteX15-1095" fmla="*/ 975591 w 1349387"/>
              <a:gd name="connsiteY15-1096" fmla="*/ 0 h 325120"/>
              <a:gd name="connsiteX16-1097" fmla="*/ 1023673 w 1349387"/>
              <a:gd name="connsiteY16-1098" fmla="*/ 0 h 325120"/>
              <a:gd name="connsiteX17-1099" fmla="*/ 916653 w 1349387"/>
              <a:gd name="connsiteY17-1100" fmla="*/ 325120 h 325120"/>
              <a:gd name="connsiteX18-1101" fmla="*/ 868571 w 1349387"/>
              <a:gd name="connsiteY18-1102" fmla="*/ 325120 h 325120"/>
              <a:gd name="connsiteX19-1103" fmla="*/ 975591 w 1349387"/>
              <a:gd name="connsiteY19-1104" fmla="*/ 0 h 325120"/>
              <a:gd name="connsiteX20-1105" fmla="*/ 867020 w 1349387"/>
              <a:gd name="connsiteY20-1106" fmla="*/ 0 h 325120"/>
              <a:gd name="connsiteX21-1107" fmla="*/ 915102 w 1349387"/>
              <a:gd name="connsiteY21-1108" fmla="*/ 0 h 325120"/>
              <a:gd name="connsiteX22-1109" fmla="*/ 808082 w 1349387"/>
              <a:gd name="connsiteY22-1110" fmla="*/ 325120 h 325120"/>
              <a:gd name="connsiteX23-1111" fmla="*/ 760000 w 1349387"/>
              <a:gd name="connsiteY23-1112" fmla="*/ 325120 h 325120"/>
              <a:gd name="connsiteX24-1113" fmla="*/ 867020 w 1349387"/>
              <a:gd name="connsiteY24-1114" fmla="*/ 0 h 325120"/>
              <a:gd name="connsiteX25-1115" fmla="*/ 758449 w 1349387"/>
              <a:gd name="connsiteY25-1116" fmla="*/ 0 h 325120"/>
              <a:gd name="connsiteX26-1117" fmla="*/ 806531 w 1349387"/>
              <a:gd name="connsiteY26-1118" fmla="*/ 0 h 325120"/>
              <a:gd name="connsiteX27-1119" fmla="*/ 699511 w 1349387"/>
              <a:gd name="connsiteY27-1120" fmla="*/ 325120 h 325120"/>
              <a:gd name="connsiteX28-1121" fmla="*/ 651429 w 1349387"/>
              <a:gd name="connsiteY28-1122" fmla="*/ 325120 h 325120"/>
              <a:gd name="connsiteX29-1123" fmla="*/ 758449 w 1349387"/>
              <a:gd name="connsiteY29-1124" fmla="*/ 0 h 325120"/>
              <a:gd name="connsiteX30-1125" fmla="*/ 649877 w 1349387"/>
              <a:gd name="connsiteY30-1126" fmla="*/ 0 h 325120"/>
              <a:gd name="connsiteX31-1127" fmla="*/ 697959 w 1349387"/>
              <a:gd name="connsiteY31-1128" fmla="*/ 0 h 325120"/>
              <a:gd name="connsiteX32-1129" fmla="*/ 590939 w 1349387"/>
              <a:gd name="connsiteY32-1130" fmla="*/ 325120 h 325120"/>
              <a:gd name="connsiteX33-1131" fmla="*/ 542857 w 1349387"/>
              <a:gd name="connsiteY33-1132" fmla="*/ 325120 h 325120"/>
              <a:gd name="connsiteX34-1133" fmla="*/ 649877 w 1349387"/>
              <a:gd name="connsiteY34-1134" fmla="*/ 0 h 325120"/>
              <a:gd name="connsiteX35-1135" fmla="*/ 541306 w 1349387"/>
              <a:gd name="connsiteY35-1136" fmla="*/ 0 h 325120"/>
              <a:gd name="connsiteX36-1137" fmla="*/ 589388 w 1349387"/>
              <a:gd name="connsiteY36-1138" fmla="*/ 0 h 325120"/>
              <a:gd name="connsiteX37-1139" fmla="*/ 482368 w 1349387"/>
              <a:gd name="connsiteY37-1140" fmla="*/ 325120 h 325120"/>
              <a:gd name="connsiteX38-1141" fmla="*/ 434286 w 1349387"/>
              <a:gd name="connsiteY38-1142" fmla="*/ 325120 h 325120"/>
              <a:gd name="connsiteX39-1143" fmla="*/ 541306 w 1349387"/>
              <a:gd name="connsiteY39-1144" fmla="*/ 0 h 325120"/>
              <a:gd name="connsiteX40-1145" fmla="*/ 432734 w 1349387"/>
              <a:gd name="connsiteY40-1146" fmla="*/ 0 h 325120"/>
              <a:gd name="connsiteX41-1147" fmla="*/ 480816 w 1349387"/>
              <a:gd name="connsiteY41-1148" fmla="*/ 0 h 325120"/>
              <a:gd name="connsiteX42-1149" fmla="*/ 373796 w 1349387"/>
              <a:gd name="connsiteY42-1150" fmla="*/ 325120 h 325120"/>
              <a:gd name="connsiteX43-1151" fmla="*/ 325714 w 1349387"/>
              <a:gd name="connsiteY43-1152" fmla="*/ 325120 h 325120"/>
              <a:gd name="connsiteX44-1153" fmla="*/ 432734 w 1349387"/>
              <a:gd name="connsiteY44-1154" fmla="*/ 0 h 325120"/>
              <a:gd name="connsiteX45-1155" fmla="*/ 324163 w 1349387"/>
              <a:gd name="connsiteY45-1156" fmla="*/ 0 h 325120"/>
              <a:gd name="connsiteX46-1157" fmla="*/ 372245 w 1349387"/>
              <a:gd name="connsiteY46-1158" fmla="*/ 0 h 325120"/>
              <a:gd name="connsiteX47-1159" fmla="*/ 265225 w 1349387"/>
              <a:gd name="connsiteY47-1160" fmla="*/ 325120 h 325120"/>
              <a:gd name="connsiteX48-1161" fmla="*/ 217143 w 1349387"/>
              <a:gd name="connsiteY48-1162" fmla="*/ 325120 h 325120"/>
              <a:gd name="connsiteX49-1163" fmla="*/ 324163 w 1349387"/>
              <a:gd name="connsiteY49-1164" fmla="*/ 0 h 325120"/>
              <a:gd name="connsiteX50-1165" fmla="*/ 215591 w 1349387"/>
              <a:gd name="connsiteY50-1166" fmla="*/ 0 h 325120"/>
              <a:gd name="connsiteX51-1167" fmla="*/ 263673 w 1349387"/>
              <a:gd name="connsiteY51-1168" fmla="*/ 0 h 325120"/>
              <a:gd name="connsiteX52-1169" fmla="*/ 156653 w 1349387"/>
              <a:gd name="connsiteY52-1170" fmla="*/ 325120 h 325120"/>
              <a:gd name="connsiteX53-1171" fmla="*/ 108571 w 1349387"/>
              <a:gd name="connsiteY53-1172" fmla="*/ 325120 h 325120"/>
              <a:gd name="connsiteX54-1173" fmla="*/ 215591 w 1349387"/>
              <a:gd name="connsiteY54-1174" fmla="*/ 0 h 325120"/>
              <a:gd name="connsiteX55-1175" fmla="*/ 107020 w 1349387"/>
              <a:gd name="connsiteY55-1176" fmla="*/ 0 h 325120"/>
              <a:gd name="connsiteX56-1177" fmla="*/ 155102 w 1349387"/>
              <a:gd name="connsiteY56-1178" fmla="*/ 0 h 325120"/>
              <a:gd name="connsiteX57-1179" fmla="*/ 48082 w 1349387"/>
              <a:gd name="connsiteY57-1180" fmla="*/ 325120 h 325120"/>
              <a:gd name="connsiteX58-1181" fmla="*/ 0 w 1349387"/>
              <a:gd name="connsiteY58-1182" fmla="*/ 325120 h 325120"/>
              <a:gd name="connsiteX59-1183" fmla="*/ 107020 w 1349387"/>
              <a:gd name="connsiteY59-1184" fmla="*/ 0 h 325120"/>
              <a:gd name="connsiteX0-1185" fmla="*/ 1301305 w 1349387"/>
              <a:gd name="connsiteY0-1186" fmla="*/ 0 h 325120"/>
              <a:gd name="connsiteX1-1187" fmla="*/ 1349387 w 1349387"/>
              <a:gd name="connsiteY1-1188" fmla="*/ 0 h 325120"/>
              <a:gd name="connsiteX2-1189" fmla="*/ 1194285 w 1349387"/>
              <a:gd name="connsiteY2-1190" fmla="*/ 325120 h 325120"/>
              <a:gd name="connsiteX3-1191" fmla="*/ 1301305 w 1349387"/>
              <a:gd name="connsiteY3-1192" fmla="*/ 0 h 325120"/>
              <a:gd name="connsiteX4-1193" fmla="*/ 1192734 w 1349387"/>
              <a:gd name="connsiteY4-1194" fmla="*/ 0 h 325120"/>
              <a:gd name="connsiteX5-1195" fmla="*/ 1240816 w 1349387"/>
              <a:gd name="connsiteY5-1196" fmla="*/ 0 h 325120"/>
              <a:gd name="connsiteX6-1197" fmla="*/ 1133796 w 1349387"/>
              <a:gd name="connsiteY6-1198" fmla="*/ 325120 h 325120"/>
              <a:gd name="connsiteX7-1199" fmla="*/ 1085714 w 1349387"/>
              <a:gd name="connsiteY7-1200" fmla="*/ 325120 h 325120"/>
              <a:gd name="connsiteX8-1201" fmla="*/ 1192734 w 1349387"/>
              <a:gd name="connsiteY8-1202" fmla="*/ 0 h 325120"/>
              <a:gd name="connsiteX9-1203" fmla="*/ 1084163 w 1349387"/>
              <a:gd name="connsiteY9-1204" fmla="*/ 0 h 325120"/>
              <a:gd name="connsiteX10-1205" fmla="*/ 1132245 w 1349387"/>
              <a:gd name="connsiteY10-1206" fmla="*/ 0 h 325120"/>
              <a:gd name="connsiteX11-1207" fmla="*/ 1025225 w 1349387"/>
              <a:gd name="connsiteY11-1208" fmla="*/ 325120 h 325120"/>
              <a:gd name="connsiteX12-1209" fmla="*/ 977143 w 1349387"/>
              <a:gd name="connsiteY12-1210" fmla="*/ 325120 h 325120"/>
              <a:gd name="connsiteX13-1211" fmla="*/ 1084163 w 1349387"/>
              <a:gd name="connsiteY13-1212" fmla="*/ 0 h 325120"/>
              <a:gd name="connsiteX14-1213" fmla="*/ 975591 w 1349387"/>
              <a:gd name="connsiteY14-1214" fmla="*/ 0 h 325120"/>
              <a:gd name="connsiteX15-1215" fmla="*/ 1023673 w 1349387"/>
              <a:gd name="connsiteY15-1216" fmla="*/ 0 h 325120"/>
              <a:gd name="connsiteX16-1217" fmla="*/ 916653 w 1349387"/>
              <a:gd name="connsiteY16-1218" fmla="*/ 325120 h 325120"/>
              <a:gd name="connsiteX17-1219" fmla="*/ 868571 w 1349387"/>
              <a:gd name="connsiteY17-1220" fmla="*/ 325120 h 325120"/>
              <a:gd name="connsiteX18-1221" fmla="*/ 975591 w 1349387"/>
              <a:gd name="connsiteY18-1222" fmla="*/ 0 h 325120"/>
              <a:gd name="connsiteX19-1223" fmla="*/ 867020 w 1349387"/>
              <a:gd name="connsiteY19-1224" fmla="*/ 0 h 325120"/>
              <a:gd name="connsiteX20-1225" fmla="*/ 915102 w 1349387"/>
              <a:gd name="connsiteY20-1226" fmla="*/ 0 h 325120"/>
              <a:gd name="connsiteX21-1227" fmla="*/ 808082 w 1349387"/>
              <a:gd name="connsiteY21-1228" fmla="*/ 325120 h 325120"/>
              <a:gd name="connsiteX22-1229" fmla="*/ 760000 w 1349387"/>
              <a:gd name="connsiteY22-1230" fmla="*/ 325120 h 325120"/>
              <a:gd name="connsiteX23-1231" fmla="*/ 867020 w 1349387"/>
              <a:gd name="connsiteY23-1232" fmla="*/ 0 h 325120"/>
              <a:gd name="connsiteX24-1233" fmla="*/ 758449 w 1349387"/>
              <a:gd name="connsiteY24-1234" fmla="*/ 0 h 325120"/>
              <a:gd name="connsiteX25-1235" fmla="*/ 806531 w 1349387"/>
              <a:gd name="connsiteY25-1236" fmla="*/ 0 h 325120"/>
              <a:gd name="connsiteX26-1237" fmla="*/ 699511 w 1349387"/>
              <a:gd name="connsiteY26-1238" fmla="*/ 325120 h 325120"/>
              <a:gd name="connsiteX27-1239" fmla="*/ 651429 w 1349387"/>
              <a:gd name="connsiteY27-1240" fmla="*/ 325120 h 325120"/>
              <a:gd name="connsiteX28-1241" fmla="*/ 758449 w 1349387"/>
              <a:gd name="connsiteY28-1242" fmla="*/ 0 h 325120"/>
              <a:gd name="connsiteX29-1243" fmla="*/ 649877 w 1349387"/>
              <a:gd name="connsiteY29-1244" fmla="*/ 0 h 325120"/>
              <a:gd name="connsiteX30-1245" fmla="*/ 697959 w 1349387"/>
              <a:gd name="connsiteY30-1246" fmla="*/ 0 h 325120"/>
              <a:gd name="connsiteX31-1247" fmla="*/ 590939 w 1349387"/>
              <a:gd name="connsiteY31-1248" fmla="*/ 325120 h 325120"/>
              <a:gd name="connsiteX32-1249" fmla="*/ 542857 w 1349387"/>
              <a:gd name="connsiteY32-1250" fmla="*/ 325120 h 325120"/>
              <a:gd name="connsiteX33-1251" fmla="*/ 649877 w 1349387"/>
              <a:gd name="connsiteY33-1252" fmla="*/ 0 h 325120"/>
              <a:gd name="connsiteX34-1253" fmla="*/ 541306 w 1349387"/>
              <a:gd name="connsiteY34-1254" fmla="*/ 0 h 325120"/>
              <a:gd name="connsiteX35-1255" fmla="*/ 589388 w 1349387"/>
              <a:gd name="connsiteY35-1256" fmla="*/ 0 h 325120"/>
              <a:gd name="connsiteX36-1257" fmla="*/ 482368 w 1349387"/>
              <a:gd name="connsiteY36-1258" fmla="*/ 325120 h 325120"/>
              <a:gd name="connsiteX37-1259" fmla="*/ 434286 w 1349387"/>
              <a:gd name="connsiteY37-1260" fmla="*/ 325120 h 325120"/>
              <a:gd name="connsiteX38-1261" fmla="*/ 541306 w 1349387"/>
              <a:gd name="connsiteY38-1262" fmla="*/ 0 h 325120"/>
              <a:gd name="connsiteX39-1263" fmla="*/ 432734 w 1349387"/>
              <a:gd name="connsiteY39-1264" fmla="*/ 0 h 325120"/>
              <a:gd name="connsiteX40-1265" fmla="*/ 480816 w 1349387"/>
              <a:gd name="connsiteY40-1266" fmla="*/ 0 h 325120"/>
              <a:gd name="connsiteX41-1267" fmla="*/ 373796 w 1349387"/>
              <a:gd name="connsiteY41-1268" fmla="*/ 325120 h 325120"/>
              <a:gd name="connsiteX42-1269" fmla="*/ 325714 w 1349387"/>
              <a:gd name="connsiteY42-1270" fmla="*/ 325120 h 325120"/>
              <a:gd name="connsiteX43-1271" fmla="*/ 432734 w 1349387"/>
              <a:gd name="connsiteY43-1272" fmla="*/ 0 h 325120"/>
              <a:gd name="connsiteX44-1273" fmla="*/ 324163 w 1349387"/>
              <a:gd name="connsiteY44-1274" fmla="*/ 0 h 325120"/>
              <a:gd name="connsiteX45-1275" fmla="*/ 372245 w 1349387"/>
              <a:gd name="connsiteY45-1276" fmla="*/ 0 h 325120"/>
              <a:gd name="connsiteX46-1277" fmla="*/ 265225 w 1349387"/>
              <a:gd name="connsiteY46-1278" fmla="*/ 325120 h 325120"/>
              <a:gd name="connsiteX47-1279" fmla="*/ 217143 w 1349387"/>
              <a:gd name="connsiteY47-1280" fmla="*/ 325120 h 325120"/>
              <a:gd name="connsiteX48-1281" fmla="*/ 324163 w 1349387"/>
              <a:gd name="connsiteY48-1282" fmla="*/ 0 h 325120"/>
              <a:gd name="connsiteX49-1283" fmla="*/ 215591 w 1349387"/>
              <a:gd name="connsiteY49-1284" fmla="*/ 0 h 325120"/>
              <a:gd name="connsiteX50-1285" fmla="*/ 263673 w 1349387"/>
              <a:gd name="connsiteY50-1286" fmla="*/ 0 h 325120"/>
              <a:gd name="connsiteX51-1287" fmla="*/ 156653 w 1349387"/>
              <a:gd name="connsiteY51-1288" fmla="*/ 325120 h 325120"/>
              <a:gd name="connsiteX52-1289" fmla="*/ 108571 w 1349387"/>
              <a:gd name="connsiteY52-1290" fmla="*/ 325120 h 325120"/>
              <a:gd name="connsiteX53-1291" fmla="*/ 215591 w 1349387"/>
              <a:gd name="connsiteY53-1292" fmla="*/ 0 h 325120"/>
              <a:gd name="connsiteX54-1293" fmla="*/ 107020 w 1349387"/>
              <a:gd name="connsiteY54-1294" fmla="*/ 0 h 325120"/>
              <a:gd name="connsiteX55-1295" fmla="*/ 155102 w 1349387"/>
              <a:gd name="connsiteY55-1296" fmla="*/ 0 h 325120"/>
              <a:gd name="connsiteX56-1297" fmla="*/ 48082 w 1349387"/>
              <a:gd name="connsiteY56-1298" fmla="*/ 325120 h 325120"/>
              <a:gd name="connsiteX57-1299" fmla="*/ 0 w 1349387"/>
              <a:gd name="connsiteY57-1300" fmla="*/ 325120 h 325120"/>
              <a:gd name="connsiteX58-1301" fmla="*/ 107020 w 1349387"/>
              <a:gd name="connsiteY58-1302" fmla="*/ 0 h 325120"/>
              <a:gd name="connsiteX0-1303" fmla="*/ 1194285 w 1349387"/>
              <a:gd name="connsiteY0-1304" fmla="*/ 325120 h 325120"/>
              <a:gd name="connsiteX1-1305" fmla="*/ 1349387 w 1349387"/>
              <a:gd name="connsiteY1-1306" fmla="*/ 0 h 325120"/>
              <a:gd name="connsiteX2-1307" fmla="*/ 1194285 w 1349387"/>
              <a:gd name="connsiteY2-1308" fmla="*/ 325120 h 325120"/>
              <a:gd name="connsiteX3-1309" fmla="*/ 1192734 w 1349387"/>
              <a:gd name="connsiteY3-1310" fmla="*/ 0 h 325120"/>
              <a:gd name="connsiteX4-1311" fmla="*/ 1240816 w 1349387"/>
              <a:gd name="connsiteY4-1312" fmla="*/ 0 h 325120"/>
              <a:gd name="connsiteX5-1313" fmla="*/ 1133796 w 1349387"/>
              <a:gd name="connsiteY5-1314" fmla="*/ 325120 h 325120"/>
              <a:gd name="connsiteX6-1315" fmla="*/ 1085714 w 1349387"/>
              <a:gd name="connsiteY6-1316" fmla="*/ 325120 h 325120"/>
              <a:gd name="connsiteX7-1317" fmla="*/ 1192734 w 1349387"/>
              <a:gd name="connsiteY7-1318" fmla="*/ 0 h 325120"/>
              <a:gd name="connsiteX8-1319" fmla="*/ 1084163 w 1349387"/>
              <a:gd name="connsiteY8-1320" fmla="*/ 0 h 325120"/>
              <a:gd name="connsiteX9-1321" fmla="*/ 1132245 w 1349387"/>
              <a:gd name="connsiteY9-1322" fmla="*/ 0 h 325120"/>
              <a:gd name="connsiteX10-1323" fmla="*/ 1025225 w 1349387"/>
              <a:gd name="connsiteY10-1324" fmla="*/ 325120 h 325120"/>
              <a:gd name="connsiteX11-1325" fmla="*/ 977143 w 1349387"/>
              <a:gd name="connsiteY11-1326" fmla="*/ 325120 h 325120"/>
              <a:gd name="connsiteX12-1327" fmla="*/ 1084163 w 1349387"/>
              <a:gd name="connsiteY12-1328" fmla="*/ 0 h 325120"/>
              <a:gd name="connsiteX13-1329" fmla="*/ 975591 w 1349387"/>
              <a:gd name="connsiteY13-1330" fmla="*/ 0 h 325120"/>
              <a:gd name="connsiteX14-1331" fmla="*/ 1023673 w 1349387"/>
              <a:gd name="connsiteY14-1332" fmla="*/ 0 h 325120"/>
              <a:gd name="connsiteX15-1333" fmla="*/ 916653 w 1349387"/>
              <a:gd name="connsiteY15-1334" fmla="*/ 325120 h 325120"/>
              <a:gd name="connsiteX16-1335" fmla="*/ 868571 w 1349387"/>
              <a:gd name="connsiteY16-1336" fmla="*/ 325120 h 325120"/>
              <a:gd name="connsiteX17-1337" fmla="*/ 975591 w 1349387"/>
              <a:gd name="connsiteY17-1338" fmla="*/ 0 h 325120"/>
              <a:gd name="connsiteX18-1339" fmla="*/ 867020 w 1349387"/>
              <a:gd name="connsiteY18-1340" fmla="*/ 0 h 325120"/>
              <a:gd name="connsiteX19-1341" fmla="*/ 915102 w 1349387"/>
              <a:gd name="connsiteY19-1342" fmla="*/ 0 h 325120"/>
              <a:gd name="connsiteX20-1343" fmla="*/ 808082 w 1349387"/>
              <a:gd name="connsiteY20-1344" fmla="*/ 325120 h 325120"/>
              <a:gd name="connsiteX21-1345" fmla="*/ 760000 w 1349387"/>
              <a:gd name="connsiteY21-1346" fmla="*/ 325120 h 325120"/>
              <a:gd name="connsiteX22-1347" fmla="*/ 867020 w 1349387"/>
              <a:gd name="connsiteY22-1348" fmla="*/ 0 h 325120"/>
              <a:gd name="connsiteX23-1349" fmla="*/ 758449 w 1349387"/>
              <a:gd name="connsiteY23-1350" fmla="*/ 0 h 325120"/>
              <a:gd name="connsiteX24-1351" fmla="*/ 806531 w 1349387"/>
              <a:gd name="connsiteY24-1352" fmla="*/ 0 h 325120"/>
              <a:gd name="connsiteX25-1353" fmla="*/ 699511 w 1349387"/>
              <a:gd name="connsiteY25-1354" fmla="*/ 325120 h 325120"/>
              <a:gd name="connsiteX26-1355" fmla="*/ 651429 w 1349387"/>
              <a:gd name="connsiteY26-1356" fmla="*/ 325120 h 325120"/>
              <a:gd name="connsiteX27-1357" fmla="*/ 758449 w 1349387"/>
              <a:gd name="connsiteY27-1358" fmla="*/ 0 h 325120"/>
              <a:gd name="connsiteX28-1359" fmla="*/ 649877 w 1349387"/>
              <a:gd name="connsiteY28-1360" fmla="*/ 0 h 325120"/>
              <a:gd name="connsiteX29-1361" fmla="*/ 697959 w 1349387"/>
              <a:gd name="connsiteY29-1362" fmla="*/ 0 h 325120"/>
              <a:gd name="connsiteX30-1363" fmla="*/ 590939 w 1349387"/>
              <a:gd name="connsiteY30-1364" fmla="*/ 325120 h 325120"/>
              <a:gd name="connsiteX31-1365" fmla="*/ 542857 w 1349387"/>
              <a:gd name="connsiteY31-1366" fmla="*/ 325120 h 325120"/>
              <a:gd name="connsiteX32-1367" fmla="*/ 649877 w 1349387"/>
              <a:gd name="connsiteY32-1368" fmla="*/ 0 h 325120"/>
              <a:gd name="connsiteX33-1369" fmla="*/ 541306 w 1349387"/>
              <a:gd name="connsiteY33-1370" fmla="*/ 0 h 325120"/>
              <a:gd name="connsiteX34-1371" fmla="*/ 589388 w 1349387"/>
              <a:gd name="connsiteY34-1372" fmla="*/ 0 h 325120"/>
              <a:gd name="connsiteX35-1373" fmla="*/ 482368 w 1349387"/>
              <a:gd name="connsiteY35-1374" fmla="*/ 325120 h 325120"/>
              <a:gd name="connsiteX36-1375" fmla="*/ 434286 w 1349387"/>
              <a:gd name="connsiteY36-1376" fmla="*/ 325120 h 325120"/>
              <a:gd name="connsiteX37-1377" fmla="*/ 541306 w 1349387"/>
              <a:gd name="connsiteY37-1378" fmla="*/ 0 h 325120"/>
              <a:gd name="connsiteX38-1379" fmla="*/ 432734 w 1349387"/>
              <a:gd name="connsiteY38-1380" fmla="*/ 0 h 325120"/>
              <a:gd name="connsiteX39-1381" fmla="*/ 480816 w 1349387"/>
              <a:gd name="connsiteY39-1382" fmla="*/ 0 h 325120"/>
              <a:gd name="connsiteX40-1383" fmla="*/ 373796 w 1349387"/>
              <a:gd name="connsiteY40-1384" fmla="*/ 325120 h 325120"/>
              <a:gd name="connsiteX41-1385" fmla="*/ 325714 w 1349387"/>
              <a:gd name="connsiteY41-1386" fmla="*/ 325120 h 325120"/>
              <a:gd name="connsiteX42-1387" fmla="*/ 432734 w 1349387"/>
              <a:gd name="connsiteY42-1388" fmla="*/ 0 h 325120"/>
              <a:gd name="connsiteX43-1389" fmla="*/ 324163 w 1349387"/>
              <a:gd name="connsiteY43-1390" fmla="*/ 0 h 325120"/>
              <a:gd name="connsiteX44-1391" fmla="*/ 372245 w 1349387"/>
              <a:gd name="connsiteY44-1392" fmla="*/ 0 h 325120"/>
              <a:gd name="connsiteX45-1393" fmla="*/ 265225 w 1349387"/>
              <a:gd name="connsiteY45-1394" fmla="*/ 325120 h 325120"/>
              <a:gd name="connsiteX46-1395" fmla="*/ 217143 w 1349387"/>
              <a:gd name="connsiteY46-1396" fmla="*/ 325120 h 325120"/>
              <a:gd name="connsiteX47-1397" fmla="*/ 324163 w 1349387"/>
              <a:gd name="connsiteY47-1398" fmla="*/ 0 h 325120"/>
              <a:gd name="connsiteX48-1399" fmla="*/ 215591 w 1349387"/>
              <a:gd name="connsiteY48-1400" fmla="*/ 0 h 325120"/>
              <a:gd name="connsiteX49-1401" fmla="*/ 263673 w 1349387"/>
              <a:gd name="connsiteY49-1402" fmla="*/ 0 h 325120"/>
              <a:gd name="connsiteX50-1403" fmla="*/ 156653 w 1349387"/>
              <a:gd name="connsiteY50-1404" fmla="*/ 325120 h 325120"/>
              <a:gd name="connsiteX51-1405" fmla="*/ 108571 w 1349387"/>
              <a:gd name="connsiteY51-1406" fmla="*/ 325120 h 325120"/>
              <a:gd name="connsiteX52-1407" fmla="*/ 215591 w 1349387"/>
              <a:gd name="connsiteY52-1408" fmla="*/ 0 h 325120"/>
              <a:gd name="connsiteX53-1409" fmla="*/ 107020 w 1349387"/>
              <a:gd name="connsiteY53-1410" fmla="*/ 0 h 325120"/>
              <a:gd name="connsiteX54-1411" fmla="*/ 155102 w 1349387"/>
              <a:gd name="connsiteY54-1412" fmla="*/ 0 h 325120"/>
              <a:gd name="connsiteX55-1413" fmla="*/ 48082 w 1349387"/>
              <a:gd name="connsiteY55-1414" fmla="*/ 325120 h 325120"/>
              <a:gd name="connsiteX56-1415" fmla="*/ 0 w 1349387"/>
              <a:gd name="connsiteY56-1416" fmla="*/ 325120 h 325120"/>
              <a:gd name="connsiteX57-1417" fmla="*/ 107020 w 1349387"/>
              <a:gd name="connsiteY57-1418" fmla="*/ 0 h 325120"/>
              <a:gd name="connsiteX0-1419" fmla="*/ 1192734 w 1240816"/>
              <a:gd name="connsiteY0-1420" fmla="*/ 0 h 325120"/>
              <a:gd name="connsiteX1-1421" fmla="*/ 1240816 w 1240816"/>
              <a:gd name="connsiteY1-1422" fmla="*/ 0 h 325120"/>
              <a:gd name="connsiteX2-1423" fmla="*/ 1133796 w 1240816"/>
              <a:gd name="connsiteY2-1424" fmla="*/ 325120 h 325120"/>
              <a:gd name="connsiteX3-1425" fmla="*/ 1085714 w 1240816"/>
              <a:gd name="connsiteY3-1426" fmla="*/ 325120 h 325120"/>
              <a:gd name="connsiteX4-1427" fmla="*/ 1192734 w 1240816"/>
              <a:gd name="connsiteY4-1428" fmla="*/ 0 h 325120"/>
              <a:gd name="connsiteX5-1429" fmla="*/ 1084163 w 1240816"/>
              <a:gd name="connsiteY5-1430" fmla="*/ 0 h 325120"/>
              <a:gd name="connsiteX6-1431" fmla="*/ 1132245 w 1240816"/>
              <a:gd name="connsiteY6-1432" fmla="*/ 0 h 325120"/>
              <a:gd name="connsiteX7-1433" fmla="*/ 1025225 w 1240816"/>
              <a:gd name="connsiteY7-1434" fmla="*/ 325120 h 325120"/>
              <a:gd name="connsiteX8-1435" fmla="*/ 977143 w 1240816"/>
              <a:gd name="connsiteY8-1436" fmla="*/ 325120 h 325120"/>
              <a:gd name="connsiteX9-1437" fmla="*/ 1084163 w 1240816"/>
              <a:gd name="connsiteY9-1438" fmla="*/ 0 h 325120"/>
              <a:gd name="connsiteX10-1439" fmla="*/ 975591 w 1240816"/>
              <a:gd name="connsiteY10-1440" fmla="*/ 0 h 325120"/>
              <a:gd name="connsiteX11-1441" fmla="*/ 1023673 w 1240816"/>
              <a:gd name="connsiteY11-1442" fmla="*/ 0 h 325120"/>
              <a:gd name="connsiteX12-1443" fmla="*/ 916653 w 1240816"/>
              <a:gd name="connsiteY12-1444" fmla="*/ 325120 h 325120"/>
              <a:gd name="connsiteX13-1445" fmla="*/ 868571 w 1240816"/>
              <a:gd name="connsiteY13-1446" fmla="*/ 325120 h 325120"/>
              <a:gd name="connsiteX14-1447" fmla="*/ 975591 w 1240816"/>
              <a:gd name="connsiteY14-1448" fmla="*/ 0 h 325120"/>
              <a:gd name="connsiteX15-1449" fmla="*/ 867020 w 1240816"/>
              <a:gd name="connsiteY15-1450" fmla="*/ 0 h 325120"/>
              <a:gd name="connsiteX16-1451" fmla="*/ 915102 w 1240816"/>
              <a:gd name="connsiteY16-1452" fmla="*/ 0 h 325120"/>
              <a:gd name="connsiteX17-1453" fmla="*/ 808082 w 1240816"/>
              <a:gd name="connsiteY17-1454" fmla="*/ 325120 h 325120"/>
              <a:gd name="connsiteX18-1455" fmla="*/ 760000 w 1240816"/>
              <a:gd name="connsiteY18-1456" fmla="*/ 325120 h 325120"/>
              <a:gd name="connsiteX19-1457" fmla="*/ 867020 w 1240816"/>
              <a:gd name="connsiteY19-1458" fmla="*/ 0 h 325120"/>
              <a:gd name="connsiteX20-1459" fmla="*/ 758449 w 1240816"/>
              <a:gd name="connsiteY20-1460" fmla="*/ 0 h 325120"/>
              <a:gd name="connsiteX21-1461" fmla="*/ 806531 w 1240816"/>
              <a:gd name="connsiteY21-1462" fmla="*/ 0 h 325120"/>
              <a:gd name="connsiteX22-1463" fmla="*/ 699511 w 1240816"/>
              <a:gd name="connsiteY22-1464" fmla="*/ 325120 h 325120"/>
              <a:gd name="connsiteX23-1465" fmla="*/ 651429 w 1240816"/>
              <a:gd name="connsiteY23-1466" fmla="*/ 325120 h 325120"/>
              <a:gd name="connsiteX24-1467" fmla="*/ 758449 w 1240816"/>
              <a:gd name="connsiteY24-1468" fmla="*/ 0 h 325120"/>
              <a:gd name="connsiteX25-1469" fmla="*/ 649877 w 1240816"/>
              <a:gd name="connsiteY25-1470" fmla="*/ 0 h 325120"/>
              <a:gd name="connsiteX26-1471" fmla="*/ 697959 w 1240816"/>
              <a:gd name="connsiteY26-1472" fmla="*/ 0 h 325120"/>
              <a:gd name="connsiteX27-1473" fmla="*/ 590939 w 1240816"/>
              <a:gd name="connsiteY27-1474" fmla="*/ 325120 h 325120"/>
              <a:gd name="connsiteX28-1475" fmla="*/ 542857 w 1240816"/>
              <a:gd name="connsiteY28-1476" fmla="*/ 325120 h 325120"/>
              <a:gd name="connsiteX29-1477" fmla="*/ 649877 w 1240816"/>
              <a:gd name="connsiteY29-1478" fmla="*/ 0 h 325120"/>
              <a:gd name="connsiteX30-1479" fmla="*/ 541306 w 1240816"/>
              <a:gd name="connsiteY30-1480" fmla="*/ 0 h 325120"/>
              <a:gd name="connsiteX31-1481" fmla="*/ 589388 w 1240816"/>
              <a:gd name="connsiteY31-1482" fmla="*/ 0 h 325120"/>
              <a:gd name="connsiteX32-1483" fmla="*/ 482368 w 1240816"/>
              <a:gd name="connsiteY32-1484" fmla="*/ 325120 h 325120"/>
              <a:gd name="connsiteX33-1485" fmla="*/ 434286 w 1240816"/>
              <a:gd name="connsiteY33-1486" fmla="*/ 325120 h 325120"/>
              <a:gd name="connsiteX34-1487" fmla="*/ 541306 w 1240816"/>
              <a:gd name="connsiteY34-1488" fmla="*/ 0 h 325120"/>
              <a:gd name="connsiteX35-1489" fmla="*/ 432734 w 1240816"/>
              <a:gd name="connsiteY35-1490" fmla="*/ 0 h 325120"/>
              <a:gd name="connsiteX36-1491" fmla="*/ 480816 w 1240816"/>
              <a:gd name="connsiteY36-1492" fmla="*/ 0 h 325120"/>
              <a:gd name="connsiteX37-1493" fmla="*/ 373796 w 1240816"/>
              <a:gd name="connsiteY37-1494" fmla="*/ 325120 h 325120"/>
              <a:gd name="connsiteX38-1495" fmla="*/ 325714 w 1240816"/>
              <a:gd name="connsiteY38-1496" fmla="*/ 325120 h 325120"/>
              <a:gd name="connsiteX39-1497" fmla="*/ 432734 w 1240816"/>
              <a:gd name="connsiteY39-1498" fmla="*/ 0 h 325120"/>
              <a:gd name="connsiteX40-1499" fmla="*/ 324163 w 1240816"/>
              <a:gd name="connsiteY40-1500" fmla="*/ 0 h 325120"/>
              <a:gd name="connsiteX41-1501" fmla="*/ 372245 w 1240816"/>
              <a:gd name="connsiteY41-1502" fmla="*/ 0 h 325120"/>
              <a:gd name="connsiteX42-1503" fmla="*/ 265225 w 1240816"/>
              <a:gd name="connsiteY42-1504" fmla="*/ 325120 h 325120"/>
              <a:gd name="connsiteX43-1505" fmla="*/ 217143 w 1240816"/>
              <a:gd name="connsiteY43-1506" fmla="*/ 325120 h 325120"/>
              <a:gd name="connsiteX44-1507" fmla="*/ 324163 w 1240816"/>
              <a:gd name="connsiteY44-1508" fmla="*/ 0 h 325120"/>
              <a:gd name="connsiteX45-1509" fmla="*/ 215591 w 1240816"/>
              <a:gd name="connsiteY45-1510" fmla="*/ 0 h 325120"/>
              <a:gd name="connsiteX46-1511" fmla="*/ 263673 w 1240816"/>
              <a:gd name="connsiteY46-1512" fmla="*/ 0 h 325120"/>
              <a:gd name="connsiteX47-1513" fmla="*/ 156653 w 1240816"/>
              <a:gd name="connsiteY47-1514" fmla="*/ 325120 h 325120"/>
              <a:gd name="connsiteX48-1515" fmla="*/ 108571 w 1240816"/>
              <a:gd name="connsiteY48-1516" fmla="*/ 325120 h 325120"/>
              <a:gd name="connsiteX49-1517" fmla="*/ 215591 w 1240816"/>
              <a:gd name="connsiteY49-1518" fmla="*/ 0 h 325120"/>
              <a:gd name="connsiteX50-1519" fmla="*/ 107020 w 1240816"/>
              <a:gd name="connsiteY50-1520" fmla="*/ 0 h 325120"/>
              <a:gd name="connsiteX51-1521" fmla="*/ 155102 w 1240816"/>
              <a:gd name="connsiteY51-1522" fmla="*/ 0 h 325120"/>
              <a:gd name="connsiteX52-1523" fmla="*/ 48082 w 1240816"/>
              <a:gd name="connsiteY52-1524" fmla="*/ 325120 h 325120"/>
              <a:gd name="connsiteX53-1525" fmla="*/ 0 w 1240816"/>
              <a:gd name="connsiteY53-1526" fmla="*/ 325120 h 325120"/>
              <a:gd name="connsiteX54-1527" fmla="*/ 107020 w 1240816"/>
              <a:gd name="connsiteY54-1528" fmla="*/ 0 h 3251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p:cNvSpPr/>
          <p:nvPr userDrawn="1"/>
        </p:nvSpPr>
        <p:spPr>
          <a:xfrm>
            <a:off x="5646337"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1" fmla="*/ 1627020 w 1675102"/>
              <a:gd name="connsiteY0-2" fmla="*/ 0 h 325120"/>
              <a:gd name="connsiteX1-3" fmla="*/ 1675102 w 1675102"/>
              <a:gd name="connsiteY1-4" fmla="*/ 0 h 325120"/>
              <a:gd name="connsiteX2-5" fmla="*/ 1520000 w 1675102"/>
              <a:gd name="connsiteY2-6" fmla="*/ 325120 h 325120"/>
              <a:gd name="connsiteX3-7" fmla="*/ 1627020 w 1675102"/>
              <a:gd name="connsiteY3-8" fmla="*/ 0 h 325120"/>
              <a:gd name="connsiteX4-9" fmla="*/ 1518448 w 1675102"/>
              <a:gd name="connsiteY4-10" fmla="*/ 0 h 325120"/>
              <a:gd name="connsiteX5-11" fmla="*/ 1566530 w 1675102"/>
              <a:gd name="connsiteY5-12" fmla="*/ 0 h 325120"/>
              <a:gd name="connsiteX6-13" fmla="*/ 1459510 w 1675102"/>
              <a:gd name="connsiteY6-14" fmla="*/ 325120 h 325120"/>
              <a:gd name="connsiteX7-15" fmla="*/ 1411428 w 1675102"/>
              <a:gd name="connsiteY7-16" fmla="*/ 325120 h 325120"/>
              <a:gd name="connsiteX8-17" fmla="*/ 1518448 w 1675102"/>
              <a:gd name="connsiteY8-18" fmla="*/ 0 h 325120"/>
              <a:gd name="connsiteX9-19" fmla="*/ 1409877 w 1675102"/>
              <a:gd name="connsiteY9-20" fmla="*/ 0 h 325120"/>
              <a:gd name="connsiteX10-21" fmla="*/ 1457959 w 1675102"/>
              <a:gd name="connsiteY10-22" fmla="*/ 0 h 325120"/>
              <a:gd name="connsiteX11-23" fmla="*/ 1350939 w 1675102"/>
              <a:gd name="connsiteY11-24" fmla="*/ 325120 h 325120"/>
              <a:gd name="connsiteX12-25" fmla="*/ 1302857 w 1675102"/>
              <a:gd name="connsiteY12-26" fmla="*/ 325120 h 325120"/>
              <a:gd name="connsiteX13-27" fmla="*/ 1409877 w 1675102"/>
              <a:gd name="connsiteY13-28" fmla="*/ 0 h 325120"/>
              <a:gd name="connsiteX14-29" fmla="*/ 1301305 w 1675102"/>
              <a:gd name="connsiteY14-30" fmla="*/ 0 h 325120"/>
              <a:gd name="connsiteX15-31" fmla="*/ 1349387 w 1675102"/>
              <a:gd name="connsiteY15-32" fmla="*/ 0 h 325120"/>
              <a:gd name="connsiteX16-33" fmla="*/ 1242367 w 1675102"/>
              <a:gd name="connsiteY16-34" fmla="*/ 325120 h 325120"/>
              <a:gd name="connsiteX17-35" fmla="*/ 1194285 w 1675102"/>
              <a:gd name="connsiteY17-36" fmla="*/ 325120 h 325120"/>
              <a:gd name="connsiteX18-37" fmla="*/ 1301305 w 1675102"/>
              <a:gd name="connsiteY18-38" fmla="*/ 0 h 325120"/>
              <a:gd name="connsiteX19-39" fmla="*/ 1192734 w 1675102"/>
              <a:gd name="connsiteY19-40" fmla="*/ 0 h 325120"/>
              <a:gd name="connsiteX20-41" fmla="*/ 1240816 w 1675102"/>
              <a:gd name="connsiteY20-42" fmla="*/ 0 h 325120"/>
              <a:gd name="connsiteX21-43" fmla="*/ 1133796 w 1675102"/>
              <a:gd name="connsiteY21-44" fmla="*/ 325120 h 325120"/>
              <a:gd name="connsiteX22-45" fmla="*/ 1085714 w 1675102"/>
              <a:gd name="connsiteY22-46" fmla="*/ 325120 h 325120"/>
              <a:gd name="connsiteX23-47" fmla="*/ 1192734 w 1675102"/>
              <a:gd name="connsiteY23-48" fmla="*/ 0 h 325120"/>
              <a:gd name="connsiteX24-49" fmla="*/ 1084163 w 1675102"/>
              <a:gd name="connsiteY24-50" fmla="*/ 0 h 325120"/>
              <a:gd name="connsiteX25-51" fmla="*/ 1132245 w 1675102"/>
              <a:gd name="connsiteY25-52" fmla="*/ 0 h 325120"/>
              <a:gd name="connsiteX26-53" fmla="*/ 1025225 w 1675102"/>
              <a:gd name="connsiteY26-54" fmla="*/ 325120 h 325120"/>
              <a:gd name="connsiteX27-55" fmla="*/ 977143 w 1675102"/>
              <a:gd name="connsiteY27-56" fmla="*/ 325120 h 325120"/>
              <a:gd name="connsiteX28-57" fmla="*/ 1084163 w 1675102"/>
              <a:gd name="connsiteY28-58" fmla="*/ 0 h 325120"/>
              <a:gd name="connsiteX29-59" fmla="*/ 975591 w 1675102"/>
              <a:gd name="connsiteY29-60" fmla="*/ 0 h 325120"/>
              <a:gd name="connsiteX30-61" fmla="*/ 1023673 w 1675102"/>
              <a:gd name="connsiteY30-62" fmla="*/ 0 h 325120"/>
              <a:gd name="connsiteX31-63" fmla="*/ 916653 w 1675102"/>
              <a:gd name="connsiteY31-64" fmla="*/ 325120 h 325120"/>
              <a:gd name="connsiteX32-65" fmla="*/ 868571 w 1675102"/>
              <a:gd name="connsiteY32-66" fmla="*/ 325120 h 325120"/>
              <a:gd name="connsiteX33-67" fmla="*/ 975591 w 1675102"/>
              <a:gd name="connsiteY33-68" fmla="*/ 0 h 325120"/>
              <a:gd name="connsiteX34-69" fmla="*/ 867020 w 1675102"/>
              <a:gd name="connsiteY34-70" fmla="*/ 0 h 325120"/>
              <a:gd name="connsiteX35-71" fmla="*/ 915102 w 1675102"/>
              <a:gd name="connsiteY35-72" fmla="*/ 0 h 325120"/>
              <a:gd name="connsiteX36-73" fmla="*/ 808082 w 1675102"/>
              <a:gd name="connsiteY36-74" fmla="*/ 325120 h 325120"/>
              <a:gd name="connsiteX37-75" fmla="*/ 760000 w 1675102"/>
              <a:gd name="connsiteY37-76" fmla="*/ 325120 h 325120"/>
              <a:gd name="connsiteX38-77" fmla="*/ 867020 w 1675102"/>
              <a:gd name="connsiteY38-78" fmla="*/ 0 h 325120"/>
              <a:gd name="connsiteX39-79" fmla="*/ 758449 w 1675102"/>
              <a:gd name="connsiteY39-80" fmla="*/ 0 h 325120"/>
              <a:gd name="connsiteX40-81" fmla="*/ 806531 w 1675102"/>
              <a:gd name="connsiteY40-82" fmla="*/ 0 h 325120"/>
              <a:gd name="connsiteX41-83" fmla="*/ 699511 w 1675102"/>
              <a:gd name="connsiteY41-84" fmla="*/ 325120 h 325120"/>
              <a:gd name="connsiteX42-85" fmla="*/ 651429 w 1675102"/>
              <a:gd name="connsiteY42-86" fmla="*/ 325120 h 325120"/>
              <a:gd name="connsiteX43-87" fmla="*/ 758449 w 1675102"/>
              <a:gd name="connsiteY43-88" fmla="*/ 0 h 325120"/>
              <a:gd name="connsiteX44-89" fmla="*/ 649877 w 1675102"/>
              <a:gd name="connsiteY44-90" fmla="*/ 0 h 325120"/>
              <a:gd name="connsiteX45-91" fmla="*/ 697959 w 1675102"/>
              <a:gd name="connsiteY45-92" fmla="*/ 0 h 325120"/>
              <a:gd name="connsiteX46-93" fmla="*/ 590939 w 1675102"/>
              <a:gd name="connsiteY46-94" fmla="*/ 325120 h 325120"/>
              <a:gd name="connsiteX47-95" fmla="*/ 542857 w 1675102"/>
              <a:gd name="connsiteY47-96" fmla="*/ 325120 h 325120"/>
              <a:gd name="connsiteX48-97" fmla="*/ 649877 w 1675102"/>
              <a:gd name="connsiteY48-98" fmla="*/ 0 h 325120"/>
              <a:gd name="connsiteX49-99" fmla="*/ 541306 w 1675102"/>
              <a:gd name="connsiteY49-100" fmla="*/ 0 h 325120"/>
              <a:gd name="connsiteX50-101" fmla="*/ 589388 w 1675102"/>
              <a:gd name="connsiteY50-102" fmla="*/ 0 h 325120"/>
              <a:gd name="connsiteX51-103" fmla="*/ 482368 w 1675102"/>
              <a:gd name="connsiteY51-104" fmla="*/ 325120 h 325120"/>
              <a:gd name="connsiteX52-105" fmla="*/ 434286 w 1675102"/>
              <a:gd name="connsiteY52-106" fmla="*/ 325120 h 325120"/>
              <a:gd name="connsiteX53-107" fmla="*/ 541306 w 1675102"/>
              <a:gd name="connsiteY53-108" fmla="*/ 0 h 325120"/>
              <a:gd name="connsiteX54-109" fmla="*/ 432734 w 1675102"/>
              <a:gd name="connsiteY54-110" fmla="*/ 0 h 325120"/>
              <a:gd name="connsiteX55-111" fmla="*/ 480816 w 1675102"/>
              <a:gd name="connsiteY55-112" fmla="*/ 0 h 325120"/>
              <a:gd name="connsiteX56-113" fmla="*/ 373796 w 1675102"/>
              <a:gd name="connsiteY56-114" fmla="*/ 325120 h 325120"/>
              <a:gd name="connsiteX57-115" fmla="*/ 325714 w 1675102"/>
              <a:gd name="connsiteY57-116" fmla="*/ 325120 h 325120"/>
              <a:gd name="connsiteX58-117" fmla="*/ 432734 w 1675102"/>
              <a:gd name="connsiteY58-118" fmla="*/ 0 h 325120"/>
              <a:gd name="connsiteX59-119" fmla="*/ 324163 w 1675102"/>
              <a:gd name="connsiteY59-120"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121" fmla="*/ 1627020 w 1675102"/>
              <a:gd name="connsiteY0-122" fmla="*/ 0 h 325120"/>
              <a:gd name="connsiteX1-123" fmla="*/ 1675102 w 1675102"/>
              <a:gd name="connsiteY1-124" fmla="*/ 0 h 325120"/>
              <a:gd name="connsiteX2-125" fmla="*/ 1627020 w 1675102"/>
              <a:gd name="connsiteY2-126" fmla="*/ 0 h 325120"/>
              <a:gd name="connsiteX3-127" fmla="*/ 1518448 w 1675102"/>
              <a:gd name="connsiteY3-128" fmla="*/ 0 h 325120"/>
              <a:gd name="connsiteX4-129" fmla="*/ 1566530 w 1675102"/>
              <a:gd name="connsiteY4-130" fmla="*/ 0 h 325120"/>
              <a:gd name="connsiteX5-131" fmla="*/ 1459510 w 1675102"/>
              <a:gd name="connsiteY5-132" fmla="*/ 325120 h 325120"/>
              <a:gd name="connsiteX6-133" fmla="*/ 1411428 w 1675102"/>
              <a:gd name="connsiteY6-134" fmla="*/ 325120 h 325120"/>
              <a:gd name="connsiteX7-135" fmla="*/ 1518448 w 1675102"/>
              <a:gd name="connsiteY7-136" fmla="*/ 0 h 325120"/>
              <a:gd name="connsiteX8-137" fmla="*/ 1409877 w 1675102"/>
              <a:gd name="connsiteY8-138" fmla="*/ 0 h 325120"/>
              <a:gd name="connsiteX9-139" fmla="*/ 1457959 w 1675102"/>
              <a:gd name="connsiteY9-140" fmla="*/ 0 h 325120"/>
              <a:gd name="connsiteX10-141" fmla="*/ 1350939 w 1675102"/>
              <a:gd name="connsiteY10-142" fmla="*/ 325120 h 325120"/>
              <a:gd name="connsiteX11-143" fmla="*/ 1302857 w 1675102"/>
              <a:gd name="connsiteY11-144" fmla="*/ 325120 h 325120"/>
              <a:gd name="connsiteX12-145" fmla="*/ 1409877 w 1675102"/>
              <a:gd name="connsiteY12-146" fmla="*/ 0 h 325120"/>
              <a:gd name="connsiteX13-147" fmla="*/ 1301305 w 1675102"/>
              <a:gd name="connsiteY13-148" fmla="*/ 0 h 325120"/>
              <a:gd name="connsiteX14-149" fmla="*/ 1349387 w 1675102"/>
              <a:gd name="connsiteY14-150" fmla="*/ 0 h 325120"/>
              <a:gd name="connsiteX15-151" fmla="*/ 1242367 w 1675102"/>
              <a:gd name="connsiteY15-152" fmla="*/ 325120 h 325120"/>
              <a:gd name="connsiteX16-153" fmla="*/ 1194285 w 1675102"/>
              <a:gd name="connsiteY16-154" fmla="*/ 325120 h 325120"/>
              <a:gd name="connsiteX17-155" fmla="*/ 1301305 w 1675102"/>
              <a:gd name="connsiteY17-156" fmla="*/ 0 h 325120"/>
              <a:gd name="connsiteX18-157" fmla="*/ 1192734 w 1675102"/>
              <a:gd name="connsiteY18-158" fmla="*/ 0 h 325120"/>
              <a:gd name="connsiteX19-159" fmla="*/ 1240816 w 1675102"/>
              <a:gd name="connsiteY19-160" fmla="*/ 0 h 325120"/>
              <a:gd name="connsiteX20-161" fmla="*/ 1133796 w 1675102"/>
              <a:gd name="connsiteY20-162" fmla="*/ 325120 h 325120"/>
              <a:gd name="connsiteX21-163" fmla="*/ 1085714 w 1675102"/>
              <a:gd name="connsiteY21-164" fmla="*/ 325120 h 325120"/>
              <a:gd name="connsiteX22-165" fmla="*/ 1192734 w 1675102"/>
              <a:gd name="connsiteY22-166" fmla="*/ 0 h 325120"/>
              <a:gd name="connsiteX23-167" fmla="*/ 1084163 w 1675102"/>
              <a:gd name="connsiteY23-168" fmla="*/ 0 h 325120"/>
              <a:gd name="connsiteX24-169" fmla="*/ 1132245 w 1675102"/>
              <a:gd name="connsiteY24-170" fmla="*/ 0 h 325120"/>
              <a:gd name="connsiteX25-171" fmla="*/ 1025225 w 1675102"/>
              <a:gd name="connsiteY25-172" fmla="*/ 325120 h 325120"/>
              <a:gd name="connsiteX26-173" fmla="*/ 977143 w 1675102"/>
              <a:gd name="connsiteY26-174" fmla="*/ 325120 h 325120"/>
              <a:gd name="connsiteX27-175" fmla="*/ 1084163 w 1675102"/>
              <a:gd name="connsiteY27-176" fmla="*/ 0 h 325120"/>
              <a:gd name="connsiteX28-177" fmla="*/ 975591 w 1675102"/>
              <a:gd name="connsiteY28-178" fmla="*/ 0 h 325120"/>
              <a:gd name="connsiteX29-179" fmla="*/ 1023673 w 1675102"/>
              <a:gd name="connsiteY29-180" fmla="*/ 0 h 325120"/>
              <a:gd name="connsiteX30-181" fmla="*/ 916653 w 1675102"/>
              <a:gd name="connsiteY30-182" fmla="*/ 325120 h 325120"/>
              <a:gd name="connsiteX31-183" fmla="*/ 868571 w 1675102"/>
              <a:gd name="connsiteY31-184" fmla="*/ 325120 h 325120"/>
              <a:gd name="connsiteX32-185" fmla="*/ 975591 w 1675102"/>
              <a:gd name="connsiteY32-186" fmla="*/ 0 h 325120"/>
              <a:gd name="connsiteX33-187" fmla="*/ 867020 w 1675102"/>
              <a:gd name="connsiteY33-188" fmla="*/ 0 h 325120"/>
              <a:gd name="connsiteX34-189" fmla="*/ 915102 w 1675102"/>
              <a:gd name="connsiteY34-190" fmla="*/ 0 h 325120"/>
              <a:gd name="connsiteX35-191" fmla="*/ 808082 w 1675102"/>
              <a:gd name="connsiteY35-192" fmla="*/ 325120 h 325120"/>
              <a:gd name="connsiteX36-193" fmla="*/ 760000 w 1675102"/>
              <a:gd name="connsiteY36-194" fmla="*/ 325120 h 325120"/>
              <a:gd name="connsiteX37-195" fmla="*/ 867020 w 1675102"/>
              <a:gd name="connsiteY37-196" fmla="*/ 0 h 325120"/>
              <a:gd name="connsiteX38-197" fmla="*/ 758449 w 1675102"/>
              <a:gd name="connsiteY38-198" fmla="*/ 0 h 325120"/>
              <a:gd name="connsiteX39-199" fmla="*/ 806531 w 1675102"/>
              <a:gd name="connsiteY39-200" fmla="*/ 0 h 325120"/>
              <a:gd name="connsiteX40-201" fmla="*/ 699511 w 1675102"/>
              <a:gd name="connsiteY40-202" fmla="*/ 325120 h 325120"/>
              <a:gd name="connsiteX41-203" fmla="*/ 651429 w 1675102"/>
              <a:gd name="connsiteY41-204" fmla="*/ 325120 h 325120"/>
              <a:gd name="connsiteX42-205" fmla="*/ 758449 w 1675102"/>
              <a:gd name="connsiteY42-206" fmla="*/ 0 h 325120"/>
              <a:gd name="connsiteX43-207" fmla="*/ 649877 w 1675102"/>
              <a:gd name="connsiteY43-208" fmla="*/ 0 h 325120"/>
              <a:gd name="connsiteX44-209" fmla="*/ 697959 w 1675102"/>
              <a:gd name="connsiteY44-210" fmla="*/ 0 h 325120"/>
              <a:gd name="connsiteX45-211" fmla="*/ 590939 w 1675102"/>
              <a:gd name="connsiteY45-212" fmla="*/ 325120 h 325120"/>
              <a:gd name="connsiteX46-213" fmla="*/ 542857 w 1675102"/>
              <a:gd name="connsiteY46-214" fmla="*/ 325120 h 325120"/>
              <a:gd name="connsiteX47-215" fmla="*/ 649877 w 1675102"/>
              <a:gd name="connsiteY47-216" fmla="*/ 0 h 325120"/>
              <a:gd name="connsiteX48-217" fmla="*/ 541306 w 1675102"/>
              <a:gd name="connsiteY48-218" fmla="*/ 0 h 325120"/>
              <a:gd name="connsiteX49-219" fmla="*/ 589388 w 1675102"/>
              <a:gd name="connsiteY49-220" fmla="*/ 0 h 325120"/>
              <a:gd name="connsiteX50-221" fmla="*/ 482368 w 1675102"/>
              <a:gd name="connsiteY50-222" fmla="*/ 325120 h 325120"/>
              <a:gd name="connsiteX51-223" fmla="*/ 434286 w 1675102"/>
              <a:gd name="connsiteY51-224" fmla="*/ 325120 h 325120"/>
              <a:gd name="connsiteX52-225" fmla="*/ 541306 w 1675102"/>
              <a:gd name="connsiteY52-226" fmla="*/ 0 h 325120"/>
              <a:gd name="connsiteX53-227" fmla="*/ 432734 w 1675102"/>
              <a:gd name="connsiteY53-228" fmla="*/ 0 h 325120"/>
              <a:gd name="connsiteX54-229" fmla="*/ 480816 w 1675102"/>
              <a:gd name="connsiteY54-230" fmla="*/ 0 h 325120"/>
              <a:gd name="connsiteX55-231" fmla="*/ 373796 w 1675102"/>
              <a:gd name="connsiteY55-232" fmla="*/ 325120 h 325120"/>
              <a:gd name="connsiteX56-233" fmla="*/ 325714 w 1675102"/>
              <a:gd name="connsiteY56-234" fmla="*/ 325120 h 325120"/>
              <a:gd name="connsiteX57-235" fmla="*/ 432734 w 1675102"/>
              <a:gd name="connsiteY57-236" fmla="*/ 0 h 325120"/>
              <a:gd name="connsiteX58-237" fmla="*/ 324163 w 1675102"/>
              <a:gd name="connsiteY58-238" fmla="*/ 0 h 325120"/>
              <a:gd name="connsiteX59-239" fmla="*/ 372245 w 1675102"/>
              <a:gd name="connsiteY59-240" fmla="*/ 0 h 325120"/>
              <a:gd name="connsiteX60-241" fmla="*/ 265225 w 1675102"/>
              <a:gd name="connsiteY60-242" fmla="*/ 325120 h 325120"/>
              <a:gd name="connsiteX61-243" fmla="*/ 217143 w 1675102"/>
              <a:gd name="connsiteY61-244" fmla="*/ 325120 h 325120"/>
              <a:gd name="connsiteX62-245" fmla="*/ 324163 w 1675102"/>
              <a:gd name="connsiteY62-246" fmla="*/ 0 h 325120"/>
              <a:gd name="connsiteX63-247" fmla="*/ 215591 w 1675102"/>
              <a:gd name="connsiteY63-248" fmla="*/ 0 h 325120"/>
              <a:gd name="connsiteX64-249" fmla="*/ 263673 w 1675102"/>
              <a:gd name="connsiteY64-250" fmla="*/ 0 h 325120"/>
              <a:gd name="connsiteX65-251" fmla="*/ 156653 w 1675102"/>
              <a:gd name="connsiteY65-252" fmla="*/ 325120 h 325120"/>
              <a:gd name="connsiteX66-253" fmla="*/ 108571 w 1675102"/>
              <a:gd name="connsiteY66-254" fmla="*/ 325120 h 325120"/>
              <a:gd name="connsiteX67-255" fmla="*/ 215591 w 1675102"/>
              <a:gd name="connsiteY67-256" fmla="*/ 0 h 325120"/>
              <a:gd name="connsiteX68-257" fmla="*/ 107020 w 1675102"/>
              <a:gd name="connsiteY68-258" fmla="*/ 0 h 325120"/>
              <a:gd name="connsiteX69-259" fmla="*/ 155102 w 1675102"/>
              <a:gd name="connsiteY69-260" fmla="*/ 0 h 325120"/>
              <a:gd name="connsiteX70-261" fmla="*/ 48082 w 1675102"/>
              <a:gd name="connsiteY70-262" fmla="*/ 325120 h 325120"/>
              <a:gd name="connsiteX71-263" fmla="*/ 0 w 1675102"/>
              <a:gd name="connsiteY71-264" fmla="*/ 325120 h 325120"/>
              <a:gd name="connsiteX72-265" fmla="*/ 107020 w 1675102"/>
              <a:gd name="connsiteY72-266" fmla="*/ 0 h 325120"/>
              <a:gd name="connsiteX0-267" fmla="*/ 1518448 w 1566530"/>
              <a:gd name="connsiteY0-268" fmla="*/ 0 h 325120"/>
              <a:gd name="connsiteX1-269" fmla="*/ 1566530 w 1566530"/>
              <a:gd name="connsiteY1-270" fmla="*/ 0 h 325120"/>
              <a:gd name="connsiteX2-271" fmla="*/ 1459510 w 1566530"/>
              <a:gd name="connsiteY2-272" fmla="*/ 325120 h 325120"/>
              <a:gd name="connsiteX3-273" fmla="*/ 1411428 w 1566530"/>
              <a:gd name="connsiteY3-274" fmla="*/ 325120 h 325120"/>
              <a:gd name="connsiteX4-275" fmla="*/ 1518448 w 1566530"/>
              <a:gd name="connsiteY4-276" fmla="*/ 0 h 325120"/>
              <a:gd name="connsiteX5-277" fmla="*/ 1409877 w 1566530"/>
              <a:gd name="connsiteY5-278" fmla="*/ 0 h 325120"/>
              <a:gd name="connsiteX6-279" fmla="*/ 1457959 w 1566530"/>
              <a:gd name="connsiteY6-280" fmla="*/ 0 h 325120"/>
              <a:gd name="connsiteX7-281" fmla="*/ 1350939 w 1566530"/>
              <a:gd name="connsiteY7-282" fmla="*/ 325120 h 325120"/>
              <a:gd name="connsiteX8-283" fmla="*/ 1302857 w 1566530"/>
              <a:gd name="connsiteY8-284" fmla="*/ 325120 h 325120"/>
              <a:gd name="connsiteX9-285" fmla="*/ 1409877 w 1566530"/>
              <a:gd name="connsiteY9-286" fmla="*/ 0 h 325120"/>
              <a:gd name="connsiteX10-287" fmla="*/ 1301305 w 1566530"/>
              <a:gd name="connsiteY10-288" fmla="*/ 0 h 325120"/>
              <a:gd name="connsiteX11-289" fmla="*/ 1349387 w 1566530"/>
              <a:gd name="connsiteY11-290" fmla="*/ 0 h 325120"/>
              <a:gd name="connsiteX12-291" fmla="*/ 1242367 w 1566530"/>
              <a:gd name="connsiteY12-292" fmla="*/ 325120 h 325120"/>
              <a:gd name="connsiteX13-293" fmla="*/ 1194285 w 1566530"/>
              <a:gd name="connsiteY13-294" fmla="*/ 325120 h 325120"/>
              <a:gd name="connsiteX14-295" fmla="*/ 1301305 w 1566530"/>
              <a:gd name="connsiteY14-296" fmla="*/ 0 h 325120"/>
              <a:gd name="connsiteX15-297" fmla="*/ 1192734 w 1566530"/>
              <a:gd name="connsiteY15-298" fmla="*/ 0 h 325120"/>
              <a:gd name="connsiteX16-299" fmla="*/ 1240816 w 1566530"/>
              <a:gd name="connsiteY16-300" fmla="*/ 0 h 325120"/>
              <a:gd name="connsiteX17-301" fmla="*/ 1133796 w 1566530"/>
              <a:gd name="connsiteY17-302" fmla="*/ 325120 h 325120"/>
              <a:gd name="connsiteX18-303" fmla="*/ 1085714 w 1566530"/>
              <a:gd name="connsiteY18-304" fmla="*/ 325120 h 325120"/>
              <a:gd name="connsiteX19-305" fmla="*/ 1192734 w 1566530"/>
              <a:gd name="connsiteY19-306" fmla="*/ 0 h 325120"/>
              <a:gd name="connsiteX20-307" fmla="*/ 1084163 w 1566530"/>
              <a:gd name="connsiteY20-308" fmla="*/ 0 h 325120"/>
              <a:gd name="connsiteX21-309" fmla="*/ 1132245 w 1566530"/>
              <a:gd name="connsiteY21-310" fmla="*/ 0 h 325120"/>
              <a:gd name="connsiteX22-311" fmla="*/ 1025225 w 1566530"/>
              <a:gd name="connsiteY22-312" fmla="*/ 325120 h 325120"/>
              <a:gd name="connsiteX23-313" fmla="*/ 977143 w 1566530"/>
              <a:gd name="connsiteY23-314" fmla="*/ 325120 h 325120"/>
              <a:gd name="connsiteX24-315" fmla="*/ 1084163 w 1566530"/>
              <a:gd name="connsiteY24-316" fmla="*/ 0 h 325120"/>
              <a:gd name="connsiteX25-317" fmla="*/ 975591 w 1566530"/>
              <a:gd name="connsiteY25-318" fmla="*/ 0 h 325120"/>
              <a:gd name="connsiteX26-319" fmla="*/ 1023673 w 1566530"/>
              <a:gd name="connsiteY26-320" fmla="*/ 0 h 325120"/>
              <a:gd name="connsiteX27-321" fmla="*/ 916653 w 1566530"/>
              <a:gd name="connsiteY27-322" fmla="*/ 325120 h 325120"/>
              <a:gd name="connsiteX28-323" fmla="*/ 868571 w 1566530"/>
              <a:gd name="connsiteY28-324" fmla="*/ 325120 h 325120"/>
              <a:gd name="connsiteX29-325" fmla="*/ 975591 w 1566530"/>
              <a:gd name="connsiteY29-326" fmla="*/ 0 h 325120"/>
              <a:gd name="connsiteX30-327" fmla="*/ 867020 w 1566530"/>
              <a:gd name="connsiteY30-328" fmla="*/ 0 h 325120"/>
              <a:gd name="connsiteX31-329" fmla="*/ 915102 w 1566530"/>
              <a:gd name="connsiteY31-330" fmla="*/ 0 h 325120"/>
              <a:gd name="connsiteX32-331" fmla="*/ 808082 w 1566530"/>
              <a:gd name="connsiteY32-332" fmla="*/ 325120 h 325120"/>
              <a:gd name="connsiteX33-333" fmla="*/ 760000 w 1566530"/>
              <a:gd name="connsiteY33-334" fmla="*/ 325120 h 325120"/>
              <a:gd name="connsiteX34-335" fmla="*/ 867020 w 1566530"/>
              <a:gd name="connsiteY34-336" fmla="*/ 0 h 325120"/>
              <a:gd name="connsiteX35-337" fmla="*/ 758449 w 1566530"/>
              <a:gd name="connsiteY35-338" fmla="*/ 0 h 325120"/>
              <a:gd name="connsiteX36-339" fmla="*/ 806531 w 1566530"/>
              <a:gd name="connsiteY36-340" fmla="*/ 0 h 325120"/>
              <a:gd name="connsiteX37-341" fmla="*/ 699511 w 1566530"/>
              <a:gd name="connsiteY37-342" fmla="*/ 325120 h 325120"/>
              <a:gd name="connsiteX38-343" fmla="*/ 651429 w 1566530"/>
              <a:gd name="connsiteY38-344" fmla="*/ 325120 h 325120"/>
              <a:gd name="connsiteX39-345" fmla="*/ 758449 w 1566530"/>
              <a:gd name="connsiteY39-346" fmla="*/ 0 h 325120"/>
              <a:gd name="connsiteX40-347" fmla="*/ 649877 w 1566530"/>
              <a:gd name="connsiteY40-348" fmla="*/ 0 h 325120"/>
              <a:gd name="connsiteX41-349" fmla="*/ 697959 w 1566530"/>
              <a:gd name="connsiteY41-350" fmla="*/ 0 h 325120"/>
              <a:gd name="connsiteX42-351" fmla="*/ 590939 w 1566530"/>
              <a:gd name="connsiteY42-352" fmla="*/ 325120 h 325120"/>
              <a:gd name="connsiteX43-353" fmla="*/ 542857 w 1566530"/>
              <a:gd name="connsiteY43-354" fmla="*/ 325120 h 325120"/>
              <a:gd name="connsiteX44-355" fmla="*/ 649877 w 1566530"/>
              <a:gd name="connsiteY44-356" fmla="*/ 0 h 325120"/>
              <a:gd name="connsiteX45-357" fmla="*/ 541306 w 1566530"/>
              <a:gd name="connsiteY45-358" fmla="*/ 0 h 325120"/>
              <a:gd name="connsiteX46-359" fmla="*/ 589388 w 1566530"/>
              <a:gd name="connsiteY46-360" fmla="*/ 0 h 325120"/>
              <a:gd name="connsiteX47-361" fmla="*/ 482368 w 1566530"/>
              <a:gd name="connsiteY47-362" fmla="*/ 325120 h 325120"/>
              <a:gd name="connsiteX48-363" fmla="*/ 434286 w 1566530"/>
              <a:gd name="connsiteY48-364" fmla="*/ 325120 h 325120"/>
              <a:gd name="connsiteX49-365" fmla="*/ 541306 w 1566530"/>
              <a:gd name="connsiteY49-366" fmla="*/ 0 h 325120"/>
              <a:gd name="connsiteX50-367" fmla="*/ 432734 w 1566530"/>
              <a:gd name="connsiteY50-368" fmla="*/ 0 h 325120"/>
              <a:gd name="connsiteX51-369" fmla="*/ 480816 w 1566530"/>
              <a:gd name="connsiteY51-370" fmla="*/ 0 h 325120"/>
              <a:gd name="connsiteX52-371" fmla="*/ 373796 w 1566530"/>
              <a:gd name="connsiteY52-372" fmla="*/ 325120 h 325120"/>
              <a:gd name="connsiteX53-373" fmla="*/ 325714 w 1566530"/>
              <a:gd name="connsiteY53-374" fmla="*/ 325120 h 325120"/>
              <a:gd name="connsiteX54-375" fmla="*/ 432734 w 1566530"/>
              <a:gd name="connsiteY54-376" fmla="*/ 0 h 325120"/>
              <a:gd name="connsiteX55-377" fmla="*/ 324163 w 1566530"/>
              <a:gd name="connsiteY55-378" fmla="*/ 0 h 325120"/>
              <a:gd name="connsiteX56-379" fmla="*/ 372245 w 1566530"/>
              <a:gd name="connsiteY56-380" fmla="*/ 0 h 325120"/>
              <a:gd name="connsiteX57-381" fmla="*/ 265225 w 1566530"/>
              <a:gd name="connsiteY57-382" fmla="*/ 325120 h 325120"/>
              <a:gd name="connsiteX58-383" fmla="*/ 217143 w 1566530"/>
              <a:gd name="connsiteY58-384" fmla="*/ 325120 h 325120"/>
              <a:gd name="connsiteX59-385" fmla="*/ 324163 w 1566530"/>
              <a:gd name="connsiteY59-386" fmla="*/ 0 h 325120"/>
              <a:gd name="connsiteX60-387" fmla="*/ 215591 w 1566530"/>
              <a:gd name="connsiteY60-388" fmla="*/ 0 h 325120"/>
              <a:gd name="connsiteX61-389" fmla="*/ 263673 w 1566530"/>
              <a:gd name="connsiteY61-390" fmla="*/ 0 h 325120"/>
              <a:gd name="connsiteX62-391" fmla="*/ 156653 w 1566530"/>
              <a:gd name="connsiteY62-392" fmla="*/ 325120 h 325120"/>
              <a:gd name="connsiteX63-393" fmla="*/ 108571 w 1566530"/>
              <a:gd name="connsiteY63-394" fmla="*/ 325120 h 325120"/>
              <a:gd name="connsiteX64-395" fmla="*/ 215591 w 1566530"/>
              <a:gd name="connsiteY64-396" fmla="*/ 0 h 325120"/>
              <a:gd name="connsiteX65-397" fmla="*/ 107020 w 1566530"/>
              <a:gd name="connsiteY65-398" fmla="*/ 0 h 325120"/>
              <a:gd name="connsiteX66-399" fmla="*/ 155102 w 1566530"/>
              <a:gd name="connsiteY66-400" fmla="*/ 0 h 325120"/>
              <a:gd name="connsiteX67-401" fmla="*/ 48082 w 1566530"/>
              <a:gd name="connsiteY67-402" fmla="*/ 325120 h 325120"/>
              <a:gd name="connsiteX68-403" fmla="*/ 0 w 1566530"/>
              <a:gd name="connsiteY68-404" fmla="*/ 325120 h 325120"/>
              <a:gd name="connsiteX69-405" fmla="*/ 107020 w 1566530"/>
              <a:gd name="connsiteY69-406" fmla="*/ 0 h 325120"/>
              <a:gd name="connsiteX0-407" fmla="*/ 1518448 w 1518448"/>
              <a:gd name="connsiteY0-408" fmla="*/ 0 h 325120"/>
              <a:gd name="connsiteX1-409" fmla="*/ 1459510 w 1518448"/>
              <a:gd name="connsiteY1-410" fmla="*/ 325120 h 325120"/>
              <a:gd name="connsiteX2-411" fmla="*/ 1411428 w 1518448"/>
              <a:gd name="connsiteY2-412" fmla="*/ 325120 h 325120"/>
              <a:gd name="connsiteX3-413" fmla="*/ 1518448 w 1518448"/>
              <a:gd name="connsiteY3-414" fmla="*/ 0 h 325120"/>
              <a:gd name="connsiteX4-415" fmla="*/ 1409877 w 1518448"/>
              <a:gd name="connsiteY4-416" fmla="*/ 0 h 325120"/>
              <a:gd name="connsiteX5-417" fmla="*/ 1457959 w 1518448"/>
              <a:gd name="connsiteY5-418" fmla="*/ 0 h 325120"/>
              <a:gd name="connsiteX6-419" fmla="*/ 1350939 w 1518448"/>
              <a:gd name="connsiteY6-420" fmla="*/ 325120 h 325120"/>
              <a:gd name="connsiteX7-421" fmla="*/ 1302857 w 1518448"/>
              <a:gd name="connsiteY7-422" fmla="*/ 325120 h 325120"/>
              <a:gd name="connsiteX8-423" fmla="*/ 1409877 w 1518448"/>
              <a:gd name="connsiteY8-424" fmla="*/ 0 h 325120"/>
              <a:gd name="connsiteX9-425" fmla="*/ 1301305 w 1518448"/>
              <a:gd name="connsiteY9-426" fmla="*/ 0 h 325120"/>
              <a:gd name="connsiteX10-427" fmla="*/ 1349387 w 1518448"/>
              <a:gd name="connsiteY10-428" fmla="*/ 0 h 325120"/>
              <a:gd name="connsiteX11-429" fmla="*/ 1242367 w 1518448"/>
              <a:gd name="connsiteY11-430" fmla="*/ 325120 h 325120"/>
              <a:gd name="connsiteX12-431" fmla="*/ 1194285 w 1518448"/>
              <a:gd name="connsiteY12-432" fmla="*/ 325120 h 325120"/>
              <a:gd name="connsiteX13-433" fmla="*/ 1301305 w 1518448"/>
              <a:gd name="connsiteY13-434" fmla="*/ 0 h 325120"/>
              <a:gd name="connsiteX14-435" fmla="*/ 1192734 w 1518448"/>
              <a:gd name="connsiteY14-436" fmla="*/ 0 h 325120"/>
              <a:gd name="connsiteX15-437" fmla="*/ 1240816 w 1518448"/>
              <a:gd name="connsiteY15-438" fmla="*/ 0 h 325120"/>
              <a:gd name="connsiteX16-439" fmla="*/ 1133796 w 1518448"/>
              <a:gd name="connsiteY16-440" fmla="*/ 325120 h 325120"/>
              <a:gd name="connsiteX17-441" fmla="*/ 1085714 w 1518448"/>
              <a:gd name="connsiteY17-442" fmla="*/ 325120 h 325120"/>
              <a:gd name="connsiteX18-443" fmla="*/ 1192734 w 1518448"/>
              <a:gd name="connsiteY18-444" fmla="*/ 0 h 325120"/>
              <a:gd name="connsiteX19-445" fmla="*/ 1084163 w 1518448"/>
              <a:gd name="connsiteY19-446" fmla="*/ 0 h 325120"/>
              <a:gd name="connsiteX20-447" fmla="*/ 1132245 w 1518448"/>
              <a:gd name="connsiteY20-448" fmla="*/ 0 h 325120"/>
              <a:gd name="connsiteX21-449" fmla="*/ 1025225 w 1518448"/>
              <a:gd name="connsiteY21-450" fmla="*/ 325120 h 325120"/>
              <a:gd name="connsiteX22-451" fmla="*/ 977143 w 1518448"/>
              <a:gd name="connsiteY22-452" fmla="*/ 325120 h 325120"/>
              <a:gd name="connsiteX23-453" fmla="*/ 1084163 w 1518448"/>
              <a:gd name="connsiteY23-454" fmla="*/ 0 h 325120"/>
              <a:gd name="connsiteX24-455" fmla="*/ 975591 w 1518448"/>
              <a:gd name="connsiteY24-456" fmla="*/ 0 h 325120"/>
              <a:gd name="connsiteX25-457" fmla="*/ 1023673 w 1518448"/>
              <a:gd name="connsiteY25-458" fmla="*/ 0 h 325120"/>
              <a:gd name="connsiteX26-459" fmla="*/ 916653 w 1518448"/>
              <a:gd name="connsiteY26-460" fmla="*/ 325120 h 325120"/>
              <a:gd name="connsiteX27-461" fmla="*/ 868571 w 1518448"/>
              <a:gd name="connsiteY27-462" fmla="*/ 325120 h 325120"/>
              <a:gd name="connsiteX28-463" fmla="*/ 975591 w 1518448"/>
              <a:gd name="connsiteY28-464" fmla="*/ 0 h 325120"/>
              <a:gd name="connsiteX29-465" fmla="*/ 867020 w 1518448"/>
              <a:gd name="connsiteY29-466" fmla="*/ 0 h 325120"/>
              <a:gd name="connsiteX30-467" fmla="*/ 915102 w 1518448"/>
              <a:gd name="connsiteY30-468" fmla="*/ 0 h 325120"/>
              <a:gd name="connsiteX31-469" fmla="*/ 808082 w 1518448"/>
              <a:gd name="connsiteY31-470" fmla="*/ 325120 h 325120"/>
              <a:gd name="connsiteX32-471" fmla="*/ 760000 w 1518448"/>
              <a:gd name="connsiteY32-472" fmla="*/ 325120 h 325120"/>
              <a:gd name="connsiteX33-473" fmla="*/ 867020 w 1518448"/>
              <a:gd name="connsiteY33-474" fmla="*/ 0 h 325120"/>
              <a:gd name="connsiteX34-475" fmla="*/ 758449 w 1518448"/>
              <a:gd name="connsiteY34-476" fmla="*/ 0 h 325120"/>
              <a:gd name="connsiteX35-477" fmla="*/ 806531 w 1518448"/>
              <a:gd name="connsiteY35-478" fmla="*/ 0 h 325120"/>
              <a:gd name="connsiteX36-479" fmla="*/ 699511 w 1518448"/>
              <a:gd name="connsiteY36-480" fmla="*/ 325120 h 325120"/>
              <a:gd name="connsiteX37-481" fmla="*/ 651429 w 1518448"/>
              <a:gd name="connsiteY37-482" fmla="*/ 325120 h 325120"/>
              <a:gd name="connsiteX38-483" fmla="*/ 758449 w 1518448"/>
              <a:gd name="connsiteY38-484" fmla="*/ 0 h 325120"/>
              <a:gd name="connsiteX39-485" fmla="*/ 649877 w 1518448"/>
              <a:gd name="connsiteY39-486" fmla="*/ 0 h 325120"/>
              <a:gd name="connsiteX40-487" fmla="*/ 697959 w 1518448"/>
              <a:gd name="connsiteY40-488" fmla="*/ 0 h 325120"/>
              <a:gd name="connsiteX41-489" fmla="*/ 590939 w 1518448"/>
              <a:gd name="connsiteY41-490" fmla="*/ 325120 h 325120"/>
              <a:gd name="connsiteX42-491" fmla="*/ 542857 w 1518448"/>
              <a:gd name="connsiteY42-492" fmla="*/ 325120 h 325120"/>
              <a:gd name="connsiteX43-493" fmla="*/ 649877 w 1518448"/>
              <a:gd name="connsiteY43-494" fmla="*/ 0 h 325120"/>
              <a:gd name="connsiteX44-495" fmla="*/ 541306 w 1518448"/>
              <a:gd name="connsiteY44-496" fmla="*/ 0 h 325120"/>
              <a:gd name="connsiteX45-497" fmla="*/ 589388 w 1518448"/>
              <a:gd name="connsiteY45-498" fmla="*/ 0 h 325120"/>
              <a:gd name="connsiteX46-499" fmla="*/ 482368 w 1518448"/>
              <a:gd name="connsiteY46-500" fmla="*/ 325120 h 325120"/>
              <a:gd name="connsiteX47-501" fmla="*/ 434286 w 1518448"/>
              <a:gd name="connsiteY47-502" fmla="*/ 325120 h 325120"/>
              <a:gd name="connsiteX48-503" fmla="*/ 541306 w 1518448"/>
              <a:gd name="connsiteY48-504" fmla="*/ 0 h 325120"/>
              <a:gd name="connsiteX49-505" fmla="*/ 432734 w 1518448"/>
              <a:gd name="connsiteY49-506" fmla="*/ 0 h 325120"/>
              <a:gd name="connsiteX50-507" fmla="*/ 480816 w 1518448"/>
              <a:gd name="connsiteY50-508" fmla="*/ 0 h 325120"/>
              <a:gd name="connsiteX51-509" fmla="*/ 373796 w 1518448"/>
              <a:gd name="connsiteY51-510" fmla="*/ 325120 h 325120"/>
              <a:gd name="connsiteX52-511" fmla="*/ 325714 w 1518448"/>
              <a:gd name="connsiteY52-512" fmla="*/ 325120 h 325120"/>
              <a:gd name="connsiteX53-513" fmla="*/ 432734 w 1518448"/>
              <a:gd name="connsiteY53-514" fmla="*/ 0 h 325120"/>
              <a:gd name="connsiteX54-515" fmla="*/ 324163 w 1518448"/>
              <a:gd name="connsiteY54-516" fmla="*/ 0 h 325120"/>
              <a:gd name="connsiteX55-517" fmla="*/ 372245 w 1518448"/>
              <a:gd name="connsiteY55-518" fmla="*/ 0 h 325120"/>
              <a:gd name="connsiteX56-519" fmla="*/ 265225 w 1518448"/>
              <a:gd name="connsiteY56-520" fmla="*/ 325120 h 325120"/>
              <a:gd name="connsiteX57-521" fmla="*/ 217143 w 1518448"/>
              <a:gd name="connsiteY57-522" fmla="*/ 325120 h 325120"/>
              <a:gd name="connsiteX58-523" fmla="*/ 324163 w 1518448"/>
              <a:gd name="connsiteY58-524" fmla="*/ 0 h 325120"/>
              <a:gd name="connsiteX59-525" fmla="*/ 215591 w 1518448"/>
              <a:gd name="connsiteY59-526" fmla="*/ 0 h 325120"/>
              <a:gd name="connsiteX60-527" fmla="*/ 263673 w 1518448"/>
              <a:gd name="connsiteY60-528" fmla="*/ 0 h 325120"/>
              <a:gd name="connsiteX61-529" fmla="*/ 156653 w 1518448"/>
              <a:gd name="connsiteY61-530" fmla="*/ 325120 h 325120"/>
              <a:gd name="connsiteX62-531" fmla="*/ 108571 w 1518448"/>
              <a:gd name="connsiteY62-532" fmla="*/ 325120 h 325120"/>
              <a:gd name="connsiteX63-533" fmla="*/ 215591 w 1518448"/>
              <a:gd name="connsiteY63-534" fmla="*/ 0 h 325120"/>
              <a:gd name="connsiteX64-535" fmla="*/ 107020 w 1518448"/>
              <a:gd name="connsiteY64-536" fmla="*/ 0 h 325120"/>
              <a:gd name="connsiteX65-537" fmla="*/ 155102 w 1518448"/>
              <a:gd name="connsiteY65-538" fmla="*/ 0 h 325120"/>
              <a:gd name="connsiteX66-539" fmla="*/ 48082 w 1518448"/>
              <a:gd name="connsiteY66-540" fmla="*/ 325120 h 325120"/>
              <a:gd name="connsiteX67-541" fmla="*/ 0 w 1518448"/>
              <a:gd name="connsiteY67-542" fmla="*/ 325120 h 325120"/>
              <a:gd name="connsiteX68-543" fmla="*/ 107020 w 1518448"/>
              <a:gd name="connsiteY68-544" fmla="*/ 0 h 325120"/>
              <a:gd name="connsiteX0-545" fmla="*/ 1411428 w 1459510"/>
              <a:gd name="connsiteY0-546" fmla="*/ 325120 h 325120"/>
              <a:gd name="connsiteX1-547" fmla="*/ 1459510 w 1459510"/>
              <a:gd name="connsiteY1-548" fmla="*/ 325120 h 325120"/>
              <a:gd name="connsiteX2-549" fmla="*/ 1411428 w 1459510"/>
              <a:gd name="connsiteY2-550" fmla="*/ 325120 h 325120"/>
              <a:gd name="connsiteX3-551" fmla="*/ 1409877 w 1459510"/>
              <a:gd name="connsiteY3-552" fmla="*/ 0 h 325120"/>
              <a:gd name="connsiteX4-553" fmla="*/ 1457959 w 1459510"/>
              <a:gd name="connsiteY4-554" fmla="*/ 0 h 325120"/>
              <a:gd name="connsiteX5-555" fmla="*/ 1350939 w 1459510"/>
              <a:gd name="connsiteY5-556" fmla="*/ 325120 h 325120"/>
              <a:gd name="connsiteX6-557" fmla="*/ 1302857 w 1459510"/>
              <a:gd name="connsiteY6-558" fmla="*/ 325120 h 325120"/>
              <a:gd name="connsiteX7-559" fmla="*/ 1409877 w 1459510"/>
              <a:gd name="connsiteY7-560" fmla="*/ 0 h 325120"/>
              <a:gd name="connsiteX8-561" fmla="*/ 1301305 w 1459510"/>
              <a:gd name="connsiteY8-562" fmla="*/ 0 h 325120"/>
              <a:gd name="connsiteX9-563" fmla="*/ 1349387 w 1459510"/>
              <a:gd name="connsiteY9-564" fmla="*/ 0 h 325120"/>
              <a:gd name="connsiteX10-565" fmla="*/ 1242367 w 1459510"/>
              <a:gd name="connsiteY10-566" fmla="*/ 325120 h 325120"/>
              <a:gd name="connsiteX11-567" fmla="*/ 1194285 w 1459510"/>
              <a:gd name="connsiteY11-568" fmla="*/ 325120 h 325120"/>
              <a:gd name="connsiteX12-569" fmla="*/ 1301305 w 1459510"/>
              <a:gd name="connsiteY12-570" fmla="*/ 0 h 325120"/>
              <a:gd name="connsiteX13-571" fmla="*/ 1192734 w 1459510"/>
              <a:gd name="connsiteY13-572" fmla="*/ 0 h 325120"/>
              <a:gd name="connsiteX14-573" fmla="*/ 1240816 w 1459510"/>
              <a:gd name="connsiteY14-574" fmla="*/ 0 h 325120"/>
              <a:gd name="connsiteX15-575" fmla="*/ 1133796 w 1459510"/>
              <a:gd name="connsiteY15-576" fmla="*/ 325120 h 325120"/>
              <a:gd name="connsiteX16-577" fmla="*/ 1085714 w 1459510"/>
              <a:gd name="connsiteY16-578" fmla="*/ 325120 h 325120"/>
              <a:gd name="connsiteX17-579" fmla="*/ 1192734 w 1459510"/>
              <a:gd name="connsiteY17-580" fmla="*/ 0 h 325120"/>
              <a:gd name="connsiteX18-581" fmla="*/ 1084163 w 1459510"/>
              <a:gd name="connsiteY18-582" fmla="*/ 0 h 325120"/>
              <a:gd name="connsiteX19-583" fmla="*/ 1132245 w 1459510"/>
              <a:gd name="connsiteY19-584" fmla="*/ 0 h 325120"/>
              <a:gd name="connsiteX20-585" fmla="*/ 1025225 w 1459510"/>
              <a:gd name="connsiteY20-586" fmla="*/ 325120 h 325120"/>
              <a:gd name="connsiteX21-587" fmla="*/ 977143 w 1459510"/>
              <a:gd name="connsiteY21-588" fmla="*/ 325120 h 325120"/>
              <a:gd name="connsiteX22-589" fmla="*/ 1084163 w 1459510"/>
              <a:gd name="connsiteY22-590" fmla="*/ 0 h 325120"/>
              <a:gd name="connsiteX23-591" fmla="*/ 975591 w 1459510"/>
              <a:gd name="connsiteY23-592" fmla="*/ 0 h 325120"/>
              <a:gd name="connsiteX24-593" fmla="*/ 1023673 w 1459510"/>
              <a:gd name="connsiteY24-594" fmla="*/ 0 h 325120"/>
              <a:gd name="connsiteX25-595" fmla="*/ 916653 w 1459510"/>
              <a:gd name="connsiteY25-596" fmla="*/ 325120 h 325120"/>
              <a:gd name="connsiteX26-597" fmla="*/ 868571 w 1459510"/>
              <a:gd name="connsiteY26-598" fmla="*/ 325120 h 325120"/>
              <a:gd name="connsiteX27-599" fmla="*/ 975591 w 1459510"/>
              <a:gd name="connsiteY27-600" fmla="*/ 0 h 325120"/>
              <a:gd name="connsiteX28-601" fmla="*/ 867020 w 1459510"/>
              <a:gd name="connsiteY28-602" fmla="*/ 0 h 325120"/>
              <a:gd name="connsiteX29-603" fmla="*/ 915102 w 1459510"/>
              <a:gd name="connsiteY29-604" fmla="*/ 0 h 325120"/>
              <a:gd name="connsiteX30-605" fmla="*/ 808082 w 1459510"/>
              <a:gd name="connsiteY30-606" fmla="*/ 325120 h 325120"/>
              <a:gd name="connsiteX31-607" fmla="*/ 760000 w 1459510"/>
              <a:gd name="connsiteY31-608" fmla="*/ 325120 h 325120"/>
              <a:gd name="connsiteX32-609" fmla="*/ 867020 w 1459510"/>
              <a:gd name="connsiteY32-610" fmla="*/ 0 h 325120"/>
              <a:gd name="connsiteX33-611" fmla="*/ 758449 w 1459510"/>
              <a:gd name="connsiteY33-612" fmla="*/ 0 h 325120"/>
              <a:gd name="connsiteX34-613" fmla="*/ 806531 w 1459510"/>
              <a:gd name="connsiteY34-614" fmla="*/ 0 h 325120"/>
              <a:gd name="connsiteX35-615" fmla="*/ 699511 w 1459510"/>
              <a:gd name="connsiteY35-616" fmla="*/ 325120 h 325120"/>
              <a:gd name="connsiteX36-617" fmla="*/ 651429 w 1459510"/>
              <a:gd name="connsiteY36-618" fmla="*/ 325120 h 325120"/>
              <a:gd name="connsiteX37-619" fmla="*/ 758449 w 1459510"/>
              <a:gd name="connsiteY37-620" fmla="*/ 0 h 325120"/>
              <a:gd name="connsiteX38-621" fmla="*/ 649877 w 1459510"/>
              <a:gd name="connsiteY38-622" fmla="*/ 0 h 325120"/>
              <a:gd name="connsiteX39-623" fmla="*/ 697959 w 1459510"/>
              <a:gd name="connsiteY39-624" fmla="*/ 0 h 325120"/>
              <a:gd name="connsiteX40-625" fmla="*/ 590939 w 1459510"/>
              <a:gd name="connsiteY40-626" fmla="*/ 325120 h 325120"/>
              <a:gd name="connsiteX41-627" fmla="*/ 542857 w 1459510"/>
              <a:gd name="connsiteY41-628" fmla="*/ 325120 h 325120"/>
              <a:gd name="connsiteX42-629" fmla="*/ 649877 w 1459510"/>
              <a:gd name="connsiteY42-630" fmla="*/ 0 h 325120"/>
              <a:gd name="connsiteX43-631" fmla="*/ 541306 w 1459510"/>
              <a:gd name="connsiteY43-632" fmla="*/ 0 h 325120"/>
              <a:gd name="connsiteX44-633" fmla="*/ 589388 w 1459510"/>
              <a:gd name="connsiteY44-634" fmla="*/ 0 h 325120"/>
              <a:gd name="connsiteX45-635" fmla="*/ 482368 w 1459510"/>
              <a:gd name="connsiteY45-636" fmla="*/ 325120 h 325120"/>
              <a:gd name="connsiteX46-637" fmla="*/ 434286 w 1459510"/>
              <a:gd name="connsiteY46-638" fmla="*/ 325120 h 325120"/>
              <a:gd name="connsiteX47-639" fmla="*/ 541306 w 1459510"/>
              <a:gd name="connsiteY47-640" fmla="*/ 0 h 325120"/>
              <a:gd name="connsiteX48-641" fmla="*/ 432734 w 1459510"/>
              <a:gd name="connsiteY48-642" fmla="*/ 0 h 325120"/>
              <a:gd name="connsiteX49-643" fmla="*/ 480816 w 1459510"/>
              <a:gd name="connsiteY49-644" fmla="*/ 0 h 325120"/>
              <a:gd name="connsiteX50-645" fmla="*/ 373796 w 1459510"/>
              <a:gd name="connsiteY50-646" fmla="*/ 325120 h 325120"/>
              <a:gd name="connsiteX51-647" fmla="*/ 325714 w 1459510"/>
              <a:gd name="connsiteY51-648" fmla="*/ 325120 h 325120"/>
              <a:gd name="connsiteX52-649" fmla="*/ 432734 w 1459510"/>
              <a:gd name="connsiteY52-650" fmla="*/ 0 h 325120"/>
              <a:gd name="connsiteX53-651" fmla="*/ 324163 w 1459510"/>
              <a:gd name="connsiteY53-652" fmla="*/ 0 h 325120"/>
              <a:gd name="connsiteX54-653" fmla="*/ 372245 w 1459510"/>
              <a:gd name="connsiteY54-654" fmla="*/ 0 h 325120"/>
              <a:gd name="connsiteX55-655" fmla="*/ 265225 w 1459510"/>
              <a:gd name="connsiteY55-656" fmla="*/ 325120 h 325120"/>
              <a:gd name="connsiteX56-657" fmla="*/ 217143 w 1459510"/>
              <a:gd name="connsiteY56-658" fmla="*/ 325120 h 325120"/>
              <a:gd name="connsiteX57-659" fmla="*/ 324163 w 1459510"/>
              <a:gd name="connsiteY57-660" fmla="*/ 0 h 325120"/>
              <a:gd name="connsiteX58-661" fmla="*/ 215591 w 1459510"/>
              <a:gd name="connsiteY58-662" fmla="*/ 0 h 325120"/>
              <a:gd name="connsiteX59-663" fmla="*/ 263673 w 1459510"/>
              <a:gd name="connsiteY59-664" fmla="*/ 0 h 325120"/>
              <a:gd name="connsiteX60-665" fmla="*/ 156653 w 1459510"/>
              <a:gd name="connsiteY60-666" fmla="*/ 325120 h 325120"/>
              <a:gd name="connsiteX61-667" fmla="*/ 108571 w 1459510"/>
              <a:gd name="connsiteY61-668" fmla="*/ 325120 h 325120"/>
              <a:gd name="connsiteX62-669" fmla="*/ 215591 w 1459510"/>
              <a:gd name="connsiteY62-670" fmla="*/ 0 h 325120"/>
              <a:gd name="connsiteX63-671" fmla="*/ 107020 w 1459510"/>
              <a:gd name="connsiteY63-672" fmla="*/ 0 h 325120"/>
              <a:gd name="connsiteX64-673" fmla="*/ 155102 w 1459510"/>
              <a:gd name="connsiteY64-674" fmla="*/ 0 h 325120"/>
              <a:gd name="connsiteX65-675" fmla="*/ 48082 w 1459510"/>
              <a:gd name="connsiteY65-676" fmla="*/ 325120 h 325120"/>
              <a:gd name="connsiteX66-677" fmla="*/ 0 w 1459510"/>
              <a:gd name="connsiteY66-678" fmla="*/ 325120 h 325120"/>
              <a:gd name="connsiteX67-679" fmla="*/ 107020 w 1459510"/>
              <a:gd name="connsiteY67-680" fmla="*/ 0 h 325120"/>
              <a:gd name="connsiteX0-681" fmla="*/ 1409877 w 1457960"/>
              <a:gd name="connsiteY0-682" fmla="*/ 0 h 325120"/>
              <a:gd name="connsiteX1-683" fmla="*/ 1457959 w 1457960"/>
              <a:gd name="connsiteY1-684" fmla="*/ 0 h 325120"/>
              <a:gd name="connsiteX2-685" fmla="*/ 1350939 w 1457960"/>
              <a:gd name="connsiteY2-686" fmla="*/ 325120 h 325120"/>
              <a:gd name="connsiteX3-687" fmla="*/ 1302857 w 1457960"/>
              <a:gd name="connsiteY3-688" fmla="*/ 325120 h 325120"/>
              <a:gd name="connsiteX4-689" fmla="*/ 1409877 w 1457960"/>
              <a:gd name="connsiteY4-690" fmla="*/ 0 h 325120"/>
              <a:gd name="connsiteX5-691" fmla="*/ 1301305 w 1457960"/>
              <a:gd name="connsiteY5-692" fmla="*/ 0 h 325120"/>
              <a:gd name="connsiteX6-693" fmla="*/ 1349387 w 1457960"/>
              <a:gd name="connsiteY6-694" fmla="*/ 0 h 325120"/>
              <a:gd name="connsiteX7-695" fmla="*/ 1242367 w 1457960"/>
              <a:gd name="connsiteY7-696" fmla="*/ 325120 h 325120"/>
              <a:gd name="connsiteX8-697" fmla="*/ 1194285 w 1457960"/>
              <a:gd name="connsiteY8-698" fmla="*/ 325120 h 325120"/>
              <a:gd name="connsiteX9-699" fmla="*/ 1301305 w 1457960"/>
              <a:gd name="connsiteY9-700" fmla="*/ 0 h 325120"/>
              <a:gd name="connsiteX10-701" fmla="*/ 1192734 w 1457960"/>
              <a:gd name="connsiteY10-702" fmla="*/ 0 h 325120"/>
              <a:gd name="connsiteX11-703" fmla="*/ 1240816 w 1457960"/>
              <a:gd name="connsiteY11-704" fmla="*/ 0 h 325120"/>
              <a:gd name="connsiteX12-705" fmla="*/ 1133796 w 1457960"/>
              <a:gd name="connsiteY12-706" fmla="*/ 325120 h 325120"/>
              <a:gd name="connsiteX13-707" fmla="*/ 1085714 w 1457960"/>
              <a:gd name="connsiteY13-708" fmla="*/ 325120 h 325120"/>
              <a:gd name="connsiteX14-709" fmla="*/ 1192734 w 1457960"/>
              <a:gd name="connsiteY14-710" fmla="*/ 0 h 325120"/>
              <a:gd name="connsiteX15-711" fmla="*/ 1084163 w 1457960"/>
              <a:gd name="connsiteY15-712" fmla="*/ 0 h 325120"/>
              <a:gd name="connsiteX16-713" fmla="*/ 1132245 w 1457960"/>
              <a:gd name="connsiteY16-714" fmla="*/ 0 h 325120"/>
              <a:gd name="connsiteX17-715" fmla="*/ 1025225 w 1457960"/>
              <a:gd name="connsiteY17-716" fmla="*/ 325120 h 325120"/>
              <a:gd name="connsiteX18-717" fmla="*/ 977143 w 1457960"/>
              <a:gd name="connsiteY18-718" fmla="*/ 325120 h 325120"/>
              <a:gd name="connsiteX19-719" fmla="*/ 1084163 w 1457960"/>
              <a:gd name="connsiteY19-720" fmla="*/ 0 h 325120"/>
              <a:gd name="connsiteX20-721" fmla="*/ 975591 w 1457960"/>
              <a:gd name="connsiteY20-722" fmla="*/ 0 h 325120"/>
              <a:gd name="connsiteX21-723" fmla="*/ 1023673 w 1457960"/>
              <a:gd name="connsiteY21-724" fmla="*/ 0 h 325120"/>
              <a:gd name="connsiteX22-725" fmla="*/ 916653 w 1457960"/>
              <a:gd name="connsiteY22-726" fmla="*/ 325120 h 325120"/>
              <a:gd name="connsiteX23-727" fmla="*/ 868571 w 1457960"/>
              <a:gd name="connsiteY23-728" fmla="*/ 325120 h 325120"/>
              <a:gd name="connsiteX24-729" fmla="*/ 975591 w 1457960"/>
              <a:gd name="connsiteY24-730" fmla="*/ 0 h 325120"/>
              <a:gd name="connsiteX25-731" fmla="*/ 867020 w 1457960"/>
              <a:gd name="connsiteY25-732" fmla="*/ 0 h 325120"/>
              <a:gd name="connsiteX26-733" fmla="*/ 915102 w 1457960"/>
              <a:gd name="connsiteY26-734" fmla="*/ 0 h 325120"/>
              <a:gd name="connsiteX27-735" fmla="*/ 808082 w 1457960"/>
              <a:gd name="connsiteY27-736" fmla="*/ 325120 h 325120"/>
              <a:gd name="connsiteX28-737" fmla="*/ 760000 w 1457960"/>
              <a:gd name="connsiteY28-738" fmla="*/ 325120 h 325120"/>
              <a:gd name="connsiteX29-739" fmla="*/ 867020 w 1457960"/>
              <a:gd name="connsiteY29-740" fmla="*/ 0 h 325120"/>
              <a:gd name="connsiteX30-741" fmla="*/ 758449 w 1457960"/>
              <a:gd name="connsiteY30-742" fmla="*/ 0 h 325120"/>
              <a:gd name="connsiteX31-743" fmla="*/ 806531 w 1457960"/>
              <a:gd name="connsiteY31-744" fmla="*/ 0 h 325120"/>
              <a:gd name="connsiteX32-745" fmla="*/ 699511 w 1457960"/>
              <a:gd name="connsiteY32-746" fmla="*/ 325120 h 325120"/>
              <a:gd name="connsiteX33-747" fmla="*/ 651429 w 1457960"/>
              <a:gd name="connsiteY33-748" fmla="*/ 325120 h 325120"/>
              <a:gd name="connsiteX34-749" fmla="*/ 758449 w 1457960"/>
              <a:gd name="connsiteY34-750" fmla="*/ 0 h 325120"/>
              <a:gd name="connsiteX35-751" fmla="*/ 649877 w 1457960"/>
              <a:gd name="connsiteY35-752" fmla="*/ 0 h 325120"/>
              <a:gd name="connsiteX36-753" fmla="*/ 697959 w 1457960"/>
              <a:gd name="connsiteY36-754" fmla="*/ 0 h 325120"/>
              <a:gd name="connsiteX37-755" fmla="*/ 590939 w 1457960"/>
              <a:gd name="connsiteY37-756" fmla="*/ 325120 h 325120"/>
              <a:gd name="connsiteX38-757" fmla="*/ 542857 w 1457960"/>
              <a:gd name="connsiteY38-758" fmla="*/ 325120 h 325120"/>
              <a:gd name="connsiteX39-759" fmla="*/ 649877 w 1457960"/>
              <a:gd name="connsiteY39-760" fmla="*/ 0 h 325120"/>
              <a:gd name="connsiteX40-761" fmla="*/ 541306 w 1457960"/>
              <a:gd name="connsiteY40-762" fmla="*/ 0 h 325120"/>
              <a:gd name="connsiteX41-763" fmla="*/ 589388 w 1457960"/>
              <a:gd name="connsiteY41-764" fmla="*/ 0 h 325120"/>
              <a:gd name="connsiteX42-765" fmla="*/ 482368 w 1457960"/>
              <a:gd name="connsiteY42-766" fmla="*/ 325120 h 325120"/>
              <a:gd name="connsiteX43-767" fmla="*/ 434286 w 1457960"/>
              <a:gd name="connsiteY43-768" fmla="*/ 325120 h 325120"/>
              <a:gd name="connsiteX44-769" fmla="*/ 541306 w 1457960"/>
              <a:gd name="connsiteY44-770" fmla="*/ 0 h 325120"/>
              <a:gd name="connsiteX45-771" fmla="*/ 432734 w 1457960"/>
              <a:gd name="connsiteY45-772" fmla="*/ 0 h 325120"/>
              <a:gd name="connsiteX46-773" fmla="*/ 480816 w 1457960"/>
              <a:gd name="connsiteY46-774" fmla="*/ 0 h 325120"/>
              <a:gd name="connsiteX47-775" fmla="*/ 373796 w 1457960"/>
              <a:gd name="connsiteY47-776" fmla="*/ 325120 h 325120"/>
              <a:gd name="connsiteX48-777" fmla="*/ 325714 w 1457960"/>
              <a:gd name="connsiteY48-778" fmla="*/ 325120 h 325120"/>
              <a:gd name="connsiteX49-779" fmla="*/ 432734 w 1457960"/>
              <a:gd name="connsiteY49-780" fmla="*/ 0 h 325120"/>
              <a:gd name="connsiteX50-781" fmla="*/ 324163 w 1457960"/>
              <a:gd name="connsiteY50-782" fmla="*/ 0 h 325120"/>
              <a:gd name="connsiteX51-783" fmla="*/ 372245 w 1457960"/>
              <a:gd name="connsiteY51-784" fmla="*/ 0 h 325120"/>
              <a:gd name="connsiteX52-785" fmla="*/ 265225 w 1457960"/>
              <a:gd name="connsiteY52-786" fmla="*/ 325120 h 325120"/>
              <a:gd name="connsiteX53-787" fmla="*/ 217143 w 1457960"/>
              <a:gd name="connsiteY53-788" fmla="*/ 325120 h 325120"/>
              <a:gd name="connsiteX54-789" fmla="*/ 324163 w 1457960"/>
              <a:gd name="connsiteY54-790" fmla="*/ 0 h 325120"/>
              <a:gd name="connsiteX55-791" fmla="*/ 215591 w 1457960"/>
              <a:gd name="connsiteY55-792" fmla="*/ 0 h 325120"/>
              <a:gd name="connsiteX56-793" fmla="*/ 263673 w 1457960"/>
              <a:gd name="connsiteY56-794" fmla="*/ 0 h 325120"/>
              <a:gd name="connsiteX57-795" fmla="*/ 156653 w 1457960"/>
              <a:gd name="connsiteY57-796" fmla="*/ 325120 h 325120"/>
              <a:gd name="connsiteX58-797" fmla="*/ 108571 w 1457960"/>
              <a:gd name="connsiteY58-798" fmla="*/ 325120 h 325120"/>
              <a:gd name="connsiteX59-799" fmla="*/ 215591 w 1457960"/>
              <a:gd name="connsiteY59-800" fmla="*/ 0 h 325120"/>
              <a:gd name="connsiteX60-801" fmla="*/ 107020 w 1457960"/>
              <a:gd name="connsiteY60-802" fmla="*/ 0 h 325120"/>
              <a:gd name="connsiteX61-803" fmla="*/ 155102 w 1457960"/>
              <a:gd name="connsiteY61-804" fmla="*/ 0 h 325120"/>
              <a:gd name="connsiteX62-805" fmla="*/ 48082 w 1457960"/>
              <a:gd name="connsiteY62-806" fmla="*/ 325120 h 325120"/>
              <a:gd name="connsiteX63-807" fmla="*/ 0 w 1457960"/>
              <a:gd name="connsiteY63-808" fmla="*/ 325120 h 325120"/>
              <a:gd name="connsiteX64-809" fmla="*/ 107020 w 1457960"/>
              <a:gd name="connsiteY64-810" fmla="*/ 0 h 325120"/>
              <a:gd name="connsiteX0-811" fmla="*/ 1409877 w 1409877"/>
              <a:gd name="connsiteY0-812" fmla="*/ 0 h 325120"/>
              <a:gd name="connsiteX1-813" fmla="*/ 1350939 w 1409877"/>
              <a:gd name="connsiteY1-814" fmla="*/ 325120 h 325120"/>
              <a:gd name="connsiteX2-815" fmla="*/ 1302857 w 1409877"/>
              <a:gd name="connsiteY2-816" fmla="*/ 325120 h 325120"/>
              <a:gd name="connsiteX3-817" fmla="*/ 1409877 w 1409877"/>
              <a:gd name="connsiteY3-818" fmla="*/ 0 h 325120"/>
              <a:gd name="connsiteX4-819" fmla="*/ 1301305 w 1409877"/>
              <a:gd name="connsiteY4-820" fmla="*/ 0 h 325120"/>
              <a:gd name="connsiteX5-821" fmla="*/ 1349387 w 1409877"/>
              <a:gd name="connsiteY5-822" fmla="*/ 0 h 325120"/>
              <a:gd name="connsiteX6-823" fmla="*/ 1242367 w 1409877"/>
              <a:gd name="connsiteY6-824" fmla="*/ 325120 h 325120"/>
              <a:gd name="connsiteX7-825" fmla="*/ 1194285 w 1409877"/>
              <a:gd name="connsiteY7-826" fmla="*/ 325120 h 325120"/>
              <a:gd name="connsiteX8-827" fmla="*/ 1301305 w 1409877"/>
              <a:gd name="connsiteY8-828" fmla="*/ 0 h 325120"/>
              <a:gd name="connsiteX9-829" fmla="*/ 1192734 w 1409877"/>
              <a:gd name="connsiteY9-830" fmla="*/ 0 h 325120"/>
              <a:gd name="connsiteX10-831" fmla="*/ 1240816 w 1409877"/>
              <a:gd name="connsiteY10-832" fmla="*/ 0 h 325120"/>
              <a:gd name="connsiteX11-833" fmla="*/ 1133796 w 1409877"/>
              <a:gd name="connsiteY11-834" fmla="*/ 325120 h 325120"/>
              <a:gd name="connsiteX12-835" fmla="*/ 1085714 w 1409877"/>
              <a:gd name="connsiteY12-836" fmla="*/ 325120 h 325120"/>
              <a:gd name="connsiteX13-837" fmla="*/ 1192734 w 1409877"/>
              <a:gd name="connsiteY13-838" fmla="*/ 0 h 325120"/>
              <a:gd name="connsiteX14-839" fmla="*/ 1084163 w 1409877"/>
              <a:gd name="connsiteY14-840" fmla="*/ 0 h 325120"/>
              <a:gd name="connsiteX15-841" fmla="*/ 1132245 w 1409877"/>
              <a:gd name="connsiteY15-842" fmla="*/ 0 h 325120"/>
              <a:gd name="connsiteX16-843" fmla="*/ 1025225 w 1409877"/>
              <a:gd name="connsiteY16-844" fmla="*/ 325120 h 325120"/>
              <a:gd name="connsiteX17-845" fmla="*/ 977143 w 1409877"/>
              <a:gd name="connsiteY17-846" fmla="*/ 325120 h 325120"/>
              <a:gd name="connsiteX18-847" fmla="*/ 1084163 w 1409877"/>
              <a:gd name="connsiteY18-848" fmla="*/ 0 h 325120"/>
              <a:gd name="connsiteX19-849" fmla="*/ 975591 w 1409877"/>
              <a:gd name="connsiteY19-850" fmla="*/ 0 h 325120"/>
              <a:gd name="connsiteX20-851" fmla="*/ 1023673 w 1409877"/>
              <a:gd name="connsiteY20-852" fmla="*/ 0 h 325120"/>
              <a:gd name="connsiteX21-853" fmla="*/ 916653 w 1409877"/>
              <a:gd name="connsiteY21-854" fmla="*/ 325120 h 325120"/>
              <a:gd name="connsiteX22-855" fmla="*/ 868571 w 1409877"/>
              <a:gd name="connsiteY22-856" fmla="*/ 325120 h 325120"/>
              <a:gd name="connsiteX23-857" fmla="*/ 975591 w 1409877"/>
              <a:gd name="connsiteY23-858" fmla="*/ 0 h 325120"/>
              <a:gd name="connsiteX24-859" fmla="*/ 867020 w 1409877"/>
              <a:gd name="connsiteY24-860" fmla="*/ 0 h 325120"/>
              <a:gd name="connsiteX25-861" fmla="*/ 915102 w 1409877"/>
              <a:gd name="connsiteY25-862" fmla="*/ 0 h 325120"/>
              <a:gd name="connsiteX26-863" fmla="*/ 808082 w 1409877"/>
              <a:gd name="connsiteY26-864" fmla="*/ 325120 h 325120"/>
              <a:gd name="connsiteX27-865" fmla="*/ 760000 w 1409877"/>
              <a:gd name="connsiteY27-866" fmla="*/ 325120 h 325120"/>
              <a:gd name="connsiteX28-867" fmla="*/ 867020 w 1409877"/>
              <a:gd name="connsiteY28-868" fmla="*/ 0 h 325120"/>
              <a:gd name="connsiteX29-869" fmla="*/ 758449 w 1409877"/>
              <a:gd name="connsiteY29-870" fmla="*/ 0 h 325120"/>
              <a:gd name="connsiteX30-871" fmla="*/ 806531 w 1409877"/>
              <a:gd name="connsiteY30-872" fmla="*/ 0 h 325120"/>
              <a:gd name="connsiteX31-873" fmla="*/ 699511 w 1409877"/>
              <a:gd name="connsiteY31-874" fmla="*/ 325120 h 325120"/>
              <a:gd name="connsiteX32-875" fmla="*/ 651429 w 1409877"/>
              <a:gd name="connsiteY32-876" fmla="*/ 325120 h 325120"/>
              <a:gd name="connsiteX33-877" fmla="*/ 758449 w 1409877"/>
              <a:gd name="connsiteY33-878" fmla="*/ 0 h 325120"/>
              <a:gd name="connsiteX34-879" fmla="*/ 649877 w 1409877"/>
              <a:gd name="connsiteY34-880" fmla="*/ 0 h 325120"/>
              <a:gd name="connsiteX35-881" fmla="*/ 697959 w 1409877"/>
              <a:gd name="connsiteY35-882" fmla="*/ 0 h 325120"/>
              <a:gd name="connsiteX36-883" fmla="*/ 590939 w 1409877"/>
              <a:gd name="connsiteY36-884" fmla="*/ 325120 h 325120"/>
              <a:gd name="connsiteX37-885" fmla="*/ 542857 w 1409877"/>
              <a:gd name="connsiteY37-886" fmla="*/ 325120 h 325120"/>
              <a:gd name="connsiteX38-887" fmla="*/ 649877 w 1409877"/>
              <a:gd name="connsiteY38-888" fmla="*/ 0 h 325120"/>
              <a:gd name="connsiteX39-889" fmla="*/ 541306 w 1409877"/>
              <a:gd name="connsiteY39-890" fmla="*/ 0 h 325120"/>
              <a:gd name="connsiteX40-891" fmla="*/ 589388 w 1409877"/>
              <a:gd name="connsiteY40-892" fmla="*/ 0 h 325120"/>
              <a:gd name="connsiteX41-893" fmla="*/ 482368 w 1409877"/>
              <a:gd name="connsiteY41-894" fmla="*/ 325120 h 325120"/>
              <a:gd name="connsiteX42-895" fmla="*/ 434286 w 1409877"/>
              <a:gd name="connsiteY42-896" fmla="*/ 325120 h 325120"/>
              <a:gd name="connsiteX43-897" fmla="*/ 541306 w 1409877"/>
              <a:gd name="connsiteY43-898" fmla="*/ 0 h 325120"/>
              <a:gd name="connsiteX44-899" fmla="*/ 432734 w 1409877"/>
              <a:gd name="connsiteY44-900" fmla="*/ 0 h 325120"/>
              <a:gd name="connsiteX45-901" fmla="*/ 480816 w 1409877"/>
              <a:gd name="connsiteY45-902" fmla="*/ 0 h 325120"/>
              <a:gd name="connsiteX46-903" fmla="*/ 373796 w 1409877"/>
              <a:gd name="connsiteY46-904" fmla="*/ 325120 h 325120"/>
              <a:gd name="connsiteX47-905" fmla="*/ 325714 w 1409877"/>
              <a:gd name="connsiteY47-906" fmla="*/ 325120 h 325120"/>
              <a:gd name="connsiteX48-907" fmla="*/ 432734 w 1409877"/>
              <a:gd name="connsiteY48-908" fmla="*/ 0 h 325120"/>
              <a:gd name="connsiteX49-909" fmla="*/ 324163 w 1409877"/>
              <a:gd name="connsiteY49-910" fmla="*/ 0 h 325120"/>
              <a:gd name="connsiteX50-911" fmla="*/ 372245 w 1409877"/>
              <a:gd name="connsiteY50-912" fmla="*/ 0 h 325120"/>
              <a:gd name="connsiteX51-913" fmla="*/ 265225 w 1409877"/>
              <a:gd name="connsiteY51-914" fmla="*/ 325120 h 325120"/>
              <a:gd name="connsiteX52-915" fmla="*/ 217143 w 1409877"/>
              <a:gd name="connsiteY52-916" fmla="*/ 325120 h 325120"/>
              <a:gd name="connsiteX53-917" fmla="*/ 324163 w 1409877"/>
              <a:gd name="connsiteY53-918" fmla="*/ 0 h 325120"/>
              <a:gd name="connsiteX54-919" fmla="*/ 215591 w 1409877"/>
              <a:gd name="connsiteY54-920" fmla="*/ 0 h 325120"/>
              <a:gd name="connsiteX55-921" fmla="*/ 263673 w 1409877"/>
              <a:gd name="connsiteY55-922" fmla="*/ 0 h 325120"/>
              <a:gd name="connsiteX56-923" fmla="*/ 156653 w 1409877"/>
              <a:gd name="connsiteY56-924" fmla="*/ 325120 h 325120"/>
              <a:gd name="connsiteX57-925" fmla="*/ 108571 w 1409877"/>
              <a:gd name="connsiteY57-926" fmla="*/ 325120 h 325120"/>
              <a:gd name="connsiteX58-927" fmla="*/ 215591 w 1409877"/>
              <a:gd name="connsiteY58-928" fmla="*/ 0 h 325120"/>
              <a:gd name="connsiteX59-929" fmla="*/ 107020 w 1409877"/>
              <a:gd name="connsiteY59-930" fmla="*/ 0 h 325120"/>
              <a:gd name="connsiteX60-931" fmla="*/ 155102 w 1409877"/>
              <a:gd name="connsiteY60-932" fmla="*/ 0 h 325120"/>
              <a:gd name="connsiteX61-933" fmla="*/ 48082 w 1409877"/>
              <a:gd name="connsiteY61-934" fmla="*/ 325120 h 325120"/>
              <a:gd name="connsiteX62-935" fmla="*/ 0 w 1409877"/>
              <a:gd name="connsiteY62-936" fmla="*/ 325120 h 325120"/>
              <a:gd name="connsiteX63-937" fmla="*/ 107020 w 1409877"/>
              <a:gd name="connsiteY63-938" fmla="*/ 0 h 325120"/>
              <a:gd name="connsiteX0-939" fmla="*/ 1302857 w 1350939"/>
              <a:gd name="connsiteY0-940" fmla="*/ 325120 h 325120"/>
              <a:gd name="connsiteX1-941" fmla="*/ 1350939 w 1350939"/>
              <a:gd name="connsiteY1-942" fmla="*/ 325120 h 325120"/>
              <a:gd name="connsiteX2-943" fmla="*/ 1302857 w 1350939"/>
              <a:gd name="connsiteY2-944" fmla="*/ 325120 h 325120"/>
              <a:gd name="connsiteX3-945" fmla="*/ 1301305 w 1350939"/>
              <a:gd name="connsiteY3-946" fmla="*/ 0 h 325120"/>
              <a:gd name="connsiteX4-947" fmla="*/ 1349387 w 1350939"/>
              <a:gd name="connsiteY4-948" fmla="*/ 0 h 325120"/>
              <a:gd name="connsiteX5-949" fmla="*/ 1242367 w 1350939"/>
              <a:gd name="connsiteY5-950" fmla="*/ 325120 h 325120"/>
              <a:gd name="connsiteX6-951" fmla="*/ 1194285 w 1350939"/>
              <a:gd name="connsiteY6-952" fmla="*/ 325120 h 325120"/>
              <a:gd name="connsiteX7-953" fmla="*/ 1301305 w 1350939"/>
              <a:gd name="connsiteY7-954" fmla="*/ 0 h 325120"/>
              <a:gd name="connsiteX8-955" fmla="*/ 1192734 w 1350939"/>
              <a:gd name="connsiteY8-956" fmla="*/ 0 h 325120"/>
              <a:gd name="connsiteX9-957" fmla="*/ 1240816 w 1350939"/>
              <a:gd name="connsiteY9-958" fmla="*/ 0 h 325120"/>
              <a:gd name="connsiteX10-959" fmla="*/ 1133796 w 1350939"/>
              <a:gd name="connsiteY10-960" fmla="*/ 325120 h 325120"/>
              <a:gd name="connsiteX11-961" fmla="*/ 1085714 w 1350939"/>
              <a:gd name="connsiteY11-962" fmla="*/ 325120 h 325120"/>
              <a:gd name="connsiteX12-963" fmla="*/ 1192734 w 1350939"/>
              <a:gd name="connsiteY12-964" fmla="*/ 0 h 325120"/>
              <a:gd name="connsiteX13-965" fmla="*/ 1084163 w 1350939"/>
              <a:gd name="connsiteY13-966" fmla="*/ 0 h 325120"/>
              <a:gd name="connsiteX14-967" fmla="*/ 1132245 w 1350939"/>
              <a:gd name="connsiteY14-968" fmla="*/ 0 h 325120"/>
              <a:gd name="connsiteX15-969" fmla="*/ 1025225 w 1350939"/>
              <a:gd name="connsiteY15-970" fmla="*/ 325120 h 325120"/>
              <a:gd name="connsiteX16-971" fmla="*/ 977143 w 1350939"/>
              <a:gd name="connsiteY16-972" fmla="*/ 325120 h 325120"/>
              <a:gd name="connsiteX17-973" fmla="*/ 1084163 w 1350939"/>
              <a:gd name="connsiteY17-974" fmla="*/ 0 h 325120"/>
              <a:gd name="connsiteX18-975" fmla="*/ 975591 w 1350939"/>
              <a:gd name="connsiteY18-976" fmla="*/ 0 h 325120"/>
              <a:gd name="connsiteX19-977" fmla="*/ 1023673 w 1350939"/>
              <a:gd name="connsiteY19-978" fmla="*/ 0 h 325120"/>
              <a:gd name="connsiteX20-979" fmla="*/ 916653 w 1350939"/>
              <a:gd name="connsiteY20-980" fmla="*/ 325120 h 325120"/>
              <a:gd name="connsiteX21-981" fmla="*/ 868571 w 1350939"/>
              <a:gd name="connsiteY21-982" fmla="*/ 325120 h 325120"/>
              <a:gd name="connsiteX22-983" fmla="*/ 975591 w 1350939"/>
              <a:gd name="connsiteY22-984" fmla="*/ 0 h 325120"/>
              <a:gd name="connsiteX23-985" fmla="*/ 867020 w 1350939"/>
              <a:gd name="connsiteY23-986" fmla="*/ 0 h 325120"/>
              <a:gd name="connsiteX24-987" fmla="*/ 915102 w 1350939"/>
              <a:gd name="connsiteY24-988" fmla="*/ 0 h 325120"/>
              <a:gd name="connsiteX25-989" fmla="*/ 808082 w 1350939"/>
              <a:gd name="connsiteY25-990" fmla="*/ 325120 h 325120"/>
              <a:gd name="connsiteX26-991" fmla="*/ 760000 w 1350939"/>
              <a:gd name="connsiteY26-992" fmla="*/ 325120 h 325120"/>
              <a:gd name="connsiteX27-993" fmla="*/ 867020 w 1350939"/>
              <a:gd name="connsiteY27-994" fmla="*/ 0 h 325120"/>
              <a:gd name="connsiteX28-995" fmla="*/ 758449 w 1350939"/>
              <a:gd name="connsiteY28-996" fmla="*/ 0 h 325120"/>
              <a:gd name="connsiteX29-997" fmla="*/ 806531 w 1350939"/>
              <a:gd name="connsiteY29-998" fmla="*/ 0 h 325120"/>
              <a:gd name="connsiteX30-999" fmla="*/ 699511 w 1350939"/>
              <a:gd name="connsiteY30-1000" fmla="*/ 325120 h 325120"/>
              <a:gd name="connsiteX31-1001" fmla="*/ 651429 w 1350939"/>
              <a:gd name="connsiteY31-1002" fmla="*/ 325120 h 325120"/>
              <a:gd name="connsiteX32-1003" fmla="*/ 758449 w 1350939"/>
              <a:gd name="connsiteY32-1004" fmla="*/ 0 h 325120"/>
              <a:gd name="connsiteX33-1005" fmla="*/ 649877 w 1350939"/>
              <a:gd name="connsiteY33-1006" fmla="*/ 0 h 325120"/>
              <a:gd name="connsiteX34-1007" fmla="*/ 697959 w 1350939"/>
              <a:gd name="connsiteY34-1008" fmla="*/ 0 h 325120"/>
              <a:gd name="connsiteX35-1009" fmla="*/ 590939 w 1350939"/>
              <a:gd name="connsiteY35-1010" fmla="*/ 325120 h 325120"/>
              <a:gd name="connsiteX36-1011" fmla="*/ 542857 w 1350939"/>
              <a:gd name="connsiteY36-1012" fmla="*/ 325120 h 325120"/>
              <a:gd name="connsiteX37-1013" fmla="*/ 649877 w 1350939"/>
              <a:gd name="connsiteY37-1014" fmla="*/ 0 h 325120"/>
              <a:gd name="connsiteX38-1015" fmla="*/ 541306 w 1350939"/>
              <a:gd name="connsiteY38-1016" fmla="*/ 0 h 325120"/>
              <a:gd name="connsiteX39-1017" fmla="*/ 589388 w 1350939"/>
              <a:gd name="connsiteY39-1018" fmla="*/ 0 h 325120"/>
              <a:gd name="connsiteX40-1019" fmla="*/ 482368 w 1350939"/>
              <a:gd name="connsiteY40-1020" fmla="*/ 325120 h 325120"/>
              <a:gd name="connsiteX41-1021" fmla="*/ 434286 w 1350939"/>
              <a:gd name="connsiteY41-1022" fmla="*/ 325120 h 325120"/>
              <a:gd name="connsiteX42-1023" fmla="*/ 541306 w 1350939"/>
              <a:gd name="connsiteY42-1024" fmla="*/ 0 h 325120"/>
              <a:gd name="connsiteX43-1025" fmla="*/ 432734 w 1350939"/>
              <a:gd name="connsiteY43-1026" fmla="*/ 0 h 325120"/>
              <a:gd name="connsiteX44-1027" fmla="*/ 480816 w 1350939"/>
              <a:gd name="connsiteY44-1028" fmla="*/ 0 h 325120"/>
              <a:gd name="connsiteX45-1029" fmla="*/ 373796 w 1350939"/>
              <a:gd name="connsiteY45-1030" fmla="*/ 325120 h 325120"/>
              <a:gd name="connsiteX46-1031" fmla="*/ 325714 w 1350939"/>
              <a:gd name="connsiteY46-1032" fmla="*/ 325120 h 325120"/>
              <a:gd name="connsiteX47-1033" fmla="*/ 432734 w 1350939"/>
              <a:gd name="connsiteY47-1034" fmla="*/ 0 h 325120"/>
              <a:gd name="connsiteX48-1035" fmla="*/ 324163 w 1350939"/>
              <a:gd name="connsiteY48-1036" fmla="*/ 0 h 325120"/>
              <a:gd name="connsiteX49-1037" fmla="*/ 372245 w 1350939"/>
              <a:gd name="connsiteY49-1038" fmla="*/ 0 h 325120"/>
              <a:gd name="connsiteX50-1039" fmla="*/ 265225 w 1350939"/>
              <a:gd name="connsiteY50-1040" fmla="*/ 325120 h 325120"/>
              <a:gd name="connsiteX51-1041" fmla="*/ 217143 w 1350939"/>
              <a:gd name="connsiteY51-1042" fmla="*/ 325120 h 325120"/>
              <a:gd name="connsiteX52-1043" fmla="*/ 324163 w 1350939"/>
              <a:gd name="connsiteY52-1044" fmla="*/ 0 h 325120"/>
              <a:gd name="connsiteX53-1045" fmla="*/ 215591 w 1350939"/>
              <a:gd name="connsiteY53-1046" fmla="*/ 0 h 325120"/>
              <a:gd name="connsiteX54-1047" fmla="*/ 263673 w 1350939"/>
              <a:gd name="connsiteY54-1048" fmla="*/ 0 h 325120"/>
              <a:gd name="connsiteX55-1049" fmla="*/ 156653 w 1350939"/>
              <a:gd name="connsiteY55-1050" fmla="*/ 325120 h 325120"/>
              <a:gd name="connsiteX56-1051" fmla="*/ 108571 w 1350939"/>
              <a:gd name="connsiteY56-1052" fmla="*/ 325120 h 325120"/>
              <a:gd name="connsiteX57-1053" fmla="*/ 215591 w 1350939"/>
              <a:gd name="connsiteY57-1054" fmla="*/ 0 h 325120"/>
              <a:gd name="connsiteX58-1055" fmla="*/ 107020 w 1350939"/>
              <a:gd name="connsiteY58-1056" fmla="*/ 0 h 325120"/>
              <a:gd name="connsiteX59-1057" fmla="*/ 155102 w 1350939"/>
              <a:gd name="connsiteY59-1058" fmla="*/ 0 h 325120"/>
              <a:gd name="connsiteX60-1059" fmla="*/ 48082 w 1350939"/>
              <a:gd name="connsiteY60-1060" fmla="*/ 325120 h 325120"/>
              <a:gd name="connsiteX61-1061" fmla="*/ 0 w 1350939"/>
              <a:gd name="connsiteY61-1062" fmla="*/ 325120 h 325120"/>
              <a:gd name="connsiteX62-1063" fmla="*/ 107020 w 1350939"/>
              <a:gd name="connsiteY62-1064" fmla="*/ 0 h 325120"/>
              <a:gd name="connsiteX0-1065" fmla="*/ 1301305 w 1349387"/>
              <a:gd name="connsiteY0-1066" fmla="*/ 0 h 325120"/>
              <a:gd name="connsiteX1-1067" fmla="*/ 1349387 w 1349387"/>
              <a:gd name="connsiteY1-1068" fmla="*/ 0 h 325120"/>
              <a:gd name="connsiteX2-1069" fmla="*/ 1242367 w 1349387"/>
              <a:gd name="connsiteY2-1070" fmla="*/ 325120 h 325120"/>
              <a:gd name="connsiteX3-1071" fmla="*/ 1194285 w 1349387"/>
              <a:gd name="connsiteY3-1072" fmla="*/ 325120 h 325120"/>
              <a:gd name="connsiteX4-1073" fmla="*/ 1301305 w 1349387"/>
              <a:gd name="connsiteY4-1074" fmla="*/ 0 h 325120"/>
              <a:gd name="connsiteX5-1075" fmla="*/ 1192734 w 1349387"/>
              <a:gd name="connsiteY5-1076" fmla="*/ 0 h 325120"/>
              <a:gd name="connsiteX6-1077" fmla="*/ 1240816 w 1349387"/>
              <a:gd name="connsiteY6-1078" fmla="*/ 0 h 325120"/>
              <a:gd name="connsiteX7-1079" fmla="*/ 1133796 w 1349387"/>
              <a:gd name="connsiteY7-1080" fmla="*/ 325120 h 325120"/>
              <a:gd name="connsiteX8-1081" fmla="*/ 1085714 w 1349387"/>
              <a:gd name="connsiteY8-1082" fmla="*/ 325120 h 325120"/>
              <a:gd name="connsiteX9-1083" fmla="*/ 1192734 w 1349387"/>
              <a:gd name="connsiteY9-1084" fmla="*/ 0 h 325120"/>
              <a:gd name="connsiteX10-1085" fmla="*/ 1084163 w 1349387"/>
              <a:gd name="connsiteY10-1086" fmla="*/ 0 h 325120"/>
              <a:gd name="connsiteX11-1087" fmla="*/ 1132245 w 1349387"/>
              <a:gd name="connsiteY11-1088" fmla="*/ 0 h 325120"/>
              <a:gd name="connsiteX12-1089" fmla="*/ 1025225 w 1349387"/>
              <a:gd name="connsiteY12-1090" fmla="*/ 325120 h 325120"/>
              <a:gd name="connsiteX13-1091" fmla="*/ 977143 w 1349387"/>
              <a:gd name="connsiteY13-1092" fmla="*/ 325120 h 325120"/>
              <a:gd name="connsiteX14-1093" fmla="*/ 1084163 w 1349387"/>
              <a:gd name="connsiteY14-1094" fmla="*/ 0 h 325120"/>
              <a:gd name="connsiteX15-1095" fmla="*/ 975591 w 1349387"/>
              <a:gd name="connsiteY15-1096" fmla="*/ 0 h 325120"/>
              <a:gd name="connsiteX16-1097" fmla="*/ 1023673 w 1349387"/>
              <a:gd name="connsiteY16-1098" fmla="*/ 0 h 325120"/>
              <a:gd name="connsiteX17-1099" fmla="*/ 916653 w 1349387"/>
              <a:gd name="connsiteY17-1100" fmla="*/ 325120 h 325120"/>
              <a:gd name="connsiteX18-1101" fmla="*/ 868571 w 1349387"/>
              <a:gd name="connsiteY18-1102" fmla="*/ 325120 h 325120"/>
              <a:gd name="connsiteX19-1103" fmla="*/ 975591 w 1349387"/>
              <a:gd name="connsiteY19-1104" fmla="*/ 0 h 325120"/>
              <a:gd name="connsiteX20-1105" fmla="*/ 867020 w 1349387"/>
              <a:gd name="connsiteY20-1106" fmla="*/ 0 h 325120"/>
              <a:gd name="connsiteX21-1107" fmla="*/ 915102 w 1349387"/>
              <a:gd name="connsiteY21-1108" fmla="*/ 0 h 325120"/>
              <a:gd name="connsiteX22-1109" fmla="*/ 808082 w 1349387"/>
              <a:gd name="connsiteY22-1110" fmla="*/ 325120 h 325120"/>
              <a:gd name="connsiteX23-1111" fmla="*/ 760000 w 1349387"/>
              <a:gd name="connsiteY23-1112" fmla="*/ 325120 h 325120"/>
              <a:gd name="connsiteX24-1113" fmla="*/ 867020 w 1349387"/>
              <a:gd name="connsiteY24-1114" fmla="*/ 0 h 325120"/>
              <a:gd name="connsiteX25-1115" fmla="*/ 758449 w 1349387"/>
              <a:gd name="connsiteY25-1116" fmla="*/ 0 h 325120"/>
              <a:gd name="connsiteX26-1117" fmla="*/ 806531 w 1349387"/>
              <a:gd name="connsiteY26-1118" fmla="*/ 0 h 325120"/>
              <a:gd name="connsiteX27-1119" fmla="*/ 699511 w 1349387"/>
              <a:gd name="connsiteY27-1120" fmla="*/ 325120 h 325120"/>
              <a:gd name="connsiteX28-1121" fmla="*/ 651429 w 1349387"/>
              <a:gd name="connsiteY28-1122" fmla="*/ 325120 h 325120"/>
              <a:gd name="connsiteX29-1123" fmla="*/ 758449 w 1349387"/>
              <a:gd name="connsiteY29-1124" fmla="*/ 0 h 325120"/>
              <a:gd name="connsiteX30-1125" fmla="*/ 649877 w 1349387"/>
              <a:gd name="connsiteY30-1126" fmla="*/ 0 h 325120"/>
              <a:gd name="connsiteX31-1127" fmla="*/ 697959 w 1349387"/>
              <a:gd name="connsiteY31-1128" fmla="*/ 0 h 325120"/>
              <a:gd name="connsiteX32-1129" fmla="*/ 590939 w 1349387"/>
              <a:gd name="connsiteY32-1130" fmla="*/ 325120 h 325120"/>
              <a:gd name="connsiteX33-1131" fmla="*/ 542857 w 1349387"/>
              <a:gd name="connsiteY33-1132" fmla="*/ 325120 h 325120"/>
              <a:gd name="connsiteX34-1133" fmla="*/ 649877 w 1349387"/>
              <a:gd name="connsiteY34-1134" fmla="*/ 0 h 325120"/>
              <a:gd name="connsiteX35-1135" fmla="*/ 541306 w 1349387"/>
              <a:gd name="connsiteY35-1136" fmla="*/ 0 h 325120"/>
              <a:gd name="connsiteX36-1137" fmla="*/ 589388 w 1349387"/>
              <a:gd name="connsiteY36-1138" fmla="*/ 0 h 325120"/>
              <a:gd name="connsiteX37-1139" fmla="*/ 482368 w 1349387"/>
              <a:gd name="connsiteY37-1140" fmla="*/ 325120 h 325120"/>
              <a:gd name="connsiteX38-1141" fmla="*/ 434286 w 1349387"/>
              <a:gd name="connsiteY38-1142" fmla="*/ 325120 h 325120"/>
              <a:gd name="connsiteX39-1143" fmla="*/ 541306 w 1349387"/>
              <a:gd name="connsiteY39-1144" fmla="*/ 0 h 325120"/>
              <a:gd name="connsiteX40-1145" fmla="*/ 432734 w 1349387"/>
              <a:gd name="connsiteY40-1146" fmla="*/ 0 h 325120"/>
              <a:gd name="connsiteX41-1147" fmla="*/ 480816 w 1349387"/>
              <a:gd name="connsiteY41-1148" fmla="*/ 0 h 325120"/>
              <a:gd name="connsiteX42-1149" fmla="*/ 373796 w 1349387"/>
              <a:gd name="connsiteY42-1150" fmla="*/ 325120 h 325120"/>
              <a:gd name="connsiteX43-1151" fmla="*/ 325714 w 1349387"/>
              <a:gd name="connsiteY43-1152" fmla="*/ 325120 h 325120"/>
              <a:gd name="connsiteX44-1153" fmla="*/ 432734 w 1349387"/>
              <a:gd name="connsiteY44-1154" fmla="*/ 0 h 325120"/>
              <a:gd name="connsiteX45-1155" fmla="*/ 324163 w 1349387"/>
              <a:gd name="connsiteY45-1156" fmla="*/ 0 h 325120"/>
              <a:gd name="connsiteX46-1157" fmla="*/ 372245 w 1349387"/>
              <a:gd name="connsiteY46-1158" fmla="*/ 0 h 325120"/>
              <a:gd name="connsiteX47-1159" fmla="*/ 265225 w 1349387"/>
              <a:gd name="connsiteY47-1160" fmla="*/ 325120 h 325120"/>
              <a:gd name="connsiteX48-1161" fmla="*/ 217143 w 1349387"/>
              <a:gd name="connsiteY48-1162" fmla="*/ 325120 h 325120"/>
              <a:gd name="connsiteX49-1163" fmla="*/ 324163 w 1349387"/>
              <a:gd name="connsiteY49-1164" fmla="*/ 0 h 325120"/>
              <a:gd name="connsiteX50-1165" fmla="*/ 215591 w 1349387"/>
              <a:gd name="connsiteY50-1166" fmla="*/ 0 h 325120"/>
              <a:gd name="connsiteX51-1167" fmla="*/ 263673 w 1349387"/>
              <a:gd name="connsiteY51-1168" fmla="*/ 0 h 325120"/>
              <a:gd name="connsiteX52-1169" fmla="*/ 156653 w 1349387"/>
              <a:gd name="connsiteY52-1170" fmla="*/ 325120 h 325120"/>
              <a:gd name="connsiteX53-1171" fmla="*/ 108571 w 1349387"/>
              <a:gd name="connsiteY53-1172" fmla="*/ 325120 h 325120"/>
              <a:gd name="connsiteX54-1173" fmla="*/ 215591 w 1349387"/>
              <a:gd name="connsiteY54-1174" fmla="*/ 0 h 325120"/>
              <a:gd name="connsiteX55-1175" fmla="*/ 107020 w 1349387"/>
              <a:gd name="connsiteY55-1176" fmla="*/ 0 h 325120"/>
              <a:gd name="connsiteX56-1177" fmla="*/ 155102 w 1349387"/>
              <a:gd name="connsiteY56-1178" fmla="*/ 0 h 325120"/>
              <a:gd name="connsiteX57-1179" fmla="*/ 48082 w 1349387"/>
              <a:gd name="connsiteY57-1180" fmla="*/ 325120 h 325120"/>
              <a:gd name="connsiteX58-1181" fmla="*/ 0 w 1349387"/>
              <a:gd name="connsiteY58-1182" fmla="*/ 325120 h 325120"/>
              <a:gd name="connsiteX59-1183" fmla="*/ 107020 w 1349387"/>
              <a:gd name="connsiteY59-1184" fmla="*/ 0 h 325120"/>
              <a:gd name="connsiteX0-1185" fmla="*/ 1301305 w 1349387"/>
              <a:gd name="connsiteY0-1186" fmla="*/ 0 h 325120"/>
              <a:gd name="connsiteX1-1187" fmla="*/ 1349387 w 1349387"/>
              <a:gd name="connsiteY1-1188" fmla="*/ 0 h 325120"/>
              <a:gd name="connsiteX2-1189" fmla="*/ 1194285 w 1349387"/>
              <a:gd name="connsiteY2-1190" fmla="*/ 325120 h 325120"/>
              <a:gd name="connsiteX3-1191" fmla="*/ 1301305 w 1349387"/>
              <a:gd name="connsiteY3-1192" fmla="*/ 0 h 325120"/>
              <a:gd name="connsiteX4-1193" fmla="*/ 1192734 w 1349387"/>
              <a:gd name="connsiteY4-1194" fmla="*/ 0 h 325120"/>
              <a:gd name="connsiteX5-1195" fmla="*/ 1240816 w 1349387"/>
              <a:gd name="connsiteY5-1196" fmla="*/ 0 h 325120"/>
              <a:gd name="connsiteX6-1197" fmla="*/ 1133796 w 1349387"/>
              <a:gd name="connsiteY6-1198" fmla="*/ 325120 h 325120"/>
              <a:gd name="connsiteX7-1199" fmla="*/ 1085714 w 1349387"/>
              <a:gd name="connsiteY7-1200" fmla="*/ 325120 h 325120"/>
              <a:gd name="connsiteX8-1201" fmla="*/ 1192734 w 1349387"/>
              <a:gd name="connsiteY8-1202" fmla="*/ 0 h 325120"/>
              <a:gd name="connsiteX9-1203" fmla="*/ 1084163 w 1349387"/>
              <a:gd name="connsiteY9-1204" fmla="*/ 0 h 325120"/>
              <a:gd name="connsiteX10-1205" fmla="*/ 1132245 w 1349387"/>
              <a:gd name="connsiteY10-1206" fmla="*/ 0 h 325120"/>
              <a:gd name="connsiteX11-1207" fmla="*/ 1025225 w 1349387"/>
              <a:gd name="connsiteY11-1208" fmla="*/ 325120 h 325120"/>
              <a:gd name="connsiteX12-1209" fmla="*/ 977143 w 1349387"/>
              <a:gd name="connsiteY12-1210" fmla="*/ 325120 h 325120"/>
              <a:gd name="connsiteX13-1211" fmla="*/ 1084163 w 1349387"/>
              <a:gd name="connsiteY13-1212" fmla="*/ 0 h 325120"/>
              <a:gd name="connsiteX14-1213" fmla="*/ 975591 w 1349387"/>
              <a:gd name="connsiteY14-1214" fmla="*/ 0 h 325120"/>
              <a:gd name="connsiteX15-1215" fmla="*/ 1023673 w 1349387"/>
              <a:gd name="connsiteY15-1216" fmla="*/ 0 h 325120"/>
              <a:gd name="connsiteX16-1217" fmla="*/ 916653 w 1349387"/>
              <a:gd name="connsiteY16-1218" fmla="*/ 325120 h 325120"/>
              <a:gd name="connsiteX17-1219" fmla="*/ 868571 w 1349387"/>
              <a:gd name="connsiteY17-1220" fmla="*/ 325120 h 325120"/>
              <a:gd name="connsiteX18-1221" fmla="*/ 975591 w 1349387"/>
              <a:gd name="connsiteY18-1222" fmla="*/ 0 h 325120"/>
              <a:gd name="connsiteX19-1223" fmla="*/ 867020 w 1349387"/>
              <a:gd name="connsiteY19-1224" fmla="*/ 0 h 325120"/>
              <a:gd name="connsiteX20-1225" fmla="*/ 915102 w 1349387"/>
              <a:gd name="connsiteY20-1226" fmla="*/ 0 h 325120"/>
              <a:gd name="connsiteX21-1227" fmla="*/ 808082 w 1349387"/>
              <a:gd name="connsiteY21-1228" fmla="*/ 325120 h 325120"/>
              <a:gd name="connsiteX22-1229" fmla="*/ 760000 w 1349387"/>
              <a:gd name="connsiteY22-1230" fmla="*/ 325120 h 325120"/>
              <a:gd name="connsiteX23-1231" fmla="*/ 867020 w 1349387"/>
              <a:gd name="connsiteY23-1232" fmla="*/ 0 h 325120"/>
              <a:gd name="connsiteX24-1233" fmla="*/ 758449 w 1349387"/>
              <a:gd name="connsiteY24-1234" fmla="*/ 0 h 325120"/>
              <a:gd name="connsiteX25-1235" fmla="*/ 806531 w 1349387"/>
              <a:gd name="connsiteY25-1236" fmla="*/ 0 h 325120"/>
              <a:gd name="connsiteX26-1237" fmla="*/ 699511 w 1349387"/>
              <a:gd name="connsiteY26-1238" fmla="*/ 325120 h 325120"/>
              <a:gd name="connsiteX27-1239" fmla="*/ 651429 w 1349387"/>
              <a:gd name="connsiteY27-1240" fmla="*/ 325120 h 325120"/>
              <a:gd name="connsiteX28-1241" fmla="*/ 758449 w 1349387"/>
              <a:gd name="connsiteY28-1242" fmla="*/ 0 h 325120"/>
              <a:gd name="connsiteX29-1243" fmla="*/ 649877 w 1349387"/>
              <a:gd name="connsiteY29-1244" fmla="*/ 0 h 325120"/>
              <a:gd name="connsiteX30-1245" fmla="*/ 697959 w 1349387"/>
              <a:gd name="connsiteY30-1246" fmla="*/ 0 h 325120"/>
              <a:gd name="connsiteX31-1247" fmla="*/ 590939 w 1349387"/>
              <a:gd name="connsiteY31-1248" fmla="*/ 325120 h 325120"/>
              <a:gd name="connsiteX32-1249" fmla="*/ 542857 w 1349387"/>
              <a:gd name="connsiteY32-1250" fmla="*/ 325120 h 325120"/>
              <a:gd name="connsiteX33-1251" fmla="*/ 649877 w 1349387"/>
              <a:gd name="connsiteY33-1252" fmla="*/ 0 h 325120"/>
              <a:gd name="connsiteX34-1253" fmla="*/ 541306 w 1349387"/>
              <a:gd name="connsiteY34-1254" fmla="*/ 0 h 325120"/>
              <a:gd name="connsiteX35-1255" fmla="*/ 589388 w 1349387"/>
              <a:gd name="connsiteY35-1256" fmla="*/ 0 h 325120"/>
              <a:gd name="connsiteX36-1257" fmla="*/ 482368 w 1349387"/>
              <a:gd name="connsiteY36-1258" fmla="*/ 325120 h 325120"/>
              <a:gd name="connsiteX37-1259" fmla="*/ 434286 w 1349387"/>
              <a:gd name="connsiteY37-1260" fmla="*/ 325120 h 325120"/>
              <a:gd name="connsiteX38-1261" fmla="*/ 541306 w 1349387"/>
              <a:gd name="connsiteY38-1262" fmla="*/ 0 h 325120"/>
              <a:gd name="connsiteX39-1263" fmla="*/ 432734 w 1349387"/>
              <a:gd name="connsiteY39-1264" fmla="*/ 0 h 325120"/>
              <a:gd name="connsiteX40-1265" fmla="*/ 480816 w 1349387"/>
              <a:gd name="connsiteY40-1266" fmla="*/ 0 h 325120"/>
              <a:gd name="connsiteX41-1267" fmla="*/ 373796 w 1349387"/>
              <a:gd name="connsiteY41-1268" fmla="*/ 325120 h 325120"/>
              <a:gd name="connsiteX42-1269" fmla="*/ 325714 w 1349387"/>
              <a:gd name="connsiteY42-1270" fmla="*/ 325120 h 325120"/>
              <a:gd name="connsiteX43-1271" fmla="*/ 432734 w 1349387"/>
              <a:gd name="connsiteY43-1272" fmla="*/ 0 h 325120"/>
              <a:gd name="connsiteX44-1273" fmla="*/ 324163 w 1349387"/>
              <a:gd name="connsiteY44-1274" fmla="*/ 0 h 325120"/>
              <a:gd name="connsiteX45-1275" fmla="*/ 372245 w 1349387"/>
              <a:gd name="connsiteY45-1276" fmla="*/ 0 h 325120"/>
              <a:gd name="connsiteX46-1277" fmla="*/ 265225 w 1349387"/>
              <a:gd name="connsiteY46-1278" fmla="*/ 325120 h 325120"/>
              <a:gd name="connsiteX47-1279" fmla="*/ 217143 w 1349387"/>
              <a:gd name="connsiteY47-1280" fmla="*/ 325120 h 325120"/>
              <a:gd name="connsiteX48-1281" fmla="*/ 324163 w 1349387"/>
              <a:gd name="connsiteY48-1282" fmla="*/ 0 h 325120"/>
              <a:gd name="connsiteX49-1283" fmla="*/ 215591 w 1349387"/>
              <a:gd name="connsiteY49-1284" fmla="*/ 0 h 325120"/>
              <a:gd name="connsiteX50-1285" fmla="*/ 263673 w 1349387"/>
              <a:gd name="connsiteY50-1286" fmla="*/ 0 h 325120"/>
              <a:gd name="connsiteX51-1287" fmla="*/ 156653 w 1349387"/>
              <a:gd name="connsiteY51-1288" fmla="*/ 325120 h 325120"/>
              <a:gd name="connsiteX52-1289" fmla="*/ 108571 w 1349387"/>
              <a:gd name="connsiteY52-1290" fmla="*/ 325120 h 325120"/>
              <a:gd name="connsiteX53-1291" fmla="*/ 215591 w 1349387"/>
              <a:gd name="connsiteY53-1292" fmla="*/ 0 h 325120"/>
              <a:gd name="connsiteX54-1293" fmla="*/ 107020 w 1349387"/>
              <a:gd name="connsiteY54-1294" fmla="*/ 0 h 325120"/>
              <a:gd name="connsiteX55-1295" fmla="*/ 155102 w 1349387"/>
              <a:gd name="connsiteY55-1296" fmla="*/ 0 h 325120"/>
              <a:gd name="connsiteX56-1297" fmla="*/ 48082 w 1349387"/>
              <a:gd name="connsiteY56-1298" fmla="*/ 325120 h 325120"/>
              <a:gd name="connsiteX57-1299" fmla="*/ 0 w 1349387"/>
              <a:gd name="connsiteY57-1300" fmla="*/ 325120 h 325120"/>
              <a:gd name="connsiteX58-1301" fmla="*/ 107020 w 1349387"/>
              <a:gd name="connsiteY58-1302" fmla="*/ 0 h 325120"/>
              <a:gd name="connsiteX0-1303" fmla="*/ 1194285 w 1349387"/>
              <a:gd name="connsiteY0-1304" fmla="*/ 325120 h 325120"/>
              <a:gd name="connsiteX1-1305" fmla="*/ 1349387 w 1349387"/>
              <a:gd name="connsiteY1-1306" fmla="*/ 0 h 325120"/>
              <a:gd name="connsiteX2-1307" fmla="*/ 1194285 w 1349387"/>
              <a:gd name="connsiteY2-1308" fmla="*/ 325120 h 325120"/>
              <a:gd name="connsiteX3-1309" fmla="*/ 1192734 w 1349387"/>
              <a:gd name="connsiteY3-1310" fmla="*/ 0 h 325120"/>
              <a:gd name="connsiteX4-1311" fmla="*/ 1240816 w 1349387"/>
              <a:gd name="connsiteY4-1312" fmla="*/ 0 h 325120"/>
              <a:gd name="connsiteX5-1313" fmla="*/ 1133796 w 1349387"/>
              <a:gd name="connsiteY5-1314" fmla="*/ 325120 h 325120"/>
              <a:gd name="connsiteX6-1315" fmla="*/ 1085714 w 1349387"/>
              <a:gd name="connsiteY6-1316" fmla="*/ 325120 h 325120"/>
              <a:gd name="connsiteX7-1317" fmla="*/ 1192734 w 1349387"/>
              <a:gd name="connsiteY7-1318" fmla="*/ 0 h 325120"/>
              <a:gd name="connsiteX8-1319" fmla="*/ 1084163 w 1349387"/>
              <a:gd name="connsiteY8-1320" fmla="*/ 0 h 325120"/>
              <a:gd name="connsiteX9-1321" fmla="*/ 1132245 w 1349387"/>
              <a:gd name="connsiteY9-1322" fmla="*/ 0 h 325120"/>
              <a:gd name="connsiteX10-1323" fmla="*/ 1025225 w 1349387"/>
              <a:gd name="connsiteY10-1324" fmla="*/ 325120 h 325120"/>
              <a:gd name="connsiteX11-1325" fmla="*/ 977143 w 1349387"/>
              <a:gd name="connsiteY11-1326" fmla="*/ 325120 h 325120"/>
              <a:gd name="connsiteX12-1327" fmla="*/ 1084163 w 1349387"/>
              <a:gd name="connsiteY12-1328" fmla="*/ 0 h 325120"/>
              <a:gd name="connsiteX13-1329" fmla="*/ 975591 w 1349387"/>
              <a:gd name="connsiteY13-1330" fmla="*/ 0 h 325120"/>
              <a:gd name="connsiteX14-1331" fmla="*/ 1023673 w 1349387"/>
              <a:gd name="connsiteY14-1332" fmla="*/ 0 h 325120"/>
              <a:gd name="connsiteX15-1333" fmla="*/ 916653 w 1349387"/>
              <a:gd name="connsiteY15-1334" fmla="*/ 325120 h 325120"/>
              <a:gd name="connsiteX16-1335" fmla="*/ 868571 w 1349387"/>
              <a:gd name="connsiteY16-1336" fmla="*/ 325120 h 325120"/>
              <a:gd name="connsiteX17-1337" fmla="*/ 975591 w 1349387"/>
              <a:gd name="connsiteY17-1338" fmla="*/ 0 h 325120"/>
              <a:gd name="connsiteX18-1339" fmla="*/ 867020 w 1349387"/>
              <a:gd name="connsiteY18-1340" fmla="*/ 0 h 325120"/>
              <a:gd name="connsiteX19-1341" fmla="*/ 915102 w 1349387"/>
              <a:gd name="connsiteY19-1342" fmla="*/ 0 h 325120"/>
              <a:gd name="connsiteX20-1343" fmla="*/ 808082 w 1349387"/>
              <a:gd name="connsiteY20-1344" fmla="*/ 325120 h 325120"/>
              <a:gd name="connsiteX21-1345" fmla="*/ 760000 w 1349387"/>
              <a:gd name="connsiteY21-1346" fmla="*/ 325120 h 325120"/>
              <a:gd name="connsiteX22-1347" fmla="*/ 867020 w 1349387"/>
              <a:gd name="connsiteY22-1348" fmla="*/ 0 h 325120"/>
              <a:gd name="connsiteX23-1349" fmla="*/ 758449 w 1349387"/>
              <a:gd name="connsiteY23-1350" fmla="*/ 0 h 325120"/>
              <a:gd name="connsiteX24-1351" fmla="*/ 806531 w 1349387"/>
              <a:gd name="connsiteY24-1352" fmla="*/ 0 h 325120"/>
              <a:gd name="connsiteX25-1353" fmla="*/ 699511 w 1349387"/>
              <a:gd name="connsiteY25-1354" fmla="*/ 325120 h 325120"/>
              <a:gd name="connsiteX26-1355" fmla="*/ 651429 w 1349387"/>
              <a:gd name="connsiteY26-1356" fmla="*/ 325120 h 325120"/>
              <a:gd name="connsiteX27-1357" fmla="*/ 758449 w 1349387"/>
              <a:gd name="connsiteY27-1358" fmla="*/ 0 h 325120"/>
              <a:gd name="connsiteX28-1359" fmla="*/ 649877 w 1349387"/>
              <a:gd name="connsiteY28-1360" fmla="*/ 0 h 325120"/>
              <a:gd name="connsiteX29-1361" fmla="*/ 697959 w 1349387"/>
              <a:gd name="connsiteY29-1362" fmla="*/ 0 h 325120"/>
              <a:gd name="connsiteX30-1363" fmla="*/ 590939 w 1349387"/>
              <a:gd name="connsiteY30-1364" fmla="*/ 325120 h 325120"/>
              <a:gd name="connsiteX31-1365" fmla="*/ 542857 w 1349387"/>
              <a:gd name="connsiteY31-1366" fmla="*/ 325120 h 325120"/>
              <a:gd name="connsiteX32-1367" fmla="*/ 649877 w 1349387"/>
              <a:gd name="connsiteY32-1368" fmla="*/ 0 h 325120"/>
              <a:gd name="connsiteX33-1369" fmla="*/ 541306 w 1349387"/>
              <a:gd name="connsiteY33-1370" fmla="*/ 0 h 325120"/>
              <a:gd name="connsiteX34-1371" fmla="*/ 589388 w 1349387"/>
              <a:gd name="connsiteY34-1372" fmla="*/ 0 h 325120"/>
              <a:gd name="connsiteX35-1373" fmla="*/ 482368 w 1349387"/>
              <a:gd name="connsiteY35-1374" fmla="*/ 325120 h 325120"/>
              <a:gd name="connsiteX36-1375" fmla="*/ 434286 w 1349387"/>
              <a:gd name="connsiteY36-1376" fmla="*/ 325120 h 325120"/>
              <a:gd name="connsiteX37-1377" fmla="*/ 541306 w 1349387"/>
              <a:gd name="connsiteY37-1378" fmla="*/ 0 h 325120"/>
              <a:gd name="connsiteX38-1379" fmla="*/ 432734 w 1349387"/>
              <a:gd name="connsiteY38-1380" fmla="*/ 0 h 325120"/>
              <a:gd name="connsiteX39-1381" fmla="*/ 480816 w 1349387"/>
              <a:gd name="connsiteY39-1382" fmla="*/ 0 h 325120"/>
              <a:gd name="connsiteX40-1383" fmla="*/ 373796 w 1349387"/>
              <a:gd name="connsiteY40-1384" fmla="*/ 325120 h 325120"/>
              <a:gd name="connsiteX41-1385" fmla="*/ 325714 w 1349387"/>
              <a:gd name="connsiteY41-1386" fmla="*/ 325120 h 325120"/>
              <a:gd name="connsiteX42-1387" fmla="*/ 432734 w 1349387"/>
              <a:gd name="connsiteY42-1388" fmla="*/ 0 h 325120"/>
              <a:gd name="connsiteX43-1389" fmla="*/ 324163 w 1349387"/>
              <a:gd name="connsiteY43-1390" fmla="*/ 0 h 325120"/>
              <a:gd name="connsiteX44-1391" fmla="*/ 372245 w 1349387"/>
              <a:gd name="connsiteY44-1392" fmla="*/ 0 h 325120"/>
              <a:gd name="connsiteX45-1393" fmla="*/ 265225 w 1349387"/>
              <a:gd name="connsiteY45-1394" fmla="*/ 325120 h 325120"/>
              <a:gd name="connsiteX46-1395" fmla="*/ 217143 w 1349387"/>
              <a:gd name="connsiteY46-1396" fmla="*/ 325120 h 325120"/>
              <a:gd name="connsiteX47-1397" fmla="*/ 324163 w 1349387"/>
              <a:gd name="connsiteY47-1398" fmla="*/ 0 h 325120"/>
              <a:gd name="connsiteX48-1399" fmla="*/ 215591 w 1349387"/>
              <a:gd name="connsiteY48-1400" fmla="*/ 0 h 325120"/>
              <a:gd name="connsiteX49-1401" fmla="*/ 263673 w 1349387"/>
              <a:gd name="connsiteY49-1402" fmla="*/ 0 h 325120"/>
              <a:gd name="connsiteX50-1403" fmla="*/ 156653 w 1349387"/>
              <a:gd name="connsiteY50-1404" fmla="*/ 325120 h 325120"/>
              <a:gd name="connsiteX51-1405" fmla="*/ 108571 w 1349387"/>
              <a:gd name="connsiteY51-1406" fmla="*/ 325120 h 325120"/>
              <a:gd name="connsiteX52-1407" fmla="*/ 215591 w 1349387"/>
              <a:gd name="connsiteY52-1408" fmla="*/ 0 h 325120"/>
              <a:gd name="connsiteX53-1409" fmla="*/ 107020 w 1349387"/>
              <a:gd name="connsiteY53-1410" fmla="*/ 0 h 325120"/>
              <a:gd name="connsiteX54-1411" fmla="*/ 155102 w 1349387"/>
              <a:gd name="connsiteY54-1412" fmla="*/ 0 h 325120"/>
              <a:gd name="connsiteX55-1413" fmla="*/ 48082 w 1349387"/>
              <a:gd name="connsiteY55-1414" fmla="*/ 325120 h 325120"/>
              <a:gd name="connsiteX56-1415" fmla="*/ 0 w 1349387"/>
              <a:gd name="connsiteY56-1416" fmla="*/ 325120 h 325120"/>
              <a:gd name="connsiteX57-1417" fmla="*/ 107020 w 1349387"/>
              <a:gd name="connsiteY57-1418" fmla="*/ 0 h 325120"/>
              <a:gd name="connsiteX0-1419" fmla="*/ 1192734 w 1240816"/>
              <a:gd name="connsiteY0-1420" fmla="*/ 0 h 325120"/>
              <a:gd name="connsiteX1-1421" fmla="*/ 1240816 w 1240816"/>
              <a:gd name="connsiteY1-1422" fmla="*/ 0 h 325120"/>
              <a:gd name="connsiteX2-1423" fmla="*/ 1133796 w 1240816"/>
              <a:gd name="connsiteY2-1424" fmla="*/ 325120 h 325120"/>
              <a:gd name="connsiteX3-1425" fmla="*/ 1085714 w 1240816"/>
              <a:gd name="connsiteY3-1426" fmla="*/ 325120 h 325120"/>
              <a:gd name="connsiteX4-1427" fmla="*/ 1192734 w 1240816"/>
              <a:gd name="connsiteY4-1428" fmla="*/ 0 h 325120"/>
              <a:gd name="connsiteX5-1429" fmla="*/ 1084163 w 1240816"/>
              <a:gd name="connsiteY5-1430" fmla="*/ 0 h 325120"/>
              <a:gd name="connsiteX6-1431" fmla="*/ 1132245 w 1240816"/>
              <a:gd name="connsiteY6-1432" fmla="*/ 0 h 325120"/>
              <a:gd name="connsiteX7-1433" fmla="*/ 1025225 w 1240816"/>
              <a:gd name="connsiteY7-1434" fmla="*/ 325120 h 325120"/>
              <a:gd name="connsiteX8-1435" fmla="*/ 977143 w 1240816"/>
              <a:gd name="connsiteY8-1436" fmla="*/ 325120 h 325120"/>
              <a:gd name="connsiteX9-1437" fmla="*/ 1084163 w 1240816"/>
              <a:gd name="connsiteY9-1438" fmla="*/ 0 h 325120"/>
              <a:gd name="connsiteX10-1439" fmla="*/ 975591 w 1240816"/>
              <a:gd name="connsiteY10-1440" fmla="*/ 0 h 325120"/>
              <a:gd name="connsiteX11-1441" fmla="*/ 1023673 w 1240816"/>
              <a:gd name="connsiteY11-1442" fmla="*/ 0 h 325120"/>
              <a:gd name="connsiteX12-1443" fmla="*/ 916653 w 1240816"/>
              <a:gd name="connsiteY12-1444" fmla="*/ 325120 h 325120"/>
              <a:gd name="connsiteX13-1445" fmla="*/ 868571 w 1240816"/>
              <a:gd name="connsiteY13-1446" fmla="*/ 325120 h 325120"/>
              <a:gd name="connsiteX14-1447" fmla="*/ 975591 w 1240816"/>
              <a:gd name="connsiteY14-1448" fmla="*/ 0 h 325120"/>
              <a:gd name="connsiteX15-1449" fmla="*/ 867020 w 1240816"/>
              <a:gd name="connsiteY15-1450" fmla="*/ 0 h 325120"/>
              <a:gd name="connsiteX16-1451" fmla="*/ 915102 w 1240816"/>
              <a:gd name="connsiteY16-1452" fmla="*/ 0 h 325120"/>
              <a:gd name="connsiteX17-1453" fmla="*/ 808082 w 1240816"/>
              <a:gd name="connsiteY17-1454" fmla="*/ 325120 h 325120"/>
              <a:gd name="connsiteX18-1455" fmla="*/ 760000 w 1240816"/>
              <a:gd name="connsiteY18-1456" fmla="*/ 325120 h 325120"/>
              <a:gd name="connsiteX19-1457" fmla="*/ 867020 w 1240816"/>
              <a:gd name="connsiteY19-1458" fmla="*/ 0 h 325120"/>
              <a:gd name="connsiteX20-1459" fmla="*/ 758449 w 1240816"/>
              <a:gd name="connsiteY20-1460" fmla="*/ 0 h 325120"/>
              <a:gd name="connsiteX21-1461" fmla="*/ 806531 w 1240816"/>
              <a:gd name="connsiteY21-1462" fmla="*/ 0 h 325120"/>
              <a:gd name="connsiteX22-1463" fmla="*/ 699511 w 1240816"/>
              <a:gd name="connsiteY22-1464" fmla="*/ 325120 h 325120"/>
              <a:gd name="connsiteX23-1465" fmla="*/ 651429 w 1240816"/>
              <a:gd name="connsiteY23-1466" fmla="*/ 325120 h 325120"/>
              <a:gd name="connsiteX24-1467" fmla="*/ 758449 w 1240816"/>
              <a:gd name="connsiteY24-1468" fmla="*/ 0 h 325120"/>
              <a:gd name="connsiteX25-1469" fmla="*/ 649877 w 1240816"/>
              <a:gd name="connsiteY25-1470" fmla="*/ 0 h 325120"/>
              <a:gd name="connsiteX26-1471" fmla="*/ 697959 w 1240816"/>
              <a:gd name="connsiteY26-1472" fmla="*/ 0 h 325120"/>
              <a:gd name="connsiteX27-1473" fmla="*/ 590939 w 1240816"/>
              <a:gd name="connsiteY27-1474" fmla="*/ 325120 h 325120"/>
              <a:gd name="connsiteX28-1475" fmla="*/ 542857 w 1240816"/>
              <a:gd name="connsiteY28-1476" fmla="*/ 325120 h 325120"/>
              <a:gd name="connsiteX29-1477" fmla="*/ 649877 w 1240816"/>
              <a:gd name="connsiteY29-1478" fmla="*/ 0 h 325120"/>
              <a:gd name="connsiteX30-1479" fmla="*/ 541306 w 1240816"/>
              <a:gd name="connsiteY30-1480" fmla="*/ 0 h 325120"/>
              <a:gd name="connsiteX31-1481" fmla="*/ 589388 w 1240816"/>
              <a:gd name="connsiteY31-1482" fmla="*/ 0 h 325120"/>
              <a:gd name="connsiteX32-1483" fmla="*/ 482368 w 1240816"/>
              <a:gd name="connsiteY32-1484" fmla="*/ 325120 h 325120"/>
              <a:gd name="connsiteX33-1485" fmla="*/ 434286 w 1240816"/>
              <a:gd name="connsiteY33-1486" fmla="*/ 325120 h 325120"/>
              <a:gd name="connsiteX34-1487" fmla="*/ 541306 w 1240816"/>
              <a:gd name="connsiteY34-1488" fmla="*/ 0 h 325120"/>
              <a:gd name="connsiteX35-1489" fmla="*/ 432734 w 1240816"/>
              <a:gd name="connsiteY35-1490" fmla="*/ 0 h 325120"/>
              <a:gd name="connsiteX36-1491" fmla="*/ 480816 w 1240816"/>
              <a:gd name="connsiteY36-1492" fmla="*/ 0 h 325120"/>
              <a:gd name="connsiteX37-1493" fmla="*/ 373796 w 1240816"/>
              <a:gd name="connsiteY37-1494" fmla="*/ 325120 h 325120"/>
              <a:gd name="connsiteX38-1495" fmla="*/ 325714 w 1240816"/>
              <a:gd name="connsiteY38-1496" fmla="*/ 325120 h 325120"/>
              <a:gd name="connsiteX39-1497" fmla="*/ 432734 w 1240816"/>
              <a:gd name="connsiteY39-1498" fmla="*/ 0 h 325120"/>
              <a:gd name="connsiteX40-1499" fmla="*/ 324163 w 1240816"/>
              <a:gd name="connsiteY40-1500" fmla="*/ 0 h 325120"/>
              <a:gd name="connsiteX41-1501" fmla="*/ 372245 w 1240816"/>
              <a:gd name="connsiteY41-1502" fmla="*/ 0 h 325120"/>
              <a:gd name="connsiteX42-1503" fmla="*/ 265225 w 1240816"/>
              <a:gd name="connsiteY42-1504" fmla="*/ 325120 h 325120"/>
              <a:gd name="connsiteX43-1505" fmla="*/ 217143 w 1240816"/>
              <a:gd name="connsiteY43-1506" fmla="*/ 325120 h 325120"/>
              <a:gd name="connsiteX44-1507" fmla="*/ 324163 w 1240816"/>
              <a:gd name="connsiteY44-1508" fmla="*/ 0 h 325120"/>
              <a:gd name="connsiteX45-1509" fmla="*/ 215591 w 1240816"/>
              <a:gd name="connsiteY45-1510" fmla="*/ 0 h 325120"/>
              <a:gd name="connsiteX46-1511" fmla="*/ 263673 w 1240816"/>
              <a:gd name="connsiteY46-1512" fmla="*/ 0 h 325120"/>
              <a:gd name="connsiteX47-1513" fmla="*/ 156653 w 1240816"/>
              <a:gd name="connsiteY47-1514" fmla="*/ 325120 h 325120"/>
              <a:gd name="connsiteX48-1515" fmla="*/ 108571 w 1240816"/>
              <a:gd name="connsiteY48-1516" fmla="*/ 325120 h 325120"/>
              <a:gd name="connsiteX49-1517" fmla="*/ 215591 w 1240816"/>
              <a:gd name="connsiteY49-1518" fmla="*/ 0 h 325120"/>
              <a:gd name="connsiteX50-1519" fmla="*/ 107020 w 1240816"/>
              <a:gd name="connsiteY50-1520" fmla="*/ 0 h 325120"/>
              <a:gd name="connsiteX51-1521" fmla="*/ 155102 w 1240816"/>
              <a:gd name="connsiteY51-1522" fmla="*/ 0 h 325120"/>
              <a:gd name="connsiteX52-1523" fmla="*/ 48082 w 1240816"/>
              <a:gd name="connsiteY52-1524" fmla="*/ 325120 h 325120"/>
              <a:gd name="connsiteX53-1525" fmla="*/ 0 w 1240816"/>
              <a:gd name="connsiteY53-1526" fmla="*/ 325120 h 325120"/>
              <a:gd name="connsiteX54-1527" fmla="*/ 107020 w 1240816"/>
              <a:gd name="connsiteY54-1528" fmla="*/ 0 h 3251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p:cNvSpPr/>
          <p:nvPr userDrawn="1"/>
        </p:nvSpPr>
        <p:spPr>
          <a:xfrm>
            <a:off x="8519794"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1" fmla="*/ 1627020 w 1675102"/>
              <a:gd name="connsiteY0-2" fmla="*/ 0 h 325120"/>
              <a:gd name="connsiteX1-3" fmla="*/ 1675102 w 1675102"/>
              <a:gd name="connsiteY1-4" fmla="*/ 0 h 325120"/>
              <a:gd name="connsiteX2-5" fmla="*/ 1520000 w 1675102"/>
              <a:gd name="connsiteY2-6" fmla="*/ 325120 h 325120"/>
              <a:gd name="connsiteX3-7" fmla="*/ 1627020 w 1675102"/>
              <a:gd name="connsiteY3-8" fmla="*/ 0 h 325120"/>
              <a:gd name="connsiteX4-9" fmla="*/ 1518448 w 1675102"/>
              <a:gd name="connsiteY4-10" fmla="*/ 0 h 325120"/>
              <a:gd name="connsiteX5-11" fmla="*/ 1566530 w 1675102"/>
              <a:gd name="connsiteY5-12" fmla="*/ 0 h 325120"/>
              <a:gd name="connsiteX6-13" fmla="*/ 1459510 w 1675102"/>
              <a:gd name="connsiteY6-14" fmla="*/ 325120 h 325120"/>
              <a:gd name="connsiteX7-15" fmla="*/ 1411428 w 1675102"/>
              <a:gd name="connsiteY7-16" fmla="*/ 325120 h 325120"/>
              <a:gd name="connsiteX8-17" fmla="*/ 1518448 w 1675102"/>
              <a:gd name="connsiteY8-18" fmla="*/ 0 h 325120"/>
              <a:gd name="connsiteX9-19" fmla="*/ 1409877 w 1675102"/>
              <a:gd name="connsiteY9-20" fmla="*/ 0 h 325120"/>
              <a:gd name="connsiteX10-21" fmla="*/ 1457959 w 1675102"/>
              <a:gd name="connsiteY10-22" fmla="*/ 0 h 325120"/>
              <a:gd name="connsiteX11-23" fmla="*/ 1350939 w 1675102"/>
              <a:gd name="connsiteY11-24" fmla="*/ 325120 h 325120"/>
              <a:gd name="connsiteX12-25" fmla="*/ 1302857 w 1675102"/>
              <a:gd name="connsiteY12-26" fmla="*/ 325120 h 325120"/>
              <a:gd name="connsiteX13-27" fmla="*/ 1409877 w 1675102"/>
              <a:gd name="connsiteY13-28" fmla="*/ 0 h 325120"/>
              <a:gd name="connsiteX14-29" fmla="*/ 1301305 w 1675102"/>
              <a:gd name="connsiteY14-30" fmla="*/ 0 h 325120"/>
              <a:gd name="connsiteX15-31" fmla="*/ 1349387 w 1675102"/>
              <a:gd name="connsiteY15-32" fmla="*/ 0 h 325120"/>
              <a:gd name="connsiteX16-33" fmla="*/ 1242367 w 1675102"/>
              <a:gd name="connsiteY16-34" fmla="*/ 325120 h 325120"/>
              <a:gd name="connsiteX17-35" fmla="*/ 1194285 w 1675102"/>
              <a:gd name="connsiteY17-36" fmla="*/ 325120 h 325120"/>
              <a:gd name="connsiteX18-37" fmla="*/ 1301305 w 1675102"/>
              <a:gd name="connsiteY18-38" fmla="*/ 0 h 325120"/>
              <a:gd name="connsiteX19-39" fmla="*/ 1192734 w 1675102"/>
              <a:gd name="connsiteY19-40" fmla="*/ 0 h 325120"/>
              <a:gd name="connsiteX20-41" fmla="*/ 1240816 w 1675102"/>
              <a:gd name="connsiteY20-42" fmla="*/ 0 h 325120"/>
              <a:gd name="connsiteX21-43" fmla="*/ 1133796 w 1675102"/>
              <a:gd name="connsiteY21-44" fmla="*/ 325120 h 325120"/>
              <a:gd name="connsiteX22-45" fmla="*/ 1085714 w 1675102"/>
              <a:gd name="connsiteY22-46" fmla="*/ 325120 h 325120"/>
              <a:gd name="connsiteX23-47" fmla="*/ 1192734 w 1675102"/>
              <a:gd name="connsiteY23-48" fmla="*/ 0 h 325120"/>
              <a:gd name="connsiteX24-49" fmla="*/ 1084163 w 1675102"/>
              <a:gd name="connsiteY24-50" fmla="*/ 0 h 325120"/>
              <a:gd name="connsiteX25-51" fmla="*/ 1132245 w 1675102"/>
              <a:gd name="connsiteY25-52" fmla="*/ 0 h 325120"/>
              <a:gd name="connsiteX26-53" fmla="*/ 1025225 w 1675102"/>
              <a:gd name="connsiteY26-54" fmla="*/ 325120 h 325120"/>
              <a:gd name="connsiteX27-55" fmla="*/ 977143 w 1675102"/>
              <a:gd name="connsiteY27-56" fmla="*/ 325120 h 325120"/>
              <a:gd name="connsiteX28-57" fmla="*/ 1084163 w 1675102"/>
              <a:gd name="connsiteY28-58" fmla="*/ 0 h 325120"/>
              <a:gd name="connsiteX29-59" fmla="*/ 975591 w 1675102"/>
              <a:gd name="connsiteY29-60" fmla="*/ 0 h 325120"/>
              <a:gd name="connsiteX30-61" fmla="*/ 1023673 w 1675102"/>
              <a:gd name="connsiteY30-62" fmla="*/ 0 h 325120"/>
              <a:gd name="connsiteX31-63" fmla="*/ 916653 w 1675102"/>
              <a:gd name="connsiteY31-64" fmla="*/ 325120 h 325120"/>
              <a:gd name="connsiteX32-65" fmla="*/ 868571 w 1675102"/>
              <a:gd name="connsiteY32-66" fmla="*/ 325120 h 325120"/>
              <a:gd name="connsiteX33-67" fmla="*/ 975591 w 1675102"/>
              <a:gd name="connsiteY33-68" fmla="*/ 0 h 325120"/>
              <a:gd name="connsiteX34-69" fmla="*/ 867020 w 1675102"/>
              <a:gd name="connsiteY34-70" fmla="*/ 0 h 325120"/>
              <a:gd name="connsiteX35-71" fmla="*/ 915102 w 1675102"/>
              <a:gd name="connsiteY35-72" fmla="*/ 0 h 325120"/>
              <a:gd name="connsiteX36-73" fmla="*/ 808082 w 1675102"/>
              <a:gd name="connsiteY36-74" fmla="*/ 325120 h 325120"/>
              <a:gd name="connsiteX37-75" fmla="*/ 760000 w 1675102"/>
              <a:gd name="connsiteY37-76" fmla="*/ 325120 h 325120"/>
              <a:gd name="connsiteX38-77" fmla="*/ 867020 w 1675102"/>
              <a:gd name="connsiteY38-78" fmla="*/ 0 h 325120"/>
              <a:gd name="connsiteX39-79" fmla="*/ 758449 w 1675102"/>
              <a:gd name="connsiteY39-80" fmla="*/ 0 h 325120"/>
              <a:gd name="connsiteX40-81" fmla="*/ 806531 w 1675102"/>
              <a:gd name="connsiteY40-82" fmla="*/ 0 h 325120"/>
              <a:gd name="connsiteX41-83" fmla="*/ 699511 w 1675102"/>
              <a:gd name="connsiteY41-84" fmla="*/ 325120 h 325120"/>
              <a:gd name="connsiteX42-85" fmla="*/ 651429 w 1675102"/>
              <a:gd name="connsiteY42-86" fmla="*/ 325120 h 325120"/>
              <a:gd name="connsiteX43-87" fmla="*/ 758449 w 1675102"/>
              <a:gd name="connsiteY43-88" fmla="*/ 0 h 325120"/>
              <a:gd name="connsiteX44-89" fmla="*/ 649877 w 1675102"/>
              <a:gd name="connsiteY44-90" fmla="*/ 0 h 325120"/>
              <a:gd name="connsiteX45-91" fmla="*/ 697959 w 1675102"/>
              <a:gd name="connsiteY45-92" fmla="*/ 0 h 325120"/>
              <a:gd name="connsiteX46-93" fmla="*/ 590939 w 1675102"/>
              <a:gd name="connsiteY46-94" fmla="*/ 325120 h 325120"/>
              <a:gd name="connsiteX47-95" fmla="*/ 542857 w 1675102"/>
              <a:gd name="connsiteY47-96" fmla="*/ 325120 h 325120"/>
              <a:gd name="connsiteX48-97" fmla="*/ 649877 w 1675102"/>
              <a:gd name="connsiteY48-98" fmla="*/ 0 h 325120"/>
              <a:gd name="connsiteX49-99" fmla="*/ 541306 w 1675102"/>
              <a:gd name="connsiteY49-100" fmla="*/ 0 h 325120"/>
              <a:gd name="connsiteX50-101" fmla="*/ 589388 w 1675102"/>
              <a:gd name="connsiteY50-102" fmla="*/ 0 h 325120"/>
              <a:gd name="connsiteX51-103" fmla="*/ 482368 w 1675102"/>
              <a:gd name="connsiteY51-104" fmla="*/ 325120 h 325120"/>
              <a:gd name="connsiteX52-105" fmla="*/ 434286 w 1675102"/>
              <a:gd name="connsiteY52-106" fmla="*/ 325120 h 325120"/>
              <a:gd name="connsiteX53-107" fmla="*/ 541306 w 1675102"/>
              <a:gd name="connsiteY53-108" fmla="*/ 0 h 325120"/>
              <a:gd name="connsiteX54-109" fmla="*/ 432734 w 1675102"/>
              <a:gd name="connsiteY54-110" fmla="*/ 0 h 325120"/>
              <a:gd name="connsiteX55-111" fmla="*/ 480816 w 1675102"/>
              <a:gd name="connsiteY55-112" fmla="*/ 0 h 325120"/>
              <a:gd name="connsiteX56-113" fmla="*/ 373796 w 1675102"/>
              <a:gd name="connsiteY56-114" fmla="*/ 325120 h 325120"/>
              <a:gd name="connsiteX57-115" fmla="*/ 325714 w 1675102"/>
              <a:gd name="connsiteY57-116" fmla="*/ 325120 h 325120"/>
              <a:gd name="connsiteX58-117" fmla="*/ 432734 w 1675102"/>
              <a:gd name="connsiteY58-118" fmla="*/ 0 h 325120"/>
              <a:gd name="connsiteX59-119" fmla="*/ 324163 w 1675102"/>
              <a:gd name="connsiteY59-120"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121" fmla="*/ 1627020 w 1675102"/>
              <a:gd name="connsiteY0-122" fmla="*/ 0 h 325120"/>
              <a:gd name="connsiteX1-123" fmla="*/ 1675102 w 1675102"/>
              <a:gd name="connsiteY1-124" fmla="*/ 0 h 325120"/>
              <a:gd name="connsiteX2-125" fmla="*/ 1627020 w 1675102"/>
              <a:gd name="connsiteY2-126" fmla="*/ 0 h 325120"/>
              <a:gd name="connsiteX3-127" fmla="*/ 1518448 w 1675102"/>
              <a:gd name="connsiteY3-128" fmla="*/ 0 h 325120"/>
              <a:gd name="connsiteX4-129" fmla="*/ 1566530 w 1675102"/>
              <a:gd name="connsiteY4-130" fmla="*/ 0 h 325120"/>
              <a:gd name="connsiteX5-131" fmla="*/ 1459510 w 1675102"/>
              <a:gd name="connsiteY5-132" fmla="*/ 325120 h 325120"/>
              <a:gd name="connsiteX6-133" fmla="*/ 1411428 w 1675102"/>
              <a:gd name="connsiteY6-134" fmla="*/ 325120 h 325120"/>
              <a:gd name="connsiteX7-135" fmla="*/ 1518448 w 1675102"/>
              <a:gd name="connsiteY7-136" fmla="*/ 0 h 325120"/>
              <a:gd name="connsiteX8-137" fmla="*/ 1409877 w 1675102"/>
              <a:gd name="connsiteY8-138" fmla="*/ 0 h 325120"/>
              <a:gd name="connsiteX9-139" fmla="*/ 1457959 w 1675102"/>
              <a:gd name="connsiteY9-140" fmla="*/ 0 h 325120"/>
              <a:gd name="connsiteX10-141" fmla="*/ 1350939 w 1675102"/>
              <a:gd name="connsiteY10-142" fmla="*/ 325120 h 325120"/>
              <a:gd name="connsiteX11-143" fmla="*/ 1302857 w 1675102"/>
              <a:gd name="connsiteY11-144" fmla="*/ 325120 h 325120"/>
              <a:gd name="connsiteX12-145" fmla="*/ 1409877 w 1675102"/>
              <a:gd name="connsiteY12-146" fmla="*/ 0 h 325120"/>
              <a:gd name="connsiteX13-147" fmla="*/ 1301305 w 1675102"/>
              <a:gd name="connsiteY13-148" fmla="*/ 0 h 325120"/>
              <a:gd name="connsiteX14-149" fmla="*/ 1349387 w 1675102"/>
              <a:gd name="connsiteY14-150" fmla="*/ 0 h 325120"/>
              <a:gd name="connsiteX15-151" fmla="*/ 1242367 w 1675102"/>
              <a:gd name="connsiteY15-152" fmla="*/ 325120 h 325120"/>
              <a:gd name="connsiteX16-153" fmla="*/ 1194285 w 1675102"/>
              <a:gd name="connsiteY16-154" fmla="*/ 325120 h 325120"/>
              <a:gd name="connsiteX17-155" fmla="*/ 1301305 w 1675102"/>
              <a:gd name="connsiteY17-156" fmla="*/ 0 h 325120"/>
              <a:gd name="connsiteX18-157" fmla="*/ 1192734 w 1675102"/>
              <a:gd name="connsiteY18-158" fmla="*/ 0 h 325120"/>
              <a:gd name="connsiteX19-159" fmla="*/ 1240816 w 1675102"/>
              <a:gd name="connsiteY19-160" fmla="*/ 0 h 325120"/>
              <a:gd name="connsiteX20-161" fmla="*/ 1133796 w 1675102"/>
              <a:gd name="connsiteY20-162" fmla="*/ 325120 h 325120"/>
              <a:gd name="connsiteX21-163" fmla="*/ 1085714 w 1675102"/>
              <a:gd name="connsiteY21-164" fmla="*/ 325120 h 325120"/>
              <a:gd name="connsiteX22-165" fmla="*/ 1192734 w 1675102"/>
              <a:gd name="connsiteY22-166" fmla="*/ 0 h 325120"/>
              <a:gd name="connsiteX23-167" fmla="*/ 1084163 w 1675102"/>
              <a:gd name="connsiteY23-168" fmla="*/ 0 h 325120"/>
              <a:gd name="connsiteX24-169" fmla="*/ 1132245 w 1675102"/>
              <a:gd name="connsiteY24-170" fmla="*/ 0 h 325120"/>
              <a:gd name="connsiteX25-171" fmla="*/ 1025225 w 1675102"/>
              <a:gd name="connsiteY25-172" fmla="*/ 325120 h 325120"/>
              <a:gd name="connsiteX26-173" fmla="*/ 977143 w 1675102"/>
              <a:gd name="connsiteY26-174" fmla="*/ 325120 h 325120"/>
              <a:gd name="connsiteX27-175" fmla="*/ 1084163 w 1675102"/>
              <a:gd name="connsiteY27-176" fmla="*/ 0 h 325120"/>
              <a:gd name="connsiteX28-177" fmla="*/ 975591 w 1675102"/>
              <a:gd name="connsiteY28-178" fmla="*/ 0 h 325120"/>
              <a:gd name="connsiteX29-179" fmla="*/ 1023673 w 1675102"/>
              <a:gd name="connsiteY29-180" fmla="*/ 0 h 325120"/>
              <a:gd name="connsiteX30-181" fmla="*/ 916653 w 1675102"/>
              <a:gd name="connsiteY30-182" fmla="*/ 325120 h 325120"/>
              <a:gd name="connsiteX31-183" fmla="*/ 868571 w 1675102"/>
              <a:gd name="connsiteY31-184" fmla="*/ 325120 h 325120"/>
              <a:gd name="connsiteX32-185" fmla="*/ 975591 w 1675102"/>
              <a:gd name="connsiteY32-186" fmla="*/ 0 h 325120"/>
              <a:gd name="connsiteX33-187" fmla="*/ 867020 w 1675102"/>
              <a:gd name="connsiteY33-188" fmla="*/ 0 h 325120"/>
              <a:gd name="connsiteX34-189" fmla="*/ 915102 w 1675102"/>
              <a:gd name="connsiteY34-190" fmla="*/ 0 h 325120"/>
              <a:gd name="connsiteX35-191" fmla="*/ 808082 w 1675102"/>
              <a:gd name="connsiteY35-192" fmla="*/ 325120 h 325120"/>
              <a:gd name="connsiteX36-193" fmla="*/ 760000 w 1675102"/>
              <a:gd name="connsiteY36-194" fmla="*/ 325120 h 325120"/>
              <a:gd name="connsiteX37-195" fmla="*/ 867020 w 1675102"/>
              <a:gd name="connsiteY37-196" fmla="*/ 0 h 325120"/>
              <a:gd name="connsiteX38-197" fmla="*/ 758449 w 1675102"/>
              <a:gd name="connsiteY38-198" fmla="*/ 0 h 325120"/>
              <a:gd name="connsiteX39-199" fmla="*/ 806531 w 1675102"/>
              <a:gd name="connsiteY39-200" fmla="*/ 0 h 325120"/>
              <a:gd name="connsiteX40-201" fmla="*/ 699511 w 1675102"/>
              <a:gd name="connsiteY40-202" fmla="*/ 325120 h 325120"/>
              <a:gd name="connsiteX41-203" fmla="*/ 651429 w 1675102"/>
              <a:gd name="connsiteY41-204" fmla="*/ 325120 h 325120"/>
              <a:gd name="connsiteX42-205" fmla="*/ 758449 w 1675102"/>
              <a:gd name="connsiteY42-206" fmla="*/ 0 h 325120"/>
              <a:gd name="connsiteX43-207" fmla="*/ 649877 w 1675102"/>
              <a:gd name="connsiteY43-208" fmla="*/ 0 h 325120"/>
              <a:gd name="connsiteX44-209" fmla="*/ 697959 w 1675102"/>
              <a:gd name="connsiteY44-210" fmla="*/ 0 h 325120"/>
              <a:gd name="connsiteX45-211" fmla="*/ 590939 w 1675102"/>
              <a:gd name="connsiteY45-212" fmla="*/ 325120 h 325120"/>
              <a:gd name="connsiteX46-213" fmla="*/ 542857 w 1675102"/>
              <a:gd name="connsiteY46-214" fmla="*/ 325120 h 325120"/>
              <a:gd name="connsiteX47-215" fmla="*/ 649877 w 1675102"/>
              <a:gd name="connsiteY47-216" fmla="*/ 0 h 325120"/>
              <a:gd name="connsiteX48-217" fmla="*/ 541306 w 1675102"/>
              <a:gd name="connsiteY48-218" fmla="*/ 0 h 325120"/>
              <a:gd name="connsiteX49-219" fmla="*/ 589388 w 1675102"/>
              <a:gd name="connsiteY49-220" fmla="*/ 0 h 325120"/>
              <a:gd name="connsiteX50-221" fmla="*/ 482368 w 1675102"/>
              <a:gd name="connsiteY50-222" fmla="*/ 325120 h 325120"/>
              <a:gd name="connsiteX51-223" fmla="*/ 434286 w 1675102"/>
              <a:gd name="connsiteY51-224" fmla="*/ 325120 h 325120"/>
              <a:gd name="connsiteX52-225" fmla="*/ 541306 w 1675102"/>
              <a:gd name="connsiteY52-226" fmla="*/ 0 h 325120"/>
              <a:gd name="connsiteX53-227" fmla="*/ 432734 w 1675102"/>
              <a:gd name="connsiteY53-228" fmla="*/ 0 h 325120"/>
              <a:gd name="connsiteX54-229" fmla="*/ 480816 w 1675102"/>
              <a:gd name="connsiteY54-230" fmla="*/ 0 h 325120"/>
              <a:gd name="connsiteX55-231" fmla="*/ 373796 w 1675102"/>
              <a:gd name="connsiteY55-232" fmla="*/ 325120 h 325120"/>
              <a:gd name="connsiteX56-233" fmla="*/ 325714 w 1675102"/>
              <a:gd name="connsiteY56-234" fmla="*/ 325120 h 325120"/>
              <a:gd name="connsiteX57-235" fmla="*/ 432734 w 1675102"/>
              <a:gd name="connsiteY57-236" fmla="*/ 0 h 325120"/>
              <a:gd name="connsiteX58-237" fmla="*/ 324163 w 1675102"/>
              <a:gd name="connsiteY58-238" fmla="*/ 0 h 325120"/>
              <a:gd name="connsiteX59-239" fmla="*/ 372245 w 1675102"/>
              <a:gd name="connsiteY59-240" fmla="*/ 0 h 325120"/>
              <a:gd name="connsiteX60-241" fmla="*/ 265225 w 1675102"/>
              <a:gd name="connsiteY60-242" fmla="*/ 325120 h 325120"/>
              <a:gd name="connsiteX61-243" fmla="*/ 217143 w 1675102"/>
              <a:gd name="connsiteY61-244" fmla="*/ 325120 h 325120"/>
              <a:gd name="connsiteX62-245" fmla="*/ 324163 w 1675102"/>
              <a:gd name="connsiteY62-246" fmla="*/ 0 h 325120"/>
              <a:gd name="connsiteX63-247" fmla="*/ 215591 w 1675102"/>
              <a:gd name="connsiteY63-248" fmla="*/ 0 h 325120"/>
              <a:gd name="connsiteX64-249" fmla="*/ 263673 w 1675102"/>
              <a:gd name="connsiteY64-250" fmla="*/ 0 h 325120"/>
              <a:gd name="connsiteX65-251" fmla="*/ 156653 w 1675102"/>
              <a:gd name="connsiteY65-252" fmla="*/ 325120 h 325120"/>
              <a:gd name="connsiteX66-253" fmla="*/ 108571 w 1675102"/>
              <a:gd name="connsiteY66-254" fmla="*/ 325120 h 325120"/>
              <a:gd name="connsiteX67-255" fmla="*/ 215591 w 1675102"/>
              <a:gd name="connsiteY67-256" fmla="*/ 0 h 325120"/>
              <a:gd name="connsiteX68-257" fmla="*/ 107020 w 1675102"/>
              <a:gd name="connsiteY68-258" fmla="*/ 0 h 325120"/>
              <a:gd name="connsiteX69-259" fmla="*/ 155102 w 1675102"/>
              <a:gd name="connsiteY69-260" fmla="*/ 0 h 325120"/>
              <a:gd name="connsiteX70-261" fmla="*/ 48082 w 1675102"/>
              <a:gd name="connsiteY70-262" fmla="*/ 325120 h 325120"/>
              <a:gd name="connsiteX71-263" fmla="*/ 0 w 1675102"/>
              <a:gd name="connsiteY71-264" fmla="*/ 325120 h 325120"/>
              <a:gd name="connsiteX72-265" fmla="*/ 107020 w 1675102"/>
              <a:gd name="connsiteY72-266" fmla="*/ 0 h 325120"/>
              <a:gd name="connsiteX0-267" fmla="*/ 1518448 w 1566530"/>
              <a:gd name="connsiteY0-268" fmla="*/ 0 h 325120"/>
              <a:gd name="connsiteX1-269" fmla="*/ 1566530 w 1566530"/>
              <a:gd name="connsiteY1-270" fmla="*/ 0 h 325120"/>
              <a:gd name="connsiteX2-271" fmla="*/ 1459510 w 1566530"/>
              <a:gd name="connsiteY2-272" fmla="*/ 325120 h 325120"/>
              <a:gd name="connsiteX3-273" fmla="*/ 1411428 w 1566530"/>
              <a:gd name="connsiteY3-274" fmla="*/ 325120 h 325120"/>
              <a:gd name="connsiteX4-275" fmla="*/ 1518448 w 1566530"/>
              <a:gd name="connsiteY4-276" fmla="*/ 0 h 325120"/>
              <a:gd name="connsiteX5-277" fmla="*/ 1409877 w 1566530"/>
              <a:gd name="connsiteY5-278" fmla="*/ 0 h 325120"/>
              <a:gd name="connsiteX6-279" fmla="*/ 1457959 w 1566530"/>
              <a:gd name="connsiteY6-280" fmla="*/ 0 h 325120"/>
              <a:gd name="connsiteX7-281" fmla="*/ 1350939 w 1566530"/>
              <a:gd name="connsiteY7-282" fmla="*/ 325120 h 325120"/>
              <a:gd name="connsiteX8-283" fmla="*/ 1302857 w 1566530"/>
              <a:gd name="connsiteY8-284" fmla="*/ 325120 h 325120"/>
              <a:gd name="connsiteX9-285" fmla="*/ 1409877 w 1566530"/>
              <a:gd name="connsiteY9-286" fmla="*/ 0 h 325120"/>
              <a:gd name="connsiteX10-287" fmla="*/ 1301305 w 1566530"/>
              <a:gd name="connsiteY10-288" fmla="*/ 0 h 325120"/>
              <a:gd name="connsiteX11-289" fmla="*/ 1349387 w 1566530"/>
              <a:gd name="connsiteY11-290" fmla="*/ 0 h 325120"/>
              <a:gd name="connsiteX12-291" fmla="*/ 1242367 w 1566530"/>
              <a:gd name="connsiteY12-292" fmla="*/ 325120 h 325120"/>
              <a:gd name="connsiteX13-293" fmla="*/ 1194285 w 1566530"/>
              <a:gd name="connsiteY13-294" fmla="*/ 325120 h 325120"/>
              <a:gd name="connsiteX14-295" fmla="*/ 1301305 w 1566530"/>
              <a:gd name="connsiteY14-296" fmla="*/ 0 h 325120"/>
              <a:gd name="connsiteX15-297" fmla="*/ 1192734 w 1566530"/>
              <a:gd name="connsiteY15-298" fmla="*/ 0 h 325120"/>
              <a:gd name="connsiteX16-299" fmla="*/ 1240816 w 1566530"/>
              <a:gd name="connsiteY16-300" fmla="*/ 0 h 325120"/>
              <a:gd name="connsiteX17-301" fmla="*/ 1133796 w 1566530"/>
              <a:gd name="connsiteY17-302" fmla="*/ 325120 h 325120"/>
              <a:gd name="connsiteX18-303" fmla="*/ 1085714 w 1566530"/>
              <a:gd name="connsiteY18-304" fmla="*/ 325120 h 325120"/>
              <a:gd name="connsiteX19-305" fmla="*/ 1192734 w 1566530"/>
              <a:gd name="connsiteY19-306" fmla="*/ 0 h 325120"/>
              <a:gd name="connsiteX20-307" fmla="*/ 1084163 w 1566530"/>
              <a:gd name="connsiteY20-308" fmla="*/ 0 h 325120"/>
              <a:gd name="connsiteX21-309" fmla="*/ 1132245 w 1566530"/>
              <a:gd name="connsiteY21-310" fmla="*/ 0 h 325120"/>
              <a:gd name="connsiteX22-311" fmla="*/ 1025225 w 1566530"/>
              <a:gd name="connsiteY22-312" fmla="*/ 325120 h 325120"/>
              <a:gd name="connsiteX23-313" fmla="*/ 977143 w 1566530"/>
              <a:gd name="connsiteY23-314" fmla="*/ 325120 h 325120"/>
              <a:gd name="connsiteX24-315" fmla="*/ 1084163 w 1566530"/>
              <a:gd name="connsiteY24-316" fmla="*/ 0 h 325120"/>
              <a:gd name="connsiteX25-317" fmla="*/ 975591 w 1566530"/>
              <a:gd name="connsiteY25-318" fmla="*/ 0 h 325120"/>
              <a:gd name="connsiteX26-319" fmla="*/ 1023673 w 1566530"/>
              <a:gd name="connsiteY26-320" fmla="*/ 0 h 325120"/>
              <a:gd name="connsiteX27-321" fmla="*/ 916653 w 1566530"/>
              <a:gd name="connsiteY27-322" fmla="*/ 325120 h 325120"/>
              <a:gd name="connsiteX28-323" fmla="*/ 868571 w 1566530"/>
              <a:gd name="connsiteY28-324" fmla="*/ 325120 h 325120"/>
              <a:gd name="connsiteX29-325" fmla="*/ 975591 w 1566530"/>
              <a:gd name="connsiteY29-326" fmla="*/ 0 h 325120"/>
              <a:gd name="connsiteX30-327" fmla="*/ 867020 w 1566530"/>
              <a:gd name="connsiteY30-328" fmla="*/ 0 h 325120"/>
              <a:gd name="connsiteX31-329" fmla="*/ 915102 w 1566530"/>
              <a:gd name="connsiteY31-330" fmla="*/ 0 h 325120"/>
              <a:gd name="connsiteX32-331" fmla="*/ 808082 w 1566530"/>
              <a:gd name="connsiteY32-332" fmla="*/ 325120 h 325120"/>
              <a:gd name="connsiteX33-333" fmla="*/ 760000 w 1566530"/>
              <a:gd name="connsiteY33-334" fmla="*/ 325120 h 325120"/>
              <a:gd name="connsiteX34-335" fmla="*/ 867020 w 1566530"/>
              <a:gd name="connsiteY34-336" fmla="*/ 0 h 325120"/>
              <a:gd name="connsiteX35-337" fmla="*/ 758449 w 1566530"/>
              <a:gd name="connsiteY35-338" fmla="*/ 0 h 325120"/>
              <a:gd name="connsiteX36-339" fmla="*/ 806531 w 1566530"/>
              <a:gd name="connsiteY36-340" fmla="*/ 0 h 325120"/>
              <a:gd name="connsiteX37-341" fmla="*/ 699511 w 1566530"/>
              <a:gd name="connsiteY37-342" fmla="*/ 325120 h 325120"/>
              <a:gd name="connsiteX38-343" fmla="*/ 651429 w 1566530"/>
              <a:gd name="connsiteY38-344" fmla="*/ 325120 h 325120"/>
              <a:gd name="connsiteX39-345" fmla="*/ 758449 w 1566530"/>
              <a:gd name="connsiteY39-346" fmla="*/ 0 h 325120"/>
              <a:gd name="connsiteX40-347" fmla="*/ 649877 w 1566530"/>
              <a:gd name="connsiteY40-348" fmla="*/ 0 h 325120"/>
              <a:gd name="connsiteX41-349" fmla="*/ 697959 w 1566530"/>
              <a:gd name="connsiteY41-350" fmla="*/ 0 h 325120"/>
              <a:gd name="connsiteX42-351" fmla="*/ 590939 w 1566530"/>
              <a:gd name="connsiteY42-352" fmla="*/ 325120 h 325120"/>
              <a:gd name="connsiteX43-353" fmla="*/ 542857 w 1566530"/>
              <a:gd name="connsiteY43-354" fmla="*/ 325120 h 325120"/>
              <a:gd name="connsiteX44-355" fmla="*/ 649877 w 1566530"/>
              <a:gd name="connsiteY44-356" fmla="*/ 0 h 325120"/>
              <a:gd name="connsiteX45-357" fmla="*/ 541306 w 1566530"/>
              <a:gd name="connsiteY45-358" fmla="*/ 0 h 325120"/>
              <a:gd name="connsiteX46-359" fmla="*/ 589388 w 1566530"/>
              <a:gd name="connsiteY46-360" fmla="*/ 0 h 325120"/>
              <a:gd name="connsiteX47-361" fmla="*/ 482368 w 1566530"/>
              <a:gd name="connsiteY47-362" fmla="*/ 325120 h 325120"/>
              <a:gd name="connsiteX48-363" fmla="*/ 434286 w 1566530"/>
              <a:gd name="connsiteY48-364" fmla="*/ 325120 h 325120"/>
              <a:gd name="connsiteX49-365" fmla="*/ 541306 w 1566530"/>
              <a:gd name="connsiteY49-366" fmla="*/ 0 h 325120"/>
              <a:gd name="connsiteX50-367" fmla="*/ 432734 w 1566530"/>
              <a:gd name="connsiteY50-368" fmla="*/ 0 h 325120"/>
              <a:gd name="connsiteX51-369" fmla="*/ 480816 w 1566530"/>
              <a:gd name="connsiteY51-370" fmla="*/ 0 h 325120"/>
              <a:gd name="connsiteX52-371" fmla="*/ 373796 w 1566530"/>
              <a:gd name="connsiteY52-372" fmla="*/ 325120 h 325120"/>
              <a:gd name="connsiteX53-373" fmla="*/ 325714 w 1566530"/>
              <a:gd name="connsiteY53-374" fmla="*/ 325120 h 325120"/>
              <a:gd name="connsiteX54-375" fmla="*/ 432734 w 1566530"/>
              <a:gd name="connsiteY54-376" fmla="*/ 0 h 325120"/>
              <a:gd name="connsiteX55-377" fmla="*/ 324163 w 1566530"/>
              <a:gd name="connsiteY55-378" fmla="*/ 0 h 325120"/>
              <a:gd name="connsiteX56-379" fmla="*/ 372245 w 1566530"/>
              <a:gd name="connsiteY56-380" fmla="*/ 0 h 325120"/>
              <a:gd name="connsiteX57-381" fmla="*/ 265225 w 1566530"/>
              <a:gd name="connsiteY57-382" fmla="*/ 325120 h 325120"/>
              <a:gd name="connsiteX58-383" fmla="*/ 217143 w 1566530"/>
              <a:gd name="connsiteY58-384" fmla="*/ 325120 h 325120"/>
              <a:gd name="connsiteX59-385" fmla="*/ 324163 w 1566530"/>
              <a:gd name="connsiteY59-386" fmla="*/ 0 h 325120"/>
              <a:gd name="connsiteX60-387" fmla="*/ 215591 w 1566530"/>
              <a:gd name="connsiteY60-388" fmla="*/ 0 h 325120"/>
              <a:gd name="connsiteX61-389" fmla="*/ 263673 w 1566530"/>
              <a:gd name="connsiteY61-390" fmla="*/ 0 h 325120"/>
              <a:gd name="connsiteX62-391" fmla="*/ 156653 w 1566530"/>
              <a:gd name="connsiteY62-392" fmla="*/ 325120 h 325120"/>
              <a:gd name="connsiteX63-393" fmla="*/ 108571 w 1566530"/>
              <a:gd name="connsiteY63-394" fmla="*/ 325120 h 325120"/>
              <a:gd name="connsiteX64-395" fmla="*/ 215591 w 1566530"/>
              <a:gd name="connsiteY64-396" fmla="*/ 0 h 325120"/>
              <a:gd name="connsiteX65-397" fmla="*/ 107020 w 1566530"/>
              <a:gd name="connsiteY65-398" fmla="*/ 0 h 325120"/>
              <a:gd name="connsiteX66-399" fmla="*/ 155102 w 1566530"/>
              <a:gd name="connsiteY66-400" fmla="*/ 0 h 325120"/>
              <a:gd name="connsiteX67-401" fmla="*/ 48082 w 1566530"/>
              <a:gd name="connsiteY67-402" fmla="*/ 325120 h 325120"/>
              <a:gd name="connsiteX68-403" fmla="*/ 0 w 1566530"/>
              <a:gd name="connsiteY68-404" fmla="*/ 325120 h 325120"/>
              <a:gd name="connsiteX69-405" fmla="*/ 107020 w 1566530"/>
              <a:gd name="connsiteY69-406" fmla="*/ 0 h 325120"/>
              <a:gd name="connsiteX0-407" fmla="*/ 1518448 w 1518448"/>
              <a:gd name="connsiteY0-408" fmla="*/ 0 h 325120"/>
              <a:gd name="connsiteX1-409" fmla="*/ 1459510 w 1518448"/>
              <a:gd name="connsiteY1-410" fmla="*/ 325120 h 325120"/>
              <a:gd name="connsiteX2-411" fmla="*/ 1411428 w 1518448"/>
              <a:gd name="connsiteY2-412" fmla="*/ 325120 h 325120"/>
              <a:gd name="connsiteX3-413" fmla="*/ 1518448 w 1518448"/>
              <a:gd name="connsiteY3-414" fmla="*/ 0 h 325120"/>
              <a:gd name="connsiteX4-415" fmla="*/ 1409877 w 1518448"/>
              <a:gd name="connsiteY4-416" fmla="*/ 0 h 325120"/>
              <a:gd name="connsiteX5-417" fmla="*/ 1457959 w 1518448"/>
              <a:gd name="connsiteY5-418" fmla="*/ 0 h 325120"/>
              <a:gd name="connsiteX6-419" fmla="*/ 1350939 w 1518448"/>
              <a:gd name="connsiteY6-420" fmla="*/ 325120 h 325120"/>
              <a:gd name="connsiteX7-421" fmla="*/ 1302857 w 1518448"/>
              <a:gd name="connsiteY7-422" fmla="*/ 325120 h 325120"/>
              <a:gd name="connsiteX8-423" fmla="*/ 1409877 w 1518448"/>
              <a:gd name="connsiteY8-424" fmla="*/ 0 h 325120"/>
              <a:gd name="connsiteX9-425" fmla="*/ 1301305 w 1518448"/>
              <a:gd name="connsiteY9-426" fmla="*/ 0 h 325120"/>
              <a:gd name="connsiteX10-427" fmla="*/ 1349387 w 1518448"/>
              <a:gd name="connsiteY10-428" fmla="*/ 0 h 325120"/>
              <a:gd name="connsiteX11-429" fmla="*/ 1242367 w 1518448"/>
              <a:gd name="connsiteY11-430" fmla="*/ 325120 h 325120"/>
              <a:gd name="connsiteX12-431" fmla="*/ 1194285 w 1518448"/>
              <a:gd name="connsiteY12-432" fmla="*/ 325120 h 325120"/>
              <a:gd name="connsiteX13-433" fmla="*/ 1301305 w 1518448"/>
              <a:gd name="connsiteY13-434" fmla="*/ 0 h 325120"/>
              <a:gd name="connsiteX14-435" fmla="*/ 1192734 w 1518448"/>
              <a:gd name="connsiteY14-436" fmla="*/ 0 h 325120"/>
              <a:gd name="connsiteX15-437" fmla="*/ 1240816 w 1518448"/>
              <a:gd name="connsiteY15-438" fmla="*/ 0 h 325120"/>
              <a:gd name="connsiteX16-439" fmla="*/ 1133796 w 1518448"/>
              <a:gd name="connsiteY16-440" fmla="*/ 325120 h 325120"/>
              <a:gd name="connsiteX17-441" fmla="*/ 1085714 w 1518448"/>
              <a:gd name="connsiteY17-442" fmla="*/ 325120 h 325120"/>
              <a:gd name="connsiteX18-443" fmla="*/ 1192734 w 1518448"/>
              <a:gd name="connsiteY18-444" fmla="*/ 0 h 325120"/>
              <a:gd name="connsiteX19-445" fmla="*/ 1084163 w 1518448"/>
              <a:gd name="connsiteY19-446" fmla="*/ 0 h 325120"/>
              <a:gd name="connsiteX20-447" fmla="*/ 1132245 w 1518448"/>
              <a:gd name="connsiteY20-448" fmla="*/ 0 h 325120"/>
              <a:gd name="connsiteX21-449" fmla="*/ 1025225 w 1518448"/>
              <a:gd name="connsiteY21-450" fmla="*/ 325120 h 325120"/>
              <a:gd name="connsiteX22-451" fmla="*/ 977143 w 1518448"/>
              <a:gd name="connsiteY22-452" fmla="*/ 325120 h 325120"/>
              <a:gd name="connsiteX23-453" fmla="*/ 1084163 w 1518448"/>
              <a:gd name="connsiteY23-454" fmla="*/ 0 h 325120"/>
              <a:gd name="connsiteX24-455" fmla="*/ 975591 w 1518448"/>
              <a:gd name="connsiteY24-456" fmla="*/ 0 h 325120"/>
              <a:gd name="connsiteX25-457" fmla="*/ 1023673 w 1518448"/>
              <a:gd name="connsiteY25-458" fmla="*/ 0 h 325120"/>
              <a:gd name="connsiteX26-459" fmla="*/ 916653 w 1518448"/>
              <a:gd name="connsiteY26-460" fmla="*/ 325120 h 325120"/>
              <a:gd name="connsiteX27-461" fmla="*/ 868571 w 1518448"/>
              <a:gd name="connsiteY27-462" fmla="*/ 325120 h 325120"/>
              <a:gd name="connsiteX28-463" fmla="*/ 975591 w 1518448"/>
              <a:gd name="connsiteY28-464" fmla="*/ 0 h 325120"/>
              <a:gd name="connsiteX29-465" fmla="*/ 867020 w 1518448"/>
              <a:gd name="connsiteY29-466" fmla="*/ 0 h 325120"/>
              <a:gd name="connsiteX30-467" fmla="*/ 915102 w 1518448"/>
              <a:gd name="connsiteY30-468" fmla="*/ 0 h 325120"/>
              <a:gd name="connsiteX31-469" fmla="*/ 808082 w 1518448"/>
              <a:gd name="connsiteY31-470" fmla="*/ 325120 h 325120"/>
              <a:gd name="connsiteX32-471" fmla="*/ 760000 w 1518448"/>
              <a:gd name="connsiteY32-472" fmla="*/ 325120 h 325120"/>
              <a:gd name="connsiteX33-473" fmla="*/ 867020 w 1518448"/>
              <a:gd name="connsiteY33-474" fmla="*/ 0 h 325120"/>
              <a:gd name="connsiteX34-475" fmla="*/ 758449 w 1518448"/>
              <a:gd name="connsiteY34-476" fmla="*/ 0 h 325120"/>
              <a:gd name="connsiteX35-477" fmla="*/ 806531 w 1518448"/>
              <a:gd name="connsiteY35-478" fmla="*/ 0 h 325120"/>
              <a:gd name="connsiteX36-479" fmla="*/ 699511 w 1518448"/>
              <a:gd name="connsiteY36-480" fmla="*/ 325120 h 325120"/>
              <a:gd name="connsiteX37-481" fmla="*/ 651429 w 1518448"/>
              <a:gd name="connsiteY37-482" fmla="*/ 325120 h 325120"/>
              <a:gd name="connsiteX38-483" fmla="*/ 758449 w 1518448"/>
              <a:gd name="connsiteY38-484" fmla="*/ 0 h 325120"/>
              <a:gd name="connsiteX39-485" fmla="*/ 649877 w 1518448"/>
              <a:gd name="connsiteY39-486" fmla="*/ 0 h 325120"/>
              <a:gd name="connsiteX40-487" fmla="*/ 697959 w 1518448"/>
              <a:gd name="connsiteY40-488" fmla="*/ 0 h 325120"/>
              <a:gd name="connsiteX41-489" fmla="*/ 590939 w 1518448"/>
              <a:gd name="connsiteY41-490" fmla="*/ 325120 h 325120"/>
              <a:gd name="connsiteX42-491" fmla="*/ 542857 w 1518448"/>
              <a:gd name="connsiteY42-492" fmla="*/ 325120 h 325120"/>
              <a:gd name="connsiteX43-493" fmla="*/ 649877 w 1518448"/>
              <a:gd name="connsiteY43-494" fmla="*/ 0 h 325120"/>
              <a:gd name="connsiteX44-495" fmla="*/ 541306 w 1518448"/>
              <a:gd name="connsiteY44-496" fmla="*/ 0 h 325120"/>
              <a:gd name="connsiteX45-497" fmla="*/ 589388 w 1518448"/>
              <a:gd name="connsiteY45-498" fmla="*/ 0 h 325120"/>
              <a:gd name="connsiteX46-499" fmla="*/ 482368 w 1518448"/>
              <a:gd name="connsiteY46-500" fmla="*/ 325120 h 325120"/>
              <a:gd name="connsiteX47-501" fmla="*/ 434286 w 1518448"/>
              <a:gd name="connsiteY47-502" fmla="*/ 325120 h 325120"/>
              <a:gd name="connsiteX48-503" fmla="*/ 541306 w 1518448"/>
              <a:gd name="connsiteY48-504" fmla="*/ 0 h 325120"/>
              <a:gd name="connsiteX49-505" fmla="*/ 432734 w 1518448"/>
              <a:gd name="connsiteY49-506" fmla="*/ 0 h 325120"/>
              <a:gd name="connsiteX50-507" fmla="*/ 480816 w 1518448"/>
              <a:gd name="connsiteY50-508" fmla="*/ 0 h 325120"/>
              <a:gd name="connsiteX51-509" fmla="*/ 373796 w 1518448"/>
              <a:gd name="connsiteY51-510" fmla="*/ 325120 h 325120"/>
              <a:gd name="connsiteX52-511" fmla="*/ 325714 w 1518448"/>
              <a:gd name="connsiteY52-512" fmla="*/ 325120 h 325120"/>
              <a:gd name="connsiteX53-513" fmla="*/ 432734 w 1518448"/>
              <a:gd name="connsiteY53-514" fmla="*/ 0 h 325120"/>
              <a:gd name="connsiteX54-515" fmla="*/ 324163 w 1518448"/>
              <a:gd name="connsiteY54-516" fmla="*/ 0 h 325120"/>
              <a:gd name="connsiteX55-517" fmla="*/ 372245 w 1518448"/>
              <a:gd name="connsiteY55-518" fmla="*/ 0 h 325120"/>
              <a:gd name="connsiteX56-519" fmla="*/ 265225 w 1518448"/>
              <a:gd name="connsiteY56-520" fmla="*/ 325120 h 325120"/>
              <a:gd name="connsiteX57-521" fmla="*/ 217143 w 1518448"/>
              <a:gd name="connsiteY57-522" fmla="*/ 325120 h 325120"/>
              <a:gd name="connsiteX58-523" fmla="*/ 324163 w 1518448"/>
              <a:gd name="connsiteY58-524" fmla="*/ 0 h 325120"/>
              <a:gd name="connsiteX59-525" fmla="*/ 215591 w 1518448"/>
              <a:gd name="connsiteY59-526" fmla="*/ 0 h 325120"/>
              <a:gd name="connsiteX60-527" fmla="*/ 263673 w 1518448"/>
              <a:gd name="connsiteY60-528" fmla="*/ 0 h 325120"/>
              <a:gd name="connsiteX61-529" fmla="*/ 156653 w 1518448"/>
              <a:gd name="connsiteY61-530" fmla="*/ 325120 h 325120"/>
              <a:gd name="connsiteX62-531" fmla="*/ 108571 w 1518448"/>
              <a:gd name="connsiteY62-532" fmla="*/ 325120 h 325120"/>
              <a:gd name="connsiteX63-533" fmla="*/ 215591 w 1518448"/>
              <a:gd name="connsiteY63-534" fmla="*/ 0 h 325120"/>
              <a:gd name="connsiteX64-535" fmla="*/ 107020 w 1518448"/>
              <a:gd name="connsiteY64-536" fmla="*/ 0 h 325120"/>
              <a:gd name="connsiteX65-537" fmla="*/ 155102 w 1518448"/>
              <a:gd name="connsiteY65-538" fmla="*/ 0 h 325120"/>
              <a:gd name="connsiteX66-539" fmla="*/ 48082 w 1518448"/>
              <a:gd name="connsiteY66-540" fmla="*/ 325120 h 325120"/>
              <a:gd name="connsiteX67-541" fmla="*/ 0 w 1518448"/>
              <a:gd name="connsiteY67-542" fmla="*/ 325120 h 325120"/>
              <a:gd name="connsiteX68-543" fmla="*/ 107020 w 1518448"/>
              <a:gd name="connsiteY68-544" fmla="*/ 0 h 325120"/>
              <a:gd name="connsiteX0-545" fmla="*/ 1411428 w 1459510"/>
              <a:gd name="connsiteY0-546" fmla="*/ 325120 h 325120"/>
              <a:gd name="connsiteX1-547" fmla="*/ 1459510 w 1459510"/>
              <a:gd name="connsiteY1-548" fmla="*/ 325120 h 325120"/>
              <a:gd name="connsiteX2-549" fmla="*/ 1411428 w 1459510"/>
              <a:gd name="connsiteY2-550" fmla="*/ 325120 h 325120"/>
              <a:gd name="connsiteX3-551" fmla="*/ 1409877 w 1459510"/>
              <a:gd name="connsiteY3-552" fmla="*/ 0 h 325120"/>
              <a:gd name="connsiteX4-553" fmla="*/ 1457959 w 1459510"/>
              <a:gd name="connsiteY4-554" fmla="*/ 0 h 325120"/>
              <a:gd name="connsiteX5-555" fmla="*/ 1350939 w 1459510"/>
              <a:gd name="connsiteY5-556" fmla="*/ 325120 h 325120"/>
              <a:gd name="connsiteX6-557" fmla="*/ 1302857 w 1459510"/>
              <a:gd name="connsiteY6-558" fmla="*/ 325120 h 325120"/>
              <a:gd name="connsiteX7-559" fmla="*/ 1409877 w 1459510"/>
              <a:gd name="connsiteY7-560" fmla="*/ 0 h 325120"/>
              <a:gd name="connsiteX8-561" fmla="*/ 1301305 w 1459510"/>
              <a:gd name="connsiteY8-562" fmla="*/ 0 h 325120"/>
              <a:gd name="connsiteX9-563" fmla="*/ 1349387 w 1459510"/>
              <a:gd name="connsiteY9-564" fmla="*/ 0 h 325120"/>
              <a:gd name="connsiteX10-565" fmla="*/ 1242367 w 1459510"/>
              <a:gd name="connsiteY10-566" fmla="*/ 325120 h 325120"/>
              <a:gd name="connsiteX11-567" fmla="*/ 1194285 w 1459510"/>
              <a:gd name="connsiteY11-568" fmla="*/ 325120 h 325120"/>
              <a:gd name="connsiteX12-569" fmla="*/ 1301305 w 1459510"/>
              <a:gd name="connsiteY12-570" fmla="*/ 0 h 325120"/>
              <a:gd name="connsiteX13-571" fmla="*/ 1192734 w 1459510"/>
              <a:gd name="connsiteY13-572" fmla="*/ 0 h 325120"/>
              <a:gd name="connsiteX14-573" fmla="*/ 1240816 w 1459510"/>
              <a:gd name="connsiteY14-574" fmla="*/ 0 h 325120"/>
              <a:gd name="connsiteX15-575" fmla="*/ 1133796 w 1459510"/>
              <a:gd name="connsiteY15-576" fmla="*/ 325120 h 325120"/>
              <a:gd name="connsiteX16-577" fmla="*/ 1085714 w 1459510"/>
              <a:gd name="connsiteY16-578" fmla="*/ 325120 h 325120"/>
              <a:gd name="connsiteX17-579" fmla="*/ 1192734 w 1459510"/>
              <a:gd name="connsiteY17-580" fmla="*/ 0 h 325120"/>
              <a:gd name="connsiteX18-581" fmla="*/ 1084163 w 1459510"/>
              <a:gd name="connsiteY18-582" fmla="*/ 0 h 325120"/>
              <a:gd name="connsiteX19-583" fmla="*/ 1132245 w 1459510"/>
              <a:gd name="connsiteY19-584" fmla="*/ 0 h 325120"/>
              <a:gd name="connsiteX20-585" fmla="*/ 1025225 w 1459510"/>
              <a:gd name="connsiteY20-586" fmla="*/ 325120 h 325120"/>
              <a:gd name="connsiteX21-587" fmla="*/ 977143 w 1459510"/>
              <a:gd name="connsiteY21-588" fmla="*/ 325120 h 325120"/>
              <a:gd name="connsiteX22-589" fmla="*/ 1084163 w 1459510"/>
              <a:gd name="connsiteY22-590" fmla="*/ 0 h 325120"/>
              <a:gd name="connsiteX23-591" fmla="*/ 975591 w 1459510"/>
              <a:gd name="connsiteY23-592" fmla="*/ 0 h 325120"/>
              <a:gd name="connsiteX24-593" fmla="*/ 1023673 w 1459510"/>
              <a:gd name="connsiteY24-594" fmla="*/ 0 h 325120"/>
              <a:gd name="connsiteX25-595" fmla="*/ 916653 w 1459510"/>
              <a:gd name="connsiteY25-596" fmla="*/ 325120 h 325120"/>
              <a:gd name="connsiteX26-597" fmla="*/ 868571 w 1459510"/>
              <a:gd name="connsiteY26-598" fmla="*/ 325120 h 325120"/>
              <a:gd name="connsiteX27-599" fmla="*/ 975591 w 1459510"/>
              <a:gd name="connsiteY27-600" fmla="*/ 0 h 325120"/>
              <a:gd name="connsiteX28-601" fmla="*/ 867020 w 1459510"/>
              <a:gd name="connsiteY28-602" fmla="*/ 0 h 325120"/>
              <a:gd name="connsiteX29-603" fmla="*/ 915102 w 1459510"/>
              <a:gd name="connsiteY29-604" fmla="*/ 0 h 325120"/>
              <a:gd name="connsiteX30-605" fmla="*/ 808082 w 1459510"/>
              <a:gd name="connsiteY30-606" fmla="*/ 325120 h 325120"/>
              <a:gd name="connsiteX31-607" fmla="*/ 760000 w 1459510"/>
              <a:gd name="connsiteY31-608" fmla="*/ 325120 h 325120"/>
              <a:gd name="connsiteX32-609" fmla="*/ 867020 w 1459510"/>
              <a:gd name="connsiteY32-610" fmla="*/ 0 h 325120"/>
              <a:gd name="connsiteX33-611" fmla="*/ 758449 w 1459510"/>
              <a:gd name="connsiteY33-612" fmla="*/ 0 h 325120"/>
              <a:gd name="connsiteX34-613" fmla="*/ 806531 w 1459510"/>
              <a:gd name="connsiteY34-614" fmla="*/ 0 h 325120"/>
              <a:gd name="connsiteX35-615" fmla="*/ 699511 w 1459510"/>
              <a:gd name="connsiteY35-616" fmla="*/ 325120 h 325120"/>
              <a:gd name="connsiteX36-617" fmla="*/ 651429 w 1459510"/>
              <a:gd name="connsiteY36-618" fmla="*/ 325120 h 325120"/>
              <a:gd name="connsiteX37-619" fmla="*/ 758449 w 1459510"/>
              <a:gd name="connsiteY37-620" fmla="*/ 0 h 325120"/>
              <a:gd name="connsiteX38-621" fmla="*/ 649877 w 1459510"/>
              <a:gd name="connsiteY38-622" fmla="*/ 0 h 325120"/>
              <a:gd name="connsiteX39-623" fmla="*/ 697959 w 1459510"/>
              <a:gd name="connsiteY39-624" fmla="*/ 0 h 325120"/>
              <a:gd name="connsiteX40-625" fmla="*/ 590939 w 1459510"/>
              <a:gd name="connsiteY40-626" fmla="*/ 325120 h 325120"/>
              <a:gd name="connsiteX41-627" fmla="*/ 542857 w 1459510"/>
              <a:gd name="connsiteY41-628" fmla="*/ 325120 h 325120"/>
              <a:gd name="connsiteX42-629" fmla="*/ 649877 w 1459510"/>
              <a:gd name="connsiteY42-630" fmla="*/ 0 h 325120"/>
              <a:gd name="connsiteX43-631" fmla="*/ 541306 w 1459510"/>
              <a:gd name="connsiteY43-632" fmla="*/ 0 h 325120"/>
              <a:gd name="connsiteX44-633" fmla="*/ 589388 w 1459510"/>
              <a:gd name="connsiteY44-634" fmla="*/ 0 h 325120"/>
              <a:gd name="connsiteX45-635" fmla="*/ 482368 w 1459510"/>
              <a:gd name="connsiteY45-636" fmla="*/ 325120 h 325120"/>
              <a:gd name="connsiteX46-637" fmla="*/ 434286 w 1459510"/>
              <a:gd name="connsiteY46-638" fmla="*/ 325120 h 325120"/>
              <a:gd name="connsiteX47-639" fmla="*/ 541306 w 1459510"/>
              <a:gd name="connsiteY47-640" fmla="*/ 0 h 325120"/>
              <a:gd name="connsiteX48-641" fmla="*/ 432734 w 1459510"/>
              <a:gd name="connsiteY48-642" fmla="*/ 0 h 325120"/>
              <a:gd name="connsiteX49-643" fmla="*/ 480816 w 1459510"/>
              <a:gd name="connsiteY49-644" fmla="*/ 0 h 325120"/>
              <a:gd name="connsiteX50-645" fmla="*/ 373796 w 1459510"/>
              <a:gd name="connsiteY50-646" fmla="*/ 325120 h 325120"/>
              <a:gd name="connsiteX51-647" fmla="*/ 325714 w 1459510"/>
              <a:gd name="connsiteY51-648" fmla="*/ 325120 h 325120"/>
              <a:gd name="connsiteX52-649" fmla="*/ 432734 w 1459510"/>
              <a:gd name="connsiteY52-650" fmla="*/ 0 h 325120"/>
              <a:gd name="connsiteX53-651" fmla="*/ 324163 w 1459510"/>
              <a:gd name="connsiteY53-652" fmla="*/ 0 h 325120"/>
              <a:gd name="connsiteX54-653" fmla="*/ 372245 w 1459510"/>
              <a:gd name="connsiteY54-654" fmla="*/ 0 h 325120"/>
              <a:gd name="connsiteX55-655" fmla="*/ 265225 w 1459510"/>
              <a:gd name="connsiteY55-656" fmla="*/ 325120 h 325120"/>
              <a:gd name="connsiteX56-657" fmla="*/ 217143 w 1459510"/>
              <a:gd name="connsiteY56-658" fmla="*/ 325120 h 325120"/>
              <a:gd name="connsiteX57-659" fmla="*/ 324163 w 1459510"/>
              <a:gd name="connsiteY57-660" fmla="*/ 0 h 325120"/>
              <a:gd name="connsiteX58-661" fmla="*/ 215591 w 1459510"/>
              <a:gd name="connsiteY58-662" fmla="*/ 0 h 325120"/>
              <a:gd name="connsiteX59-663" fmla="*/ 263673 w 1459510"/>
              <a:gd name="connsiteY59-664" fmla="*/ 0 h 325120"/>
              <a:gd name="connsiteX60-665" fmla="*/ 156653 w 1459510"/>
              <a:gd name="connsiteY60-666" fmla="*/ 325120 h 325120"/>
              <a:gd name="connsiteX61-667" fmla="*/ 108571 w 1459510"/>
              <a:gd name="connsiteY61-668" fmla="*/ 325120 h 325120"/>
              <a:gd name="connsiteX62-669" fmla="*/ 215591 w 1459510"/>
              <a:gd name="connsiteY62-670" fmla="*/ 0 h 325120"/>
              <a:gd name="connsiteX63-671" fmla="*/ 107020 w 1459510"/>
              <a:gd name="connsiteY63-672" fmla="*/ 0 h 325120"/>
              <a:gd name="connsiteX64-673" fmla="*/ 155102 w 1459510"/>
              <a:gd name="connsiteY64-674" fmla="*/ 0 h 325120"/>
              <a:gd name="connsiteX65-675" fmla="*/ 48082 w 1459510"/>
              <a:gd name="connsiteY65-676" fmla="*/ 325120 h 325120"/>
              <a:gd name="connsiteX66-677" fmla="*/ 0 w 1459510"/>
              <a:gd name="connsiteY66-678" fmla="*/ 325120 h 325120"/>
              <a:gd name="connsiteX67-679" fmla="*/ 107020 w 1459510"/>
              <a:gd name="connsiteY67-680" fmla="*/ 0 h 325120"/>
              <a:gd name="connsiteX0-681" fmla="*/ 1409877 w 1457960"/>
              <a:gd name="connsiteY0-682" fmla="*/ 0 h 325120"/>
              <a:gd name="connsiteX1-683" fmla="*/ 1457959 w 1457960"/>
              <a:gd name="connsiteY1-684" fmla="*/ 0 h 325120"/>
              <a:gd name="connsiteX2-685" fmla="*/ 1350939 w 1457960"/>
              <a:gd name="connsiteY2-686" fmla="*/ 325120 h 325120"/>
              <a:gd name="connsiteX3-687" fmla="*/ 1302857 w 1457960"/>
              <a:gd name="connsiteY3-688" fmla="*/ 325120 h 325120"/>
              <a:gd name="connsiteX4-689" fmla="*/ 1409877 w 1457960"/>
              <a:gd name="connsiteY4-690" fmla="*/ 0 h 325120"/>
              <a:gd name="connsiteX5-691" fmla="*/ 1301305 w 1457960"/>
              <a:gd name="connsiteY5-692" fmla="*/ 0 h 325120"/>
              <a:gd name="connsiteX6-693" fmla="*/ 1349387 w 1457960"/>
              <a:gd name="connsiteY6-694" fmla="*/ 0 h 325120"/>
              <a:gd name="connsiteX7-695" fmla="*/ 1242367 w 1457960"/>
              <a:gd name="connsiteY7-696" fmla="*/ 325120 h 325120"/>
              <a:gd name="connsiteX8-697" fmla="*/ 1194285 w 1457960"/>
              <a:gd name="connsiteY8-698" fmla="*/ 325120 h 325120"/>
              <a:gd name="connsiteX9-699" fmla="*/ 1301305 w 1457960"/>
              <a:gd name="connsiteY9-700" fmla="*/ 0 h 325120"/>
              <a:gd name="connsiteX10-701" fmla="*/ 1192734 w 1457960"/>
              <a:gd name="connsiteY10-702" fmla="*/ 0 h 325120"/>
              <a:gd name="connsiteX11-703" fmla="*/ 1240816 w 1457960"/>
              <a:gd name="connsiteY11-704" fmla="*/ 0 h 325120"/>
              <a:gd name="connsiteX12-705" fmla="*/ 1133796 w 1457960"/>
              <a:gd name="connsiteY12-706" fmla="*/ 325120 h 325120"/>
              <a:gd name="connsiteX13-707" fmla="*/ 1085714 w 1457960"/>
              <a:gd name="connsiteY13-708" fmla="*/ 325120 h 325120"/>
              <a:gd name="connsiteX14-709" fmla="*/ 1192734 w 1457960"/>
              <a:gd name="connsiteY14-710" fmla="*/ 0 h 325120"/>
              <a:gd name="connsiteX15-711" fmla="*/ 1084163 w 1457960"/>
              <a:gd name="connsiteY15-712" fmla="*/ 0 h 325120"/>
              <a:gd name="connsiteX16-713" fmla="*/ 1132245 w 1457960"/>
              <a:gd name="connsiteY16-714" fmla="*/ 0 h 325120"/>
              <a:gd name="connsiteX17-715" fmla="*/ 1025225 w 1457960"/>
              <a:gd name="connsiteY17-716" fmla="*/ 325120 h 325120"/>
              <a:gd name="connsiteX18-717" fmla="*/ 977143 w 1457960"/>
              <a:gd name="connsiteY18-718" fmla="*/ 325120 h 325120"/>
              <a:gd name="connsiteX19-719" fmla="*/ 1084163 w 1457960"/>
              <a:gd name="connsiteY19-720" fmla="*/ 0 h 325120"/>
              <a:gd name="connsiteX20-721" fmla="*/ 975591 w 1457960"/>
              <a:gd name="connsiteY20-722" fmla="*/ 0 h 325120"/>
              <a:gd name="connsiteX21-723" fmla="*/ 1023673 w 1457960"/>
              <a:gd name="connsiteY21-724" fmla="*/ 0 h 325120"/>
              <a:gd name="connsiteX22-725" fmla="*/ 916653 w 1457960"/>
              <a:gd name="connsiteY22-726" fmla="*/ 325120 h 325120"/>
              <a:gd name="connsiteX23-727" fmla="*/ 868571 w 1457960"/>
              <a:gd name="connsiteY23-728" fmla="*/ 325120 h 325120"/>
              <a:gd name="connsiteX24-729" fmla="*/ 975591 w 1457960"/>
              <a:gd name="connsiteY24-730" fmla="*/ 0 h 325120"/>
              <a:gd name="connsiteX25-731" fmla="*/ 867020 w 1457960"/>
              <a:gd name="connsiteY25-732" fmla="*/ 0 h 325120"/>
              <a:gd name="connsiteX26-733" fmla="*/ 915102 w 1457960"/>
              <a:gd name="connsiteY26-734" fmla="*/ 0 h 325120"/>
              <a:gd name="connsiteX27-735" fmla="*/ 808082 w 1457960"/>
              <a:gd name="connsiteY27-736" fmla="*/ 325120 h 325120"/>
              <a:gd name="connsiteX28-737" fmla="*/ 760000 w 1457960"/>
              <a:gd name="connsiteY28-738" fmla="*/ 325120 h 325120"/>
              <a:gd name="connsiteX29-739" fmla="*/ 867020 w 1457960"/>
              <a:gd name="connsiteY29-740" fmla="*/ 0 h 325120"/>
              <a:gd name="connsiteX30-741" fmla="*/ 758449 w 1457960"/>
              <a:gd name="connsiteY30-742" fmla="*/ 0 h 325120"/>
              <a:gd name="connsiteX31-743" fmla="*/ 806531 w 1457960"/>
              <a:gd name="connsiteY31-744" fmla="*/ 0 h 325120"/>
              <a:gd name="connsiteX32-745" fmla="*/ 699511 w 1457960"/>
              <a:gd name="connsiteY32-746" fmla="*/ 325120 h 325120"/>
              <a:gd name="connsiteX33-747" fmla="*/ 651429 w 1457960"/>
              <a:gd name="connsiteY33-748" fmla="*/ 325120 h 325120"/>
              <a:gd name="connsiteX34-749" fmla="*/ 758449 w 1457960"/>
              <a:gd name="connsiteY34-750" fmla="*/ 0 h 325120"/>
              <a:gd name="connsiteX35-751" fmla="*/ 649877 w 1457960"/>
              <a:gd name="connsiteY35-752" fmla="*/ 0 h 325120"/>
              <a:gd name="connsiteX36-753" fmla="*/ 697959 w 1457960"/>
              <a:gd name="connsiteY36-754" fmla="*/ 0 h 325120"/>
              <a:gd name="connsiteX37-755" fmla="*/ 590939 w 1457960"/>
              <a:gd name="connsiteY37-756" fmla="*/ 325120 h 325120"/>
              <a:gd name="connsiteX38-757" fmla="*/ 542857 w 1457960"/>
              <a:gd name="connsiteY38-758" fmla="*/ 325120 h 325120"/>
              <a:gd name="connsiteX39-759" fmla="*/ 649877 w 1457960"/>
              <a:gd name="connsiteY39-760" fmla="*/ 0 h 325120"/>
              <a:gd name="connsiteX40-761" fmla="*/ 541306 w 1457960"/>
              <a:gd name="connsiteY40-762" fmla="*/ 0 h 325120"/>
              <a:gd name="connsiteX41-763" fmla="*/ 589388 w 1457960"/>
              <a:gd name="connsiteY41-764" fmla="*/ 0 h 325120"/>
              <a:gd name="connsiteX42-765" fmla="*/ 482368 w 1457960"/>
              <a:gd name="connsiteY42-766" fmla="*/ 325120 h 325120"/>
              <a:gd name="connsiteX43-767" fmla="*/ 434286 w 1457960"/>
              <a:gd name="connsiteY43-768" fmla="*/ 325120 h 325120"/>
              <a:gd name="connsiteX44-769" fmla="*/ 541306 w 1457960"/>
              <a:gd name="connsiteY44-770" fmla="*/ 0 h 325120"/>
              <a:gd name="connsiteX45-771" fmla="*/ 432734 w 1457960"/>
              <a:gd name="connsiteY45-772" fmla="*/ 0 h 325120"/>
              <a:gd name="connsiteX46-773" fmla="*/ 480816 w 1457960"/>
              <a:gd name="connsiteY46-774" fmla="*/ 0 h 325120"/>
              <a:gd name="connsiteX47-775" fmla="*/ 373796 w 1457960"/>
              <a:gd name="connsiteY47-776" fmla="*/ 325120 h 325120"/>
              <a:gd name="connsiteX48-777" fmla="*/ 325714 w 1457960"/>
              <a:gd name="connsiteY48-778" fmla="*/ 325120 h 325120"/>
              <a:gd name="connsiteX49-779" fmla="*/ 432734 w 1457960"/>
              <a:gd name="connsiteY49-780" fmla="*/ 0 h 325120"/>
              <a:gd name="connsiteX50-781" fmla="*/ 324163 w 1457960"/>
              <a:gd name="connsiteY50-782" fmla="*/ 0 h 325120"/>
              <a:gd name="connsiteX51-783" fmla="*/ 372245 w 1457960"/>
              <a:gd name="connsiteY51-784" fmla="*/ 0 h 325120"/>
              <a:gd name="connsiteX52-785" fmla="*/ 265225 w 1457960"/>
              <a:gd name="connsiteY52-786" fmla="*/ 325120 h 325120"/>
              <a:gd name="connsiteX53-787" fmla="*/ 217143 w 1457960"/>
              <a:gd name="connsiteY53-788" fmla="*/ 325120 h 325120"/>
              <a:gd name="connsiteX54-789" fmla="*/ 324163 w 1457960"/>
              <a:gd name="connsiteY54-790" fmla="*/ 0 h 325120"/>
              <a:gd name="connsiteX55-791" fmla="*/ 215591 w 1457960"/>
              <a:gd name="connsiteY55-792" fmla="*/ 0 h 325120"/>
              <a:gd name="connsiteX56-793" fmla="*/ 263673 w 1457960"/>
              <a:gd name="connsiteY56-794" fmla="*/ 0 h 325120"/>
              <a:gd name="connsiteX57-795" fmla="*/ 156653 w 1457960"/>
              <a:gd name="connsiteY57-796" fmla="*/ 325120 h 325120"/>
              <a:gd name="connsiteX58-797" fmla="*/ 108571 w 1457960"/>
              <a:gd name="connsiteY58-798" fmla="*/ 325120 h 325120"/>
              <a:gd name="connsiteX59-799" fmla="*/ 215591 w 1457960"/>
              <a:gd name="connsiteY59-800" fmla="*/ 0 h 325120"/>
              <a:gd name="connsiteX60-801" fmla="*/ 107020 w 1457960"/>
              <a:gd name="connsiteY60-802" fmla="*/ 0 h 325120"/>
              <a:gd name="connsiteX61-803" fmla="*/ 155102 w 1457960"/>
              <a:gd name="connsiteY61-804" fmla="*/ 0 h 325120"/>
              <a:gd name="connsiteX62-805" fmla="*/ 48082 w 1457960"/>
              <a:gd name="connsiteY62-806" fmla="*/ 325120 h 325120"/>
              <a:gd name="connsiteX63-807" fmla="*/ 0 w 1457960"/>
              <a:gd name="connsiteY63-808" fmla="*/ 325120 h 325120"/>
              <a:gd name="connsiteX64-809" fmla="*/ 107020 w 1457960"/>
              <a:gd name="connsiteY64-810" fmla="*/ 0 h 325120"/>
              <a:gd name="connsiteX0-811" fmla="*/ 1409877 w 1409877"/>
              <a:gd name="connsiteY0-812" fmla="*/ 0 h 325120"/>
              <a:gd name="connsiteX1-813" fmla="*/ 1350939 w 1409877"/>
              <a:gd name="connsiteY1-814" fmla="*/ 325120 h 325120"/>
              <a:gd name="connsiteX2-815" fmla="*/ 1302857 w 1409877"/>
              <a:gd name="connsiteY2-816" fmla="*/ 325120 h 325120"/>
              <a:gd name="connsiteX3-817" fmla="*/ 1409877 w 1409877"/>
              <a:gd name="connsiteY3-818" fmla="*/ 0 h 325120"/>
              <a:gd name="connsiteX4-819" fmla="*/ 1301305 w 1409877"/>
              <a:gd name="connsiteY4-820" fmla="*/ 0 h 325120"/>
              <a:gd name="connsiteX5-821" fmla="*/ 1349387 w 1409877"/>
              <a:gd name="connsiteY5-822" fmla="*/ 0 h 325120"/>
              <a:gd name="connsiteX6-823" fmla="*/ 1242367 w 1409877"/>
              <a:gd name="connsiteY6-824" fmla="*/ 325120 h 325120"/>
              <a:gd name="connsiteX7-825" fmla="*/ 1194285 w 1409877"/>
              <a:gd name="connsiteY7-826" fmla="*/ 325120 h 325120"/>
              <a:gd name="connsiteX8-827" fmla="*/ 1301305 w 1409877"/>
              <a:gd name="connsiteY8-828" fmla="*/ 0 h 325120"/>
              <a:gd name="connsiteX9-829" fmla="*/ 1192734 w 1409877"/>
              <a:gd name="connsiteY9-830" fmla="*/ 0 h 325120"/>
              <a:gd name="connsiteX10-831" fmla="*/ 1240816 w 1409877"/>
              <a:gd name="connsiteY10-832" fmla="*/ 0 h 325120"/>
              <a:gd name="connsiteX11-833" fmla="*/ 1133796 w 1409877"/>
              <a:gd name="connsiteY11-834" fmla="*/ 325120 h 325120"/>
              <a:gd name="connsiteX12-835" fmla="*/ 1085714 w 1409877"/>
              <a:gd name="connsiteY12-836" fmla="*/ 325120 h 325120"/>
              <a:gd name="connsiteX13-837" fmla="*/ 1192734 w 1409877"/>
              <a:gd name="connsiteY13-838" fmla="*/ 0 h 325120"/>
              <a:gd name="connsiteX14-839" fmla="*/ 1084163 w 1409877"/>
              <a:gd name="connsiteY14-840" fmla="*/ 0 h 325120"/>
              <a:gd name="connsiteX15-841" fmla="*/ 1132245 w 1409877"/>
              <a:gd name="connsiteY15-842" fmla="*/ 0 h 325120"/>
              <a:gd name="connsiteX16-843" fmla="*/ 1025225 w 1409877"/>
              <a:gd name="connsiteY16-844" fmla="*/ 325120 h 325120"/>
              <a:gd name="connsiteX17-845" fmla="*/ 977143 w 1409877"/>
              <a:gd name="connsiteY17-846" fmla="*/ 325120 h 325120"/>
              <a:gd name="connsiteX18-847" fmla="*/ 1084163 w 1409877"/>
              <a:gd name="connsiteY18-848" fmla="*/ 0 h 325120"/>
              <a:gd name="connsiteX19-849" fmla="*/ 975591 w 1409877"/>
              <a:gd name="connsiteY19-850" fmla="*/ 0 h 325120"/>
              <a:gd name="connsiteX20-851" fmla="*/ 1023673 w 1409877"/>
              <a:gd name="connsiteY20-852" fmla="*/ 0 h 325120"/>
              <a:gd name="connsiteX21-853" fmla="*/ 916653 w 1409877"/>
              <a:gd name="connsiteY21-854" fmla="*/ 325120 h 325120"/>
              <a:gd name="connsiteX22-855" fmla="*/ 868571 w 1409877"/>
              <a:gd name="connsiteY22-856" fmla="*/ 325120 h 325120"/>
              <a:gd name="connsiteX23-857" fmla="*/ 975591 w 1409877"/>
              <a:gd name="connsiteY23-858" fmla="*/ 0 h 325120"/>
              <a:gd name="connsiteX24-859" fmla="*/ 867020 w 1409877"/>
              <a:gd name="connsiteY24-860" fmla="*/ 0 h 325120"/>
              <a:gd name="connsiteX25-861" fmla="*/ 915102 w 1409877"/>
              <a:gd name="connsiteY25-862" fmla="*/ 0 h 325120"/>
              <a:gd name="connsiteX26-863" fmla="*/ 808082 w 1409877"/>
              <a:gd name="connsiteY26-864" fmla="*/ 325120 h 325120"/>
              <a:gd name="connsiteX27-865" fmla="*/ 760000 w 1409877"/>
              <a:gd name="connsiteY27-866" fmla="*/ 325120 h 325120"/>
              <a:gd name="connsiteX28-867" fmla="*/ 867020 w 1409877"/>
              <a:gd name="connsiteY28-868" fmla="*/ 0 h 325120"/>
              <a:gd name="connsiteX29-869" fmla="*/ 758449 w 1409877"/>
              <a:gd name="connsiteY29-870" fmla="*/ 0 h 325120"/>
              <a:gd name="connsiteX30-871" fmla="*/ 806531 w 1409877"/>
              <a:gd name="connsiteY30-872" fmla="*/ 0 h 325120"/>
              <a:gd name="connsiteX31-873" fmla="*/ 699511 w 1409877"/>
              <a:gd name="connsiteY31-874" fmla="*/ 325120 h 325120"/>
              <a:gd name="connsiteX32-875" fmla="*/ 651429 w 1409877"/>
              <a:gd name="connsiteY32-876" fmla="*/ 325120 h 325120"/>
              <a:gd name="connsiteX33-877" fmla="*/ 758449 w 1409877"/>
              <a:gd name="connsiteY33-878" fmla="*/ 0 h 325120"/>
              <a:gd name="connsiteX34-879" fmla="*/ 649877 w 1409877"/>
              <a:gd name="connsiteY34-880" fmla="*/ 0 h 325120"/>
              <a:gd name="connsiteX35-881" fmla="*/ 697959 w 1409877"/>
              <a:gd name="connsiteY35-882" fmla="*/ 0 h 325120"/>
              <a:gd name="connsiteX36-883" fmla="*/ 590939 w 1409877"/>
              <a:gd name="connsiteY36-884" fmla="*/ 325120 h 325120"/>
              <a:gd name="connsiteX37-885" fmla="*/ 542857 w 1409877"/>
              <a:gd name="connsiteY37-886" fmla="*/ 325120 h 325120"/>
              <a:gd name="connsiteX38-887" fmla="*/ 649877 w 1409877"/>
              <a:gd name="connsiteY38-888" fmla="*/ 0 h 325120"/>
              <a:gd name="connsiteX39-889" fmla="*/ 541306 w 1409877"/>
              <a:gd name="connsiteY39-890" fmla="*/ 0 h 325120"/>
              <a:gd name="connsiteX40-891" fmla="*/ 589388 w 1409877"/>
              <a:gd name="connsiteY40-892" fmla="*/ 0 h 325120"/>
              <a:gd name="connsiteX41-893" fmla="*/ 482368 w 1409877"/>
              <a:gd name="connsiteY41-894" fmla="*/ 325120 h 325120"/>
              <a:gd name="connsiteX42-895" fmla="*/ 434286 w 1409877"/>
              <a:gd name="connsiteY42-896" fmla="*/ 325120 h 325120"/>
              <a:gd name="connsiteX43-897" fmla="*/ 541306 w 1409877"/>
              <a:gd name="connsiteY43-898" fmla="*/ 0 h 325120"/>
              <a:gd name="connsiteX44-899" fmla="*/ 432734 w 1409877"/>
              <a:gd name="connsiteY44-900" fmla="*/ 0 h 325120"/>
              <a:gd name="connsiteX45-901" fmla="*/ 480816 w 1409877"/>
              <a:gd name="connsiteY45-902" fmla="*/ 0 h 325120"/>
              <a:gd name="connsiteX46-903" fmla="*/ 373796 w 1409877"/>
              <a:gd name="connsiteY46-904" fmla="*/ 325120 h 325120"/>
              <a:gd name="connsiteX47-905" fmla="*/ 325714 w 1409877"/>
              <a:gd name="connsiteY47-906" fmla="*/ 325120 h 325120"/>
              <a:gd name="connsiteX48-907" fmla="*/ 432734 w 1409877"/>
              <a:gd name="connsiteY48-908" fmla="*/ 0 h 325120"/>
              <a:gd name="connsiteX49-909" fmla="*/ 324163 w 1409877"/>
              <a:gd name="connsiteY49-910" fmla="*/ 0 h 325120"/>
              <a:gd name="connsiteX50-911" fmla="*/ 372245 w 1409877"/>
              <a:gd name="connsiteY50-912" fmla="*/ 0 h 325120"/>
              <a:gd name="connsiteX51-913" fmla="*/ 265225 w 1409877"/>
              <a:gd name="connsiteY51-914" fmla="*/ 325120 h 325120"/>
              <a:gd name="connsiteX52-915" fmla="*/ 217143 w 1409877"/>
              <a:gd name="connsiteY52-916" fmla="*/ 325120 h 325120"/>
              <a:gd name="connsiteX53-917" fmla="*/ 324163 w 1409877"/>
              <a:gd name="connsiteY53-918" fmla="*/ 0 h 325120"/>
              <a:gd name="connsiteX54-919" fmla="*/ 215591 w 1409877"/>
              <a:gd name="connsiteY54-920" fmla="*/ 0 h 325120"/>
              <a:gd name="connsiteX55-921" fmla="*/ 263673 w 1409877"/>
              <a:gd name="connsiteY55-922" fmla="*/ 0 h 325120"/>
              <a:gd name="connsiteX56-923" fmla="*/ 156653 w 1409877"/>
              <a:gd name="connsiteY56-924" fmla="*/ 325120 h 325120"/>
              <a:gd name="connsiteX57-925" fmla="*/ 108571 w 1409877"/>
              <a:gd name="connsiteY57-926" fmla="*/ 325120 h 325120"/>
              <a:gd name="connsiteX58-927" fmla="*/ 215591 w 1409877"/>
              <a:gd name="connsiteY58-928" fmla="*/ 0 h 325120"/>
              <a:gd name="connsiteX59-929" fmla="*/ 107020 w 1409877"/>
              <a:gd name="connsiteY59-930" fmla="*/ 0 h 325120"/>
              <a:gd name="connsiteX60-931" fmla="*/ 155102 w 1409877"/>
              <a:gd name="connsiteY60-932" fmla="*/ 0 h 325120"/>
              <a:gd name="connsiteX61-933" fmla="*/ 48082 w 1409877"/>
              <a:gd name="connsiteY61-934" fmla="*/ 325120 h 325120"/>
              <a:gd name="connsiteX62-935" fmla="*/ 0 w 1409877"/>
              <a:gd name="connsiteY62-936" fmla="*/ 325120 h 325120"/>
              <a:gd name="connsiteX63-937" fmla="*/ 107020 w 1409877"/>
              <a:gd name="connsiteY63-938" fmla="*/ 0 h 325120"/>
              <a:gd name="connsiteX0-939" fmla="*/ 1302857 w 1350939"/>
              <a:gd name="connsiteY0-940" fmla="*/ 325120 h 325120"/>
              <a:gd name="connsiteX1-941" fmla="*/ 1350939 w 1350939"/>
              <a:gd name="connsiteY1-942" fmla="*/ 325120 h 325120"/>
              <a:gd name="connsiteX2-943" fmla="*/ 1302857 w 1350939"/>
              <a:gd name="connsiteY2-944" fmla="*/ 325120 h 325120"/>
              <a:gd name="connsiteX3-945" fmla="*/ 1301305 w 1350939"/>
              <a:gd name="connsiteY3-946" fmla="*/ 0 h 325120"/>
              <a:gd name="connsiteX4-947" fmla="*/ 1349387 w 1350939"/>
              <a:gd name="connsiteY4-948" fmla="*/ 0 h 325120"/>
              <a:gd name="connsiteX5-949" fmla="*/ 1242367 w 1350939"/>
              <a:gd name="connsiteY5-950" fmla="*/ 325120 h 325120"/>
              <a:gd name="connsiteX6-951" fmla="*/ 1194285 w 1350939"/>
              <a:gd name="connsiteY6-952" fmla="*/ 325120 h 325120"/>
              <a:gd name="connsiteX7-953" fmla="*/ 1301305 w 1350939"/>
              <a:gd name="connsiteY7-954" fmla="*/ 0 h 325120"/>
              <a:gd name="connsiteX8-955" fmla="*/ 1192734 w 1350939"/>
              <a:gd name="connsiteY8-956" fmla="*/ 0 h 325120"/>
              <a:gd name="connsiteX9-957" fmla="*/ 1240816 w 1350939"/>
              <a:gd name="connsiteY9-958" fmla="*/ 0 h 325120"/>
              <a:gd name="connsiteX10-959" fmla="*/ 1133796 w 1350939"/>
              <a:gd name="connsiteY10-960" fmla="*/ 325120 h 325120"/>
              <a:gd name="connsiteX11-961" fmla="*/ 1085714 w 1350939"/>
              <a:gd name="connsiteY11-962" fmla="*/ 325120 h 325120"/>
              <a:gd name="connsiteX12-963" fmla="*/ 1192734 w 1350939"/>
              <a:gd name="connsiteY12-964" fmla="*/ 0 h 325120"/>
              <a:gd name="connsiteX13-965" fmla="*/ 1084163 w 1350939"/>
              <a:gd name="connsiteY13-966" fmla="*/ 0 h 325120"/>
              <a:gd name="connsiteX14-967" fmla="*/ 1132245 w 1350939"/>
              <a:gd name="connsiteY14-968" fmla="*/ 0 h 325120"/>
              <a:gd name="connsiteX15-969" fmla="*/ 1025225 w 1350939"/>
              <a:gd name="connsiteY15-970" fmla="*/ 325120 h 325120"/>
              <a:gd name="connsiteX16-971" fmla="*/ 977143 w 1350939"/>
              <a:gd name="connsiteY16-972" fmla="*/ 325120 h 325120"/>
              <a:gd name="connsiteX17-973" fmla="*/ 1084163 w 1350939"/>
              <a:gd name="connsiteY17-974" fmla="*/ 0 h 325120"/>
              <a:gd name="connsiteX18-975" fmla="*/ 975591 w 1350939"/>
              <a:gd name="connsiteY18-976" fmla="*/ 0 h 325120"/>
              <a:gd name="connsiteX19-977" fmla="*/ 1023673 w 1350939"/>
              <a:gd name="connsiteY19-978" fmla="*/ 0 h 325120"/>
              <a:gd name="connsiteX20-979" fmla="*/ 916653 w 1350939"/>
              <a:gd name="connsiteY20-980" fmla="*/ 325120 h 325120"/>
              <a:gd name="connsiteX21-981" fmla="*/ 868571 w 1350939"/>
              <a:gd name="connsiteY21-982" fmla="*/ 325120 h 325120"/>
              <a:gd name="connsiteX22-983" fmla="*/ 975591 w 1350939"/>
              <a:gd name="connsiteY22-984" fmla="*/ 0 h 325120"/>
              <a:gd name="connsiteX23-985" fmla="*/ 867020 w 1350939"/>
              <a:gd name="connsiteY23-986" fmla="*/ 0 h 325120"/>
              <a:gd name="connsiteX24-987" fmla="*/ 915102 w 1350939"/>
              <a:gd name="connsiteY24-988" fmla="*/ 0 h 325120"/>
              <a:gd name="connsiteX25-989" fmla="*/ 808082 w 1350939"/>
              <a:gd name="connsiteY25-990" fmla="*/ 325120 h 325120"/>
              <a:gd name="connsiteX26-991" fmla="*/ 760000 w 1350939"/>
              <a:gd name="connsiteY26-992" fmla="*/ 325120 h 325120"/>
              <a:gd name="connsiteX27-993" fmla="*/ 867020 w 1350939"/>
              <a:gd name="connsiteY27-994" fmla="*/ 0 h 325120"/>
              <a:gd name="connsiteX28-995" fmla="*/ 758449 w 1350939"/>
              <a:gd name="connsiteY28-996" fmla="*/ 0 h 325120"/>
              <a:gd name="connsiteX29-997" fmla="*/ 806531 w 1350939"/>
              <a:gd name="connsiteY29-998" fmla="*/ 0 h 325120"/>
              <a:gd name="connsiteX30-999" fmla="*/ 699511 w 1350939"/>
              <a:gd name="connsiteY30-1000" fmla="*/ 325120 h 325120"/>
              <a:gd name="connsiteX31-1001" fmla="*/ 651429 w 1350939"/>
              <a:gd name="connsiteY31-1002" fmla="*/ 325120 h 325120"/>
              <a:gd name="connsiteX32-1003" fmla="*/ 758449 w 1350939"/>
              <a:gd name="connsiteY32-1004" fmla="*/ 0 h 325120"/>
              <a:gd name="connsiteX33-1005" fmla="*/ 649877 w 1350939"/>
              <a:gd name="connsiteY33-1006" fmla="*/ 0 h 325120"/>
              <a:gd name="connsiteX34-1007" fmla="*/ 697959 w 1350939"/>
              <a:gd name="connsiteY34-1008" fmla="*/ 0 h 325120"/>
              <a:gd name="connsiteX35-1009" fmla="*/ 590939 w 1350939"/>
              <a:gd name="connsiteY35-1010" fmla="*/ 325120 h 325120"/>
              <a:gd name="connsiteX36-1011" fmla="*/ 542857 w 1350939"/>
              <a:gd name="connsiteY36-1012" fmla="*/ 325120 h 325120"/>
              <a:gd name="connsiteX37-1013" fmla="*/ 649877 w 1350939"/>
              <a:gd name="connsiteY37-1014" fmla="*/ 0 h 325120"/>
              <a:gd name="connsiteX38-1015" fmla="*/ 541306 w 1350939"/>
              <a:gd name="connsiteY38-1016" fmla="*/ 0 h 325120"/>
              <a:gd name="connsiteX39-1017" fmla="*/ 589388 w 1350939"/>
              <a:gd name="connsiteY39-1018" fmla="*/ 0 h 325120"/>
              <a:gd name="connsiteX40-1019" fmla="*/ 482368 w 1350939"/>
              <a:gd name="connsiteY40-1020" fmla="*/ 325120 h 325120"/>
              <a:gd name="connsiteX41-1021" fmla="*/ 434286 w 1350939"/>
              <a:gd name="connsiteY41-1022" fmla="*/ 325120 h 325120"/>
              <a:gd name="connsiteX42-1023" fmla="*/ 541306 w 1350939"/>
              <a:gd name="connsiteY42-1024" fmla="*/ 0 h 325120"/>
              <a:gd name="connsiteX43-1025" fmla="*/ 432734 w 1350939"/>
              <a:gd name="connsiteY43-1026" fmla="*/ 0 h 325120"/>
              <a:gd name="connsiteX44-1027" fmla="*/ 480816 w 1350939"/>
              <a:gd name="connsiteY44-1028" fmla="*/ 0 h 325120"/>
              <a:gd name="connsiteX45-1029" fmla="*/ 373796 w 1350939"/>
              <a:gd name="connsiteY45-1030" fmla="*/ 325120 h 325120"/>
              <a:gd name="connsiteX46-1031" fmla="*/ 325714 w 1350939"/>
              <a:gd name="connsiteY46-1032" fmla="*/ 325120 h 325120"/>
              <a:gd name="connsiteX47-1033" fmla="*/ 432734 w 1350939"/>
              <a:gd name="connsiteY47-1034" fmla="*/ 0 h 325120"/>
              <a:gd name="connsiteX48-1035" fmla="*/ 324163 w 1350939"/>
              <a:gd name="connsiteY48-1036" fmla="*/ 0 h 325120"/>
              <a:gd name="connsiteX49-1037" fmla="*/ 372245 w 1350939"/>
              <a:gd name="connsiteY49-1038" fmla="*/ 0 h 325120"/>
              <a:gd name="connsiteX50-1039" fmla="*/ 265225 w 1350939"/>
              <a:gd name="connsiteY50-1040" fmla="*/ 325120 h 325120"/>
              <a:gd name="connsiteX51-1041" fmla="*/ 217143 w 1350939"/>
              <a:gd name="connsiteY51-1042" fmla="*/ 325120 h 325120"/>
              <a:gd name="connsiteX52-1043" fmla="*/ 324163 w 1350939"/>
              <a:gd name="connsiteY52-1044" fmla="*/ 0 h 325120"/>
              <a:gd name="connsiteX53-1045" fmla="*/ 215591 w 1350939"/>
              <a:gd name="connsiteY53-1046" fmla="*/ 0 h 325120"/>
              <a:gd name="connsiteX54-1047" fmla="*/ 263673 w 1350939"/>
              <a:gd name="connsiteY54-1048" fmla="*/ 0 h 325120"/>
              <a:gd name="connsiteX55-1049" fmla="*/ 156653 w 1350939"/>
              <a:gd name="connsiteY55-1050" fmla="*/ 325120 h 325120"/>
              <a:gd name="connsiteX56-1051" fmla="*/ 108571 w 1350939"/>
              <a:gd name="connsiteY56-1052" fmla="*/ 325120 h 325120"/>
              <a:gd name="connsiteX57-1053" fmla="*/ 215591 w 1350939"/>
              <a:gd name="connsiteY57-1054" fmla="*/ 0 h 325120"/>
              <a:gd name="connsiteX58-1055" fmla="*/ 107020 w 1350939"/>
              <a:gd name="connsiteY58-1056" fmla="*/ 0 h 325120"/>
              <a:gd name="connsiteX59-1057" fmla="*/ 155102 w 1350939"/>
              <a:gd name="connsiteY59-1058" fmla="*/ 0 h 325120"/>
              <a:gd name="connsiteX60-1059" fmla="*/ 48082 w 1350939"/>
              <a:gd name="connsiteY60-1060" fmla="*/ 325120 h 325120"/>
              <a:gd name="connsiteX61-1061" fmla="*/ 0 w 1350939"/>
              <a:gd name="connsiteY61-1062" fmla="*/ 325120 h 325120"/>
              <a:gd name="connsiteX62-1063" fmla="*/ 107020 w 1350939"/>
              <a:gd name="connsiteY62-1064" fmla="*/ 0 h 325120"/>
              <a:gd name="connsiteX0-1065" fmla="*/ 1301305 w 1349387"/>
              <a:gd name="connsiteY0-1066" fmla="*/ 0 h 325120"/>
              <a:gd name="connsiteX1-1067" fmla="*/ 1349387 w 1349387"/>
              <a:gd name="connsiteY1-1068" fmla="*/ 0 h 325120"/>
              <a:gd name="connsiteX2-1069" fmla="*/ 1242367 w 1349387"/>
              <a:gd name="connsiteY2-1070" fmla="*/ 325120 h 325120"/>
              <a:gd name="connsiteX3-1071" fmla="*/ 1194285 w 1349387"/>
              <a:gd name="connsiteY3-1072" fmla="*/ 325120 h 325120"/>
              <a:gd name="connsiteX4-1073" fmla="*/ 1301305 w 1349387"/>
              <a:gd name="connsiteY4-1074" fmla="*/ 0 h 325120"/>
              <a:gd name="connsiteX5-1075" fmla="*/ 1192734 w 1349387"/>
              <a:gd name="connsiteY5-1076" fmla="*/ 0 h 325120"/>
              <a:gd name="connsiteX6-1077" fmla="*/ 1240816 w 1349387"/>
              <a:gd name="connsiteY6-1078" fmla="*/ 0 h 325120"/>
              <a:gd name="connsiteX7-1079" fmla="*/ 1133796 w 1349387"/>
              <a:gd name="connsiteY7-1080" fmla="*/ 325120 h 325120"/>
              <a:gd name="connsiteX8-1081" fmla="*/ 1085714 w 1349387"/>
              <a:gd name="connsiteY8-1082" fmla="*/ 325120 h 325120"/>
              <a:gd name="connsiteX9-1083" fmla="*/ 1192734 w 1349387"/>
              <a:gd name="connsiteY9-1084" fmla="*/ 0 h 325120"/>
              <a:gd name="connsiteX10-1085" fmla="*/ 1084163 w 1349387"/>
              <a:gd name="connsiteY10-1086" fmla="*/ 0 h 325120"/>
              <a:gd name="connsiteX11-1087" fmla="*/ 1132245 w 1349387"/>
              <a:gd name="connsiteY11-1088" fmla="*/ 0 h 325120"/>
              <a:gd name="connsiteX12-1089" fmla="*/ 1025225 w 1349387"/>
              <a:gd name="connsiteY12-1090" fmla="*/ 325120 h 325120"/>
              <a:gd name="connsiteX13-1091" fmla="*/ 977143 w 1349387"/>
              <a:gd name="connsiteY13-1092" fmla="*/ 325120 h 325120"/>
              <a:gd name="connsiteX14-1093" fmla="*/ 1084163 w 1349387"/>
              <a:gd name="connsiteY14-1094" fmla="*/ 0 h 325120"/>
              <a:gd name="connsiteX15-1095" fmla="*/ 975591 w 1349387"/>
              <a:gd name="connsiteY15-1096" fmla="*/ 0 h 325120"/>
              <a:gd name="connsiteX16-1097" fmla="*/ 1023673 w 1349387"/>
              <a:gd name="connsiteY16-1098" fmla="*/ 0 h 325120"/>
              <a:gd name="connsiteX17-1099" fmla="*/ 916653 w 1349387"/>
              <a:gd name="connsiteY17-1100" fmla="*/ 325120 h 325120"/>
              <a:gd name="connsiteX18-1101" fmla="*/ 868571 w 1349387"/>
              <a:gd name="connsiteY18-1102" fmla="*/ 325120 h 325120"/>
              <a:gd name="connsiteX19-1103" fmla="*/ 975591 w 1349387"/>
              <a:gd name="connsiteY19-1104" fmla="*/ 0 h 325120"/>
              <a:gd name="connsiteX20-1105" fmla="*/ 867020 w 1349387"/>
              <a:gd name="connsiteY20-1106" fmla="*/ 0 h 325120"/>
              <a:gd name="connsiteX21-1107" fmla="*/ 915102 w 1349387"/>
              <a:gd name="connsiteY21-1108" fmla="*/ 0 h 325120"/>
              <a:gd name="connsiteX22-1109" fmla="*/ 808082 w 1349387"/>
              <a:gd name="connsiteY22-1110" fmla="*/ 325120 h 325120"/>
              <a:gd name="connsiteX23-1111" fmla="*/ 760000 w 1349387"/>
              <a:gd name="connsiteY23-1112" fmla="*/ 325120 h 325120"/>
              <a:gd name="connsiteX24-1113" fmla="*/ 867020 w 1349387"/>
              <a:gd name="connsiteY24-1114" fmla="*/ 0 h 325120"/>
              <a:gd name="connsiteX25-1115" fmla="*/ 758449 w 1349387"/>
              <a:gd name="connsiteY25-1116" fmla="*/ 0 h 325120"/>
              <a:gd name="connsiteX26-1117" fmla="*/ 806531 w 1349387"/>
              <a:gd name="connsiteY26-1118" fmla="*/ 0 h 325120"/>
              <a:gd name="connsiteX27-1119" fmla="*/ 699511 w 1349387"/>
              <a:gd name="connsiteY27-1120" fmla="*/ 325120 h 325120"/>
              <a:gd name="connsiteX28-1121" fmla="*/ 651429 w 1349387"/>
              <a:gd name="connsiteY28-1122" fmla="*/ 325120 h 325120"/>
              <a:gd name="connsiteX29-1123" fmla="*/ 758449 w 1349387"/>
              <a:gd name="connsiteY29-1124" fmla="*/ 0 h 325120"/>
              <a:gd name="connsiteX30-1125" fmla="*/ 649877 w 1349387"/>
              <a:gd name="connsiteY30-1126" fmla="*/ 0 h 325120"/>
              <a:gd name="connsiteX31-1127" fmla="*/ 697959 w 1349387"/>
              <a:gd name="connsiteY31-1128" fmla="*/ 0 h 325120"/>
              <a:gd name="connsiteX32-1129" fmla="*/ 590939 w 1349387"/>
              <a:gd name="connsiteY32-1130" fmla="*/ 325120 h 325120"/>
              <a:gd name="connsiteX33-1131" fmla="*/ 542857 w 1349387"/>
              <a:gd name="connsiteY33-1132" fmla="*/ 325120 h 325120"/>
              <a:gd name="connsiteX34-1133" fmla="*/ 649877 w 1349387"/>
              <a:gd name="connsiteY34-1134" fmla="*/ 0 h 325120"/>
              <a:gd name="connsiteX35-1135" fmla="*/ 541306 w 1349387"/>
              <a:gd name="connsiteY35-1136" fmla="*/ 0 h 325120"/>
              <a:gd name="connsiteX36-1137" fmla="*/ 589388 w 1349387"/>
              <a:gd name="connsiteY36-1138" fmla="*/ 0 h 325120"/>
              <a:gd name="connsiteX37-1139" fmla="*/ 482368 w 1349387"/>
              <a:gd name="connsiteY37-1140" fmla="*/ 325120 h 325120"/>
              <a:gd name="connsiteX38-1141" fmla="*/ 434286 w 1349387"/>
              <a:gd name="connsiteY38-1142" fmla="*/ 325120 h 325120"/>
              <a:gd name="connsiteX39-1143" fmla="*/ 541306 w 1349387"/>
              <a:gd name="connsiteY39-1144" fmla="*/ 0 h 325120"/>
              <a:gd name="connsiteX40-1145" fmla="*/ 432734 w 1349387"/>
              <a:gd name="connsiteY40-1146" fmla="*/ 0 h 325120"/>
              <a:gd name="connsiteX41-1147" fmla="*/ 480816 w 1349387"/>
              <a:gd name="connsiteY41-1148" fmla="*/ 0 h 325120"/>
              <a:gd name="connsiteX42-1149" fmla="*/ 373796 w 1349387"/>
              <a:gd name="connsiteY42-1150" fmla="*/ 325120 h 325120"/>
              <a:gd name="connsiteX43-1151" fmla="*/ 325714 w 1349387"/>
              <a:gd name="connsiteY43-1152" fmla="*/ 325120 h 325120"/>
              <a:gd name="connsiteX44-1153" fmla="*/ 432734 w 1349387"/>
              <a:gd name="connsiteY44-1154" fmla="*/ 0 h 325120"/>
              <a:gd name="connsiteX45-1155" fmla="*/ 324163 w 1349387"/>
              <a:gd name="connsiteY45-1156" fmla="*/ 0 h 325120"/>
              <a:gd name="connsiteX46-1157" fmla="*/ 372245 w 1349387"/>
              <a:gd name="connsiteY46-1158" fmla="*/ 0 h 325120"/>
              <a:gd name="connsiteX47-1159" fmla="*/ 265225 w 1349387"/>
              <a:gd name="connsiteY47-1160" fmla="*/ 325120 h 325120"/>
              <a:gd name="connsiteX48-1161" fmla="*/ 217143 w 1349387"/>
              <a:gd name="connsiteY48-1162" fmla="*/ 325120 h 325120"/>
              <a:gd name="connsiteX49-1163" fmla="*/ 324163 w 1349387"/>
              <a:gd name="connsiteY49-1164" fmla="*/ 0 h 325120"/>
              <a:gd name="connsiteX50-1165" fmla="*/ 215591 w 1349387"/>
              <a:gd name="connsiteY50-1166" fmla="*/ 0 h 325120"/>
              <a:gd name="connsiteX51-1167" fmla="*/ 263673 w 1349387"/>
              <a:gd name="connsiteY51-1168" fmla="*/ 0 h 325120"/>
              <a:gd name="connsiteX52-1169" fmla="*/ 156653 w 1349387"/>
              <a:gd name="connsiteY52-1170" fmla="*/ 325120 h 325120"/>
              <a:gd name="connsiteX53-1171" fmla="*/ 108571 w 1349387"/>
              <a:gd name="connsiteY53-1172" fmla="*/ 325120 h 325120"/>
              <a:gd name="connsiteX54-1173" fmla="*/ 215591 w 1349387"/>
              <a:gd name="connsiteY54-1174" fmla="*/ 0 h 325120"/>
              <a:gd name="connsiteX55-1175" fmla="*/ 107020 w 1349387"/>
              <a:gd name="connsiteY55-1176" fmla="*/ 0 h 325120"/>
              <a:gd name="connsiteX56-1177" fmla="*/ 155102 w 1349387"/>
              <a:gd name="connsiteY56-1178" fmla="*/ 0 h 325120"/>
              <a:gd name="connsiteX57-1179" fmla="*/ 48082 w 1349387"/>
              <a:gd name="connsiteY57-1180" fmla="*/ 325120 h 325120"/>
              <a:gd name="connsiteX58-1181" fmla="*/ 0 w 1349387"/>
              <a:gd name="connsiteY58-1182" fmla="*/ 325120 h 325120"/>
              <a:gd name="connsiteX59-1183" fmla="*/ 107020 w 1349387"/>
              <a:gd name="connsiteY59-1184" fmla="*/ 0 h 325120"/>
              <a:gd name="connsiteX0-1185" fmla="*/ 1301305 w 1349387"/>
              <a:gd name="connsiteY0-1186" fmla="*/ 0 h 325120"/>
              <a:gd name="connsiteX1-1187" fmla="*/ 1349387 w 1349387"/>
              <a:gd name="connsiteY1-1188" fmla="*/ 0 h 325120"/>
              <a:gd name="connsiteX2-1189" fmla="*/ 1194285 w 1349387"/>
              <a:gd name="connsiteY2-1190" fmla="*/ 325120 h 325120"/>
              <a:gd name="connsiteX3-1191" fmla="*/ 1301305 w 1349387"/>
              <a:gd name="connsiteY3-1192" fmla="*/ 0 h 325120"/>
              <a:gd name="connsiteX4-1193" fmla="*/ 1192734 w 1349387"/>
              <a:gd name="connsiteY4-1194" fmla="*/ 0 h 325120"/>
              <a:gd name="connsiteX5-1195" fmla="*/ 1240816 w 1349387"/>
              <a:gd name="connsiteY5-1196" fmla="*/ 0 h 325120"/>
              <a:gd name="connsiteX6-1197" fmla="*/ 1133796 w 1349387"/>
              <a:gd name="connsiteY6-1198" fmla="*/ 325120 h 325120"/>
              <a:gd name="connsiteX7-1199" fmla="*/ 1085714 w 1349387"/>
              <a:gd name="connsiteY7-1200" fmla="*/ 325120 h 325120"/>
              <a:gd name="connsiteX8-1201" fmla="*/ 1192734 w 1349387"/>
              <a:gd name="connsiteY8-1202" fmla="*/ 0 h 325120"/>
              <a:gd name="connsiteX9-1203" fmla="*/ 1084163 w 1349387"/>
              <a:gd name="connsiteY9-1204" fmla="*/ 0 h 325120"/>
              <a:gd name="connsiteX10-1205" fmla="*/ 1132245 w 1349387"/>
              <a:gd name="connsiteY10-1206" fmla="*/ 0 h 325120"/>
              <a:gd name="connsiteX11-1207" fmla="*/ 1025225 w 1349387"/>
              <a:gd name="connsiteY11-1208" fmla="*/ 325120 h 325120"/>
              <a:gd name="connsiteX12-1209" fmla="*/ 977143 w 1349387"/>
              <a:gd name="connsiteY12-1210" fmla="*/ 325120 h 325120"/>
              <a:gd name="connsiteX13-1211" fmla="*/ 1084163 w 1349387"/>
              <a:gd name="connsiteY13-1212" fmla="*/ 0 h 325120"/>
              <a:gd name="connsiteX14-1213" fmla="*/ 975591 w 1349387"/>
              <a:gd name="connsiteY14-1214" fmla="*/ 0 h 325120"/>
              <a:gd name="connsiteX15-1215" fmla="*/ 1023673 w 1349387"/>
              <a:gd name="connsiteY15-1216" fmla="*/ 0 h 325120"/>
              <a:gd name="connsiteX16-1217" fmla="*/ 916653 w 1349387"/>
              <a:gd name="connsiteY16-1218" fmla="*/ 325120 h 325120"/>
              <a:gd name="connsiteX17-1219" fmla="*/ 868571 w 1349387"/>
              <a:gd name="connsiteY17-1220" fmla="*/ 325120 h 325120"/>
              <a:gd name="connsiteX18-1221" fmla="*/ 975591 w 1349387"/>
              <a:gd name="connsiteY18-1222" fmla="*/ 0 h 325120"/>
              <a:gd name="connsiteX19-1223" fmla="*/ 867020 w 1349387"/>
              <a:gd name="connsiteY19-1224" fmla="*/ 0 h 325120"/>
              <a:gd name="connsiteX20-1225" fmla="*/ 915102 w 1349387"/>
              <a:gd name="connsiteY20-1226" fmla="*/ 0 h 325120"/>
              <a:gd name="connsiteX21-1227" fmla="*/ 808082 w 1349387"/>
              <a:gd name="connsiteY21-1228" fmla="*/ 325120 h 325120"/>
              <a:gd name="connsiteX22-1229" fmla="*/ 760000 w 1349387"/>
              <a:gd name="connsiteY22-1230" fmla="*/ 325120 h 325120"/>
              <a:gd name="connsiteX23-1231" fmla="*/ 867020 w 1349387"/>
              <a:gd name="connsiteY23-1232" fmla="*/ 0 h 325120"/>
              <a:gd name="connsiteX24-1233" fmla="*/ 758449 w 1349387"/>
              <a:gd name="connsiteY24-1234" fmla="*/ 0 h 325120"/>
              <a:gd name="connsiteX25-1235" fmla="*/ 806531 w 1349387"/>
              <a:gd name="connsiteY25-1236" fmla="*/ 0 h 325120"/>
              <a:gd name="connsiteX26-1237" fmla="*/ 699511 w 1349387"/>
              <a:gd name="connsiteY26-1238" fmla="*/ 325120 h 325120"/>
              <a:gd name="connsiteX27-1239" fmla="*/ 651429 w 1349387"/>
              <a:gd name="connsiteY27-1240" fmla="*/ 325120 h 325120"/>
              <a:gd name="connsiteX28-1241" fmla="*/ 758449 w 1349387"/>
              <a:gd name="connsiteY28-1242" fmla="*/ 0 h 325120"/>
              <a:gd name="connsiteX29-1243" fmla="*/ 649877 w 1349387"/>
              <a:gd name="connsiteY29-1244" fmla="*/ 0 h 325120"/>
              <a:gd name="connsiteX30-1245" fmla="*/ 697959 w 1349387"/>
              <a:gd name="connsiteY30-1246" fmla="*/ 0 h 325120"/>
              <a:gd name="connsiteX31-1247" fmla="*/ 590939 w 1349387"/>
              <a:gd name="connsiteY31-1248" fmla="*/ 325120 h 325120"/>
              <a:gd name="connsiteX32-1249" fmla="*/ 542857 w 1349387"/>
              <a:gd name="connsiteY32-1250" fmla="*/ 325120 h 325120"/>
              <a:gd name="connsiteX33-1251" fmla="*/ 649877 w 1349387"/>
              <a:gd name="connsiteY33-1252" fmla="*/ 0 h 325120"/>
              <a:gd name="connsiteX34-1253" fmla="*/ 541306 w 1349387"/>
              <a:gd name="connsiteY34-1254" fmla="*/ 0 h 325120"/>
              <a:gd name="connsiteX35-1255" fmla="*/ 589388 w 1349387"/>
              <a:gd name="connsiteY35-1256" fmla="*/ 0 h 325120"/>
              <a:gd name="connsiteX36-1257" fmla="*/ 482368 w 1349387"/>
              <a:gd name="connsiteY36-1258" fmla="*/ 325120 h 325120"/>
              <a:gd name="connsiteX37-1259" fmla="*/ 434286 w 1349387"/>
              <a:gd name="connsiteY37-1260" fmla="*/ 325120 h 325120"/>
              <a:gd name="connsiteX38-1261" fmla="*/ 541306 w 1349387"/>
              <a:gd name="connsiteY38-1262" fmla="*/ 0 h 325120"/>
              <a:gd name="connsiteX39-1263" fmla="*/ 432734 w 1349387"/>
              <a:gd name="connsiteY39-1264" fmla="*/ 0 h 325120"/>
              <a:gd name="connsiteX40-1265" fmla="*/ 480816 w 1349387"/>
              <a:gd name="connsiteY40-1266" fmla="*/ 0 h 325120"/>
              <a:gd name="connsiteX41-1267" fmla="*/ 373796 w 1349387"/>
              <a:gd name="connsiteY41-1268" fmla="*/ 325120 h 325120"/>
              <a:gd name="connsiteX42-1269" fmla="*/ 325714 w 1349387"/>
              <a:gd name="connsiteY42-1270" fmla="*/ 325120 h 325120"/>
              <a:gd name="connsiteX43-1271" fmla="*/ 432734 w 1349387"/>
              <a:gd name="connsiteY43-1272" fmla="*/ 0 h 325120"/>
              <a:gd name="connsiteX44-1273" fmla="*/ 324163 w 1349387"/>
              <a:gd name="connsiteY44-1274" fmla="*/ 0 h 325120"/>
              <a:gd name="connsiteX45-1275" fmla="*/ 372245 w 1349387"/>
              <a:gd name="connsiteY45-1276" fmla="*/ 0 h 325120"/>
              <a:gd name="connsiteX46-1277" fmla="*/ 265225 w 1349387"/>
              <a:gd name="connsiteY46-1278" fmla="*/ 325120 h 325120"/>
              <a:gd name="connsiteX47-1279" fmla="*/ 217143 w 1349387"/>
              <a:gd name="connsiteY47-1280" fmla="*/ 325120 h 325120"/>
              <a:gd name="connsiteX48-1281" fmla="*/ 324163 w 1349387"/>
              <a:gd name="connsiteY48-1282" fmla="*/ 0 h 325120"/>
              <a:gd name="connsiteX49-1283" fmla="*/ 215591 w 1349387"/>
              <a:gd name="connsiteY49-1284" fmla="*/ 0 h 325120"/>
              <a:gd name="connsiteX50-1285" fmla="*/ 263673 w 1349387"/>
              <a:gd name="connsiteY50-1286" fmla="*/ 0 h 325120"/>
              <a:gd name="connsiteX51-1287" fmla="*/ 156653 w 1349387"/>
              <a:gd name="connsiteY51-1288" fmla="*/ 325120 h 325120"/>
              <a:gd name="connsiteX52-1289" fmla="*/ 108571 w 1349387"/>
              <a:gd name="connsiteY52-1290" fmla="*/ 325120 h 325120"/>
              <a:gd name="connsiteX53-1291" fmla="*/ 215591 w 1349387"/>
              <a:gd name="connsiteY53-1292" fmla="*/ 0 h 325120"/>
              <a:gd name="connsiteX54-1293" fmla="*/ 107020 w 1349387"/>
              <a:gd name="connsiteY54-1294" fmla="*/ 0 h 325120"/>
              <a:gd name="connsiteX55-1295" fmla="*/ 155102 w 1349387"/>
              <a:gd name="connsiteY55-1296" fmla="*/ 0 h 325120"/>
              <a:gd name="connsiteX56-1297" fmla="*/ 48082 w 1349387"/>
              <a:gd name="connsiteY56-1298" fmla="*/ 325120 h 325120"/>
              <a:gd name="connsiteX57-1299" fmla="*/ 0 w 1349387"/>
              <a:gd name="connsiteY57-1300" fmla="*/ 325120 h 325120"/>
              <a:gd name="connsiteX58-1301" fmla="*/ 107020 w 1349387"/>
              <a:gd name="connsiteY58-1302" fmla="*/ 0 h 325120"/>
              <a:gd name="connsiteX0-1303" fmla="*/ 1194285 w 1349387"/>
              <a:gd name="connsiteY0-1304" fmla="*/ 325120 h 325120"/>
              <a:gd name="connsiteX1-1305" fmla="*/ 1349387 w 1349387"/>
              <a:gd name="connsiteY1-1306" fmla="*/ 0 h 325120"/>
              <a:gd name="connsiteX2-1307" fmla="*/ 1194285 w 1349387"/>
              <a:gd name="connsiteY2-1308" fmla="*/ 325120 h 325120"/>
              <a:gd name="connsiteX3-1309" fmla="*/ 1192734 w 1349387"/>
              <a:gd name="connsiteY3-1310" fmla="*/ 0 h 325120"/>
              <a:gd name="connsiteX4-1311" fmla="*/ 1240816 w 1349387"/>
              <a:gd name="connsiteY4-1312" fmla="*/ 0 h 325120"/>
              <a:gd name="connsiteX5-1313" fmla="*/ 1133796 w 1349387"/>
              <a:gd name="connsiteY5-1314" fmla="*/ 325120 h 325120"/>
              <a:gd name="connsiteX6-1315" fmla="*/ 1085714 w 1349387"/>
              <a:gd name="connsiteY6-1316" fmla="*/ 325120 h 325120"/>
              <a:gd name="connsiteX7-1317" fmla="*/ 1192734 w 1349387"/>
              <a:gd name="connsiteY7-1318" fmla="*/ 0 h 325120"/>
              <a:gd name="connsiteX8-1319" fmla="*/ 1084163 w 1349387"/>
              <a:gd name="connsiteY8-1320" fmla="*/ 0 h 325120"/>
              <a:gd name="connsiteX9-1321" fmla="*/ 1132245 w 1349387"/>
              <a:gd name="connsiteY9-1322" fmla="*/ 0 h 325120"/>
              <a:gd name="connsiteX10-1323" fmla="*/ 1025225 w 1349387"/>
              <a:gd name="connsiteY10-1324" fmla="*/ 325120 h 325120"/>
              <a:gd name="connsiteX11-1325" fmla="*/ 977143 w 1349387"/>
              <a:gd name="connsiteY11-1326" fmla="*/ 325120 h 325120"/>
              <a:gd name="connsiteX12-1327" fmla="*/ 1084163 w 1349387"/>
              <a:gd name="connsiteY12-1328" fmla="*/ 0 h 325120"/>
              <a:gd name="connsiteX13-1329" fmla="*/ 975591 w 1349387"/>
              <a:gd name="connsiteY13-1330" fmla="*/ 0 h 325120"/>
              <a:gd name="connsiteX14-1331" fmla="*/ 1023673 w 1349387"/>
              <a:gd name="connsiteY14-1332" fmla="*/ 0 h 325120"/>
              <a:gd name="connsiteX15-1333" fmla="*/ 916653 w 1349387"/>
              <a:gd name="connsiteY15-1334" fmla="*/ 325120 h 325120"/>
              <a:gd name="connsiteX16-1335" fmla="*/ 868571 w 1349387"/>
              <a:gd name="connsiteY16-1336" fmla="*/ 325120 h 325120"/>
              <a:gd name="connsiteX17-1337" fmla="*/ 975591 w 1349387"/>
              <a:gd name="connsiteY17-1338" fmla="*/ 0 h 325120"/>
              <a:gd name="connsiteX18-1339" fmla="*/ 867020 w 1349387"/>
              <a:gd name="connsiteY18-1340" fmla="*/ 0 h 325120"/>
              <a:gd name="connsiteX19-1341" fmla="*/ 915102 w 1349387"/>
              <a:gd name="connsiteY19-1342" fmla="*/ 0 h 325120"/>
              <a:gd name="connsiteX20-1343" fmla="*/ 808082 w 1349387"/>
              <a:gd name="connsiteY20-1344" fmla="*/ 325120 h 325120"/>
              <a:gd name="connsiteX21-1345" fmla="*/ 760000 w 1349387"/>
              <a:gd name="connsiteY21-1346" fmla="*/ 325120 h 325120"/>
              <a:gd name="connsiteX22-1347" fmla="*/ 867020 w 1349387"/>
              <a:gd name="connsiteY22-1348" fmla="*/ 0 h 325120"/>
              <a:gd name="connsiteX23-1349" fmla="*/ 758449 w 1349387"/>
              <a:gd name="connsiteY23-1350" fmla="*/ 0 h 325120"/>
              <a:gd name="connsiteX24-1351" fmla="*/ 806531 w 1349387"/>
              <a:gd name="connsiteY24-1352" fmla="*/ 0 h 325120"/>
              <a:gd name="connsiteX25-1353" fmla="*/ 699511 w 1349387"/>
              <a:gd name="connsiteY25-1354" fmla="*/ 325120 h 325120"/>
              <a:gd name="connsiteX26-1355" fmla="*/ 651429 w 1349387"/>
              <a:gd name="connsiteY26-1356" fmla="*/ 325120 h 325120"/>
              <a:gd name="connsiteX27-1357" fmla="*/ 758449 w 1349387"/>
              <a:gd name="connsiteY27-1358" fmla="*/ 0 h 325120"/>
              <a:gd name="connsiteX28-1359" fmla="*/ 649877 w 1349387"/>
              <a:gd name="connsiteY28-1360" fmla="*/ 0 h 325120"/>
              <a:gd name="connsiteX29-1361" fmla="*/ 697959 w 1349387"/>
              <a:gd name="connsiteY29-1362" fmla="*/ 0 h 325120"/>
              <a:gd name="connsiteX30-1363" fmla="*/ 590939 w 1349387"/>
              <a:gd name="connsiteY30-1364" fmla="*/ 325120 h 325120"/>
              <a:gd name="connsiteX31-1365" fmla="*/ 542857 w 1349387"/>
              <a:gd name="connsiteY31-1366" fmla="*/ 325120 h 325120"/>
              <a:gd name="connsiteX32-1367" fmla="*/ 649877 w 1349387"/>
              <a:gd name="connsiteY32-1368" fmla="*/ 0 h 325120"/>
              <a:gd name="connsiteX33-1369" fmla="*/ 541306 w 1349387"/>
              <a:gd name="connsiteY33-1370" fmla="*/ 0 h 325120"/>
              <a:gd name="connsiteX34-1371" fmla="*/ 589388 w 1349387"/>
              <a:gd name="connsiteY34-1372" fmla="*/ 0 h 325120"/>
              <a:gd name="connsiteX35-1373" fmla="*/ 482368 w 1349387"/>
              <a:gd name="connsiteY35-1374" fmla="*/ 325120 h 325120"/>
              <a:gd name="connsiteX36-1375" fmla="*/ 434286 w 1349387"/>
              <a:gd name="connsiteY36-1376" fmla="*/ 325120 h 325120"/>
              <a:gd name="connsiteX37-1377" fmla="*/ 541306 w 1349387"/>
              <a:gd name="connsiteY37-1378" fmla="*/ 0 h 325120"/>
              <a:gd name="connsiteX38-1379" fmla="*/ 432734 w 1349387"/>
              <a:gd name="connsiteY38-1380" fmla="*/ 0 h 325120"/>
              <a:gd name="connsiteX39-1381" fmla="*/ 480816 w 1349387"/>
              <a:gd name="connsiteY39-1382" fmla="*/ 0 h 325120"/>
              <a:gd name="connsiteX40-1383" fmla="*/ 373796 w 1349387"/>
              <a:gd name="connsiteY40-1384" fmla="*/ 325120 h 325120"/>
              <a:gd name="connsiteX41-1385" fmla="*/ 325714 w 1349387"/>
              <a:gd name="connsiteY41-1386" fmla="*/ 325120 h 325120"/>
              <a:gd name="connsiteX42-1387" fmla="*/ 432734 w 1349387"/>
              <a:gd name="connsiteY42-1388" fmla="*/ 0 h 325120"/>
              <a:gd name="connsiteX43-1389" fmla="*/ 324163 w 1349387"/>
              <a:gd name="connsiteY43-1390" fmla="*/ 0 h 325120"/>
              <a:gd name="connsiteX44-1391" fmla="*/ 372245 w 1349387"/>
              <a:gd name="connsiteY44-1392" fmla="*/ 0 h 325120"/>
              <a:gd name="connsiteX45-1393" fmla="*/ 265225 w 1349387"/>
              <a:gd name="connsiteY45-1394" fmla="*/ 325120 h 325120"/>
              <a:gd name="connsiteX46-1395" fmla="*/ 217143 w 1349387"/>
              <a:gd name="connsiteY46-1396" fmla="*/ 325120 h 325120"/>
              <a:gd name="connsiteX47-1397" fmla="*/ 324163 w 1349387"/>
              <a:gd name="connsiteY47-1398" fmla="*/ 0 h 325120"/>
              <a:gd name="connsiteX48-1399" fmla="*/ 215591 w 1349387"/>
              <a:gd name="connsiteY48-1400" fmla="*/ 0 h 325120"/>
              <a:gd name="connsiteX49-1401" fmla="*/ 263673 w 1349387"/>
              <a:gd name="connsiteY49-1402" fmla="*/ 0 h 325120"/>
              <a:gd name="connsiteX50-1403" fmla="*/ 156653 w 1349387"/>
              <a:gd name="connsiteY50-1404" fmla="*/ 325120 h 325120"/>
              <a:gd name="connsiteX51-1405" fmla="*/ 108571 w 1349387"/>
              <a:gd name="connsiteY51-1406" fmla="*/ 325120 h 325120"/>
              <a:gd name="connsiteX52-1407" fmla="*/ 215591 w 1349387"/>
              <a:gd name="connsiteY52-1408" fmla="*/ 0 h 325120"/>
              <a:gd name="connsiteX53-1409" fmla="*/ 107020 w 1349387"/>
              <a:gd name="connsiteY53-1410" fmla="*/ 0 h 325120"/>
              <a:gd name="connsiteX54-1411" fmla="*/ 155102 w 1349387"/>
              <a:gd name="connsiteY54-1412" fmla="*/ 0 h 325120"/>
              <a:gd name="connsiteX55-1413" fmla="*/ 48082 w 1349387"/>
              <a:gd name="connsiteY55-1414" fmla="*/ 325120 h 325120"/>
              <a:gd name="connsiteX56-1415" fmla="*/ 0 w 1349387"/>
              <a:gd name="connsiteY56-1416" fmla="*/ 325120 h 325120"/>
              <a:gd name="connsiteX57-1417" fmla="*/ 107020 w 1349387"/>
              <a:gd name="connsiteY57-1418" fmla="*/ 0 h 325120"/>
              <a:gd name="connsiteX0-1419" fmla="*/ 1192734 w 1240816"/>
              <a:gd name="connsiteY0-1420" fmla="*/ 0 h 325120"/>
              <a:gd name="connsiteX1-1421" fmla="*/ 1240816 w 1240816"/>
              <a:gd name="connsiteY1-1422" fmla="*/ 0 h 325120"/>
              <a:gd name="connsiteX2-1423" fmla="*/ 1133796 w 1240816"/>
              <a:gd name="connsiteY2-1424" fmla="*/ 325120 h 325120"/>
              <a:gd name="connsiteX3-1425" fmla="*/ 1085714 w 1240816"/>
              <a:gd name="connsiteY3-1426" fmla="*/ 325120 h 325120"/>
              <a:gd name="connsiteX4-1427" fmla="*/ 1192734 w 1240816"/>
              <a:gd name="connsiteY4-1428" fmla="*/ 0 h 325120"/>
              <a:gd name="connsiteX5-1429" fmla="*/ 1084163 w 1240816"/>
              <a:gd name="connsiteY5-1430" fmla="*/ 0 h 325120"/>
              <a:gd name="connsiteX6-1431" fmla="*/ 1132245 w 1240816"/>
              <a:gd name="connsiteY6-1432" fmla="*/ 0 h 325120"/>
              <a:gd name="connsiteX7-1433" fmla="*/ 1025225 w 1240816"/>
              <a:gd name="connsiteY7-1434" fmla="*/ 325120 h 325120"/>
              <a:gd name="connsiteX8-1435" fmla="*/ 977143 w 1240816"/>
              <a:gd name="connsiteY8-1436" fmla="*/ 325120 h 325120"/>
              <a:gd name="connsiteX9-1437" fmla="*/ 1084163 w 1240816"/>
              <a:gd name="connsiteY9-1438" fmla="*/ 0 h 325120"/>
              <a:gd name="connsiteX10-1439" fmla="*/ 975591 w 1240816"/>
              <a:gd name="connsiteY10-1440" fmla="*/ 0 h 325120"/>
              <a:gd name="connsiteX11-1441" fmla="*/ 1023673 w 1240816"/>
              <a:gd name="connsiteY11-1442" fmla="*/ 0 h 325120"/>
              <a:gd name="connsiteX12-1443" fmla="*/ 916653 w 1240816"/>
              <a:gd name="connsiteY12-1444" fmla="*/ 325120 h 325120"/>
              <a:gd name="connsiteX13-1445" fmla="*/ 868571 w 1240816"/>
              <a:gd name="connsiteY13-1446" fmla="*/ 325120 h 325120"/>
              <a:gd name="connsiteX14-1447" fmla="*/ 975591 w 1240816"/>
              <a:gd name="connsiteY14-1448" fmla="*/ 0 h 325120"/>
              <a:gd name="connsiteX15-1449" fmla="*/ 867020 w 1240816"/>
              <a:gd name="connsiteY15-1450" fmla="*/ 0 h 325120"/>
              <a:gd name="connsiteX16-1451" fmla="*/ 915102 w 1240816"/>
              <a:gd name="connsiteY16-1452" fmla="*/ 0 h 325120"/>
              <a:gd name="connsiteX17-1453" fmla="*/ 808082 w 1240816"/>
              <a:gd name="connsiteY17-1454" fmla="*/ 325120 h 325120"/>
              <a:gd name="connsiteX18-1455" fmla="*/ 760000 w 1240816"/>
              <a:gd name="connsiteY18-1456" fmla="*/ 325120 h 325120"/>
              <a:gd name="connsiteX19-1457" fmla="*/ 867020 w 1240816"/>
              <a:gd name="connsiteY19-1458" fmla="*/ 0 h 325120"/>
              <a:gd name="connsiteX20-1459" fmla="*/ 758449 w 1240816"/>
              <a:gd name="connsiteY20-1460" fmla="*/ 0 h 325120"/>
              <a:gd name="connsiteX21-1461" fmla="*/ 806531 w 1240816"/>
              <a:gd name="connsiteY21-1462" fmla="*/ 0 h 325120"/>
              <a:gd name="connsiteX22-1463" fmla="*/ 699511 w 1240816"/>
              <a:gd name="connsiteY22-1464" fmla="*/ 325120 h 325120"/>
              <a:gd name="connsiteX23-1465" fmla="*/ 651429 w 1240816"/>
              <a:gd name="connsiteY23-1466" fmla="*/ 325120 h 325120"/>
              <a:gd name="connsiteX24-1467" fmla="*/ 758449 w 1240816"/>
              <a:gd name="connsiteY24-1468" fmla="*/ 0 h 325120"/>
              <a:gd name="connsiteX25-1469" fmla="*/ 649877 w 1240816"/>
              <a:gd name="connsiteY25-1470" fmla="*/ 0 h 325120"/>
              <a:gd name="connsiteX26-1471" fmla="*/ 697959 w 1240816"/>
              <a:gd name="connsiteY26-1472" fmla="*/ 0 h 325120"/>
              <a:gd name="connsiteX27-1473" fmla="*/ 590939 w 1240816"/>
              <a:gd name="connsiteY27-1474" fmla="*/ 325120 h 325120"/>
              <a:gd name="connsiteX28-1475" fmla="*/ 542857 w 1240816"/>
              <a:gd name="connsiteY28-1476" fmla="*/ 325120 h 325120"/>
              <a:gd name="connsiteX29-1477" fmla="*/ 649877 w 1240816"/>
              <a:gd name="connsiteY29-1478" fmla="*/ 0 h 325120"/>
              <a:gd name="connsiteX30-1479" fmla="*/ 541306 w 1240816"/>
              <a:gd name="connsiteY30-1480" fmla="*/ 0 h 325120"/>
              <a:gd name="connsiteX31-1481" fmla="*/ 589388 w 1240816"/>
              <a:gd name="connsiteY31-1482" fmla="*/ 0 h 325120"/>
              <a:gd name="connsiteX32-1483" fmla="*/ 482368 w 1240816"/>
              <a:gd name="connsiteY32-1484" fmla="*/ 325120 h 325120"/>
              <a:gd name="connsiteX33-1485" fmla="*/ 434286 w 1240816"/>
              <a:gd name="connsiteY33-1486" fmla="*/ 325120 h 325120"/>
              <a:gd name="connsiteX34-1487" fmla="*/ 541306 w 1240816"/>
              <a:gd name="connsiteY34-1488" fmla="*/ 0 h 325120"/>
              <a:gd name="connsiteX35-1489" fmla="*/ 432734 w 1240816"/>
              <a:gd name="connsiteY35-1490" fmla="*/ 0 h 325120"/>
              <a:gd name="connsiteX36-1491" fmla="*/ 480816 w 1240816"/>
              <a:gd name="connsiteY36-1492" fmla="*/ 0 h 325120"/>
              <a:gd name="connsiteX37-1493" fmla="*/ 373796 w 1240816"/>
              <a:gd name="connsiteY37-1494" fmla="*/ 325120 h 325120"/>
              <a:gd name="connsiteX38-1495" fmla="*/ 325714 w 1240816"/>
              <a:gd name="connsiteY38-1496" fmla="*/ 325120 h 325120"/>
              <a:gd name="connsiteX39-1497" fmla="*/ 432734 w 1240816"/>
              <a:gd name="connsiteY39-1498" fmla="*/ 0 h 325120"/>
              <a:gd name="connsiteX40-1499" fmla="*/ 324163 w 1240816"/>
              <a:gd name="connsiteY40-1500" fmla="*/ 0 h 325120"/>
              <a:gd name="connsiteX41-1501" fmla="*/ 372245 w 1240816"/>
              <a:gd name="connsiteY41-1502" fmla="*/ 0 h 325120"/>
              <a:gd name="connsiteX42-1503" fmla="*/ 265225 w 1240816"/>
              <a:gd name="connsiteY42-1504" fmla="*/ 325120 h 325120"/>
              <a:gd name="connsiteX43-1505" fmla="*/ 217143 w 1240816"/>
              <a:gd name="connsiteY43-1506" fmla="*/ 325120 h 325120"/>
              <a:gd name="connsiteX44-1507" fmla="*/ 324163 w 1240816"/>
              <a:gd name="connsiteY44-1508" fmla="*/ 0 h 325120"/>
              <a:gd name="connsiteX45-1509" fmla="*/ 215591 w 1240816"/>
              <a:gd name="connsiteY45-1510" fmla="*/ 0 h 325120"/>
              <a:gd name="connsiteX46-1511" fmla="*/ 263673 w 1240816"/>
              <a:gd name="connsiteY46-1512" fmla="*/ 0 h 325120"/>
              <a:gd name="connsiteX47-1513" fmla="*/ 156653 w 1240816"/>
              <a:gd name="connsiteY47-1514" fmla="*/ 325120 h 325120"/>
              <a:gd name="connsiteX48-1515" fmla="*/ 108571 w 1240816"/>
              <a:gd name="connsiteY48-1516" fmla="*/ 325120 h 325120"/>
              <a:gd name="connsiteX49-1517" fmla="*/ 215591 w 1240816"/>
              <a:gd name="connsiteY49-1518" fmla="*/ 0 h 325120"/>
              <a:gd name="connsiteX50-1519" fmla="*/ 107020 w 1240816"/>
              <a:gd name="connsiteY50-1520" fmla="*/ 0 h 325120"/>
              <a:gd name="connsiteX51-1521" fmla="*/ 155102 w 1240816"/>
              <a:gd name="connsiteY51-1522" fmla="*/ 0 h 325120"/>
              <a:gd name="connsiteX52-1523" fmla="*/ 48082 w 1240816"/>
              <a:gd name="connsiteY52-1524" fmla="*/ 325120 h 325120"/>
              <a:gd name="connsiteX53-1525" fmla="*/ 0 w 1240816"/>
              <a:gd name="connsiteY53-1526" fmla="*/ 325120 h 325120"/>
              <a:gd name="connsiteX54-1527" fmla="*/ 107020 w 1240816"/>
              <a:gd name="connsiteY54-1528" fmla="*/ 0 h 32512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4"/>
          <p:cNvSpPr>
            <a:spLocks noGrp="1"/>
          </p:cNvSpPr>
          <p:nvPr>
            <p:ph type="body" sz="quarter" idx="11" hasCustomPrompt="1"/>
          </p:nvPr>
        </p:nvSpPr>
        <p:spPr>
          <a:xfrm>
            <a:off x="775505"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7" name="文本占位符 6"/>
          <p:cNvSpPr>
            <a:spLocks noGrp="1"/>
          </p:cNvSpPr>
          <p:nvPr>
            <p:ph type="body" sz="quarter" idx="12" hasCustomPrompt="1"/>
          </p:nvPr>
        </p:nvSpPr>
        <p:spPr>
          <a:xfrm>
            <a:off x="3650581"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8" name="文本占位符 7"/>
          <p:cNvSpPr>
            <a:spLocks noGrp="1"/>
          </p:cNvSpPr>
          <p:nvPr>
            <p:ph type="body" sz="quarter" idx="13" hasCustomPrompt="1"/>
          </p:nvPr>
        </p:nvSpPr>
        <p:spPr>
          <a:xfrm>
            <a:off x="6525657"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9" name="文本占位符 8"/>
          <p:cNvSpPr>
            <a:spLocks noGrp="1"/>
          </p:cNvSpPr>
          <p:nvPr>
            <p:ph type="body" sz="quarter" idx="14" hasCustomPrompt="1"/>
          </p:nvPr>
        </p:nvSpPr>
        <p:spPr>
          <a:xfrm>
            <a:off x="9395874"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10" name="文本占位符 9"/>
          <p:cNvSpPr>
            <a:spLocks noGrp="1"/>
          </p:cNvSpPr>
          <p:nvPr>
            <p:ph type="body" sz="quarter" idx="15" hasCustomPrompt="1"/>
          </p:nvPr>
        </p:nvSpPr>
        <p:spPr>
          <a:xfrm>
            <a:off x="660401"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在此输入您的内容，在此输入您的内容，</a:t>
            </a:r>
          </a:p>
          <a:p>
            <a:pPr lvl="0"/>
            <a:r>
              <a:rPr lang="zh-CN" altLang="en-US" dirty="0"/>
              <a:t>在此输入您的内容，在此输入您的内容</a:t>
            </a:r>
          </a:p>
        </p:txBody>
      </p:sp>
      <p:sp>
        <p:nvSpPr>
          <p:cNvPr id="12" name="文本占位符 11"/>
          <p:cNvSpPr>
            <a:spLocks noGrp="1"/>
          </p:cNvSpPr>
          <p:nvPr>
            <p:ph type="body" sz="quarter" idx="16" hasCustomPrompt="1"/>
          </p:nvPr>
        </p:nvSpPr>
        <p:spPr>
          <a:xfrm>
            <a:off x="3535477"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3" name="文本占位符 12"/>
          <p:cNvSpPr>
            <a:spLocks noGrp="1"/>
          </p:cNvSpPr>
          <p:nvPr>
            <p:ph type="body" sz="quarter" idx="17" hasCustomPrompt="1"/>
          </p:nvPr>
        </p:nvSpPr>
        <p:spPr>
          <a:xfrm>
            <a:off x="6410553"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4" name="文本占位符 13"/>
          <p:cNvSpPr>
            <a:spLocks noGrp="1"/>
          </p:cNvSpPr>
          <p:nvPr>
            <p:ph type="body" sz="quarter" idx="18" hasCustomPrompt="1"/>
          </p:nvPr>
        </p:nvSpPr>
        <p:spPr>
          <a:xfrm>
            <a:off x="9280770"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65" name="文本占位符 64"/>
          <p:cNvSpPr>
            <a:spLocks noGrp="1"/>
          </p:cNvSpPr>
          <p:nvPr>
            <p:ph type="body" sz="quarter" idx="43"/>
          </p:nvPr>
        </p:nvSpPr>
        <p:spPr>
          <a:xfrm>
            <a:off x="1087756" y="1943924"/>
            <a:ext cx="1472342" cy="1482732"/>
          </a:xfrm>
          <a:custGeom>
            <a:avLst/>
            <a:gdLst>
              <a:gd name="connsiteX0" fmla="*/ 0 w 3215418"/>
              <a:gd name="connsiteY0" fmla="*/ 235395 h 1482732"/>
              <a:gd name="connsiteX1" fmla="*/ 533400 w 3215418"/>
              <a:gd name="connsiteY1" fmla="*/ 235395 h 1482732"/>
              <a:gd name="connsiteX2" fmla="*/ 533400 w 3215418"/>
              <a:gd name="connsiteY2" fmla="*/ 676720 h 1482732"/>
              <a:gd name="connsiteX3" fmla="*/ 0 w 3215418"/>
              <a:gd name="connsiteY3" fmla="*/ 676720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0-1" fmla="*/ 0 w 3215418"/>
              <a:gd name="connsiteY0-2" fmla="*/ 235395 h 1482732"/>
              <a:gd name="connsiteX1-3" fmla="*/ 533400 w 3215418"/>
              <a:gd name="connsiteY1-4" fmla="*/ 676720 h 1482732"/>
              <a:gd name="connsiteX2-5" fmla="*/ 0 w 3215418"/>
              <a:gd name="connsiteY2-6" fmla="*/ 676720 h 1482732"/>
              <a:gd name="connsiteX3-7" fmla="*/ 0 w 3215418"/>
              <a:gd name="connsiteY3-8" fmla="*/ 235395 h 1482732"/>
              <a:gd name="connsiteX4-9" fmla="*/ 2460750 w 3215418"/>
              <a:gd name="connsiteY4-10" fmla="*/ 47383 h 1482732"/>
              <a:gd name="connsiteX5-11" fmla="*/ 2740102 w 3215418"/>
              <a:gd name="connsiteY5-12" fmla="*/ 103782 h 1482732"/>
              <a:gd name="connsiteX6-13" fmla="*/ 2751311 w 3215418"/>
              <a:gd name="connsiteY6-14" fmla="*/ 109866 h 1482732"/>
              <a:gd name="connsiteX7-15" fmla="*/ 2750202 w 3215418"/>
              <a:gd name="connsiteY7-16" fmla="*/ 112431 h 1482732"/>
              <a:gd name="connsiteX8-17" fmla="*/ 2748592 w 3215418"/>
              <a:gd name="connsiteY8-18" fmla="*/ 116316 h 1482732"/>
              <a:gd name="connsiteX9-19" fmla="*/ 2747040 w 3215418"/>
              <a:gd name="connsiteY9-20" fmla="*/ 120225 h 1482732"/>
              <a:gd name="connsiteX10-21" fmla="*/ 2745546 w 3215418"/>
              <a:gd name="connsiteY10-22" fmla="*/ 124155 h 1482732"/>
              <a:gd name="connsiteX11-23" fmla="*/ 2744120 w 3215418"/>
              <a:gd name="connsiteY11-24" fmla="*/ 128132 h 1482732"/>
              <a:gd name="connsiteX12-25" fmla="*/ 2742753 w 3215418"/>
              <a:gd name="connsiteY12-26" fmla="*/ 132133 h 1482732"/>
              <a:gd name="connsiteX13-27" fmla="*/ 2741442 w 3215418"/>
              <a:gd name="connsiteY13-28" fmla="*/ 136156 h 1482732"/>
              <a:gd name="connsiteX14-29" fmla="*/ 2740189 w 3215418"/>
              <a:gd name="connsiteY14-30" fmla="*/ 140202 h 1482732"/>
              <a:gd name="connsiteX15-31" fmla="*/ 2739006 w 3215418"/>
              <a:gd name="connsiteY15-32" fmla="*/ 144283 h 1482732"/>
              <a:gd name="connsiteX16-33" fmla="*/ 2737891 w 3215418"/>
              <a:gd name="connsiteY16-34" fmla="*/ 148386 h 1482732"/>
              <a:gd name="connsiteX17-35" fmla="*/ 2736833 w 3215418"/>
              <a:gd name="connsiteY17-36" fmla="*/ 152524 h 1482732"/>
              <a:gd name="connsiteX18-37" fmla="*/ 2735833 w 3215418"/>
              <a:gd name="connsiteY18-38" fmla="*/ 156686 h 1482732"/>
              <a:gd name="connsiteX19-39" fmla="*/ 2734914 w 3215418"/>
              <a:gd name="connsiteY19-40" fmla="*/ 160858 h 1482732"/>
              <a:gd name="connsiteX20-41" fmla="*/ 2734040 w 3215418"/>
              <a:gd name="connsiteY20-42" fmla="*/ 165065 h 1482732"/>
              <a:gd name="connsiteX21-43" fmla="*/ 2733246 w 3215418"/>
              <a:gd name="connsiteY21-44" fmla="*/ 169295 h 1482732"/>
              <a:gd name="connsiteX22-45" fmla="*/ 2732511 w 3215418"/>
              <a:gd name="connsiteY22-46" fmla="*/ 173548 h 1482732"/>
              <a:gd name="connsiteX23-47" fmla="*/ 2731844 w 3215418"/>
              <a:gd name="connsiteY23-48" fmla="*/ 177824 h 1482732"/>
              <a:gd name="connsiteX24-49" fmla="*/ 2731246 w 3215418"/>
              <a:gd name="connsiteY24-50" fmla="*/ 182112 h 1482732"/>
              <a:gd name="connsiteX25-51" fmla="*/ 2730718 w 3215418"/>
              <a:gd name="connsiteY25-52" fmla="*/ 186433 h 1482732"/>
              <a:gd name="connsiteX26-53" fmla="*/ 2730258 w 3215418"/>
              <a:gd name="connsiteY26-54" fmla="*/ 190767 h 1482732"/>
              <a:gd name="connsiteX27-55" fmla="*/ 2729867 w 3215418"/>
              <a:gd name="connsiteY27-56" fmla="*/ 195124 h 1482732"/>
              <a:gd name="connsiteX28-57" fmla="*/ 2729545 w 3215418"/>
              <a:gd name="connsiteY28-58" fmla="*/ 199492 h 1482732"/>
              <a:gd name="connsiteX29-59" fmla="*/ 2729292 w 3215418"/>
              <a:gd name="connsiteY29-60" fmla="*/ 203883 h 1482732"/>
              <a:gd name="connsiteX30-61" fmla="*/ 2729108 w 3215418"/>
              <a:gd name="connsiteY30-62" fmla="*/ 208297 h 1482732"/>
              <a:gd name="connsiteX31-63" fmla="*/ 2729005 w 3215418"/>
              <a:gd name="connsiteY31-64" fmla="*/ 212722 h 1482732"/>
              <a:gd name="connsiteX32-65" fmla="*/ 2728959 w 3215418"/>
              <a:gd name="connsiteY32-66" fmla="*/ 217366 h 1482732"/>
              <a:gd name="connsiteX33-67" fmla="*/ 2728959 w 3215418"/>
              <a:gd name="connsiteY33-68" fmla="*/ 250672 h 1482732"/>
              <a:gd name="connsiteX34-69" fmla="*/ 2687545 w 3215418"/>
              <a:gd name="connsiteY34-70" fmla="*/ 228194 h 1482732"/>
              <a:gd name="connsiteX35-71" fmla="*/ 2460750 w 3215418"/>
              <a:gd name="connsiteY35-72" fmla="*/ 182406 h 1482732"/>
              <a:gd name="connsiteX36-73" fmla="*/ 1878099 w 3215418"/>
              <a:gd name="connsiteY36-74" fmla="*/ 765058 h 1482732"/>
              <a:gd name="connsiteX37-75" fmla="*/ 2460750 w 3215418"/>
              <a:gd name="connsiteY37-76" fmla="*/ 1347709 h 1482732"/>
              <a:gd name="connsiteX38-77" fmla="*/ 3043402 w 3215418"/>
              <a:gd name="connsiteY38-78" fmla="*/ 765058 h 1482732"/>
              <a:gd name="connsiteX39-79" fmla="*/ 2997615 w 3215418"/>
              <a:gd name="connsiteY39-80" fmla="*/ 538264 h 1482732"/>
              <a:gd name="connsiteX40-81" fmla="*/ 2969496 w 3215418"/>
              <a:gd name="connsiteY40-82" fmla="*/ 486459 h 1482732"/>
              <a:gd name="connsiteX41-83" fmla="*/ 2998052 w 3215418"/>
              <a:gd name="connsiteY41-84" fmla="*/ 486459 h 1482732"/>
              <a:gd name="connsiteX42-85" fmla="*/ 3006707 w 3215418"/>
              <a:gd name="connsiteY42-86" fmla="*/ 486322 h 1482732"/>
              <a:gd name="connsiteX43-87" fmla="*/ 3011122 w 3215418"/>
              <a:gd name="connsiteY43-88" fmla="*/ 486149 h 1482732"/>
              <a:gd name="connsiteX44-89" fmla="*/ 3015512 w 3215418"/>
              <a:gd name="connsiteY44-90" fmla="*/ 485908 h 1482732"/>
              <a:gd name="connsiteX45-91" fmla="*/ 3019880 w 3215418"/>
              <a:gd name="connsiteY45-92" fmla="*/ 485586 h 1482732"/>
              <a:gd name="connsiteX46-93" fmla="*/ 3024237 w 3215418"/>
              <a:gd name="connsiteY46-94" fmla="*/ 485207 h 1482732"/>
              <a:gd name="connsiteX47-95" fmla="*/ 3028582 w 3215418"/>
              <a:gd name="connsiteY47-96" fmla="*/ 484747 h 1482732"/>
              <a:gd name="connsiteX48-97" fmla="*/ 3032893 w 3215418"/>
              <a:gd name="connsiteY48-98" fmla="*/ 484218 h 1482732"/>
              <a:gd name="connsiteX49-99" fmla="*/ 3037192 w 3215418"/>
              <a:gd name="connsiteY49-100" fmla="*/ 483632 h 1482732"/>
              <a:gd name="connsiteX50-101" fmla="*/ 3041468 w 3215418"/>
              <a:gd name="connsiteY50-102" fmla="*/ 482977 h 1482732"/>
              <a:gd name="connsiteX51-103" fmla="*/ 3045721 w 3215418"/>
              <a:gd name="connsiteY51-104" fmla="*/ 482252 h 1482732"/>
              <a:gd name="connsiteX52-105" fmla="*/ 3049951 w 3215418"/>
              <a:gd name="connsiteY52-106" fmla="*/ 481460 h 1482732"/>
              <a:gd name="connsiteX53-107" fmla="*/ 3054158 w 3215418"/>
              <a:gd name="connsiteY53-108" fmla="*/ 480597 h 1482732"/>
              <a:gd name="connsiteX54-109" fmla="*/ 3058342 w 3215418"/>
              <a:gd name="connsiteY54-110" fmla="*/ 479677 h 1482732"/>
              <a:gd name="connsiteX55-111" fmla="*/ 3062503 w 3215418"/>
              <a:gd name="connsiteY55-112" fmla="*/ 478689 h 1482732"/>
              <a:gd name="connsiteX56-113" fmla="*/ 3066630 w 3215418"/>
              <a:gd name="connsiteY56-114" fmla="*/ 477643 h 1482732"/>
              <a:gd name="connsiteX57-115" fmla="*/ 3070745 w 3215418"/>
              <a:gd name="connsiteY57-116" fmla="*/ 476528 h 1482732"/>
              <a:gd name="connsiteX58-117" fmla="*/ 3074825 w 3215418"/>
              <a:gd name="connsiteY58-118" fmla="*/ 475344 h 1482732"/>
              <a:gd name="connsiteX59-119" fmla="*/ 3078884 w 3215418"/>
              <a:gd name="connsiteY59-120" fmla="*/ 474103 h 1482732"/>
              <a:gd name="connsiteX60-121" fmla="*/ 3082907 w 3215418"/>
              <a:gd name="connsiteY60-122" fmla="*/ 472804 h 1482732"/>
              <a:gd name="connsiteX61-123" fmla="*/ 3086907 w 3215418"/>
              <a:gd name="connsiteY61-124" fmla="*/ 471436 h 1482732"/>
              <a:gd name="connsiteX62-125" fmla="*/ 3090884 w 3215418"/>
              <a:gd name="connsiteY62-126" fmla="*/ 470010 h 1482732"/>
              <a:gd name="connsiteX63-127" fmla="*/ 3094826 w 3215418"/>
              <a:gd name="connsiteY63-128" fmla="*/ 468528 h 1482732"/>
              <a:gd name="connsiteX64-129" fmla="*/ 3098734 w 3215418"/>
              <a:gd name="connsiteY64-130" fmla="*/ 466987 h 1482732"/>
              <a:gd name="connsiteX65-131" fmla="*/ 3102620 w 3215418"/>
              <a:gd name="connsiteY65-132" fmla="*/ 465378 h 1482732"/>
              <a:gd name="connsiteX66-133" fmla="*/ 3106470 w 3215418"/>
              <a:gd name="connsiteY66-134" fmla="*/ 463723 h 1482732"/>
              <a:gd name="connsiteX67-135" fmla="*/ 3109381 w 3215418"/>
              <a:gd name="connsiteY67-136" fmla="*/ 462408 h 1482732"/>
              <a:gd name="connsiteX68-137" fmla="*/ 3122026 w 3215418"/>
              <a:gd name="connsiteY68-138" fmla="*/ 485706 h 1482732"/>
              <a:gd name="connsiteX69-139" fmla="*/ 3178425 w 3215418"/>
              <a:gd name="connsiteY69-140" fmla="*/ 765058 h 1482732"/>
              <a:gd name="connsiteX70-141" fmla="*/ 2460750 w 3215418"/>
              <a:gd name="connsiteY70-142" fmla="*/ 1482732 h 1482732"/>
              <a:gd name="connsiteX71-143" fmla="*/ 1743076 w 3215418"/>
              <a:gd name="connsiteY71-144" fmla="*/ 765058 h 1482732"/>
              <a:gd name="connsiteX72-145" fmla="*/ 2460750 w 3215418"/>
              <a:gd name="connsiteY72-146" fmla="*/ 47383 h 1482732"/>
              <a:gd name="connsiteX73-147" fmla="*/ 2998052 w 3215418"/>
              <a:gd name="connsiteY73-148" fmla="*/ 0 h 1482732"/>
              <a:gd name="connsiteX74-149" fmla="*/ 3001443 w 3215418"/>
              <a:gd name="connsiteY74-150" fmla="*/ 23 h 1482732"/>
              <a:gd name="connsiteX75-151" fmla="*/ 3005029 w 3215418"/>
              <a:gd name="connsiteY75-152" fmla="*/ 115 h 1482732"/>
              <a:gd name="connsiteX76-153" fmla="*/ 3008604 w 3215418"/>
              <a:gd name="connsiteY76-154" fmla="*/ 253 h 1482732"/>
              <a:gd name="connsiteX77-155" fmla="*/ 3012156 w 3215418"/>
              <a:gd name="connsiteY77-156" fmla="*/ 449 h 1482732"/>
              <a:gd name="connsiteX78-157" fmla="*/ 3015697 w 3215418"/>
              <a:gd name="connsiteY78-158" fmla="*/ 701 h 1482732"/>
              <a:gd name="connsiteX79-159" fmla="*/ 3019225 w 3215418"/>
              <a:gd name="connsiteY79-160" fmla="*/ 1024 h 1482732"/>
              <a:gd name="connsiteX80-161" fmla="*/ 3022731 w 3215418"/>
              <a:gd name="connsiteY80-162" fmla="*/ 1379 h 1482732"/>
              <a:gd name="connsiteX81-163" fmla="*/ 3026214 w 3215418"/>
              <a:gd name="connsiteY81-164" fmla="*/ 1805 h 1482732"/>
              <a:gd name="connsiteX82-165" fmla="*/ 3029686 w 3215418"/>
              <a:gd name="connsiteY82-166" fmla="*/ 2288 h 1482732"/>
              <a:gd name="connsiteX83-167" fmla="*/ 3033135 w 3215418"/>
              <a:gd name="connsiteY83-168" fmla="*/ 2817 h 1482732"/>
              <a:gd name="connsiteX84-169" fmla="*/ 3036571 w 3215418"/>
              <a:gd name="connsiteY84-170" fmla="*/ 3402 h 1482732"/>
              <a:gd name="connsiteX85-171" fmla="*/ 3039985 w 3215418"/>
              <a:gd name="connsiteY85-172" fmla="*/ 4035 h 1482732"/>
              <a:gd name="connsiteX86-173" fmla="*/ 3043376 w 3215418"/>
              <a:gd name="connsiteY86-174" fmla="*/ 4725 h 1482732"/>
              <a:gd name="connsiteX87-175" fmla="*/ 3046755 w 3215418"/>
              <a:gd name="connsiteY87-176" fmla="*/ 5471 h 1482732"/>
              <a:gd name="connsiteX88-177" fmla="*/ 3050111 w 3215418"/>
              <a:gd name="connsiteY88-178" fmla="*/ 6265 h 1482732"/>
              <a:gd name="connsiteX89-179" fmla="*/ 3053445 w 3215418"/>
              <a:gd name="connsiteY89-180" fmla="*/ 7116 h 1482732"/>
              <a:gd name="connsiteX90-181" fmla="*/ 3056756 w 3215418"/>
              <a:gd name="connsiteY90-182" fmla="*/ 8012 h 1482732"/>
              <a:gd name="connsiteX91-183" fmla="*/ 3060055 w 3215418"/>
              <a:gd name="connsiteY91-184" fmla="*/ 8966 h 1482732"/>
              <a:gd name="connsiteX92-185" fmla="*/ 3063320 w 3215418"/>
              <a:gd name="connsiteY92-186" fmla="*/ 9966 h 1482732"/>
              <a:gd name="connsiteX93-187" fmla="*/ 3066573 w 3215418"/>
              <a:gd name="connsiteY93-188" fmla="*/ 11012 h 1482732"/>
              <a:gd name="connsiteX94-189" fmla="*/ 3069791 w 3215418"/>
              <a:gd name="connsiteY94-190" fmla="*/ 12116 h 1482732"/>
              <a:gd name="connsiteX95-191" fmla="*/ 3072998 w 3215418"/>
              <a:gd name="connsiteY95-192" fmla="*/ 13265 h 1482732"/>
              <a:gd name="connsiteX96-193" fmla="*/ 3076182 w 3215418"/>
              <a:gd name="connsiteY96-194" fmla="*/ 14461 h 1482732"/>
              <a:gd name="connsiteX97-195" fmla="*/ 3079332 w 3215418"/>
              <a:gd name="connsiteY97-196" fmla="*/ 15702 h 1482732"/>
              <a:gd name="connsiteX98-197" fmla="*/ 3082470 w 3215418"/>
              <a:gd name="connsiteY98-198" fmla="*/ 16990 h 1482732"/>
              <a:gd name="connsiteX99-199" fmla="*/ 3085573 w 3215418"/>
              <a:gd name="connsiteY99-200" fmla="*/ 18335 h 1482732"/>
              <a:gd name="connsiteX100-201" fmla="*/ 3088654 w 3215418"/>
              <a:gd name="connsiteY100-202" fmla="*/ 19725 h 1482732"/>
              <a:gd name="connsiteX101-203" fmla="*/ 3091712 w 3215418"/>
              <a:gd name="connsiteY101-204" fmla="*/ 21150 h 1482732"/>
              <a:gd name="connsiteX102-205" fmla="*/ 3094747 w 3215418"/>
              <a:gd name="connsiteY102-206" fmla="*/ 22633 h 1482732"/>
              <a:gd name="connsiteX103-207" fmla="*/ 3097746 w 3215418"/>
              <a:gd name="connsiteY103-208" fmla="*/ 24163 h 1482732"/>
              <a:gd name="connsiteX104-209" fmla="*/ 3100723 w 3215418"/>
              <a:gd name="connsiteY104-210" fmla="*/ 25726 h 1482732"/>
              <a:gd name="connsiteX105-211" fmla="*/ 3103677 w 3215418"/>
              <a:gd name="connsiteY105-212" fmla="*/ 27346 h 1482732"/>
              <a:gd name="connsiteX106-213" fmla="*/ 3106597 w 3215418"/>
              <a:gd name="connsiteY106-214" fmla="*/ 29001 h 1482732"/>
              <a:gd name="connsiteX107-215" fmla="*/ 3109494 w 3215418"/>
              <a:gd name="connsiteY107-216" fmla="*/ 30703 h 1482732"/>
              <a:gd name="connsiteX108-217" fmla="*/ 3112368 w 3215418"/>
              <a:gd name="connsiteY108-218" fmla="*/ 32450 h 1482732"/>
              <a:gd name="connsiteX109-219" fmla="*/ 3115207 w 3215418"/>
              <a:gd name="connsiteY109-220" fmla="*/ 34232 h 1482732"/>
              <a:gd name="connsiteX110-221" fmla="*/ 3118011 w 3215418"/>
              <a:gd name="connsiteY110-222" fmla="*/ 36071 h 1482732"/>
              <a:gd name="connsiteX111-223" fmla="*/ 3120782 w 3215418"/>
              <a:gd name="connsiteY111-224" fmla="*/ 37944 h 1482732"/>
              <a:gd name="connsiteX112-225" fmla="*/ 3123540 w 3215418"/>
              <a:gd name="connsiteY112-226" fmla="*/ 39852 h 1482732"/>
              <a:gd name="connsiteX113-227" fmla="*/ 3126253 w 3215418"/>
              <a:gd name="connsiteY113-228" fmla="*/ 41807 h 1482732"/>
              <a:gd name="connsiteX114-229" fmla="*/ 3128931 w 3215418"/>
              <a:gd name="connsiteY114-230" fmla="*/ 43807 h 1482732"/>
              <a:gd name="connsiteX115-231" fmla="*/ 3131587 w 3215418"/>
              <a:gd name="connsiteY115-232" fmla="*/ 45841 h 1482732"/>
              <a:gd name="connsiteX116-233" fmla="*/ 3134208 w 3215418"/>
              <a:gd name="connsiteY116-234" fmla="*/ 47922 h 1482732"/>
              <a:gd name="connsiteX117-235" fmla="*/ 3136794 w 3215418"/>
              <a:gd name="connsiteY117-236" fmla="*/ 50037 h 1482732"/>
              <a:gd name="connsiteX118-237" fmla="*/ 3139357 w 3215418"/>
              <a:gd name="connsiteY118-238" fmla="*/ 52186 h 1482732"/>
              <a:gd name="connsiteX119-239" fmla="*/ 3141874 w 3215418"/>
              <a:gd name="connsiteY119-240" fmla="*/ 54382 h 1482732"/>
              <a:gd name="connsiteX120-241" fmla="*/ 3144358 w 3215418"/>
              <a:gd name="connsiteY120-242" fmla="*/ 56612 h 1482732"/>
              <a:gd name="connsiteX121-243" fmla="*/ 3146818 w 3215418"/>
              <a:gd name="connsiteY121-244" fmla="*/ 58877 h 1482732"/>
              <a:gd name="connsiteX122-245" fmla="*/ 3149231 w 3215418"/>
              <a:gd name="connsiteY122-246" fmla="*/ 61187 h 1482732"/>
              <a:gd name="connsiteX123-247" fmla="*/ 3151610 w 3215418"/>
              <a:gd name="connsiteY123-248" fmla="*/ 63532 h 1482732"/>
              <a:gd name="connsiteX124-249" fmla="*/ 3153956 w 3215418"/>
              <a:gd name="connsiteY124-250" fmla="*/ 65899 h 1482732"/>
              <a:gd name="connsiteX125-251" fmla="*/ 3156266 w 3215418"/>
              <a:gd name="connsiteY125-252" fmla="*/ 68313 h 1482732"/>
              <a:gd name="connsiteX126-253" fmla="*/ 3158542 w 3215418"/>
              <a:gd name="connsiteY126-254" fmla="*/ 70762 h 1482732"/>
              <a:gd name="connsiteX127-255" fmla="*/ 3160784 w 3215418"/>
              <a:gd name="connsiteY127-256" fmla="*/ 73245 h 1482732"/>
              <a:gd name="connsiteX128-257" fmla="*/ 3162979 w 3215418"/>
              <a:gd name="connsiteY128-258" fmla="*/ 75762 h 1482732"/>
              <a:gd name="connsiteX129-259" fmla="*/ 3165129 w 3215418"/>
              <a:gd name="connsiteY129-260" fmla="*/ 78314 h 1482732"/>
              <a:gd name="connsiteX130-261" fmla="*/ 3167255 w 3215418"/>
              <a:gd name="connsiteY130-262" fmla="*/ 80901 h 1482732"/>
              <a:gd name="connsiteX131-263" fmla="*/ 3169336 w 3215418"/>
              <a:gd name="connsiteY131-264" fmla="*/ 83521 h 1482732"/>
              <a:gd name="connsiteX132-265" fmla="*/ 3171381 w 3215418"/>
              <a:gd name="connsiteY132-266" fmla="*/ 86165 h 1482732"/>
              <a:gd name="connsiteX133-267" fmla="*/ 3173382 w 3215418"/>
              <a:gd name="connsiteY133-268" fmla="*/ 88855 h 1482732"/>
              <a:gd name="connsiteX134-269" fmla="*/ 3175336 w 3215418"/>
              <a:gd name="connsiteY134-270" fmla="*/ 91567 h 1482732"/>
              <a:gd name="connsiteX135-271" fmla="*/ 3177256 w 3215418"/>
              <a:gd name="connsiteY135-272" fmla="*/ 94303 h 1482732"/>
              <a:gd name="connsiteX136-273" fmla="*/ 3179129 w 3215418"/>
              <a:gd name="connsiteY136-274" fmla="*/ 97085 h 1482732"/>
              <a:gd name="connsiteX137-275" fmla="*/ 3180968 w 3215418"/>
              <a:gd name="connsiteY137-276" fmla="*/ 99890 h 1482732"/>
              <a:gd name="connsiteX138-277" fmla="*/ 3182761 w 3215418"/>
              <a:gd name="connsiteY138-278" fmla="*/ 102717 h 1482732"/>
              <a:gd name="connsiteX139-279" fmla="*/ 3184509 w 3215418"/>
              <a:gd name="connsiteY139-280" fmla="*/ 105580 h 1482732"/>
              <a:gd name="connsiteX140-281" fmla="*/ 3186221 w 3215418"/>
              <a:gd name="connsiteY140-282" fmla="*/ 108476 h 1482732"/>
              <a:gd name="connsiteX141-283" fmla="*/ 3187889 w 3215418"/>
              <a:gd name="connsiteY141-284" fmla="*/ 111396 h 1482732"/>
              <a:gd name="connsiteX142-285" fmla="*/ 3189509 w 3215418"/>
              <a:gd name="connsiteY142-286" fmla="*/ 114339 h 1482732"/>
              <a:gd name="connsiteX143-287" fmla="*/ 3191084 w 3215418"/>
              <a:gd name="connsiteY143-288" fmla="*/ 117316 h 1482732"/>
              <a:gd name="connsiteX144-289" fmla="*/ 3192612 w 3215418"/>
              <a:gd name="connsiteY144-290" fmla="*/ 120316 h 1482732"/>
              <a:gd name="connsiteX145-291" fmla="*/ 3194096 w 3215418"/>
              <a:gd name="connsiteY145-292" fmla="*/ 123339 h 1482732"/>
              <a:gd name="connsiteX146-293" fmla="*/ 3195532 w 3215418"/>
              <a:gd name="connsiteY146-294" fmla="*/ 126396 h 1482732"/>
              <a:gd name="connsiteX147-295" fmla="*/ 3196923 w 3215418"/>
              <a:gd name="connsiteY147-296" fmla="*/ 129477 h 1482732"/>
              <a:gd name="connsiteX148-297" fmla="*/ 3198268 w 3215418"/>
              <a:gd name="connsiteY148-298" fmla="*/ 132581 h 1482732"/>
              <a:gd name="connsiteX149-299" fmla="*/ 3199567 w 3215418"/>
              <a:gd name="connsiteY149-300" fmla="*/ 135707 h 1482732"/>
              <a:gd name="connsiteX150-301" fmla="*/ 3200820 w 3215418"/>
              <a:gd name="connsiteY150-302" fmla="*/ 138869 h 1482732"/>
              <a:gd name="connsiteX151-303" fmla="*/ 3202015 w 3215418"/>
              <a:gd name="connsiteY151-304" fmla="*/ 142041 h 1482732"/>
              <a:gd name="connsiteX152-305" fmla="*/ 3203177 w 3215418"/>
              <a:gd name="connsiteY152-306" fmla="*/ 145237 h 1482732"/>
              <a:gd name="connsiteX153-307" fmla="*/ 3204280 w 3215418"/>
              <a:gd name="connsiteY153-308" fmla="*/ 148466 h 1482732"/>
              <a:gd name="connsiteX154-309" fmla="*/ 3205337 w 3215418"/>
              <a:gd name="connsiteY154-310" fmla="*/ 151708 h 1482732"/>
              <a:gd name="connsiteX155-311" fmla="*/ 3206337 w 3215418"/>
              <a:gd name="connsiteY155-312" fmla="*/ 154973 h 1482732"/>
              <a:gd name="connsiteX156-313" fmla="*/ 3207291 w 3215418"/>
              <a:gd name="connsiteY156-314" fmla="*/ 158271 h 1482732"/>
              <a:gd name="connsiteX157-315" fmla="*/ 3208200 w 3215418"/>
              <a:gd name="connsiteY157-316" fmla="*/ 161582 h 1482732"/>
              <a:gd name="connsiteX158-317" fmla="*/ 3209050 w 3215418"/>
              <a:gd name="connsiteY158-318" fmla="*/ 164916 h 1482732"/>
              <a:gd name="connsiteX159-319" fmla="*/ 3209855 w 3215418"/>
              <a:gd name="connsiteY159-320" fmla="*/ 168261 h 1482732"/>
              <a:gd name="connsiteX160-321" fmla="*/ 3210602 w 3215418"/>
              <a:gd name="connsiteY160-322" fmla="*/ 171641 h 1482732"/>
              <a:gd name="connsiteX161-323" fmla="*/ 3211304 w 3215418"/>
              <a:gd name="connsiteY161-324" fmla="*/ 175031 h 1482732"/>
              <a:gd name="connsiteX162-325" fmla="*/ 3211947 w 3215418"/>
              <a:gd name="connsiteY162-326" fmla="*/ 178445 h 1482732"/>
              <a:gd name="connsiteX163-327" fmla="*/ 3212544 w 3215418"/>
              <a:gd name="connsiteY163-328" fmla="*/ 181871 h 1482732"/>
              <a:gd name="connsiteX164-329" fmla="*/ 3213073 w 3215418"/>
              <a:gd name="connsiteY164-330" fmla="*/ 185319 h 1482732"/>
              <a:gd name="connsiteX165-331" fmla="*/ 3213556 w 3215418"/>
              <a:gd name="connsiteY165-332" fmla="*/ 188790 h 1482732"/>
              <a:gd name="connsiteX166-333" fmla="*/ 3213993 w 3215418"/>
              <a:gd name="connsiteY166-334" fmla="*/ 192273 h 1482732"/>
              <a:gd name="connsiteX167-335" fmla="*/ 3214361 w 3215418"/>
              <a:gd name="connsiteY167-336" fmla="*/ 195780 h 1482732"/>
              <a:gd name="connsiteX168-337" fmla="*/ 3214682 w 3215418"/>
              <a:gd name="connsiteY168-338" fmla="*/ 199309 h 1482732"/>
              <a:gd name="connsiteX169-339" fmla="*/ 3214947 w 3215418"/>
              <a:gd name="connsiteY169-340" fmla="*/ 202837 h 1482732"/>
              <a:gd name="connsiteX170-341" fmla="*/ 3215154 w 3215418"/>
              <a:gd name="connsiteY170-342" fmla="*/ 206400 h 1482732"/>
              <a:gd name="connsiteX171-343" fmla="*/ 3215291 w 3215418"/>
              <a:gd name="connsiteY171-344" fmla="*/ 209963 h 1482732"/>
              <a:gd name="connsiteX172-345" fmla="*/ 3215418 w 3215418"/>
              <a:gd name="connsiteY172-346" fmla="*/ 217366 h 1482732"/>
              <a:gd name="connsiteX173-347" fmla="*/ 3215396 w 3215418"/>
              <a:gd name="connsiteY173-348" fmla="*/ 220758 h 1482732"/>
              <a:gd name="connsiteX174-349" fmla="*/ 3215315 w 3215418"/>
              <a:gd name="connsiteY174-350" fmla="*/ 224355 h 1482732"/>
              <a:gd name="connsiteX175-351" fmla="*/ 3215166 w 3215418"/>
              <a:gd name="connsiteY175-352" fmla="*/ 227919 h 1482732"/>
              <a:gd name="connsiteX176-353" fmla="*/ 3214970 w 3215418"/>
              <a:gd name="connsiteY176-354" fmla="*/ 231482 h 1482732"/>
              <a:gd name="connsiteX177-355" fmla="*/ 3214717 w 3215418"/>
              <a:gd name="connsiteY177-356" fmla="*/ 235011 h 1482732"/>
              <a:gd name="connsiteX178-357" fmla="*/ 3214406 w 3215418"/>
              <a:gd name="connsiteY178-358" fmla="*/ 238540 h 1482732"/>
              <a:gd name="connsiteX179-359" fmla="*/ 3214039 w 3215418"/>
              <a:gd name="connsiteY179-360" fmla="*/ 242046 h 1482732"/>
              <a:gd name="connsiteX180-361" fmla="*/ 3213613 w 3215418"/>
              <a:gd name="connsiteY180-362" fmla="*/ 245529 h 1482732"/>
              <a:gd name="connsiteX181-363" fmla="*/ 3213142 w 3215418"/>
              <a:gd name="connsiteY181-364" fmla="*/ 249001 h 1482732"/>
              <a:gd name="connsiteX182-365" fmla="*/ 3212602 w 3215418"/>
              <a:gd name="connsiteY182-366" fmla="*/ 252449 h 1482732"/>
              <a:gd name="connsiteX183-367" fmla="*/ 3212028 w 3215418"/>
              <a:gd name="connsiteY183-368" fmla="*/ 255886 h 1482732"/>
              <a:gd name="connsiteX184-369" fmla="*/ 3211383 w 3215418"/>
              <a:gd name="connsiteY184-370" fmla="*/ 259300 h 1482732"/>
              <a:gd name="connsiteX185-371" fmla="*/ 3210694 w 3215418"/>
              <a:gd name="connsiteY185-372" fmla="*/ 262690 h 1482732"/>
              <a:gd name="connsiteX186-373" fmla="*/ 3209947 w 3215418"/>
              <a:gd name="connsiteY186-374" fmla="*/ 266070 h 1482732"/>
              <a:gd name="connsiteX187-375" fmla="*/ 3209154 w 3215418"/>
              <a:gd name="connsiteY187-376" fmla="*/ 269426 h 1482732"/>
              <a:gd name="connsiteX188-377" fmla="*/ 3208303 w 3215418"/>
              <a:gd name="connsiteY188-378" fmla="*/ 272760 h 1482732"/>
              <a:gd name="connsiteX189-379" fmla="*/ 3207406 w 3215418"/>
              <a:gd name="connsiteY189-380" fmla="*/ 276070 h 1482732"/>
              <a:gd name="connsiteX190-381" fmla="*/ 3206452 w 3215418"/>
              <a:gd name="connsiteY190-382" fmla="*/ 279370 h 1482732"/>
              <a:gd name="connsiteX191-383" fmla="*/ 3205452 w 3215418"/>
              <a:gd name="connsiteY191-384" fmla="*/ 282634 h 1482732"/>
              <a:gd name="connsiteX192-385" fmla="*/ 3204406 w 3215418"/>
              <a:gd name="connsiteY192-386" fmla="*/ 285887 h 1482732"/>
              <a:gd name="connsiteX193-387" fmla="*/ 3203314 w 3215418"/>
              <a:gd name="connsiteY193-388" fmla="*/ 289106 h 1482732"/>
              <a:gd name="connsiteX194-389" fmla="*/ 3202165 w 3215418"/>
              <a:gd name="connsiteY194-390" fmla="*/ 292312 h 1482732"/>
              <a:gd name="connsiteX195-391" fmla="*/ 3200969 w 3215418"/>
              <a:gd name="connsiteY195-392" fmla="*/ 295497 h 1482732"/>
              <a:gd name="connsiteX196-393" fmla="*/ 3199716 w 3215418"/>
              <a:gd name="connsiteY196-394" fmla="*/ 298646 h 1482732"/>
              <a:gd name="connsiteX197-395" fmla="*/ 3198429 w 3215418"/>
              <a:gd name="connsiteY197-396" fmla="*/ 301784 h 1482732"/>
              <a:gd name="connsiteX198-397" fmla="*/ 3197084 w 3215418"/>
              <a:gd name="connsiteY198-398" fmla="*/ 304888 h 1482732"/>
              <a:gd name="connsiteX199-399" fmla="*/ 3195705 w 3215418"/>
              <a:gd name="connsiteY199-400" fmla="*/ 307980 h 1482732"/>
              <a:gd name="connsiteX200-401" fmla="*/ 3194268 w 3215418"/>
              <a:gd name="connsiteY200-402" fmla="*/ 311026 h 1482732"/>
              <a:gd name="connsiteX201-403" fmla="*/ 3192785 w 3215418"/>
              <a:gd name="connsiteY201-404" fmla="*/ 314061 h 1482732"/>
              <a:gd name="connsiteX202-405" fmla="*/ 3191267 w 3215418"/>
              <a:gd name="connsiteY202-406" fmla="*/ 317061 h 1482732"/>
              <a:gd name="connsiteX203-407" fmla="*/ 3189693 w 3215418"/>
              <a:gd name="connsiteY203-408" fmla="*/ 320049 h 1482732"/>
              <a:gd name="connsiteX204-409" fmla="*/ 3188084 w 3215418"/>
              <a:gd name="connsiteY204-410" fmla="*/ 322992 h 1482732"/>
              <a:gd name="connsiteX205-411" fmla="*/ 3186429 w 3215418"/>
              <a:gd name="connsiteY205-412" fmla="*/ 325923 h 1482732"/>
              <a:gd name="connsiteX206-413" fmla="*/ 3184715 w 3215418"/>
              <a:gd name="connsiteY206-414" fmla="*/ 328820 h 1482732"/>
              <a:gd name="connsiteX207-415" fmla="*/ 3182980 w 3215418"/>
              <a:gd name="connsiteY207-416" fmla="*/ 331683 h 1482732"/>
              <a:gd name="connsiteX208-417" fmla="*/ 3181186 w 3215418"/>
              <a:gd name="connsiteY208-418" fmla="*/ 334522 h 1482732"/>
              <a:gd name="connsiteX209-419" fmla="*/ 3179359 w 3215418"/>
              <a:gd name="connsiteY209-420" fmla="*/ 337326 h 1482732"/>
              <a:gd name="connsiteX210-421" fmla="*/ 3177485 w 3215418"/>
              <a:gd name="connsiteY210-422" fmla="*/ 340108 h 1482732"/>
              <a:gd name="connsiteX211-423" fmla="*/ 3175566 w 3215418"/>
              <a:gd name="connsiteY211-424" fmla="*/ 342855 h 1482732"/>
              <a:gd name="connsiteX212-425" fmla="*/ 3173612 w 3215418"/>
              <a:gd name="connsiteY212-426" fmla="*/ 345568 h 1482732"/>
              <a:gd name="connsiteX213-427" fmla="*/ 3171611 w 3215418"/>
              <a:gd name="connsiteY213-428" fmla="*/ 348258 h 1482732"/>
              <a:gd name="connsiteX214-429" fmla="*/ 3169577 w 3215418"/>
              <a:gd name="connsiteY214-430" fmla="*/ 350901 h 1482732"/>
              <a:gd name="connsiteX215-431" fmla="*/ 3167508 w 3215418"/>
              <a:gd name="connsiteY215-432" fmla="*/ 353523 h 1482732"/>
              <a:gd name="connsiteX216-433" fmla="*/ 3165381 w 3215418"/>
              <a:gd name="connsiteY216-434" fmla="*/ 356120 h 1482732"/>
              <a:gd name="connsiteX217-435" fmla="*/ 3163232 w 3215418"/>
              <a:gd name="connsiteY217-436" fmla="*/ 358672 h 1482732"/>
              <a:gd name="connsiteX218-437" fmla="*/ 3161036 w 3215418"/>
              <a:gd name="connsiteY218-438" fmla="*/ 361190 h 1482732"/>
              <a:gd name="connsiteX219-439" fmla="*/ 3158807 w 3215418"/>
              <a:gd name="connsiteY219-440" fmla="*/ 363683 h 1482732"/>
              <a:gd name="connsiteX220-441" fmla="*/ 3156542 w 3215418"/>
              <a:gd name="connsiteY220-442" fmla="*/ 366133 h 1482732"/>
              <a:gd name="connsiteX221-443" fmla="*/ 3154232 w 3215418"/>
              <a:gd name="connsiteY221-444" fmla="*/ 368546 h 1482732"/>
              <a:gd name="connsiteX222-445" fmla="*/ 3151898 w 3215418"/>
              <a:gd name="connsiteY222-446" fmla="*/ 370937 h 1482732"/>
              <a:gd name="connsiteX223-447" fmla="*/ 3149519 w 3215418"/>
              <a:gd name="connsiteY223-448" fmla="*/ 373282 h 1482732"/>
              <a:gd name="connsiteX224-449" fmla="*/ 3147105 w 3215418"/>
              <a:gd name="connsiteY224-450" fmla="*/ 375593 h 1482732"/>
              <a:gd name="connsiteX225-451" fmla="*/ 3144656 w 3215418"/>
              <a:gd name="connsiteY225-452" fmla="*/ 377857 h 1482732"/>
              <a:gd name="connsiteX226-453" fmla="*/ 3142174 w 3215418"/>
              <a:gd name="connsiteY226-454" fmla="*/ 380098 h 1482732"/>
              <a:gd name="connsiteX227-455" fmla="*/ 3139656 w 3215418"/>
              <a:gd name="connsiteY227-456" fmla="*/ 382294 h 1482732"/>
              <a:gd name="connsiteX228-457" fmla="*/ 3137104 w 3215418"/>
              <a:gd name="connsiteY228-458" fmla="*/ 384454 h 1482732"/>
              <a:gd name="connsiteX229-459" fmla="*/ 3134518 w 3215418"/>
              <a:gd name="connsiteY229-460" fmla="*/ 386570 h 1482732"/>
              <a:gd name="connsiteX230-461" fmla="*/ 3131897 w 3215418"/>
              <a:gd name="connsiteY230-462" fmla="*/ 388651 h 1482732"/>
              <a:gd name="connsiteX231-463" fmla="*/ 3129253 w 3215418"/>
              <a:gd name="connsiteY231-464" fmla="*/ 390696 h 1482732"/>
              <a:gd name="connsiteX232-465" fmla="*/ 3126575 w 3215418"/>
              <a:gd name="connsiteY232-466" fmla="*/ 392696 h 1482732"/>
              <a:gd name="connsiteX233-467" fmla="*/ 3123863 w 3215418"/>
              <a:gd name="connsiteY233-468" fmla="*/ 394650 h 1482732"/>
              <a:gd name="connsiteX234-469" fmla="*/ 3121115 w 3215418"/>
              <a:gd name="connsiteY234-470" fmla="*/ 396570 h 1482732"/>
              <a:gd name="connsiteX235-471" fmla="*/ 3118345 w 3215418"/>
              <a:gd name="connsiteY235-472" fmla="*/ 398455 h 1482732"/>
              <a:gd name="connsiteX236-473" fmla="*/ 3115540 w 3215418"/>
              <a:gd name="connsiteY236-474" fmla="*/ 400283 h 1482732"/>
              <a:gd name="connsiteX237-475" fmla="*/ 3112701 w 3215418"/>
              <a:gd name="connsiteY237-476" fmla="*/ 402077 h 1482732"/>
              <a:gd name="connsiteX238-477" fmla="*/ 3109839 w 3215418"/>
              <a:gd name="connsiteY238-478" fmla="*/ 403835 h 1482732"/>
              <a:gd name="connsiteX239-479" fmla="*/ 3106954 w 3215418"/>
              <a:gd name="connsiteY239-480" fmla="*/ 405536 h 1482732"/>
              <a:gd name="connsiteX240-481" fmla="*/ 3104034 w 3215418"/>
              <a:gd name="connsiteY240-482" fmla="*/ 407203 h 1482732"/>
              <a:gd name="connsiteX241-483" fmla="*/ 3101080 w 3215418"/>
              <a:gd name="connsiteY241-484" fmla="*/ 408823 h 1482732"/>
              <a:gd name="connsiteX242-485" fmla="*/ 3098103 w 3215418"/>
              <a:gd name="connsiteY242-486" fmla="*/ 410398 h 1482732"/>
              <a:gd name="connsiteX243-487" fmla="*/ 3095102 w 3215418"/>
              <a:gd name="connsiteY243-488" fmla="*/ 411927 h 1482732"/>
              <a:gd name="connsiteX244-489" fmla="*/ 3092079 w 3215418"/>
              <a:gd name="connsiteY244-490" fmla="*/ 413410 h 1482732"/>
              <a:gd name="connsiteX245-491" fmla="*/ 3089022 w 3215418"/>
              <a:gd name="connsiteY245-492" fmla="*/ 414847 h 1482732"/>
              <a:gd name="connsiteX246-493" fmla="*/ 3085941 w 3215418"/>
              <a:gd name="connsiteY246-494" fmla="*/ 416238 h 1482732"/>
              <a:gd name="connsiteX247-495" fmla="*/ 3084629 w 3215418"/>
              <a:gd name="connsiteY247-496" fmla="*/ 416806 h 1482732"/>
              <a:gd name="connsiteX248-497" fmla="*/ 3082837 w 3215418"/>
              <a:gd name="connsiteY248-498" fmla="*/ 417583 h 1482732"/>
              <a:gd name="connsiteX249-499" fmla="*/ 3079711 w 3215418"/>
              <a:gd name="connsiteY249-500" fmla="*/ 418882 h 1482732"/>
              <a:gd name="connsiteX250-501" fmla="*/ 3076561 w 3215418"/>
              <a:gd name="connsiteY250-502" fmla="*/ 420134 h 1482732"/>
              <a:gd name="connsiteX251-503" fmla="*/ 3073377 w 3215418"/>
              <a:gd name="connsiteY251-504" fmla="*/ 421342 h 1482732"/>
              <a:gd name="connsiteX252-505" fmla="*/ 3070182 w 3215418"/>
              <a:gd name="connsiteY252-506" fmla="*/ 422491 h 1482732"/>
              <a:gd name="connsiteX253-507" fmla="*/ 3066964 w 3215418"/>
              <a:gd name="connsiteY253-508" fmla="*/ 423595 h 1482732"/>
              <a:gd name="connsiteX254-509" fmla="*/ 3063710 w 3215418"/>
              <a:gd name="connsiteY254-510" fmla="*/ 424652 h 1482732"/>
              <a:gd name="connsiteX255-511" fmla="*/ 3060446 w 3215418"/>
              <a:gd name="connsiteY255-512" fmla="*/ 425652 h 1482732"/>
              <a:gd name="connsiteX256-513" fmla="*/ 3057159 w 3215418"/>
              <a:gd name="connsiteY256-514" fmla="*/ 426618 h 1482732"/>
              <a:gd name="connsiteX257-515" fmla="*/ 3053848 w 3215418"/>
              <a:gd name="connsiteY257-516" fmla="*/ 427515 h 1482732"/>
              <a:gd name="connsiteX258-517" fmla="*/ 3050514 w 3215418"/>
              <a:gd name="connsiteY258-518" fmla="*/ 428376 h 1482732"/>
              <a:gd name="connsiteX259-519" fmla="*/ 3047158 w 3215418"/>
              <a:gd name="connsiteY259-520" fmla="*/ 429169 h 1482732"/>
              <a:gd name="connsiteX260-521" fmla="*/ 3043778 w 3215418"/>
              <a:gd name="connsiteY260-522" fmla="*/ 429929 h 1482732"/>
              <a:gd name="connsiteX261-523" fmla="*/ 3040387 w 3215418"/>
              <a:gd name="connsiteY261-524" fmla="*/ 430618 h 1482732"/>
              <a:gd name="connsiteX262-525" fmla="*/ 3036985 w 3215418"/>
              <a:gd name="connsiteY262-526" fmla="*/ 431262 h 1482732"/>
              <a:gd name="connsiteX263-527" fmla="*/ 3033548 w 3215418"/>
              <a:gd name="connsiteY263-528" fmla="*/ 431859 h 1482732"/>
              <a:gd name="connsiteX264-529" fmla="*/ 3030100 w 3215418"/>
              <a:gd name="connsiteY264-530" fmla="*/ 432399 h 1482732"/>
              <a:gd name="connsiteX265-531" fmla="*/ 3026628 w 3215418"/>
              <a:gd name="connsiteY265-532" fmla="*/ 432882 h 1482732"/>
              <a:gd name="connsiteX266-533" fmla="*/ 3023145 w 3215418"/>
              <a:gd name="connsiteY266-534" fmla="*/ 433307 h 1482732"/>
              <a:gd name="connsiteX267-535" fmla="*/ 3019639 w 3215418"/>
              <a:gd name="connsiteY267-536" fmla="*/ 433676 h 1482732"/>
              <a:gd name="connsiteX268-537" fmla="*/ 3016121 w 3215418"/>
              <a:gd name="connsiteY268-538" fmla="*/ 433997 h 1482732"/>
              <a:gd name="connsiteX269-539" fmla="*/ 3012581 w 3215418"/>
              <a:gd name="connsiteY269-540" fmla="*/ 434262 h 1482732"/>
              <a:gd name="connsiteX270-541" fmla="*/ 3009018 w 3215418"/>
              <a:gd name="connsiteY270-542" fmla="*/ 434469 h 1482732"/>
              <a:gd name="connsiteX271-543" fmla="*/ 3005455 w 3215418"/>
              <a:gd name="connsiteY271-544" fmla="*/ 434618 h 1482732"/>
              <a:gd name="connsiteX272-545" fmla="*/ 2998052 w 3215418"/>
              <a:gd name="connsiteY272-546" fmla="*/ 434733 h 1482732"/>
              <a:gd name="connsiteX273-547" fmla="*/ 2940133 w 3215418"/>
              <a:gd name="connsiteY273-548" fmla="*/ 434733 h 1482732"/>
              <a:gd name="connsiteX274-549" fmla="*/ 2780686 w 3215418"/>
              <a:gd name="connsiteY274-550" fmla="*/ 434733 h 1482732"/>
              <a:gd name="connsiteX275-551" fmla="*/ 2780686 w 3215418"/>
              <a:gd name="connsiteY275-552" fmla="*/ 278749 h 1482732"/>
              <a:gd name="connsiteX276-553" fmla="*/ 2780686 w 3215418"/>
              <a:gd name="connsiteY276-554" fmla="*/ 217366 h 1482732"/>
              <a:gd name="connsiteX277-555" fmla="*/ 2780708 w 3215418"/>
              <a:gd name="connsiteY277-556" fmla="*/ 213976 h 1482732"/>
              <a:gd name="connsiteX278-557" fmla="*/ 2780801 w 3215418"/>
              <a:gd name="connsiteY278-558" fmla="*/ 210389 h 1482732"/>
              <a:gd name="connsiteX279-559" fmla="*/ 2780939 w 3215418"/>
              <a:gd name="connsiteY279-560" fmla="*/ 206815 h 1482732"/>
              <a:gd name="connsiteX280-561" fmla="*/ 2781134 w 3215418"/>
              <a:gd name="connsiteY280-562" fmla="*/ 203262 h 1482732"/>
              <a:gd name="connsiteX281-563" fmla="*/ 2781387 w 3215418"/>
              <a:gd name="connsiteY281-564" fmla="*/ 199722 h 1482732"/>
              <a:gd name="connsiteX282-565" fmla="*/ 2781697 w 3215418"/>
              <a:gd name="connsiteY282-566" fmla="*/ 196193 h 1482732"/>
              <a:gd name="connsiteX283-567" fmla="*/ 2782065 w 3215418"/>
              <a:gd name="connsiteY283-568" fmla="*/ 192699 h 1482732"/>
              <a:gd name="connsiteX284-569" fmla="*/ 2782490 w 3215418"/>
              <a:gd name="connsiteY284-570" fmla="*/ 189204 h 1482732"/>
              <a:gd name="connsiteX285-571" fmla="*/ 2782962 w 3215418"/>
              <a:gd name="connsiteY285-572" fmla="*/ 185733 h 1482732"/>
              <a:gd name="connsiteX286-573" fmla="*/ 2783502 w 3215418"/>
              <a:gd name="connsiteY286-574" fmla="*/ 182285 h 1482732"/>
              <a:gd name="connsiteX287-575" fmla="*/ 2784088 w 3215418"/>
              <a:gd name="connsiteY287-576" fmla="*/ 178848 h 1482732"/>
              <a:gd name="connsiteX288-577" fmla="*/ 2784720 w 3215418"/>
              <a:gd name="connsiteY288-578" fmla="*/ 175434 h 1482732"/>
              <a:gd name="connsiteX289-579" fmla="*/ 2785410 w 3215418"/>
              <a:gd name="connsiteY289-580" fmla="*/ 172042 h 1482732"/>
              <a:gd name="connsiteX290-581" fmla="*/ 2786157 w 3215418"/>
              <a:gd name="connsiteY290-582" fmla="*/ 168663 h 1482732"/>
              <a:gd name="connsiteX291-583" fmla="*/ 2786951 w 3215418"/>
              <a:gd name="connsiteY291-584" fmla="*/ 165318 h 1482732"/>
              <a:gd name="connsiteX292-585" fmla="*/ 2787801 w 3215418"/>
              <a:gd name="connsiteY292-586" fmla="*/ 161973 h 1482732"/>
              <a:gd name="connsiteX293-587" fmla="*/ 2788698 w 3215418"/>
              <a:gd name="connsiteY293-588" fmla="*/ 158662 h 1482732"/>
              <a:gd name="connsiteX294-589" fmla="*/ 2789651 w 3215418"/>
              <a:gd name="connsiteY294-590" fmla="*/ 155375 h 1482732"/>
              <a:gd name="connsiteX295-591" fmla="*/ 2790652 w 3215418"/>
              <a:gd name="connsiteY295-592" fmla="*/ 152099 h 1482732"/>
              <a:gd name="connsiteX296-593" fmla="*/ 2791698 w 3215418"/>
              <a:gd name="connsiteY296-594" fmla="*/ 148847 h 1482732"/>
              <a:gd name="connsiteX297-595" fmla="*/ 2792801 w 3215418"/>
              <a:gd name="connsiteY297-596" fmla="*/ 145628 h 1482732"/>
              <a:gd name="connsiteX298-597" fmla="*/ 2793939 w 3215418"/>
              <a:gd name="connsiteY298-598" fmla="*/ 142420 h 1482732"/>
              <a:gd name="connsiteX299-599" fmla="*/ 2795146 w 3215418"/>
              <a:gd name="connsiteY299-600" fmla="*/ 139248 h 1482732"/>
              <a:gd name="connsiteX300-601" fmla="*/ 2796387 w 3215418"/>
              <a:gd name="connsiteY300-602" fmla="*/ 136087 h 1482732"/>
              <a:gd name="connsiteX301-603" fmla="*/ 2797675 w 3215418"/>
              <a:gd name="connsiteY301-604" fmla="*/ 132948 h 1482732"/>
              <a:gd name="connsiteX302-605" fmla="*/ 2799020 w 3215418"/>
              <a:gd name="connsiteY302-606" fmla="*/ 129845 h 1482732"/>
              <a:gd name="connsiteX303-607" fmla="*/ 2800400 w 3215418"/>
              <a:gd name="connsiteY303-608" fmla="*/ 126765 h 1482732"/>
              <a:gd name="connsiteX304-609" fmla="*/ 2801836 w 3215418"/>
              <a:gd name="connsiteY304-610" fmla="*/ 123707 h 1482732"/>
              <a:gd name="connsiteX305-611" fmla="*/ 2803319 w 3215418"/>
              <a:gd name="connsiteY305-612" fmla="*/ 120673 h 1482732"/>
              <a:gd name="connsiteX306-613" fmla="*/ 2804836 w 3215418"/>
              <a:gd name="connsiteY306-614" fmla="*/ 117672 h 1482732"/>
              <a:gd name="connsiteX307-615" fmla="*/ 2806411 w 3215418"/>
              <a:gd name="connsiteY307-616" fmla="*/ 114695 h 1482732"/>
              <a:gd name="connsiteX308-617" fmla="*/ 2808021 w 3215418"/>
              <a:gd name="connsiteY308-618" fmla="*/ 111741 h 1482732"/>
              <a:gd name="connsiteX309-619" fmla="*/ 2809687 w 3215418"/>
              <a:gd name="connsiteY309-620" fmla="*/ 108821 h 1482732"/>
              <a:gd name="connsiteX310-621" fmla="*/ 2811388 w 3215418"/>
              <a:gd name="connsiteY310-622" fmla="*/ 105925 h 1482732"/>
              <a:gd name="connsiteX311-623" fmla="*/ 2813135 w 3215418"/>
              <a:gd name="connsiteY311-624" fmla="*/ 103062 h 1482732"/>
              <a:gd name="connsiteX312-625" fmla="*/ 2814917 w 3215418"/>
              <a:gd name="connsiteY312-626" fmla="*/ 100223 h 1482732"/>
              <a:gd name="connsiteX313-627" fmla="*/ 2816745 w 3215418"/>
              <a:gd name="connsiteY313-628" fmla="*/ 97407 h 1482732"/>
              <a:gd name="connsiteX314-629" fmla="*/ 2818618 w 3215418"/>
              <a:gd name="connsiteY314-630" fmla="*/ 94636 h 1482732"/>
              <a:gd name="connsiteX315-631" fmla="*/ 2820538 w 3215418"/>
              <a:gd name="connsiteY315-632" fmla="*/ 91889 h 1482732"/>
              <a:gd name="connsiteX316-633" fmla="*/ 2822492 w 3215418"/>
              <a:gd name="connsiteY316-634" fmla="*/ 89165 h 1482732"/>
              <a:gd name="connsiteX317-635" fmla="*/ 2824492 w 3215418"/>
              <a:gd name="connsiteY317-636" fmla="*/ 86487 h 1482732"/>
              <a:gd name="connsiteX318-637" fmla="*/ 2826527 w 3215418"/>
              <a:gd name="connsiteY318-638" fmla="*/ 83831 h 1482732"/>
              <a:gd name="connsiteX319-639" fmla="*/ 2828607 w 3215418"/>
              <a:gd name="connsiteY319-640" fmla="*/ 81211 h 1482732"/>
              <a:gd name="connsiteX320-641" fmla="*/ 2830722 w 3215418"/>
              <a:gd name="connsiteY320-642" fmla="*/ 78624 h 1482732"/>
              <a:gd name="connsiteX321-643" fmla="*/ 2832872 w 3215418"/>
              <a:gd name="connsiteY321-644" fmla="*/ 76073 h 1482732"/>
              <a:gd name="connsiteX322-645" fmla="*/ 2835068 w 3215418"/>
              <a:gd name="connsiteY322-646" fmla="*/ 73544 h 1482732"/>
              <a:gd name="connsiteX323-647" fmla="*/ 2837298 w 3215418"/>
              <a:gd name="connsiteY323-648" fmla="*/ 71061 h 1482732"/>
              <a:gd name="connsiteX324-649" fmla="*/ 2839561 w 3215418"/>
              <a:gd name="connsiteY324-650" fmla="*/ 68601 h 1482732"/>
              <a:gd name="connsiteX325-651" fmla="*/ 2841872 w 3215418"/>
              <a:gd name="connsiteY325-652" fmla="*/ 66187 h 1482732"/>
              <a:gd name="connsiteX326-653" fmla="*/ 2844217 w 3215418"/>
              <a:gd name="connsiteY326-654" fmla="*/ 63808 h 1482732"/>
              <a:gd name="connsiteX327-655" fmla="*/ 2846585 w 3215418"/>
              <a:gd name="connsiteY327-656" fmla="*/ 61463 h 1482732"/>
              <a:gd name="connsiteX328-657" fmla="*/ 2848999 w 3215418"/>
              <a:gd name="connsiteY328-658" fmla="*/ 59152 h 1482732"/>
              <a:gd name="connsiteX329-659" fmla="*/ 2851447 w 3215418"/>
              <a:gd name="connsiteY329-660" fmla="*/ 56876 h 1482732"/>
              <a:gd name="connsiteX330-661" fmla="*/ 2853930 w 3215418"/>
              <a:gd name="connsiteY330-662" fmla="*/ 54646 h 1482732"/>
              <a:gd name="connsiteX331-663" fmla="*/ 2856448 w 3215418"/>
              <a:gd name="connsiteY331-664" fmla="*/ 52451 h 1482732"/>
              <a:gd name="connsiteX332-665" fmla="*/ 2858999 w 3215418"/>
              <a:gd name="connsiteY332-666" fmla="*/ 50290 h 1482732"/>
              <a:gd name="connsiteX333-667" fmla="*/ 2861586 w 3215418"/>
              <a:gd name="connsiteY333-668" fmla="*/ 48163 h 1482732"/>
              <a:gd name="connsiteX334-669" fmla="*/ 2864206 w 3215418"/>
              <a:gd name="connsiteY334-670" fmla="*/ 46083 h 1482732"/>
              <a:gd name="connsiteX335-671" fmla="*/ 2866850 w 3215418"/>
              <a:gd name="connsiteY335-672" fmla="*/ 44048 h 1482732"/>
              <a:gd name="connsiteX336-673" fmla="*/ 2869528 w 3215418"/>
              <a:gd name="connsiteY336-674" fmla="*/ 42048 h 1482732"/>
              <a:gd name="connsiteX337-675" fmla="*/ 2872242 w 3215418"/>
              <a:gd name="connsiteY337-676" fmla="*/ 40082 h 1482732"/>
              <a:gd name="connsiteX338-677" fmla="*/ 2874989 w 3215418"/>
              <a:gd name="connsiteY338-678" fmla="*/ 38163 h 1482732"/>
              <a:gd name="connsiteX339-679" fmla="*/ 2877770 w 3215418"/>
              <a:gd name="connsiteY339-680" fmla="*/ 36289 h 1482732"/>
              <a:gd name="connsiteX340-681" fmla="*/ 2880563 w 3215418"/>
              <a:gd name="connsiteY340-682" fmla="*/ 34450 h 1482732"/>
              <a:gd name="connsiteX341-683" fmla="*/ 2883403 w 3215418"/>
              <a:gd name="connsiteY341-684" fmla="*/ 32657 h 1482732"/>
              <a:gd name="connsiteX342-685" fmla="*/ 2886266 w 3215418"/>
              <a:gd name="connsiteY342-686" fmla="*/ 30909 h 1482732"/>
              <a:gd name="connsiteX343-687" fmla="*/ 2889162 w 3215418"/>
              <a:gd name="connsiteY343-688" fmla="*/ 29197 h 1482732"/>
              <a:gd name="connsiteX344-689" fmla="*/ 2892082 w 3215418"/>
              <a:gd name="connsiteY344-690" fmla="*/ 27541 h 1482732"/>
              <a:gd name="connsiteX345-691" fmla="*/ 2895024 w 3215418"/>
              <a:gd name="connsiteY345-692" fmla="*/ 25921 h 1482732"/>
              <a:gd name="connsiteX346-693" fmla="*/ 2898001 w 3215418"/>
              <a:gd name="connsiteY346-694" fmla="*/ 24346 h 1482732"/>
              <a:gd name="connsiteX347-695" fmla="*/ 2901002 w 3215418"/>
              <a:gd name="connsiteY347-696" fmla="*/ 22818 h 1482732"/>
              <a:gd name="connsiteX348-697" fmla="*/ 2904025 w 3215418"/>
              <a:gd name="connsiteY348-698" fmla="*/ 21323 h 1482732"/>
              <a:gd name="connsiteX349-699" fmla="*/ 2907082 w 3215418"/>
              <a:gd name="connsiteY349-700" fmla="*/ 19886 h 1482732"/>
              <a:gd name="connsiteX350-701" fmla="*/ 2910163 w 3215418"/>
              <a:gd name="connsiteY350-702" fmla="*/ 18495 h 1482732"/>
              <a:gd name="connsiteX351-703" fmla="*/ 2913267 w 3215418"/>
              <a:gd name="connsiteY351-704" fmla="*/ 17151 h 1482732"/>
              <a:gd name="connsiteX352-705" fmla="*/ 2916393 w 3215418"/>
              <a:gd name="connsiteY352-706" fmla="*/ 15851 h 1482732"/>
              <a:gd name="connsiteX353-707" fmla="*/ 2919543 w 3215418"/>
              <a:gd name="connsiteY353-708" fmla="*/ 14598 h 1482732"/>
              <a:gd name="connsiteX354-709" fmla="*/ 2922727 w 3215418"/>
              <a:gd name="connsiteY354-710" fmla="*/ 13403 h 1482732"/>
              <a:gd name="connsiteX355-711" fmla="*/ 2925923 w 3215418"/>
              <a:gd name="connsiteY355-712" fmla="*/ 12242 h 1482732"/>
              <a:gd name="connsiteX356-713" fmla="*/ 2929152 w 3215418"/>
              <a:gd name="connsiteY356-714" fmla="*/ 11138 h 1482732"/>
              <a:gd name="connsiteX357-715" fmla="*/ 2932394 w 3215418"/>
              <a:gd name="connsiteY357-716" fmla="*/ 10093 h 1482732"/>
              <a:gd name="connsiteX358-717" fmla="*/ 2935658 w 3215418"/>
              <a:gd name="connsiteY358-718" fmla="*/ 9081 h 1482732"/>
              <a:gd name="connsiteX359-719" fmla="*/ 2938946 w 3215418"/>
              <a:gd name="connsiteY359-720" fmla="*/ 8127 h 1482732"/>
              <a:gd name="connsiteX360-721" fmla="*/ 2942268 w 3215418"/>
              <a:gd name="connsiteY360-722" fmla="*/ 7219 h 1482732"/>
              <a:gd name="connsiteX361-723" fmla="*/ 2945590 w 3215418"/>
              <a:gd name="connsiteY361-724" fmla="*/ 6368 h 1482732"/>
              <a:gd name="connsiteX362-725" fmla="*/ 2948947 w 3215418"/>
              <a:gd name="connsiteY362-726" fmla="*/ 5564 h 1482732"/>
              <a:gd name="connsiteX363-727" fmla="*/ 2952326 w 3215418"/>
              <a:gd name="connsiteY363-728" fmla="*/ 4817 h 1482732"/>
              <a:gd name="connsiteX364-729" fmla="*/ 2955717 w 3215418"/>
              <a:gd name="connsiteY364-730" fmla="*/ 4115 h 1482732"/>
              <a:gd name="connsiteX365-731" fmla="*/ 2959131 w 3215418"/>
              <a:gd name="connsiteY365-732" fmla="*/ 3472 h 1482732"/>
              <a:gd name="connsiteX366-733" fmla="*/ 2962557 w 3215418"/>
              <a:gd name="connsiteY366-734" fmla="*/ 2885 h 1482732"/>
              <a:gd name="connsiteX367-735" fmla="*/ 2966004 w 3215418"/>
              <a:gd name="connsiteY367-736" fmla="*/ 2345 h 1482732"/>
              <a:gd name="connsiteX368-737" fmla="*/ 2969476 w 3215418"/>
              <a:gd name="connsiteY368-738" fmla="*/ 1863 h 1482732"/>
              <a:gd name="connsiteX369-739" fmla="*/ 2972959 w 3215418"/>
              <a:gd name="connsiteY369-740" fmla="*/ 1437 h 1482732"/>
              <a:gd name="connsiteX370-741" fmla="*/ 2976464 w 3215418"/>
              <a:gd name="connsiteY370-742" fmla="*/ 1058 h 1482732"/>
              <a:gd name="connsiteX371-743" fmla="*/ 2979982 w 3215418"/>
              <a:gd name="connsiteY371-744" fmla="*/ 736 h 1482732"/>
              <a:gd name="connsiteX372-745" fmla="*/ 2983522 w 3215418"/>
              <a:gd name="connsiteY372-746" fmla="*/ 483 h 1482732"/>
              <a:gd name="connsiteX373-747" fmla="*/ 2987086 w 3215418"/>
              <a:gd name="connsiteY373-748" fmla="*/ 276 h 1482732"/>
              <a:gd name="connsiteX374-749" fmla="*/ 2990649 w 3215418"/>
              <a:gd name="connsiteY374-750" fmla="*/ 127 h 1482732"/>
              <a:gd name="connsiteX375" fmla="*/ 2998052 w 3215418"/>
              <a:gd name="connsiteY375" fmla="*/ 0 h 1482732"/>
              <a:gd name="connsiteX0-751" fmla="*/ 0 w 3215418"/>
              <a:gd name="connsiteY0-752" fmla="*/ 235395 h 1482732"/>
              <a:gd name="connsiteX1-753" fmla="*/ 0 w 3215418"/>
              <a:gd name="connsiteY1-754" fmla="*/ 676720 h 1482732"/>
              <a:gd name="connsiteX2-755" fmla="*/ 0 w 3215418"/>
              <a:gd name="connsiteY2-756" fmla="*/ 235395 h 1482732"/>
              <a:gd name="connsiteX3-757" fmla="*/ 2460750 w 3215418"/>
              <a:gd name="connsiteY3-758" fmla="*/ 47383 h 1482732"/>
              <a:gd name="connsiteX4-759" fmla="*/ 2740102 w 3215418"/>
              <a:gd name="connsiteY4-760" fmla="*/ 103782 h 1482732"/>
              <a:gd name="connsiteX5-761" fmla="*/ 2751311 w 3215418"/>
              <a:gd name="connsiteY5-762" fmla="*/ 109866 h 1482732"/>
              <a:gd name="connsiteX6-763" fmla="*/ 2750202 w 3215418"/>
              <a:gd name="connsiteY6-764" fmla="*/ 112431 h 1482732"/>
              <a:gd name="connsiteX7-765" fmla="*/ 2748592 w 3215418"/>
              <a:gd name="connsiteY7-766" fmla="*/ 116316 h 1482732"/>
              <a:gd name="connsiteX8-767" fmla="*/ 2747040 w 3215418"/>
              <a:gd name="connsiteY8-768" fmla="*/ 120225 h 1482732"/>
              <a:gd name="connsiteX9-769" fmla="*/ 2745546 w 3215418"/>
              <a:gd name="connsiteY9-770" fmla="*/ 124155 h 1482732"/>
              <a:gd name="connsiteX10-771" fmla="*/ 2744120 w 3215418"/>
              <a:gd name="connsiteY10-772" fmla="*/ 128132 h 1482732"/>
              <a:gd name="connsiteX11-773" fmla="*/ 2742753 w 3215418"/>
              <a:gd name="connsiteY11-774" fmla="*/ 132133 h 1482732"/>
              <a:gd name="connsiteX12-775" fmla="*/ 2741442 w 3215418"/>
              <a:gd name="connsiteY12-776" fmla="*/ 136156 h 1482732"/>
              <a:gd name="connsiteX13-777" fmla="*/ 2740189 w 3215418"/>
              <a:gd name="connsiteY13-778" fmla="*/ 140202 h 1482732"/>
              <a:gd name="connsiteX14-779" fmla="*/ 2739006 w 3215418"/>
              <a:gd name="connsiteY14-780" fmla="*/ 144283 h 1482732"/>
              <a:gd name="connsiteX15-781" fmla="*/ 2737891 w 3215418"/>
              <a:gd name="connsiteY15-782" fmla="*/ 148386 h 1482732"/>
              <a:gd name="connsiteX16-783" fmla="*/ 2736833 w 3215418"/>
              <a:gd name="connsiteY16-784" fmla="*/ 152524 h 1482732"/>
              <a:gd name="connsiteX17-785" fmla="*/ 2735833 w 3215418"/>
              <a:gd name="connsiteY17-786" fmla="*/ 156686 h 1482732"/>
              <a:gd name="connsiteX18-787" fmla="*/ 2734914 w 3215418"/>
              <a:gd name="connsiteY18-788" fmla="*/ 160858 h 1482732"/>
              <a:gd name="connsiteX19-789" fmla="*/ 2734040 w 3215418"/>
              <a:gd name="connsiteY19-790" fmla="*/ 165065 h 1482732"/>
              <a:gd name="connsiteX20-791" fmla="*/ 2733246 w 3215418"/>
              <a:gd name="connsiteY20-792" fmla="*/ 169295 h 1482732"/>
              <a:gd name="connsiteX21-793" fmla="*/ 2732511 w 3215418"/>
              <a:gd name="connsiteY21-794" fmla="*/ 173548 h 1482732"/>
              <a:gd name="connsiteX22-795" fmla="*/ 2731844 w 3215418"/>
              <a:gd name="connsiteY22-796" fmla="*/ 177824 h 1482732"/>
              <a:gd name="connsiteX23-797" fmla="*/ 2731246 w 3215418"/>
              <a:gd name="connsiteY23-798" fmla="*/ 182112 h 1482732"/>
              <a:gd name="connsiteX24-799" fmla="*/ 2730718 w 3215418"/>
              <a:gd name="connsiteY24-800" fmla="*/ 186433 h 1482732"/>
              <a:gd name="connsiteX25-801" fmla="*/ 2730258 w 3215418"/>
              <a:gd name="connsiteY25-802" fmla="*/ 190767 h 1482732"/>
              <a:gd name="connsiteX26-803" fmla="*/ 2729867 w 3215418"/>
              <a:gd name="connsiteY26-804" fmla="*/ 195124 h 1482732"/>
              <a:gd name="connsiteX27-805" fmla="*/ 2729545 w 3215418"/>
              <a:gd name="connsiteY27-806" fmla="*/ 199492 h 1482732"/>
              <a:gd name="connsiteX28-807" fmla="*/ 2729292 w 3215418"/>
              <a:gd name="connsiteY28-808" fmla="*/ 203883 h 1482732"/>
              <a:gd name="connsiteX29-809" fmla="*/ 2729108 w 3215418"/>
              <a:gd name="connsiteY29-810" fmla="*/ 208297 h 1482732"/>
              <a:gd name="connsiteX30-811" fmla="*/ 2729005 w 3215418"/>
              <a:gd name="connsiteY30-812" fmla="*/ 212722 h 1482732"/>
              <a:gd name="connsiteX31-813" fmla="*/ 2728959 w 3215418"/>
              <a:gd name="connsiteY31-814" fmla="*/ 217366 h 1482732"/>
              <a:gd name="connsiteX32-815" fmla="*/ 2728959 w 3215418"/>
              <a:gd name="connsiteY32-816" fmla="*/ 250672 h 1482732"/>
              <a:gd name="connsiteX33-817" fmla="*/ 2687545 w 3215418"/>
              <a:gd name="connsiteY33-818" fmla="*/ 228194 h 1482732"/>
              <a:gd name="connsiteX34-819" fmla="*/ 2460750 w 3215418"/>
              <a:gd name="connsiteY34-820" fmla="*/ 182406 h 1482732"/>
              <a:gd name="connsiteX35-821" fmla="*/ 1878099 w 3215418"/>
              <a:gd name="connsiteY35-822" fmla="*/ 765058 h 1482732"/>
              <a:gd name="connsiteX36-823" fmla="*/ 2460750 w 3215418"/>
              <a:gd name="connsiteY36-824" fmla="*/ 1347709 h 1482732"/>
              <a:gd name="connsiteX37-825" fmla="*/ 3043402 w 3215418"/>
              <a:gd name="connsiteY37-826" fmla="*/ 765058 h 1482732"/>
              <a:gd name="connsiteX38-827" fmla="*/ 2997615 w 3215418"/>
              <a:gd name="connsiteY38-828" fmla="*/ 538264 h 1482732"/>
              <a:gd name="connsiteX39-829" fmla="*/ 2969496 w 3215418"/>
              <a:gd name="connsiteY39-830" fmla="*/ 486459 h 1482732"/>
              <a:gd name="connsiteX40-831" fmla="*/ 2998052 w 3215418"/>
              <a:gd name="connsiteY40-832" fmla="*/ 486459 h 1482732"/>
              <a:gd name="connsiteX41-833" fmla="*/ 3006707 w 3215418"/>
              <a:gd name="connsiteY41-834" fmla="*/ 486322 h 1482732"/>
              <a:gd name="connsiteX42-835" fmla="*/ 3011122 w 3215418"/>
              <a:gd name="connsiteY42-836" fmla="*/ 486149 h 1482732"/>
              <a:gd name="connsiteX43-837" fmla="*/ 3015512 w 3215418"/>
              <a:gd name="connsiteY43-838" fmla="*/ 485908 h 1482732"/>
              <a:gd name="connsiteX44-839" fmla="*/ 3019880 w 3215418"/>
              <a:gd name="connsiteY44-840" fmla="*/ 485586 h 1482732"/>
              <a:gd name="connsiteX45-841" fmla="*/ 3024237 w 3215418"/>
              <a:gd name="connsiteY45-842" fmla="*/ 485207 h 1482732"/>
              <a:gd name="connsiteX46-843" fmla="*/ 3028582 w 3215418"/>
              <a:gd name="connsiteY46-844" fmla="*/ 484747 h 1482732"/>
              <a:gd name="connsiteX47-845" fmla="*/ 3032893 w 3215418"/>
              <a:gd name="connsiteY47-846" fmla="*/ 484218 h 1482732"/>
              <a:gd name="connsiteX48-847" fmla="*/ 3037192 w 3215418"/>
              <a:gd name="connsiteY48-848" fmla="*/ 483632 h 1482732"/>
              <a:gd name="connsiteX49-849" fmla="*/ 3041468 w 3215418"/>
              <a:gd name="connsiteY49-850" fmla="*/ 482977 h 1482732"/>
              <a:gd name="connsiteX50-851" fmla="*/ 3045721 w 3215418"/>
              <a:gd name="connsiteY50-852" fmla="*/ 482252 h 1482732"/>
              <a:gd name="connsiteX51-853" fmla="*/ 3049951 w 3215418"/>
              <a:gd name="connsiteY51-854" fmla="*/ 481460 h 1482732"/>
              <a:gd name="connsiteX52-855" fmla="*/ 3054158 w 3215418"/>
              <a:gd name="connsiteY52-856" fmla="*/ 480597 h 1482732"/>
              <a:gd name="connsiteX53-857" fmla="*/ 3058342 w 3215418"/>
              <a:gd name="connsiteY53-858" fmla="*/ 479677 h 1482732"/>
              <a:gd name="connsiteX54-859" fmla="*/ 3062503 w 3215418"/>
              <a:gd name="connsiteY54-860" fmla="*/ 478689 h 1482732"/>
              <a:gd name="connsiteX55-861" fmla="*/ 3066630 w 3215418"/>
              <a:gd name="connsiteY55-862" fmla="*/ 477643 h 1482732"/>
              <a:gd name="connsiteX56-863" fmla="*/ 3070745 w 3215418"/>
              <a:gd name="connsiteY56-864" fmla="*/ 476528 h 1482732"/>
              <a:gd name="connsiteX57-865" fmla="*/ 3074825 w 3215418"/>
              <a:gd name="connsiteY57-866" fmla="*/ 475344 h 1482732"/>
              <a:gd name="connsiteX58-867" fmla="*/ 3078884 w 3215418"/>
              <a:gd name="connsiteY58-868" fmla="*/ 474103 h 1482732"/>
              <a:gd name="connsiteX59-869" fmla="*/ 3082907 w 3215418"/>
              <a:gd name="connsiteY59-870" fmla="*/ 472804 h 1482732"/>
              <a:gd name="connsiteX60-871" fmla="*/ 3086907 w 3215418"/>
              <a:gd name="connsiteY60-872" fmla="*/ 471436 h 1482732"/>
              <a:gd name="connsiteX61-873" fmla="*/ 3090884 w 3215418"/>
              <a:gd name="connsiteY61-874" fmla="*/ 470010 h 1482732"/>
              <a:gd name="connsiteX62-875" fmla="*/ 3094826 w 3215418"/>
              <a:gd name="connsiteY62-876" fmla="*/ 468528 h 1482732"/>
              <a:gd name="connsiteX63-877" fmla="*/ 3098734 w 3215418"/>
              <a:gd name="connsiteY63-878" fmla="*/ 466987 h 1482732"/>
              <a:gd name="connsiteX64-879" fmla="*/ 3102620 w 3215418"/>
              <a:gd name="connsiteY64-880" fmla="*/ 465378 h 1482732"/>
              <a:gd name="connsiteX65-881" fmla="*/ 3106470 w 3215418"/>
              <a:gd name="connsiteY65-882" fmla="*/ 463723 h 1482732"/>
              <a:gd name="connsiteX66-883" fmla="*/ 3109381 w 3215418"/>
              <a:gd name="connsiteY66-884" fmla="*/ 462408 h 1482732"/>
              <a:gd name="connsiteX67-885" fmla="*/ 3122026 w 3215418"/>
              <a:gd name="connsiteY67-886" fmla="*/ 485706 h 1482732"/>
              <a:gd name="connsiteX68-887" fmla="*/ 3178425 w 3215418"/>
              <a:gd name="connsiteY68-888" fmla="*/ 765058 h 1482732"/>
              <a:gd name="connsiteX69-889" fmla="*/ 2460750 w 3215418"/>
              <a:gd name="connsiteY69-890" fmla="*/ 1482732 h 1482732"/>
              <a:gd name="connsiteX70-891" fmla="*/ 1743076 w 3215418"/>
              <a:gd name="connsiteY70-892" fmla="*/ 765058 h 1482732"/>
              <a:gd name="connsiteX71-893" fmla="*/ 2460750 w 3215418"/>
              <a:gd name="connsiteY71-894" fmla="*/ 47383 h 1482732"/>
              <a:gd name="connsiteX72-895" fmla="*/ 2998052 w 3215418"/>
              <a:gd name="connsiteY72-896" fmla="*/ 0 h 1482732"/>
              <a:gd name="connsiteX73-897" fmla="*/ 3001443 w 3215418"/>
              <a:gd name="connsiteY73-898" fmla="*/ 23 h 1482732"/>
              <a:gd name="connsiteX74-899" fmla="*/ 3005029 w 3215418"/>
              <a:gd name="connsiteY74-900" fmla="*/ 115 h 1482732"/>
              <a:gd name="connsiteX75-901" fmla="*/ 3008604 w 3215418"/>
              <a:gd name="connsiteY75-902" fmla="*/ 253 h 1482732"/>
              <a:gd name="connsiteX76-903" fmla="*/ 3012156 w 3215418"/>
              <a:gd name="connsiteY76-904" fmla="*/ 449 h 1482732"/>
              <a:gd name="connsiteX77-905" fmla="*/ 3015697 w 3215418"/>
              <a:gd name="connsiteY77-906" fmla="*/ 701 h 1482732"/>
              <a:gd name="connsiteX78-907" fmla="*/ 3019225 w 3215418"/>
              <a:gd name="connsiteY78-908" fmla="*/ 1024 h 1482732"/>
              <a:gd name="connsiteX79-909" fmla="*/ 3022731 w 3215418"/>
              <a:gd name="connsiteY79-910" fmla="*/ 1379 h 1482732"/>
              <a:gd name="connsiteX80-911" fmla="*/ 3026214 w 3215418"/>
              <a:gd name="connsiteY80-912" fmla="*/ 1805 h 1482732"/>
              <a:gd name="connsiteX81-913" fmla="*/ 3029686 w 3215418"/>
              <a:gd name="connsiteY81-914" fmla="*/ 2288 h 1482732"/>
              <a:gd name="connsiteX82-915" fmla="*/ 3033135 w 3215418"/>
              <a:gd name="connsiteY82-916" fmla="*/ 2817 h 1482732"/>
              <a:gd name="connsiteX83-917" fmla="*/ 3036571 w 3215418"/>
              <a:gd name="connsiteY83-918" fmla="*/ 3402 h 1482732"/>
              <a:gd name="connsiteX84-919" fmla="*/ 3039985 w 3215418"/>
              <a:gd name="connsiteY84-920" fmla="*/ 4035 h 1482732"/>
              <a:gd name="connsiteX85-921" fmla="*/ 3043376 w 3215418"/>
              <a:gd name="connsiteY85-922" fmla="*/ 4725 h 1482732"/>
              <a:gd name="connsiteX86-923" fmla="*/ 3046755 w 3215418"/>
              <a:gd name="connsiteY86-924" fmla="*/ 5471 h 1482732"/>
              <a:gd name="connsiteX87-925" fmla="*/ 3050111 w 3215418"/>
              <a:gd name="connsiteY87-926" fmla="*/ 6265 h 1482732"/>
              <a:gd name="connsiteX88-927" fmla="*/ 3053445 w 3215418"/>
              <a:gd name="connsiteY88-928" fmla="*/ 7116 h 1482732"/>
              <a:gd name="connsiteX89-929" fmla="*/ 3056756 w 3215418"/>
              <a:gd name="connsiteY89-930" fmla="*/ 8012 h 1482732"/>
              <a:gd name="connsiteX90-931" fmla="*/ 3060055 w 3215418"/>
              <a:gd name="connsiteY90-932" fmla="*/ 8966 h 1482732"/>
              <a:gd name="connsiteX91-933" fmla="*/ 3063320 w 3215418"/>
              <a:gd name="connsiteY91-934" fmla="*/ 9966 h 1482732"/>
              <a:gd name="connsiteX92-935" fmla="*/ 3066573 w 3215418"/>
              <a:gd name="connsiteY92-936" fmla="*/ 11012 h 1482732"/>
              <a:gd name="connsiteX93-937" fmla="*/ 3069791 w 3215418"/>
              <a:gd name="connsiteY93-938" fmla="*/ 12116 h 1482732"/>
              <a:gd name="connsiteX94-939" fmla="*/ 3072998 w 3215418"/>
              <a:gd name="connsiteY94-940" fmla="*/ 13265 h 1482732"/>
              <a:gd name="connsiteX95-941" fmla="*/ 3076182 w 3215418"/>
              <a:gd name="connsiteY95-942" fmla="*/ 14461 h 1482732"/>
              <a:gd name="connsiteX96-943" fmla="*/ 3079332 w 3215418"/>
              <a:gd name="connsiteY96-944" fmla="*/ 15702 h 1482732"/>
              <a:gd name="connsiteX97-945" fmla="*/ 3082470 w 3215418"/>
              <a:gd name="connsiteY97-946" fmla="*/ 16990 h 1482732"/>
              <a:gd name="connsiteX98-947" fmla="*/ 3085573 w 3215418"/>
              <a:gd name="connsiteY98-948" fmla="*/ 18335 h 1482732"/>
              <a:gd name="connsiteX99-949" fmla="*/ 3088654 w 3215418"/>
              <a:gd name="connsiteY99-950" fmla="*/ 19725 h 1482732"/>
              <a:gd name="connsiteX100-951" fmla="*/ 3091712 w 3215418"/>
              <a:gd name="connsiteY100-952" fmla="*/ 21150 h 1482732"/>
              <a:gd name="connsiteX101-953" fmla="*/ 3094747 w 3215418"/>
              <a:gd name="connsiteY101-954" fmla="*/ 22633 h 1482732"/>
              <a:gd name="connsiteX102-955" fmla="*/ 3097746 w 3215418"/>
              <a:gd name="connsiteY102-956" fmla="*/ 24163 h 1482732"/>
              <a:gd name="connsiteX103-957" fmla="*/ 3100723 w 3215418"/>
              <a:gd name="connsiteY103-958" fmla="*/ 25726 h 1482732"/>
              <a:gd name="connsiteX104-959" fmla="*/ 3103677 w 3215418"/>
              <a:gd name="connsiteY104-960" fmla="*/ 27346 h 1482732"/>
              <a:gd name="connsiteX105-961" fmla="*/ 3106597 w 3215418"/>
              <a:gd name="connsiteY105-962" fmla="*/ 29001 h 1482732"/>
              <a:gd name="connsiteX106-963" fmla="*/ 3109494 w 3215418"/>
              <a:gd name="connsiteY106-964" fmla="*/ 30703 h 1482732"/>
              <a:gd name="connsiteX107-965" fmla="*/ 3112368 w 3215418"/>
              <a:gd name="connsiteY107-966" fmla="*/ 32450 h 1482732"/>
              <a:gd name="connsiteX108-967" fmla="*/ 3115207 w 3215418"/>
              <a:gd name="connsiteY108-968" fmla="*/ 34232 h 1482732"/>
              <a:gd name="connsiteX109-969" fmla="*/ 3118011 w 3215418"/>
              <a:gd name="connsiteY109-970" fmla="*/ 36071 h 1482732"/>
              <a:gd name="connsiteX110-971" fmla="*/ 3120782 w 3215418"/>
              <a:gd name="connsiteY110-972" fmla="*/ 37944 h 1482732"/>
              <a:gd name="connsiteX111-973" fmla="*/ 3123540 w 3215418"/>
              <a:gd name="connsiteY111-974" fmla="*/ 39852 h 1482732"/>
              <a:gd name="connsiteX112-975" fmla="*/ 3126253 w 3215418"/>
              <a:gd name="connsiteY112-976" fmla="*/ 41807 h 1482732"/>
              <a:gd name="connsiteX113-977" fmla="*/ 3128931 w 3215418"/>
              <a:gd name="connsiteY113-978" fmla="*/ 43807 h 1482732"/>
              <a:gd name="connsiteX114-979" fmla="*/ 3131587 w 3215418"/>
              <a:gd name="connsiteY114-980" fmla="*/ 45841 h 1482732"/>
              <a:gd name="connsiteX115-981" fmla="*/ 3134208 w 3215418"/>
              <a:gd name="connsiteY115-982" fmla="*/ 47922 h 1482732"/>
              <a:gd name="connsiteX116-983" fmla="*/ 3136794 w 3215418"/>
              <a:gd name="connsiteY116-984" fmla="*/ 50037 h 1482732"/>
              <a:gd name="connsiteX117-985" fmla="*/ 3139357 w 3215418"/>
              <a:gd name="connsiteY117-986" fmla="*/ 52186 h 1482732"/>
              <a:gd name="connsiteX118-987" fmla="*/ 3141874 w 3215418"/>
              <a:gd name="connsiteY118-988" fmla="*/ 54382 h 1482732"/>
              <a:gd name="connsiteX119-989" fmla="*/ 3144358 w 3215418"/>
              <a:gd name="connsiteY119-990" fmla="*/ 56612 h 1482732"/>
              <a:gd name="connsiteX120-991" fmla="*/ 3146818 w 3215418"/>
              <a:gd name="connsiteY120-992" fmla="*/ 58877 h 1482732"/>
              <a:gd name="connsiteX121-993" fmla="*/ 3149231 w 3215418"/>
              <a:gd name="connsiteY121-994" fmla="*/ 61187 h 1482732"/>
              <a:gd name="connsiteX122-995" fmla="*/ 3151610 w 3215418"/>
              <a:gd name="connsiteY122-996" fmla="*/ 63532 h 1482732"/>
              <a:gd name="connsiteX123-997" fmla="*/ 3153956 w 3215418"/>
              <a:gd name="connsiteY123-998" fmla="*/ 65899 h 1482732"/>
              <a:gd name="connsiteX124-999" fmla="*/ 3156266 w 3215418"/>
              <a:gd name="connsiteY124-1000" fmla="*/ 68313 h 1482732"/>
              <a:gd name="connsiteX125-1001" fmla="*/ 3158542 w 3215418"/>
              <a:gd name="connsiteY125-1002" fmla="*/ 70762 h 1482732"/>
              <a:gd name="connsiteX126-1003" fmla="*/ 3160784 w 3215418"/>
              <a:gd name="connsiteY126-1004" fmla="*/ 73245 h 1482732"/>
              <a:gd name="connsiteX127-1005" fmla="*/ 3162979 w 3215418"/>
              <a:gd name="connsiteY127-1006" fmla="*/ 75762 h 1482732"/>
              <a:gd name="connsiteX128-1007" fmla="*/ 3165129 w 3215418"/>
              <a:gd name="connsiteY128-1008" fmla="*/ 78314 h 1482732"/>
              <a:gd name="connsiteX129-1009" fmla="*/ 3167255 w 3215418"/>
              <a:gd name="connsiteY129-1010" fmla="*/ 80901 h 1482732"/>
              <a:gd name="connsiteX130-1011" fmla="*/ 3169336 w 3215418"/>
              <a:gd name="connsiteY130-1012" fmla="*/ 83521 h 1482732"/>
              <a:gd name="connsiteX131-1013" fmla="*/ 3171381 w 3215418"/>
              <a:gd name="connsiteY131-1014" fmla="*/ 86165 h 1482732"/>
              <a:gd name="connsiteX132-1015" fmla="*/ 3173382 w 3215418"/>
              <a:gd name="connsiteY132-1016" fmla="*/ 88855 h 1482732"/>
              <a:gd name="connsiteX133-1017" fmla="*/ 3175336 w 3215418"/>
              <a:gd name="connsiteY133-1018" fmla="*/ 91567 h 1482732"/>
              <a:gd name="connsiteX134-1019" fmla="*/ 3177256 w 3215418"/>
              <a:gd name="connsiteY134-1020" fmla="*/ 94303 h 1482732"/>
              <a:gd name="connsiteX135-1021" fmla="*/ 3179129 w 3215418"/>
              <a:gd name="connsiteY135-1022" fmla="*/ 97085 h 1482732"/>
              <a:gd name="connsiteX136-1023" fmla="*/ 3180968 w 3215418"/>
              <a:gd name="connsiteY136-1024" fmla="*/ 99890 h 1482732"/>
              <a:gd name="connsiteX137-1025" fmla="*/ 3182761 w 3215418"/>
              <a:gd name="connsiteY137-1026" fmla="*/ 102717 h 1482732"/>
              <a:gd name="connsiteX138-1027" fmla="*/ 3184509 w 3215418"/>
              <a:gd name="connsiteY138-1028" fmla="*/ 105580 h 1482732"/>
              <a:gd name="connsiteX139-1029" fmla="*/ 3186221 w 3215418"/>
              <a:gd name="connsiteY139-1030" fmla="*/ 108476 h 1482732"/>
              <a:gd name="connsiteX140-1031" fmla="*/ 3187889 w 3215418"/>
              <a:gd name="connsiteY140-1032" fmla="*/ 111396 h 1482732"/>
              <a:gd name="connsiteX141-1033" fmla="*/ 3189509 w 3215418"/>
              <a:gd name="connsiteY141-1034" fmla="*/ 114339 h 1482732"/>
              <a:gd name="connsiteX142-1035" fmla="*/ 3191084 w 3215418"/>
              <a:gd name="connsiteY142-1036" fmla="*/ 117316 h 1482732"/>
              <a:gd name="connsiteX143-1037" fmla="*/ 3192612 w 3215418"/>
              <a:gd name="connsiteY143-1038" fmla="*/ 120316 h 1482732"/>
              <a:gd name="connsiteX144-1039" fmla="*/ 3194096 w 3215418"/>
              <a:gd name="connsiteY144-1040" fmla="*/ 123339 h 1482732"/>
              <a:gd name="connsiteX145-1041" fmla="*/ 3195532 w 3215418"/>
              <a:gd name="connsiteY145-1042" fmla="*/ 126396 h 1482732"/>
              <a:gd name="connsiteX146-1043" fmla="*/ 3196923 w 3215418"/>
              <a:gd name="connsiteY146-1044" fmla="*/ 129477 h 1482732"/>
              <a:gd name="connsiteX147-1045" fmla="*/ 3198268 w 3215418"/>
              <a:gd name="connsiteY147-1046" fmla="*/ 132581 h 1482732"/>
              <a:gd name="connsiteX148-1047" fmla="*/ 3199567 w 3215418"/>
              <a:gd name="connsiteY148-1048" fmla="*/ 135707 h 1482732"/>
              <a:gd name="connsiteX149-1049" fmla="*/ 3200820 w 3215418"/>
              <a:gd name="connsiteY149-1050" fmla="*/ 138869 h 1482732"/>
              <a:gd name="connsiteX150-1051" fmla="*/ 3202015 w 3215418"/>
              <a:gd name="connsiteY150-1052" fmla="*/ 142041 h 1482732"/>
              <a:gd name="connsiteX151-1053" fmla="*/ 3203177 w 3215418"/>
              <a:gd name="connsiteY151-1054" fmla="*/ 145237 h 1482732"/>
              <a:gd name="connsiteX152-1055" fmla="*/ 3204280 w 3215418"/>
              <a:gd name="connsiteY152-1056" fmla="*/ 148466 h 1482732"/>
              <a:gd name="connsiteX153-1057" fmla="*/ 3205337 w 3215418"/>
              <a:gd name="connsiteY153-1058" fmla="*/ 151708 h 1482732"/>
              <a:gd name="connsiteX154-1059" fmla="*/ 3206337 w 3215418"/>
              <a:gd name="connsiteY154-1060" fmla="*/ 154973 h 1482732"/>
              <a:gd name="connsiteX155-1061" fmla="*/ 3207291 w 3215418"/>
              <a:gd name="connsiteY155-1062" fmla="*/ 158271 h 1482732"/>
              <a:gd name="connsiteX156-1063" fmla="*/ 3208200 w 3215418"/>
              <a:gd name="connsiteY156-1064" fmla="*/ 161582 h 1482732"/>
              <a:gd name="connsiteX157-1065" fmla="*/ 3209050 w 3215418"/>
              <a:gd name="connsiteY157-1066" fmla="*/ 164916 h 1482732"/>
              <a:gd name="connsiteX158-1067" fmla="*/ 3209855 w 3215418"/>
              <a:gd name="connsiteY158-1068" fmla="*/ 168261 h 1482732"/>
              <a:gd name="connsiteX159-1069" fmla="*/ 3210602 w 3215418"/>
              <a:gd name="connsiteY159-1070" fmla="*/ 171641 h 1482732"/>
              <a:gd name="connsiteX160-1071" fmla="*/ 3211304 w 3215418"/>
              <a:gd name="connsiteY160-1072" fmla="*/ 175031 h 1482732"/>
              <a:gd name="connsiteX161-1073" fmla="*/ 3211947 w 3215418"/>
              <a:gd name="connsiteY161-1074" fmla="*/ 178445 h 1482732"/>
              <a:gd name="connsiteX162-1075" fmla="*/ 3212544 w 3215418"/>
              <a:gd name="connsiteY162-1076" fmla="*/ 181871 h 1482732"/>
              <a:gd name="connsiteX163-1077" fmla="*/ 3213073 w 3215418"/>
              <a:gd name="connsiteY163-1078" fmla="*/ 185319 h 1482732"/>
              <a:gd name="connsiteX164-1079" fmla="*/ 3213556 w 3215418"/>
              <a:gd name="connsiteY164-1080" fmla="*/ 188790 h 1482732"/>
              <a:gd name="connsiteX165-1081" fmla="*/ 3213993 w 3215418"/>
              <a:gd name="connsiteY165-1082" fmla="*/ 192273 h 1482732"/>
              <a:gd name="connsiteX166-1083" fmla="*/ 3214361 w 3215418"/>
              <a:gd name="connsiteY166-1084" fmla="*/ 195780 h 1482732"/>
              <a:gd name="connsiteX167-1085" fmla="*/ 3214682 w 3215418"/>
              <a:gd name="connsiteY167-1086" fmla="*/ 199309 h 1482732"/>
              <a:gd name="connsiteX168-1087" fmla="*/ 3214947 w 3215418"/>
              <a:gd name="connsiteY168-1088" fmla="*/ 202837 h 1482732"/>
              <a:gd name="connsiteX169-1089" fmla="*/ 3215154 w 3215418"/>
              <a:gd name="connsiteY169-1090" fmla="*/ 206400 h 1482732"/>
              <a:gd name="connsiteX170-1091" fmla="*/ 3215291 w 3215418"/>
              <a:gd name="connsiteY170-1092" fmla="*/ 209963 h 1482732"/>
              <a:gd name="connsiteX171-1093" fmla="*/ 3215418 w 3215418"/>
              <a:gd name="connsiteY171-1094" fmla="*/ 217366 h 1482732"/>
              <a:gd name="connsiteX172-1095" fmla="*/ 3215396 w 3215418"/>
              <a:gd name="connsiteY172-1096" fmla="*/ 220758 h 1482732"/>
              <a:gd name="connsiteX173-1097" fmla="*/ 3215315 w 3215418"/>
              <a:gd name="connsiteY173-1098" fmla="*/ 224355 h 1482732"/>
              <a:gd name="connsiteX174-1099" fmla="*/ 3215166 w 3215418"/>
              <a:gd name="connsiteY174-1100" fmla="*/ 227919 h 1482732"/>
              <a:gd name="connsiteX175-1101" fmla="*/ 3214970 w 3215418"/>
              <a:gd name="connsiteY175-1102" fmla="*/ 231482 h 1482732"/>
              <a:gd name="connsiteX176-1103" fmla="*/ 3214717 w 3215418"/>
              <a:gd name="connsiteY176-1104" fmla="*/ 235011 h 1482732"/>
              <a:gd name="connsiteX177-1105" fmla="*/ 3214406 w 3215418"/>
              <a:gd name="connsiteY177-1106" fmla="*/ 238540 h 1482732"/>
              <a:gd name="connsiteX178-1107" fmla="*/ 3214039 w 3215418"/>
              <a:gd name="connsiteY178-1108" fmla="*/ 242046 h 1482732"/>
              <a:gd name="connsiteX179-1109" fmla="*/ 3213613 w 3215418"/>
              <a:gd name="connsiteY179-1110" fmla="*/ 245529 h 1482732"/>
              <a:gd name="connsiteX180-1111" fmla="*/ 3213142 w 3215418"/>
              <a:gd name="connsiteY180-1112" fmla="*/ 249001 h 1482732"/>
              <a:gd name="connsiteX181-1113" fmla="*/ 3212602 w 3215418"/>
              <a:gd name="connsiteY181-1114" fmla="*/ 252449 h 1482732"/>
              <a:gd name="connsiteX182-1115" fmla="*/ 3212028 w 3215418"/>
              <a:gd name="connsiteY182-1116" fmla="*/ 255886 h 1482732"/>
              <a:gd name="connsiteX183-1117" fmla="*/ 3211383 w 3215418"/>
              <a:gd name="connsiteY183-1118" fmla="*/ 259300 h 1482732"/>
              <a:gd name="connsiteX184-1119" fmla="*/ 3210694 w 3215418"/>
              <a:gd name="connsiteY184-1120" fmla="*/ 262690 h 1482732"/>
              <a:gd name="connsiteX185-1121" fmla="*/ 3209947 w 3215418"/>
              <a:gd name="connsiteY185-1122" fmla="*/ 266070 h 1482732"/>
              <a:gd name="connsiteX186-1123" fmla="*/ 3209154 w 3215418"/>
              <a:gd name="connsiteY186-1124" fmla="*/ 269426 h 1482732"/>
              <a:gd name="connsiteX187-1125" fmla="*/ 3208303 w 3215418"/>
              <a:gd name="connsiteY187-1126" fmla="*/ 272760 h 1482732"/>
              <a:gd name="connsiteX188-1127" fmla="*/ 3207406 w 3215418"/>
              <a:gd name="connsiteY188-1128" fmla="*/ 276070 h 1482732"/>
              <a:gd name="connsiteX189-1129" fmla="*/ 3206452 w 3215418"/>
              <a:gd name="connsiteY189-1130" fmla="*/ 279370 h 1482732"/>
              <a:gd name="connsiteX190-1131" fmla="*/ 3205452 w 3215418"/>
              <a:gd name="connsiteY190-1132" fmla="*/ 282634 h 1482732"/>
              <a:gd name="connsiteX191-1133" fmla="*/ 3204406 w 3215418"/>
              <a:gd name="connsiteY191-1134" fmla="*/ 285887 h 1482732"/>
              <a:gd name="connsiteX192-1135" fmla="*/ 3203314 w 3215418"/>
              <a:gd name="connsiteY192-1136" fmla="*/ 289106 h 1482732"/>
              <a:gd name="connsiteX193-1137" fmla="*/ 3202165 w 3215418"/>
              <a:gd name="connsiteY193-1138" fmla="*/ 292312 h 1482732"/>
              <a:gd name="connsiteX194-1139" fmla="*/ 3200969 w 3215418"/>
              <a:gd name="connsiteY194-1140" fmla="*/ 295497 h 1482732"/>
              <a:gd name="connsiteX195-1141" fmla="*/ 3199716 w 3215418"/>
              <a:gd name="connsiteY195-1142" fmla="*/ 298646 h 1482732"/>
              <a:gd name="connsiteX196-1143" fmla="*/ 3198429 w 3215418"/>
              <a:gd name="connsiteY196-1144" fmla="*/ 301784 h 1482732"/>
              <a:gd name="connsiteX197-1145" fmla="*/ 3197084 w 3215418"/>
              <a:gd name="connsiteY197-1146" fmla="*/ 304888 h 1482732"/>
              <a:gd name="connsiteX198-1147" fmla="*/ 3195705 w 3215418"/>
              <a:gd name="connsiteY198-1148" fmla="*/ 307980 h 1482732"/>
              <a:gd name="connsiteX199-1149" fmla="*/ 3194268 w 3215418"/>
              <a:gd name="connsiteY199-1150" fmla="*/ 311026 h 1482732"/>
              <a:gd name="connsiteX200-1151" fmla="*/ 3192785 w 3215418"/>
              <a:gd name="connsiteY200-1152" fmla="*/ 314061 h 1482732"/>
              <a:gd name="connsiteX201-1153" fmla="*/ 3191267 w 3215418"/>
              <a:gd name="connsiteY201-1154" fmla="*/ 317061 h 1482732"/>
              <a:gd name="connsiteX202-1155" fmla="*/ 3189693 w 3215418"/>
              <a:gd name="connsiteY202-1156" fmla="*/ 320049 h 1482732"/>
              <a:gd name="connsiteX203-1157" fmla="*/ 3188084 w 3215418"/>
              <a:gd name="connsiteY203-1158" fmla="*/ 322992 h 1482732"/>
              <a:gd name="connsiteX204-1159" fmla="*/ 3186429 w 3215418"/>
              <a:gd name="connsiteY204-1160" fmla="*/ 325923 h 1482732"/>
              <a:gd name="connsiteX205-1161" fmla="*/ 3184715 w 3215418"/>
              <a:gd name="connsiteY205-1162" fmla="*/ 328820 h 1482732"/>
              <a:gd name="connsiteX206-1163" fmla="*/ 3182980 w 3215418"/>
              <a:gd name="connsiteY206-1164" fmla="*/ 331683 h 1482732"/>
              <a:gd name="connsiteX207-1165" fmla="*/ 3181186 w 3215418"/>
              <a:gd name="connsiteY207-1166" fmla="*/ 334522 h 1482732"/>
              <a:gd name="connsiteX208-1167" fmla="*/ 3179359 w 3215418"/>
              <a:gd name="connsiteY208-1168" fmla="*/ 337326 h 1482732"/>
              <a:gd name="connsiteX209-1169" fmla="*/ 3177485 w 3215418"/>
              <a:gd name="connsiteY209-1170" fmla="*/ 340108 h 1482732"/>
              <a:gd name="connsiteX210-1171" fmla="*/ 3175566 w 3215418"/>
              <a:gd name="connsiteY210-1172" fmla="*/ 342855 h 1482732"/>
              <a:gd name="connsiteX211-1173" fmla="*/ 3173612 w 3215418"/>
              <a:gd name="connsiteY211-1174" fmla="*/ 345568 h 1482732"/>
              <a:gd name="connsiteX212-1175" fmla="*/ 3171611 w 3215418"/>
              <a:gd name="connsiteY212-1176" fmla="*/ 348258 h 1482732"/>
              <a:gd name="connsiteX213-1177" fmla="*/ 3169577 w 3215418"/>
              <a:gd name="connsiteY213-1178" fmla="*/ 350901 h 1482732"/>
              <a:gd name="connsiteX214-1179" fmla="*/ 3167508 w 3215418"/>
              <a:gd name="connsiteY214-1180" fmla="*/ 353523 h 1482732"/>
              <a:gd name="connsiteX215-1181" fmla="*/ 3165381 w 3215418"/>
              <a:gd name="connsiteY215-1182" fmla="*/ 356120 h 1482732"/>
              <a:gd name="connsiteX216-1183" fmla="*/ 3163232 w 3215418"/>
              <a:gd name="connsiteY216-1184" fmla="*/ 358672 h 1482732"/>
              <a:gd name="connsiteX217-1185" fmla="*/ 3161036 w 3215418"/>
              <a:gd name="connsiteY217-1186" fmla="*/ 361190 h 1482732"/>
              <a:gd name="connsiteX218-1187" fmla="*/ 3158807 w 3215418"/>
              <a:gd name="connsiteY218-1188" fmla="*/ 363683 h 1482732"/>
              <a:gd name="connsiteX219-1189" fmla="*/ 3156542 w 3215418"/>
              <a:gd name="connsiteY219-1190" fmla="*/ 366133 h 1482732"/>
              <a:gd name="connsiteX220-1191" fmla="*/ 3154232 w 3215418"/>
              <a:gd name="connsiteY220-1192" fmla="*/ 368546 h 1482732"/>
              <a:gd name="connsiteX221-1193" fmla="*/ 3151898 w 3215418"/>
              <a:gd name="connsiteY221-1194" fmla="*/ 370937 h 1482732"/>
              <a:gd name="connsiteX222-1195" fmla="*/ 3149519 w 3215418"/>
              <a:gd name="connsiteY222-1196" fmla="*/ 373282 h 1482732"/>
              <a:gd name="connsiteX223-1197" fmla="*/ 3147105 w 3215418"/>
              <a:gd name="connsiteY223-1198" fmla="*/ 375593 h 1482732"/>
              <a:gd name="connsiteX224-1199" fmla="*/ 3144656 w 3215418"/>
              <a:gd name="connsiteY224-1200" fmla="*/ 377857 h 1482732"/>
              <a:gd name="connsiteX225-1201" fmla="*/ 3142174 w 3215418"/>
              <a:gd name="connsiteY225-1202" fmla="*/ 380098 h 1482732"/>
              <a:gd name="connsiteX226-1203" fmla="*/ 3139656 w 3215418"/>
              <a:gd name="connsiteY226-1204" fmla="*/ 382294 h 1482732"/>
              <a:gd name="connsiteX227-1205" fmla="*/ 3137104 w 3215418"/>
              <a:gd name="connsiteY227-1206" fmla="*/ 384454 h 1482732"/>
              <a:gd name="connsiteX228-1207" fmla="*/ 3134518 w 3215418"/>
              <a:gd name="connsiteY228-1208" fmla="*/ 386570 h 1482732"/>
              <a:gd name="connsiteX229-1209" fmla="*/ 3131897 w 3215418"/>
              <a:gd name="connsiteY229-1210" fmla="*/ 388651 h 1482732"/>
              <a:gd name="connsiteX230-1211" fmla="*/ 3129253 w 3215418"/>
              <a:gd name="connsiteY230-1212" fmla="*/ 390696 h 1482732"/>
              <a:gd name="connsiteX231-1213" fmla="*/ 3126575 w 3215418"/>
              <a:gd name="connsiteY231-1214" fmla="*/ 392696 h 1482732"/>
              <a:gd name="connsiteX232-1215" fmla="*/ 3123863 w 3215418"/>
              <a:gd name="connsiteY232-1216" fmla="*/ 394650 h 1482732"/>
              <a:gd name="connsiteX233-1217" fmla="*/ 3121115 w 3215418"/>
              <a:gd name="connsiteY233-1218" fmla="*/ 396570 h 1482732"/>
              <a:gd name="connsiteX234-1219" fmla="*/ 3118345 w 3215418"/>
              <a:gd name="connsiteY234-1220" fmla="*/ 398455 h 1482732"/>
              <a:gd name="connsiteX235-1221" fmla="*/ 3115540 w 3215418"/>
              <a:gd name="connsiteY235-1222" fmla="*/ 400283 h 1482732"/>
              <a:gd name="connsiteX236-1223" fmla="*/ 3112701 w 3215418"/>
              <a:gd name="connsiteY236-1224" fmla="*/ 402077 h 1482732"/>
              <a:gd name="connsiteX237-1225" fmla="*/ 3109839 w 3215418"/>
              <a:gd name="connsiteY237-1226" fmla="*/ 403835 h 1482732"/>
              <a:gd name="connsiteX238-1227" fmla="*/ 3106954 w 3215418"/>
              <a:gd name="connsiteY238-1228" fmla="*/ 405536 h 1482732"/>
              <a:gd name="connsiteX239-1229" fmla="*/ 3104034 w 3215418"/>
              <a:gd name="connsiteY239-1230" fmla="*/ 407203 h 1482732"/>
              <a:gd name="connsiteX240-1231" fmla="*/ 3101080 w 3215418"/>
              <a:gd name="connsiteY240-1232" fmla="*/ 408823 h 1482732"/>
              <a:gd name="connsiteX241-1233" fmla="*/ 3098103 w 3215418"/>
              <a:gd name="connsiteY241-1234" fmla="*/ 410398 h 1482732"/>
              <a:gd name="connsiteX242-1235" fmla="*/ 3095102 w 3215418"/>
              <a:gd name="connsiteY242-1236" fmla="*/ 411927 h 1482732"/>
              <a:gd name="connsiteX243-1237" fmla="*/ 3092079 w 3215418"/>
              <a:gd name="connsiteY243-1238" fmla="*/ 413410 h 1482732"/>
              <a:gd name="connsiteX244-1239" fmla="*/ 3089022 w 3215418"/>
              <a:gd name="connsiteY244-1240" fmla="*/ 414847 h 1482732"/>
              <a:gd name="connsiteX245-1241" fmla="*/ 3085941 w 3215418"/>
              <a:gd name="connsiteY245-1242" fmla="*/ 416238 h 1482732"/>
              <a:gd name="connsiteX246-1243" fmla="*/ 3084629 w 3215418"/>
              <a:gd name="connsiteY246-1244" fmla="*/ 416806 h 1482732"/>
              <a:gd name="connsiteX247-1245" fmla="*/ 3082837 w 3215418"/>
              <a:gd name="connsiteY247-1246" fmla="*/ 417583 h 1482732"/>
              <a:gd name="connsiteX248-1247" fmla="*/ 3079711 w 3215418"/>
              <a:gd name="connsiteY248-1248" fmla="*/ 418882 h 1482732"/>
              <a:gd name="connsiteX249-1249" fmla="*/ 3076561 w 3215418"/>
              <a:gd name="connsiteY249-1250" fmla="*/ 420134 h 1482732"/>
              <a:gd name="connsiteX250-1251" fmla="*/ 3073377 w 3215418"/>
              <a:gd name="connsiteY250-1252" fmla="*/ 421342 h 1482732"/>
              <a:gd name="connsiteX251-1253" fmla="*/ 3070182 w 3215418"/>
              <a:gd name="connsiteY251-1254" fmla="*/ 422491 h 1482732"/>
              <a:gd name="connsiteX252-1255" fmla="*/ 3066964 w 3215418"/>
              <a:gd name="connsiteY252-1256" fmla="*/ 423595 h 1482732"/>
              <a:gd name="connsiteX253-1257" fmla="*/ 3063710 w 3215418"/>
              <a:gd name="connsiteY253-1258" fmla="*/ 424652 h 1482732"/>
              <a:gd name="connsiteX254-1259" fmla="*/ 3060446 w 3215418"/>
              <a:gd name="connsiteY254-1260" fmla="*/ 425652 h 1482732"/>
              <a:gd name="connsiteX255-1261" fmla="*/ 3057159 w 3215418"/>
              <a:gd name="connsiteY255-1262" fmla="*/ 426618 h 1482732"/>
              <a:gd name="connsiteX256-1263" fmla="*/ 3053848 w 3215418"/>
              <a:gd name="connsiteY256-1264" fmla="*/ 427515 h 1482732"/>
              <a:gd name="connsiteX257-1265" fmla="*/ 3050514 w 3215418"/>
              <a:gd name="connsiteY257-1266" fmla="*/ 428376 h 1482732"/>
              <a:gd name="connsiteX258-1267" fmla="*/ 3047158 w 3215418"/>
              <a:gd name="connsiteY258-1268" fmla="*/ 429169 h 1482732"/>
              <a:gd name="connsiteX259-1269" fmla="*/ 3043778 w 3215418"/>
              <a:gd name="connsiteY259-1270" fmla="*/ 429929 h 1482732"/>
              <a:gd name="connsiteX260-1271" fmla="*/ 3040387 w 3215418"/>
              <a:gd name="connsiteY260-1272" fmla="*/ 430618 h 1482732"/>
              <a:gd name="connsiteX261-1273" fmla="*/ 3036985 w 3215418"/>
              <a:gd name="connsiteY261-1274" fmla="*/ 431262 h 1482732"/>
              <a:gd name="connsiteX262-1275" fmla="*/ 3033548 w 3215418"/>
              <a:gd name="connsiteY262-1276" fmla="*/ 431859 h 1482732"/>
              <a:gd name="connsiteX263-1277" fmla="*/ 3030100 w 3215418"/>
              <a:gd name="connsiteY263-1278" fmla="*/ 432399 h 1482732"/>
              <a:gd name="connsiteX264-1279" fmla="*/ 3026628 w 3215418"/>
              <a:gd name="connsiteY264-1280" fmla="*/ 432882 h 1482732"/>
              <a:gd name="connsiteX265-1281" fmla="*/ 3023145 w 3215418"/>
              <a:gd name="connsiteY265-1282" fmla="*/ 433307 h 1482732"/>
              <a:gd name="connsiteX266-1283" fmla="*/ 3019639 w 3215418"/>
              <a:gd name="connsiteY266-1284" fmla="*/ 433676 h 1482732"/>
              <a:gd name="connsiteX267-1285" fmla="*/ 3016121 w 3215418"/>
              <a:gd name="connsiteY267-1286" fmla="*/ 433997 h 1482732"/>
              <a:gd name="connsiteX268-1287" fmla="*/ 3012581 w 3215418"/>
              <a:gd name="connsiteY268-1288" fmla="*/ 434262 h 1482732"/>
              <a:gd name="connsiteX269-1289" fmla="*/ 3009018 w 3215418"/>
              <a:gd name="connsiteY269-1290" fmla="*/ 434469 h 1482732"/>
              <a:gd name="connsiteX270-1291" fmla="*/ 3005455 w 3215418"/>
              <a:gd name="connsiteY270-1292" fmla="*/ 434618 h 1482732"/>
              <a:gd name="connsiteX271-1293" fmla="*/ 2998052 w 3215418"/>
              <a:gd name="connsiteY271-1294" fmla="*/ 434733 h 1482732"/>
              <a:gd name="connsiteX272-1295" fmla="*/ 2940133 w 3215418"/>
              <a:gd name="connsiteY272-1296" fmla="*/ 434733 h 1482732"/>
              <a:gd name="connsiteX273-1297" fmla="*/ 2780686 w 3215418"/>
              <a:gd name="connsiteY273-1298" fmla="*/ 434733 h 1482732"/>
              <a:gd name="connsiteX274-1299" fmla="*/ 2780686 w 3215418"/>
              <a:gd name="connsiteY274-1300" fmla="*/ 278749 h 1482732"/>
              <a:gd name="connsiteX275-1301" fmla="*/ 2780686 w 3215418"/>
              <a:gd name="connsiteY275-1302" fmla="*/ 217366 h 1482732"/>
              <a:gd name="connsiteX276-1303" fmla="*/ 2780708 w 3215418"/>
              <a:gd name="connsiteY276-1304" fmla="*/ 213976 h 1482732"/>
              <a:gd name="connsiteX277-1305" fmla="*/ 2780801 w 3215418"/>
              <a:gd name="connsiteY277-1306" fmla="*/ 210389 h 1482732"/>
              <a:gd name="connsiteX278-1307" fmla="*/ 2780939 w 3215418"/>
              <a:gd name="connsiteY278-1308" fmla="*/ 206815 h 1482732"/>
              <a:gd name="connsiteX279-1309" fmla="*/ 2781134 w 3215418"/>
              <a:gd name="connsiteY279-1310" fmla="*/ 203262 h 1482732"/>
              <a:gd name="connsiteX280-1311" fmla="*/ 2781387 w 3215418"/>
              <a:gd name="connsiteY280-1312" fmla="*/ 199722 h 1482732"/>
              <a:gd name="connsiteX281-1313" fmla="*/ 2781697 w 3215418"/>
              <a:gd name="connsiteY281-1314" fmla="*/ 196193 h 1482732"/>
              <a:gd name="connsiteX282-1315" fmla="*/ 2782065 w 3215418"/>
              <a:gd name="connsiteY282-1316" fmla="*/ 192699 h 1482732"/>
              <a:gd name="connsiteX283-1317" fmla="*/ 2782490 w 3215418"/>
              <a:gd name="connsiteY283-1318" fmla="*/ 189204 h 1482732"/>
              <a:gd name="connsiteX284-1319" fmla="*/ 2782962 w 3215418"/>
              <a:gd name="connsiteY284-1320" fmla="*/ 185733 h 1482732"/>
              <a:gd name="connsiteX285-1321" fmla="*/ 2783502 w 3215418"/>
              <a:gd name="connsiteY285-1322" fmla="*/ 182285 h 1482732"/>
              <a:gd name="connsiteX286-1323" fmla="*/ 2784088 w 3215418"/>
              <a:gd name="connsiteY286-1324" fmla="*/ 178848 h 1482732"/>
              <a:gd name="connsiteX287-1325" fmla="*/ 2784720 w 3215418"/>
              <a:gd name="connsiteY287-1326" fmla="*/ 175434 h 1482732"/>
              <a:gd name="connsiteX288-1327" fmla="*/ 2785410 w 3215418"/>
              <a:gd name="connsiteY288-1328" fmla="*/ 172042 h 1482732"/>
              <a:gd name="connsiteX289-1329" fmla="*/ 2786157 w 3215418"/>
              <a:gd name="connsiteY289-1330" fmla="*/ 168663 h 1482732"/>
              <a:gd name="connsiteX290-1331" fmla="*/ 2786951 w 3215418"/>
              <a:gd name="connsiteY290-1332" fmla="*/ 165318 h 1482732"/>
              <a:gd name="connsiteX291-1333" fmla="*/ 2787801 w 3215418"/>
              <a:gd name="connsiteY291-1334" fmla="*/ 161973 h 1482732"/>
              <a:gd name="connsiteX292-1335" fmla="*/ 2788698 w 3215418"/>
              <a:gd name="connsiteY292-1336" fmla="*/ 158662 h 1482732"/>
              <a:gd name="connsiteX293-1337" fmla="*/ 2789651 w 3215418"/>
              <a:gd name="connsiteY293-1338" fmla="*/ 155375 h 1482732"/>
              <a:gd name="connsiteX294-1339" fmla="*/ 2790652 w 3215418"/>
              <a:gd name="connsiteY294-1340" fmla="*/ 152099 h 1482732"/>
              <a:gd name="connsiteX295-1341" fmla="*/ 2791698 w 3215418"/>
              <a:gd name="connsiteY295-1342" fmla="*/ 148847 h 1482732"/>
              <a:gd name="connsiteX296-1343" fmla="*/ 2792801 w 3215418"/>
              <a:gd name="connsiteY296-1344" fmla="*/ 145628 h 1482732"/>
              <a:gd name="connsiteX297-1345" fmla="*/ 2793939 w 3215418"/>
              <a:gd name="connsiteY297-1346" fmla="*/ 142420 h 1482732"/>
              <a:gd name="connsiteX298-1347" fmla="*/ 2795146 w 3215418"/>
              <a:gd name="connsiteY298-1348" fmla="*/ 139248 h 1482732"/>
              <a:gd name="connsiteX299-1349" fmla="*/ 2796387 w 3215418"/>
              <a:gd name="connsiteY299-1350" fmla="*/ 136087 h 1482732"/>
              <a:gd name="connsiteX300-1351" fmla="*/ 2797675 w 3215418"/>
              <a:gd name="connsiteY300-1352" fmla="*/ 132948 h 1482732"/>
              <a:gd name="connsiteX301-1353" fmla="*/ 2799020 w 3215418"/>
              <a:gd name="connsiteY301-1354" fmla="*/ 129845 h 1482732"/>
              <a:gd name="connsiteX302-1355" fmla="*/ 2800400 w 3215418"/>
              <a:gd name="connsiteY302-1356" fmla="*/ 126765 h 1482732"/>
              <a:gd name="connsiteX303-1357" fmla="*/ 2801836 w 3215418"/>
              <a:gd name="connsiteY303-1358" fmla="*/ 123707 h 1482732"/>
              <a:gd name="connsiteX304-1359" fmla="*/ 2803319 w 3215418"/>
              <a:gd name="connsiteY304-1360" fmla="*/ 120673 h 1482732"/>
              <a:gd name="connsiteX305-1361" fmla="*/ 2804836 w 3215418"/>
              <a:gd name="connsiteY305-1362" fmla="*/ 117672 h 1482732"/>
              <a:gd name="connsiteX306-1363" fmla="*/ 2806411 w 3215418"/>
              <a:gd name="connsiteY306-1364" fmla="*/ 114695 h 1482732"/>
              <a:gd name="connsiteX307-1365" fmla="*/ 2808021 w 3215418"/>
              <a:gd name="connsiteY307-1366" fmla="*/ 111741 h 1482732"/>
              <a:gd name="connsiteX308-1367" fmla="*/ 2809687 w 3215418"/>
              <a:gd name="connsiteY308-1368" fmla="*/ 108821 h 1482732"/>
              <a:gd name="connsiteX309-1369" fmla="*/ 2811388 w 3215418"/>
              <a:gd name="connsiteY309-1370" fmla="*/ 105925 h 1482732"/>
              <a:gd name="connsiteX310-1371" fmla="*/ 2813135 w 3215418"/>
              <a:gd name="connsiteY310-1372" fmla="*/ 103062 h 1482732"/>
              <a:gd name="connsiteX311-1373" fmla="*/ 2814917 w 3215418"/>
              <a:gd name="connsiteY311-1374" fmla="*/ 100223 h 1482732"/>
              <a:gd name="connsiteX312-1375" fmla="*/ 2816745 w 3215418"/>
              <a:gd name="connsiteY312-1376" fmla="*/ 97407 h 1482732"/>
              <a:gd name="connsiteX313-1377" fmla="*/ 2818618 w 3215418"/>
              <a:gd name="connsiteY313-1378" fmla="*/ 94636 h 1482732"/>
              <a:gd name="connsiteX314-1379" fmla="*/ 2820538 w 3215418"/>
              <a:gd name="connsiteY314-1380" fmla="*/ 91889 h 1482732"/>
              <a:gd name="connsiteX315-1381" fmla="*/ 2822492 w 3215418"/>
              <a:gd name="connsiteY315-1382" fmla="*/ 89165 h 1482732"/>
              <a:gd name="connsiteX316-1383" fmla="*/ 2824492 w 3215418"/>
              <a:gd name="connsiteY316-1384" fmla="*/ 86487 h 1482732"/>
              <a:gd name="connsiteX317-1385" fmla="*/ 2826527 w 3215418"/>
              <a:gd name="connsiteY317-1386" fmla="*/ 83831 h 1482732"/>
              <a:gd name="connsiteX318-1387" fmla="*/ 2828607 w 3215418"/>
              <a:gd name="connsiteY318-1388" fmla="*/ 81211 h 1482732"/>
              <a:gd name="connsiteX319-1389" fmla="*/ 2830722 w 3215418"/>
              <a:gd name="connsiteY319-1390" fmla="*/ 78624 h 1482732"/>
              <a:gd name="connsiteX320-1391" fmla="*/ 2832872 w 3215418"/>
              <a:gd name="connsiteY320-1392" fmla="*/ 76073 h 1482732"/>
              <a:gd name="connsiteX321-1393" fmla="*/ 2835068 w 3215418"/>
              <a:gd name="connsiteY321-1394" fmla="*/ 73544 h 1482732"/>
              <a:gd name="connsiteX322-1395" fmla="*/ 2837298 w 3215418"/>
              <a:gd name="connsiteY322-1396" fmla="*/ 71061 h 1482732"/>
              <a:gd name="connsiteX323-1397" fmla="*/ 2839561 w 3215418"/>
              <a:gd name="connsiteY323-1398" fmla="*/ 68601 h 1482732"/>
              <a:gd name="connsiteX324-1399" fmla="*/ 2841872 w 3215418"/>
              <a:gd name="connsiteY324-1400" fmla="*/ 66187 h 1482732"/>
              <a:gd name="connsiteX325-1401" fmla="*/ 2844217 w 3215418"/>
              <a:gd name="connsiteY325-1402" fmla="*/ 63808 h 1482732"/>
              <a:gd name="connsiteX326-1403" fmla="*/ 2846585 w 3215418"/>
              <a:gd name="connsiteY326-1404" fmla="*/ 61463 h 1482732"/>
              <a:gd name="connsiteX327-1405" fmla="*/ 2848999 w 3215418"/>
              <a:gd name="connsiteY327-1406" fmla="*/ 59152 h 1482732"/>
              <a:gd name="connsiteX328-1407" fmla="*/ 2851447 w 3215418"/>
              <a:gd name="connsiteY328-1408" fmla="*/ 56876 h 1482732"/>
              <a:gd name="connsiteX329-1409" fmla="*/ 2853930 w 3215418"/>
              <a:gd name="connsiteY329-1410" fmla="*/ 54646 h 1482732"/>
              <a:gd name="connsiteX330-1411" fmla="*/ 2856448 w 3215418"/>
              <a:gd name="connsiteY330-1412" fmla="*/ 52451 h 1482732"/>
              <a:gd name="connsiteX331-1413" fmla="*/ 2858999 w 3215418"/>
              <a:gd name="connsiteY331-1414" fmla="*/ 50290 h 1482732"/>
              <a:gd name="connsiteX332-1415" fmla="*/ 2861586 w 3215418"/>
              <a:gd name="connsiteY332-1416" fmla="*/ 48163 h 1482732"/>
              <a:gd name="connsiteX333-1417" fmla="*/ 2864206 w 3215418"/>
              <a:gd name="connsiteY333-1418" fmla="*/ 46083 h 1482732"/>
              <a:gd name="connsiteX334-1419" fmla="*/ 2866850 w 3215418"/>
              <a:gd name="connsiteY334-1420" fmla="*/ 44048 h 1482732"/>
              <a:gd name="connsiteX335-1421" fmla="*/ 2869528 w 3215418"/>
              <a:gd name="connsiteY335-1422" fmla="*/ 42048 h 1482732"/>
              <a:gd name="connsiteX336-1423" fmla="*/ 2872242 w 3215418"/>
              <a:gd name="connsiteY336-1424" fmla="*/ 40082 h 1482732"/>
              <a:gd name="connsiteX337-1425" fmla="*/ 2874989 w 3215418"/>
              <a:gd name="connsiteY337-1426" fmla="*/ 38163 h 1482732"/>
              <a:gd name="connsiteX338-1427" fmla="*/ 2877770 w 3215418"/>
              <a:gd name="connsiteY338-1428" fmla="*/ 36289 h 1482732"/>
              <a:gd name="connsiteX339-1429" fmla="*/ 2880563 w 3215418"/>
              <a:gd name="connsiteY339-1430" fmla="*/ 34450 h 1482732"/>
              <a:gd name="connsiteX340-1431" fmla="*/ 2883403 w 3215418"/>
              <a:gd name="connsiteY340-1432" fmla="*/ 32657 h 1482732"/>
              <a:gd name="connsiteX341-1433" fmla="*/ 2886266 w 3215418"/>
              <a:gd name="connsiteY341-1434" fmla="*/ 30909 h 1482732"/>
              <a:gd name="connsiteX342-1435" fmla="*/ 2889162 w 3215418"/>
              <a:gd name="connsiteY342-1436" fmla="*/ 29197 h 1482732"/>
              <a:gd name="connsiteX343-1437" fmla="*/ 2892082 w 3215418"/>
              <a:gd name="connsiteY343-1438" fmla="*/ 27541 h 1482732"/>
              <a:gd name="connsiteX344-1439" fmla="*/ 2895024 w 3215418"/>
              <a:gd name="connsiteY344-1440" fmla="*/ 25921 h 1482732"/>
              <a:gd name="connsiteX345-1441" fmla="*/ 2898001 w 3215418"/>
              <a:gd name="connsiteY345-1442" fmla="*/ 24346 h 1482732"/>
              <a:gd name="connsiteX346-1443" fmla="*/ 2901002 w 3215418"/>
              <a:gd name="connsiteY346-1444" fmla="*/ 22818 h 1482732"/>
              <a:gd name="connsiteX347-1445" fmla="*/ 2904025 w 3215418"/>
              <a:gd name="connsiteY347-1446" fmla="*/ 21323 h 1482732"/>
              <a:gd name="connsiteX348-1447" fmla="*/ 2907082 w 3215418"/>
              <a:gd name="connsiteY348-1448" fmla="*/ 19886 h 1482732"/>
              <a:gd name="connsiteX349-1449" fmla="*/ 2910163 w 3215418"/>
              <a:gd name="connsiteY349-1450" fmla="*/ 18495 h 1482732"/>
              <a:gd name="connsiteX350-1451" fmla="*/ 2913267 w 3215418"/>
              <a:gd name="connsiteY350-1452" fmla="*/ 17151 h 1482732"/>
              <a:gd name="connsiteX351-1453" fmla="*/ 2916393 w 3215418"/>
              <a:gd name="connsiteY351-1454" fmla="*/ 15851 h 1482732"/>
              <a:gd name="connsiteX352-1455" fmla="*/ 2919543 w 3215418"/>
              <a:gd name="connsiteY352-1456" fmla="*/ 14598 h 1482732"/>
              <a:gd name="connsiteX353-1457" fmla="*/ 2922727 w 3215418"/>
              <a:gd name="connsiteY353-1458" fmla="*/ 13403 h 1482732"/>
              <a:gd name="connsiteX354-1459" fmla="*/ 2925923 w 3215418"/>
              <a:gd name="connsiteY354-1460" fmla="*/ 12242 h 1482732"/>
              <a:gd name="connsiteX355-1461" fmla="*/ 2929152 w 3215418"/>
              <a:gd name="connsiteY355-1462" fmla="*/ 11138 h 1482732"/>
              <a:gd name="connsiteX356-1463" fmla="*/ 2932394 w 3215418"/>
              <a:gd name="connsiteY356-1464" fmla="*/ 10093 h 1482732"/>
              <a:gd name="connsiteX357-1465" fmla="*/ 2935658 w 3215418"/>
              <a:gd name="connsiteY357-1466" fmla="*/ 9081 h 1482732"/>
              <a:gd name="connsiteX358-1467" fmla="*/ 2938946 w 3215418"/>
              <a:gd name="connsiteY358-1468" fmla="*/ 8127 h 1482732"/>
              <a:gd name="connsiteX359-1469" fmla="*/ 2942268 w 3215418"/>
              <a:gd name="connsiteY359-1470" fmla="*/ 7219 h 1482732"/>
              <a:gd name="connsiteX360-1471" fmla="*/ 2945590 w 3215418"/>
              <a:gd name="connsiteY360-1472" fmla="*/ 6368 h 1482732"/>
              <a:gd name="connsiteX361-1473" fmla="*/ 2948947 w 3215418"/>
              <a:gd name="connsiteY361-1474" fmla="*/ 5564 h 1482732"/>
              <a:gd name="connsiteX362-1475" fmla="*/ 2952326 w 3215418"/>
              <a:gd name="connsiteY362-1476" fmla="*/ 4817 h 1482732"/>
              <a:gd name="connsiteX363-1477" fmla="*/ 2955717 w 3215418"/>
              <a:gd name="connsiteY363-1478" fmla="*/ 4115 h 1482732"/>
              <a:gd name="connsiteX364-1479" fmla="*/ 2959131 w 3215418"/>
              <a:gd name="connsiteY364-1480" fmla="*/ 3472 h 1482732"/>
              <a:gd name="connsiteX365-1481" fmla="*/ 2962557 w 3215418"/>
              <a:gd name="connsiteY365-1482" fmla="*/ 2885 h 1482732"/>
              <a:gd name="connsiteX366-1483" fmla="*/ 2966004 w 3215418"/>
              <a:gd name="connsiteY366-1484" fmla="*/ 2345 h 1482732"/>
              <a:gd name="connsiteX367-1485" fmla="*/ 2969476 w 3215418"/>
              <a:gd name="connsiteY367-1486" fmla="*/ 1863 h 1482732"/>
              <a:gd name="connsiteX368-1487" fmla="*/ 2972959 w 3215418"/>
              <a:gd name="connsiteY368-1488" fmla="*/ 1437 h 1482732"/>
              <a:gd name="connsiteX369-1489" fmla="*/ 2976464 w 3215418"/>
              <a:gd name="connsiteY369-1490" fmla="*/ 1058 h 1482732"/>
              <a:gd name="connsiteX370-1491" fmla="*/ 2979982 w 3215418"/>
              <a:gd name="connsiteY370-1492" fmla="*/ 736 h 1482732"/>
              <a:gd name="connsiteX371-1493" fmla="*/ 2983522 w 3215418"/>
              <a:gd name="connsiteY371-1494" fmla="*/ 483 h 1482732"/>
              <a:gd name="connsiteX372-1495" fmla="*/ 2987086 w 3215418"/>
              <a:gd name="connsiteY372-1496" fmla="*/ 276 h 1482732"/>
              <a:gd name="connsiteX373-1497" fmla="*/ 2990649 w 3215418"/>
              <a:gd name="connsiteY373-1498" fmla="*/ 127 h 1482732"/>
              <a:gd name="connsiteX374-1499" fmla="*/ 2998052 w 3215418"/>
              <a:gd name="connsiteY374-1500" fmla="*/ 0 h 1482732"/>
              <a:gd name="connsiteX0-1501" fmla="*/ 717674 w 1472342"/>
              <a:gd name="connsiteY0-1502" fmla="*/ 47383 h 1482732"/>
              <a:gd name="connsiteX1-1503" fmla="*/ 997026 w 1472342"/>
              <a:gd name="connsiteY1-1504" fmla="*/ 103782 h 1482732"/>
              <a:gd name="connsiteX2-1505" fmla="*/ 1008235 w 1472342"/>
              <a:gd name="connsiteY2-1506" fmla="*/ 109866 h 1482732"/>
              <a:gd name="connsiteX3-1507" fmla="*/ 1007126 w 1472342"/>
              <a:gd name="connsiteY3-1508" fmla="*/ 112431 h 1482732"/>
              <a:gd name="connsiteX4-1509" fmla="*/ 1005516 w 1472342"/>
              <a:gd name="connsiteY4-1510" fmla="*/ 116316 h 1482732"/>
              <a:gd name="connsiteX5-1511" fmla="*/ 1003964 w 1472342"/>
              <a:gd name="connsiteY5-1512" fmla="*/ 120225 h 1482732"/>
              <a:gd name="connsiteX6-1513" fmla="*/ 1002470 w 1472342"/>
              <a:gd name="connsiteY6-1514" fmla="*/ 124155 h 1482732"/>
              <a:gd name="connsiteX7-1515" fmla="*/ 1001044 w 1472342"/>
              <a:gd name="connsiteY7-1516" fmla="*/ 128132 h 1482732"/>
              <a:gd name="connsiteX8-1517" fmla="*/ 999677 w 1472342"/>
              <a:gd name="connsiteY8-1518" fmla="*/ 132133 h 1482732"/>
              <a:gd name="connsiteX9-1519" fmla="*/ 998366 w 1472342"/>
              <a:gd name="connsiteY9-1520" fmla="*/ 136156 h 1482732"/>
              <a:gd name="connsiteX10-1521" fmla="*/ 997113 w 1472342"/>
              <a:gd name="connsiteY10-1522" fmla="*/ 140202 h 1482732"/>
              <a:gd name="connsiteX11-1523" fmla="*/ 995930 w 1472342"/>
              <a:gd name="connsiteY11-1524" fmla="*/ 144283 h 1482732"/>
              <a:gd name="connsiteX12-1525" fmla="*/ 994815 w 1472342"/>
              <a:gd name="connsiteY12-1526" fmla="*/ 148386 h 1482732"/>
              <a:gd name="connsiteX13-1527" fmla="*/ 993757 w 1472342"/>
              <a:gd name="connsiteY13-1528" fmla="*/ 152524 h 1482732"/>
              <a:gd name="connsiteX14-1529" fmla="*/ 992757 w 1472342"/>
              <a:gd name="connsiteY14-1530" fmla="*/ 156686 h 1482732"/>
              <a:gd name="connsiteX15-1531" fmla="*/ 991838 w 1472342"/>
              <a:gd name="connsiteY15-1532" fmla="*/ 160858 h 1482732"/>
              <a:gd name="connsiteX16-1533" fmla="*/ 990964 w 1472342"/>
              <a:gd name="connsiteY16-1534" fmla="*/ 165065 h 1482732"/>
              <a:gd name="connsiteX17-1535" fmla="*/ 990170 w 1472342"/>
              <a:gd name="connsiteY17-1536" fmla="*/ 169295 h 1482732"/>
              <a:gd name="connsiteX18-1537" fmla="*/ 989435 w 1472342"/>
              <a:gd name="connsiteY18-1538" fmla="*/ 173548 h 1482732"/>
              <a:gd name="connsiteX19-1539" fmla="*/ 988768 w 1472342"/>
              <a:gd name="connsiteY19-1540" fmla="*/ 177824 h 1482732"/>
              <a:gd name="connsiteX20-1541" fmla="*/ 988170 w 1472342"/>
              <a:gd name="connsiteY20-1542" fmla="*/ 182112 h 1482732"/>
              <a:gd name="connsiteX21-1543" fmla="*/ 987642 w 1472342"/>
              <a:gd name="connsiteY21-1544" fmla="*/ 186433 h 1482732"/>
              <a:gd name="connsiteX22-1545" fmla="*/ 987182 w 1472342"/>
              <a:gd name="connsiteY22-1546" fmla="*/ 190767 h 1482732"/>
              <a:gd name="connsiteX23-1547" fmla="*/ 986791 w 1472342"/>
              <a:gd name="connsiteY23-1548" fmla="*/ 195124 h 1482732"/>
              <a:gd name="connsiteX24-1549" fmla="*/ 986469 w 1472342"/>
              <a:gd name="connsiteY24-1550" fmla="*/ 199492 h 1482732"/>
              <a:gd name="connsiteX25-1551" fmla="*/ 986216 w 1472342"/>
              <a:gd name="connsiteY25-1552" fmla="*/ 203883 h 1482732"/>
              <a:gd name="connsiteX26-1553" fmla="*/ 986032 w 1472342"/>
              <a:gd name="connsiteY26-1554" fmla="*/ 208297 h 1482732"/>
              <a:gd name="connsiteX27-1555" fmla="*/ 985929 w 1472342"/>
              <a:gd name="connsiteY27-1556" fmla="*/ 212722 h 1482732"/>
              <a:gd name="connsiteX28-1557" fmla="*/ 985883 w 1472342"/>
              <a:gd name="connsiteY28-1558" fmla="*/ 217366 h 1482732"/>
              <a:gd name="connsiteX29-1559" fmla="*/ 985883 w 1472342"/>
              <a:gd name="connsiteY29-1560" fmla="*/ 250672 h 1482732"/>
              <a:gd name="connsiteX30-1561" fmla="*/ 944469 w 1472342"/>
              <a:gd name="connsiteY30-1562" fmla="*/ 228194 h 1482732"/>
              <a:gd name="connsiteX31-1563" fmla="*/ 717674 w 1472342"/>
              <a:gd name="connsiteY31-1564" fmla="*/ 182406 h 1482732"/>
              <a:gd name="connsiteX32-1565" fmla="*/ 135023 w 1472342"/>
              <a:gd name="connsiteY32-1566" fmla="*/ 765058 h 1482732"/>
              <a:gd name="connsiteX33-1567" fmla="*/ 717674 w 1472342"/>
              <a:gd name="connsiteY33-1568" fmla="*/ 1347709 h 1482732"/>
              <a:gd name="connsiteX34-1569" fmla="*/ 1300326 w 1472342"/>
              <a:gd name="connsiteY34-1570" fmla="*/ 765058 h 1482732"/>
              <a:gd name="connsiteX35-1571" fmla="*/ 1254539 w 1472342"/>
              <a:gd name="connsiteY35-1572" fmla="*/ 538264 h 1482732"/>
              <a:gd name="connsiteX36-1573" fmla="*/ 1226420 w 1472342"/>
              <a:gd name="connsiteY36-1574" fmla="*/ 486459 h 1482732"/>
              <a:gd name="connsiteX37-1575" fmla="*/ 1254976 w 1472342"/>
              <a:gd name="connsiteY37-1576" fmla="*/ 486459 h 1482732"/>
              <a:gd name="connsiteX38-1577" fmla="*/ 1263631 w 1472342"/>
              <a:gd name="connsiteY38-1578" fmla="*/ 486322 h 1482732"/>
              <a:gd name="connsiteX39-1579" fmla="*/ 1268046 w 1472342"/>
              <a:gd name="connsiteY39-1580" fmla="*/ 486149 h 1482732"/>
              <a:gd name="connsiteX40-1581" fmla="*/ 1272436 w 1472342"/>
              <a:gd name="connsiteY40-1582" fmla="*/ 485908 h 1482732"/>
              <a:gd name="connsiteX41-1583" fmla="*/ 1276804 w 1472342"/>
              <a:gd name="connsiteY41-1584" fmla="*/ 485586 h 1482732"/>
              <a:gd name="connsiteX42-1585" fmla="*/ 1281161 w 1472342"/>
              <a:gd name="connsiteY42-1586" fmla="*/ 485207 h 1482732"/>
              <a:gd name="connsiteX43-1587" fmla="*/ 1285506 w 1472342"/>
              <a:gd name="connsiteY43-1588" fmla="*/ 484747 h 1482732"/>
              <a:gd name="connsiteX44-1589" fmla="*/ 1289817 w 1472342"/>
              <a:gd name="connsiteY44-1590" fmla="*/ 484218 h 1482732"/>
              <a:gd name="connsiteX45-1591" fmla="*/ 1294116 w 1472342"/>
              <a:gd name="connsiteY45-1592" fmla="*/ 483632 h 1482732"/>
              <a:gd name="connsiteX46-1593" fmla="*/ 1298392 w 1472342"/>
              <a:gd name="connsiteY46-1594" fmla="*/ 482977 h 1482732"/>
              <a:gd name="connsiteX47-1595" fmla="*/ 1302645 w 1472342"/>
              <a:gd name="connsiteY47-1596" fmla="*/ 482252 h 1482732"/>
              <a:gd name="connsiteX48-1597" fmla="*/ 1306875 w 1472342"/>
              <a:gd name="connsiteY48-1598" fmla="*/ 481460 h 1482732"/>
              <a:gd name="connsiteX49-1599" fmla="*/ 1311082 w 1472342"/>
              <a:gd name="connsiteY49-1600" fmla="*/ 480597 h 1482732"/>
              <a:gd name="connsiteX50-1601" fmla="*/ 1315266 w 1472342"/>
              <a:gd name="connsiteY50-1602" fmla="*/ 479677 h 1482732"/>
              <a:gd name="connsiteX51-1603" fmla="*/ 1319427 w 1472342"/>
              <a:gd name="connsiteY51-1604" fmla="*/ 478689 h 1482732"/>
              <a:gd name="connsiteX52-1605" fmla="*/ 1323554 w 1472342"/>
              <a:gd name="connsiteY52-1606" fmla="*/ 477643 h 1482732"/>
              <a:gd name="connsiteX53-1607" fmla="*/ 1327669 w 1472342"/>
              <a:gd name="connsiteY53-1608" fmla="*/ 476528 h 1482732"/>
              <a:gd name="connsiteX54-1609" fmla="*/ 1331749 w 1472342"/>
              <a:gd name="connsiteY54-1610" fmla="*/ 475344 h 1482732"/>
              <a:gd name="connsiteX55-1611" fmla="*/ 1335808 w 1472342"/>
              <a:gd name="connsiteY55-1612" fmla="*/ 474103 h 1482732"/>
              <a:gd name="connsiteX56-1613" fmla="*/ 1339831 w 1472342"/>
              <a:gd name="connsiteY56-1614" fmla="*/ 472804 h 1482732"/>
              <a:gd name="connsiteX57-1615" fmla="*/ 1343831 w 1472342"/>
              <a:gd name="connsiteY57-1616" fmla="*/ 471436 h 1482732"/>
              <a:gd name="connsiteX58-1617" fmla="*/ 1347808 w 1472342"/>
              <a:gd name="connsiteY58-1618" fmla="*/ 470010 h 1482732"/>
              <a:gd name="connsiteX59-1619" fmla="*/ 1351750 w 1472342"/>
              <a:gd name="connsiteY59-1620" fmla="*/ 468528 h 1482732"/>
              <a:gd name="connsiteX60-1621" fmla="*/ 1355658 w 1472342"/>
              <a:gd name="connsiteY60-1622" fmla="*/ 466987 h 1482732"/>
              <a:gd name="connsiteX61-1623" fmla="*/ 1359544 w 1472342"/>
              <a:gd name="connsiteY61-1624" fmla="*/ 465378 h 1482732"/>
              <a:gd name="connsiteX62-1625" fmla="*/ 1363394 w 1472342"/>
              <a:gd name="connsiteY62-1626" fmla="*/ 463723 h 1482732"/>
              <a:gd name="connsiteX63-1627" fmla="*/ 1366305 w 1472342"/>
              <a:gd name="connsiteY63-1628" fmla="*/ 462408 h 1482732"/>
              <a:gd name="connsiteX64-1629" fmla="*/ 1378950 w 1472342"/>
              <a:gd name="connsiteY64-1630" fmla="*/ 485706 h 1482732"/>
              <a:gd name="connsiteX65-1631" fmla="*/ 1435349 w 1472342"/>
              <a:gd name="connsiteY65-1632" fmla="*/ 765058 h 1482732"/>
              <a:gd name="connsiteX66-1633" fmla="*/ 717674 w 1472342"/>
              <a:gd name="connsiteY66-1634" fmla="*/ 1482732 h 1482732"/>
              <a:gd name="connsiteX67-1635" fmla="*/ 0 w 1472342"/>
              <a:gd name="connsiteY67-1636" fmla="*/ 765058 h 1482732"/>
              <a:gd name="connsiteX68-1637" fmla="*/ 717674 w 1472342"/>
              <a:gd name="connsiteY68-1638" fmla="*/ 47383 h 1482732"/>
              <a:gd name="connsiteX69-1639" fmla="*/ 1254976 w 1472342"/>
              <a:gd name="connsiteY69-1640" fmla="*/ 0 h 1482732"/>
              <a:gd name="connsiteX70-1641" fmla="*/ 1258367 w 1472342"/>
              <a:gd name="connsiteY70-1642" fmla="*/ 23 h 1482732"/>
              <a:gd name="connsiteX71-1643" fmla="*/ 1261953 w 1472342"/>
              <a:gd name="connsiteY71-1644" fmla="*/ 115 h 1482732"/>
              <a:gd name="connsiteX72-1645" fmla="*/ 1265528 w 1472342"/>
              <a:gd name="connsiteY72-1646" fmla="*/ 253 h 1482732"/>
              <a:gd name="connsiteX73-1647" fmla="*/ 1269080 w 1472342"/>
              <a:gd name="connsiteY73-1648" fmla="*/ 449 h 1482732"/>
              <a:gd name="connsiteX74-1649" fmla="*/ 1272621 w 1472342"/>
              <a:gd name="connsiteY74-1650" fmla="*/ 701 h 1482732"/>
              <a:gd name="connsiteX75-1651" fmla="*/ 1276149 w 1472342"/>
              <a:gd name="connsiteY75-1652" fmla="*/ 1024 h 1482732"/>
              <a:gd name="connsiteX76-1653" fmla="*/ 1279655 w 1472342"/>
              <a:gd name="connsiteY76-1654" fmla="*/ 1379 h 1482732"/>
              <a:gd name="connsiteX77-1655" fmla="*/ 1283138 w 1472342"/>
              <a:gd name="connsiteY77-1656" fmla="*/ 1805 h 1482732"/>
              <a:gd name="connsiteX78-1657" fmla="*/ 1286610 w 1472342"/>
              <a:gd name="connsiteY78-1658" fmla="*/ 2288 h 1482732"/>
              <a:gd name="connsiteX79-1659" fmla="*/ 1290059 w 1472342"/>
              <a:gd name="connsiteY79-1660" fmla="*/ 2817 h 1482732"/>
              <a:gd name="connsiteX80-1661" fmla="*/ 1293495 w 1472342"/>
              <a:gd name="connsiteY80-1662" fmla="*/ 3402 h 1482732"/>
              <a:gd name="connsiteX81-1663" fmla="*/ 1296909 w 1472342"/>
              <a:gd name="connsiteY81-1664" fmla="*/ 4035 h 1482732"/>
              <a:gd name="connsiteX82-1665" fmla="*/ 1300300 w 1472342"/>
              <a:gd name="connsiteY82-1666" fmla="*/ 4725 h 1482732"/>
              <a:gd name="connsiteX83-1667" fmla="*/ 1303679 w 1472342"/>
              <a:gd name="connsiteY83-1668" fmla="*/ 5471 h 1482732"/>
              <a:gd name="connsiteX84-1669" fmla="*/ 1307035 w 1472342"/>
              <a:gd name="connsiteY84-1670" fmla="*/ 6265 h 1482732"/>
              <a:gd name="connsiteX85-1671" fmla="*/ 1310369 w 1472342"/>
              <a:gd name="connsiteY85-1672" fmla="*/ 7116 h 1482732"/>
              <a:gd name="connsiteX86-1673" fmla="*/ 1313680 w 1472342"/>
              <a:gd name="connsiteY86-1674" fmla="*/ 8012 h 1482732"/>
              <a:gd name="connsiteX87-1675" fmla="*/ 1316979 w 1472342"/>
              <a:gd name="connsiteY87-1676" fmla="*/ 8966 h 1482732"/>
              <a:gd name="connsiteX88-1677" fmla="*/ 1320244 w 1472342"/>
              <a:gd name="connsiteY88-1678" fmla="*/ 9966 h 1482732"/>
              <a:gd name="connsiteX89-1679" fmla="*/ 1323497 w 1472342"/>
              <a:gd name="connsiteY89-1680" fmla="*/ 11012 h 1482732"/>
              <a:gd name="connsiteX90-1681" fmla="*/ 1326715 w 1472342"/>
              <a:gd name="connsiteY90-1682" fmla="*/ 12116 h 1482732"/>
              <a:gd name="connsiteX91-1683" fmla="*/ 1329922 w 1472342"/>
              <a:gd name="connsiteY91-1684" fmla="*/ 13265 h 1482732"/>
              <a:gd name="connsiteX92-1685" fmla="*/ 1333106 w 1472342"/>
              <a:gd name="connsiteY92-1686" fmla="*/ 14461 h 1482732"/>
              <a:gd name="connsiteX93-1687" fmla="*/ 1336256 w 1472342"/>
              <a:gd name="connsiteY93-1688" fmla="*/ 15702 h 1482732"/>
              <a:gd name="connsiteX94-1689" fmla="*/ 1339394 w 1472342"/>
              <a:gd name="connsiteY94-1690" fmla="*/ 16990 h 1482732"/>
              <a:gd name="connsiteX95-1691" fmla="*/ 1342497 w 1472342"/>
              <a:gd name="connsiteY95-1692" fmla="*/ 18335 h 1482732"/>
              <a:gd name="connsiteX96-1693" fmla="*/ 1345578 w 1472342"/>
              <a:gd name="connsiteY96-1694" fmla="*/ 19725 h 1482732"/>
              <a:gd name="connsiteX97-1695" fmla="*/ 1348636 w 1472342"/>
              <a:gd name="connsiteY97-1696" fmla="*/ 21150 h 1482732"/>
              <a:gd name="connsiteX98-1697" fmla="*/ 1351671 w 1472342"/>
              <a:gd name="connsiteY98-1698" fmla="*/ 22633 h 1482732"/>
              <a:gd name="connsiteX99-1699" fmla="*/ 1354670 w 1472342"/>
              <a:gd name="connsiteY99-1700" fmla="*/ 24163 h 1482732"/>
              <a:gd name="connsiteX100-1701" fmla="*/ 1357647 w 1472342"/>
              <a:gd name="connsiteY100-1702" fmla="*/ 25726 h 1482732"/>
              <a:gd name="connsiteX101-1703" fmla="*/ 1360601 w 1472342"/>
              <a:gd name="connsiteY101-1704" fmla="*/ 27346 h 1482732"/>
              <a:gd name="connsiteX102-1705" fmla="*/ 1363521 w 1472342"/>
              <a:gd name="connsiteY102-1706" fmla="*/ 29001 h 1482732"/>
              <a:gd name="connsiteX103-1707" fmla="*/ 1366418 w 1472342"/>
              <a:gd name="connsiteY103-1708" fmla="*/ 30703 h 1482732"/>
              <a:gd name="connsiteX104-1709" fmla="*/ 1369292 w 1472342"/>
              <a:gd name="connsiteY104-1710" fmla="*/ 32450 h 1482732"/>
              <a:gd name="connsiteX105-1711" fmla="*/ 1372131 w 1472342"/>
              <a:gd name="connsiteY105-1712" fmla="*/ 34232 h 1482732"/>
              <a:gd name="connsiteX106-1713" fmla="*/ 1374935 w 1472342"/>
              <a:gd name="connsiteY106-1714" fmla="*/ 36071 h 1482732"/>
              <a:gd name="connsiteX107-1715" fmla="*/ 1377706 w 1472342"/>
              <a:gd name="connsiteY107-1716" fmla="*/ 37944 h 1482732"/>
              <a:gd name="connsiteX108-1717" fmla="*/ 1380464 w 1472342"/>
              <a:gd name="connsiteY108-1718" fmla="*/ 39852 h 1482732"/>
              <a:gd name="connsiteX109-1719" fmla="*/ 1383177 w 1472342"/>
              <a:gd name="connsiteY109-1720" fmla="*/ 41807 h 1482732"/>
              <a:gd name="connsiteX110-1721" fmla="*/ 1385855 w 1472342"/>
              <a:gd name="connsiteY110-1722" fmla="*/ 43807 h 1482732"/>
              <a:gd name="connsiteX111-1723" fmla="*/ 1388511 w 1472342"/>
              <a:gd name="connsiteY111-1724" fmla="*/ 45841 h 1482732"/>
              <a:gd name="connsiteX112-1725" fmla="*/ 1391132 w 1472342"/>
              <a:gd name="connsiteY112-1726" fmla="*/ 47922 h 1482732"/>
              <a:gd name="connsiteX113-1727" fmla="*/ 1393718 w 1472342"/>
              <a:gd name="connsiteY113-1728" fmla="*/ 50037 h 1482732"/>
              <a:gd name="connsiteX114-1729" fmla="*/ 1396281 w 1472342"/>
              <a:gd name="connsiteY114-1730" fmla="*/ 52186 h 1482732"/>
              <a:gd name="connsiteX115-1731" fmla="*/ 1398798 w 1472342"/>
              <a:gd name="connsiteY115-1732" fmla="*/ 54382 h 1482732"/>
              <a:gd name="connsiteX116-1733" fmla="*/ 1401282 w 1472342"/>
              <a:gd name="connsiteY116-1734" fmla="*/ 56612 h 1482732"/>
              <a:gd name="connsiteX117-1735" fmla="*/ 1403742 w 1472342"/>
              <a:gd name="connsiteY117-1736" fmla="*/ 58877 h 1482732"/>
              <a:gd name="connsiteX118-1737" fmla="*/ 1406155 w 1472342"/>
              <a:gd name="connsiteY118-1738" fmla="*/ 61187 h 1482732"/>
              <a:gd name="connsiteX119-1739" fmla="*/ 1408534 w 1472342"/>
              <a:gd name="connsiteY119-1740" fmla="*/ 63532 h 1482732"/>
              <a:gd name="connsiteX120-1741" fmla="*/ 1410880 w 1472342"/>
              <a:gd name="connsiteY120-1742" fmla="*/ 65899 h 1482732"/>
              <a:gd name="connsiteX121-1743" fmla="*/ 1413190 w 1472342"/>
              <a:gd name="connsiteY121-1744" fmla="*/ 68313 h 1482732"/>
              <a:gd name="connsiteX122-1745" fmla="*/ 1415466 w 1472342"/>
              <a:gd name="connsiteY122-1746" fmla="*/ 70762 h 1482732"/>
              <a:gd name="connsiteX123-1747" fmla="*/ 1417708 w 1472342"/>
              <a:gd name="connsiteY123-1748" fmla="*/ 73245 h 1482732"/>
              <a:gd name="connsiteX124-1749" fmla="*/ 1419903 w 1472342"/>
              <a:gd name="connsiteY124-1750" fmla="*/ 75762 h 1482732"/>
              <a:gd name="connsiteX125-1751" fmla="*/ 1422053 w 1472342"/>
              <a:gd name="connsiteY125-1752" fmla="*/ 78314 h 1482732"/>
              <a:gd name="connsiteX126-1753" fmla="*/ 1424179 w 1472342"/>
              <a:gd name="connsiteY126-1754" fmla="*/ 80901 h 1482732"/>
              <a:gd name="connsiteX127-1755" fmla="*/ 1426260 w 1472342"/>
              <a:gd name="connsiteY127-1756" fmla="*/ 83521 h 1482732"/>
              <a:gd name="connsiteX128-1757" fmla="*/ 1428305 w 1472342"/>
              <a:gd name="connsiteY128-1758" fmla="*/ 86165 h 1482732"/>
              <a:gd name="connsiteX129-1759" fmla="*/ 1430306 w 1472342"/>
              <a:gd name="connsiteY129-1760" fmla="*/ 88855 h 1482732"/>
              <a:gd name="connsiteX130-1761" fmla="*/ 1432260 w 1472342"/>
              <a:gd name="connsiteY130-1762" fmla="*/ 91567 h 1482732"/>
              <a:gd name="connsiteX131-1763" fmla="*/ 1434180 w 1472342"/>
              <a:gd name="connsiteY131-1764" fmla="*/ 94303 h 1482732"/>
              <a:gd name="connsiteX132-1765" fmla="*/ 1436053 w 1472342"/>
              <a:gd name="connsiteY132-1766" fmla="*/ 97085 h 1482732"/>
              <a:gd name="connsiteX133-1767" fmla="*/ 1437892 w 1472342"/>
              <a:gd name="connsiteY133-1768" fmla="*/ 99890 h 1482732"/>
              <a:gd name="connsiteX134-1769" fmla="*/ 1439685 w 1472342"/>
              <a:gd name="connsiteY134-1770" fmla="*/ 102717 h 1482732"/>
              <a:gd name="connsiteX135-1771" fmla="*/ 1441433 w 1472342"/>
              <a:gd name="connsiteY135-1772" fmla="*/ 105580 h 1482732"/>
              <a:gd name="connsiteX136-1773" fmla="*/ 1443145 w 1472342"/>
              <a:gd name="connsiteY136-1774" fmla="*/ 108476 h 1482732"/>
              <a:gd name="connsiteX137-1775" fmla="*/ 1444813 w 1472342"/>
              <a:gd name="connsiteY137-1776" fmla="*/ 111396 h 1482732"/>
              <a:gd name="connsiteX138-1777" fmla="*/ 1446433 w 1472342"/>
              <a:gd name="connsiteY138-1778" fmla="*/ 114339 h 1482732"/>
              <a:gd name="connsiteX139-1779" fmla="*/ 1448008 w 1472342"/>
              <a:gd name="connsiteY139-1780" fmla="*/ 117316 h 1482732"/>
              <a:gd name="connsiteX140-1781" fmla="*/ 1449536 w 1472342"/>
              <a:gd name="connsiteY140-1782" fmla="*/ 120316 h 1482732"/>
              <a:gd name="connsiteX141-1783" fmla="*/ 1451020 w 1472342"/>
              <a:gd name="connsiteY141-1784" fmla="*/ 123339 h 1482732"/>
              <a:gd name="connsiteX142-1785" fmla="*/ 1452456 w 1472342"/>
              <a:gd name="connsiteY142-1786" fmla="*/ 126396 h 1482732"/>
              <a:gd name="connsiteX143-1787" fmla="*/ 1453847 w 1472342"/>
              <a:gd name="connsiteY143-1788" fmla="*/ 129477 h 1482732"/>
              <a:gd name="connsiteX144-1789" fmla="*/ 1455192 w 1472342"/>
              <a:gd name="connsiteY144-1790" fmla="*/ 132581 h 1482732"/>
              <a:gd name="connsiteX145-1791" fmla="*/ 1456491 w 1472342"/>
              <a:gd name="connsiteY145-1792" fmla="*/ 135707 h 1482732"/>
              <a:gd name="connsiteX146-1793" fmla="*/ 1457744 w 1472342"/>
              <a:gd name="connsiteY146-1794" fmla="*/ 138869 h 1482732"/>
              <a:gd name="connsiteX147-1795" fmla="*/ 1458939 w 1472342"/>
              <a:gd name="connsiteY147-1796" fmla="*/ 142041 h 1482732"/>
              <a:gd name="connsiteX148-1797" fmla="*/ 1460101 w 1472342"/>
              <a:gd name="connsiteY148-1798" fmla="*/ 145237 h 1482732"/>
              <a:gd name="connsiteX149-1799" fmla="*/ 1461204 w 1472342"/>
              <a:gd name="connsiteY149-1800" fmla="*/ 148466 h 1482732"/>
              <a:gd name="connsiteX150-1801" fmla="*/ 1462261 w 1472342"/>
              <a:gd name="connsiteY150-1802" fmla="*/ 151708 h 1482732"/>
              <a:gd name="connsiteX151-1803" fmla="*/ 1463261 w 1472342"/>
              <a:gd name="connsiteY151-1804" fmla="*/ 154973 h 1482732"/>
              <a:gd name="connsiteX152-1805" fmla="*/ 1464215 w 1472342"/>
              <a:gd name="connsiteY152-1806" fmla="*/ 158271 h 1482732"/>
              <a:gd name="connsiteX153-1807" fmla="*/ 1465124 w 1472342"/>
              <a:gd name="connsiteY153-1808" fmla="*/ 161582 h 1482732"/>
              <a:gd name="connsiteX154-1809" fmla="*/ 1465974 w 1472342"/>
              <a:gd name="connsiteY154-1810" fmla="*/ 164916 h 1482732"/>
              <a:gd name="connsiteX155-1811" fmla="*/ 1466779 w 1472342"/>
              <a:gd name="connsiteY155-1812" fmla="*/ 168261 h 1482732"/>
              <a:gd name="connsiteX156-1813" fmla="*/ 1467526 w 1472342"/>
              <a:gd name="connsiteY156-1814" fmla="*/ 171641 h 1482732"/>
              <a:gd name="connsiteX157-1815" fmla="*/ 1468228 w 1472342"/>
              <a:gd name="connsiteY157-1816" fmla="*/ 175031 h 1482732"/>
              <a:gd name="connsiteX158-1817" fmla="*/ 1468871 w 1472342"/>
              <a:gd name="connsiteY158-1818" fmla="*/ 178445 h 1482732"/>
              <a:gd name="connsiteX159-1819" fmla="*/ 1469468 w 1472342"/>
              <a:gd name="connsiteY159-1820" fmla="*/ 181871 h 1482732"/>
              <a:gd name="connsiteX160-1821" fmla="*/ 1469997 w 1472342"/>
              <a:gd name="connsiteY160-1822" fmla="*/ 185319 h 1482732"/>
              <a:gd name="connsiteX161-1823" fmla="*/ 1470480 w 1472342"/>
              <a:gd name="connsiteY161-1824" fmla="*/ 188790 h 1482732"/>
              <a:gd name="connsiteX162-1825" fmla="*/ 1470917 w 1472342"/>
              <a:gd name="connsiteY162-1826" fmla="*/ 192273 h 1482732"/>
              <a:gd name="connsiteX163-1827" fmla="*/ 1471285 w 1472342"/>
              <a:gd name="connsiteY163-1828" fmla="*/ 195780 h 1482732"/>
              <a:gd name="connsiteX164-1829" fmla="*/ 1471606 w 1472342"/>
              <a:gd name="connsiteY164-1830" fmla="*/ 199309 h 1482732"/>
              <a:gd name="connsiteX165-1831" fmla="*/ 1471871 w 1472342"/>
              <a:gd name="connsiteY165-1832" fmla="*/ 202837 h 1482732"/>
              <a:gd name="connsiteX166-1833" fmla="*/ 1472078 w 1472342"/>
              <a:gd name="connsiteY166-1834" fmla="*/ 206400 h 1482732"/>
              <a:gd name="connsiteX167-1835" fmla="*/ 1472215 w 1472342"/>
              <a:gd name="connsiteY167-1836" fmla="*/ 209963 h 1482732"/>
              <a:gd name="connsiteX168-1837" fmla="*/ 1472342 w 1472342"/>
              <a:gd name="connsiteY168-1838" fmla="*/ 217366 h 1482732"/>
              <a:gd name="connsiteX169-1839" fmla="*/ 1472320 w 1472342"/>
              <a:gd name="connsiteY169-1840" fmla="*/ 220758 h 1482732"/>
              <a:gd name="connsiteX170-1841" fmla="*/ 1472239 w 1472342"/>
              <a:gd name="connsiteY170-1842" fmla="*/ 224355 h 1482732"/>
              <a:gd name="connsiteX171-1843" fmla="*/ 1472090 w 1472342"/>
              <a:gd name="connsiteY171-1844" fmla="*/ 227919 h 1482732"/>
              <a:gd name="connsiteX172-1845" fmla="*/ 1471894 w 1472342"/>
              <a:gd name="connsiteY172-1846" fmla="*/ 231482 h 1482732"/>
              <a:gd name="connsiteX173-1847" fmla="*/ 1471641 w 1472342"/>
              <a:gd name="connsiteY173-1848" fmla="*/ 235011 h 1482732"/>
              <a:gd name="connsiteX174-1849" fmla="*/ 1471330 w 1472342"/>
              <a:gd name="connsiteY174-1850" fmla="*/ 238540 h 1482732"/>
              <a:gd name="connsiteX175-1851" fmla="*/ 1470963 w 1472342"/>
              <a:gd name="connsiteY175-1852" fmla="*/ 242046 h 1482732"/>
              <a:gd name="connsiteX176-1853" fmla="*/ 1470537 w 1472342"/>
              <a:gd name="connsiteY176-1854" fmla="*/ 245529 h 1482732"/>
              <a:gd name="connsiteX177-1855" fmla="*/ 1470066 w 1472342"/>
              <a:gd name="connsiteY177-1856" fmla="*/ 249001 h 1482732"/>
              <a:gd name="connsiteX178-1857" fmla="*/ 1469526 w 1472342"/>
              <a:gd name="connsiteY178-1858" fmla="*/ 252449 h 1482732"/>
              <a:gd name="connsiteX179-1859" fmla="*/ 1468952 w 1472342"/>
              <a:gd name="connsiteY179-1860" fmla="*/ 255886 h 1482732"/>
              <a:gd name="connsiteX180-1861" fmla="*/ 1468307 w 1472342"/>
              <a:gd name="connsiteY180-1862" fmla="*/ 259300 h 1482732"/>
              <a:gd name="connsiteX181-1863" fmla="*/ 1467618 w 1472342"/>
              <a:gd name="connsiteY181-1864" fmla="*/ 262690 h 1482732"/>
              <a:gd name="connsiteX182-1865" fmla="*/ 1466871 w 1472342"/>
              <a:gd name="connsiteY182-1866" fmla="*/ 266070 h 1482732"/>
              <a:gd name="connsiteX183-1867" fmla="*/ 1466078 w 1472342"/>
              <a:gd name="connsiteY183-1868" fmla="*/ 269426 h 1482732"/>
              <a:gd name="connsiteX184-1869" fmla="*/ 1465227 w 1472342"/>
              <a:gd name="connsiteY184-1870" fmla="*/ 272760 h 1482732"/>
              <a:gd name="connsiteX185-1871" fmla="*/ 1464330 w 1472342"/>
              <a:gd name="connsiteY185-1872" fmla="*/ 276070 h 1482732"/>
              <a:gd name="connsiteX186-1873" fmla="*/ 1463376 w 1472342"/>
              <a:gd name="connsiteY186-1874" fmla="*/ 279370 h 1482732"/>
              <a:gd name="connsiteX187-1875" fmla="*/ 1462376 w 1472342"/>
              <a:gd name="connsiteY187-1876" fmla="*/ 282634 h 1482732"/>
              <a:gd name="connsiteX188-1877" fmla="*/ 1461330 w 1472342"/>
              <a:gd name="connsiteY188-1878" fmla="*/ 285887 h 1482732"/>
              <a:gd name="connsiteX189-1879" fmla="*/ 1460238 w 1472342"/>
              <a:gd name="connsiteY189-1880" fmla="*/ 289106 h 1482732"/>
              <a:gd name="connsiteX190-1881" fmla="*/ 1459089 w 1472342"/>
              <a:gd name="connsiteY190-1882" fmla="*/ 292312 h 1482732"/>
              <a:gd name="connsiteX191-1883" fmla="*/ 1457893 w 1472342"/>
              <a:gd name="connsiteY191-1884" fmla="*/ 295497 h 1482732"/>
              <a:gd name="connsiteX192-1885" fmla="*/ 1456640 w 1472342"/>
              <a:gd name="connsiteY192-1886" fmla="*/ 298646 h 1482732"/>
              <a:gd name="connsiteX193-1887" fmla="*/ 1455353 w 1472342"/>
              <a:gd name="connsiteY193-1888" fmla="*/ 301784 h 1482732"/>
              <a:gd name="connsiteX194-1889" fmla="*/ 1454008 w 1472342"/>
              <a:gd name="connsiteY194-1890" fmla="*/ 304888 h 1482732"/>
              <a:gd name="connsiteX195-1891" fmla="*/ 1452629 w 1472342"/>
              <a:gd name="connsiteY195-1892" fmla="*/ 307980 h 1482732"/>
              <a:gd name="connsiteX196-1893" fmla="*/ 1451192 w 1472342"/>
              <a:gd name="connsiteY196-1894" fmla="*/ 311026 h 1482732"/>
              <a:gd name="connsiteX197-1895" fmla="*/ 1449709 w 1472342"/>
              <a:gd name="connsiteY197-1896" fmla="*/ 314061 h 1482732"/>
              <a:gd name="connsiteX198-1897" fmla="*/ 1448191 w 1472342"/>
              <a:gd name="connsiteY198-1898" fmla="*/ 317061 h 1482732"/>
              <a:gd name="connsiteX199-1899" fmla="*/ 1446617 w 1472342"/>
              <a:gd name="connsiteY199-1900" fmla="*/ 320049 h 1482732"/>
              <a:gd name="connsiteX200-1901" fmla="*/ 1445008 w 1472342"/>
              <a:gd name="connsiteY200-1902" fmla="*/ 322992 h 1482732"/>
              <a:gd name="connsiteX201-1903" fmla="*/ 1443353 w 1472342"/>
              <a:gd name="connsiteY201-1904" fmla="*/ 325923 h 1482732"/>
              <a:gd name="connsiteX202-1905" fmla="*/ 1441639 w 1472342"/>
              <a:gd name="connsiteY202-1906" fmla="*/ 328820 h 1482732"/>
              <a:gd name="connsiteX203-1907" fmla="*/ 1439904 w 1472342"/>
              <a:gd name="connsiteY203-1908" fmla="*/ 331683 h 1482732"/>
              <a:gd name="connsiteX204-1909" fmla="*/ 1438110 w 1472342"/>
              <a:gd name="connsiteY204-1910" fmla="*/ 334522 h 1482732"/>
              <a:gd name="connsiteX205-1911" fmla="*/ 1436283 w 1472342"/>
              <a:gd name="connsiteY205-1912" fmla="*/ 337326 h 1482732"/>
              <a:gd name="connsiteX206-1913" fmla="*/ 1434409 w 1472342"/>
              <a:gd name="connsiteY206-1914" fmla="*/ 340108 h 1482732"/>
              <a:gd name="connsiteX207-1915" fmla="*/ 1432490 w 1472342"/>
              <a:gd name="connsiteY207-1916" fmla="*/ 342855 h 1482732"/>
              <a:gd name="connsiteX208-1917" fmla="*/ 1430536 w 1472342"/>
              <a:gd name="connsiteY208-1918" fmla="*/ 345568 h 1482732"/>
              <a:gd name="connsiteX209-1919" fmla="*/ 1428535 w 1472342"/>
              <a:gd name="connsiteY209-1920" fmla="*/ 348258 h 1482732"/>
              <a:gd name="connsiteX210-1921" fmla="*/ 1426501 w 1472342"/>
              <a:gd name="connsiteY210-1922" fmla="*/ 350901 h 1482732"/>
              <a:gd name="connsiteX211-1923" fmla="*/ 1424432 w 1472342"/>
              <a:gd name="connsiteY211-1924" fmla="*/ 353523 h 1482732"/>
              <a:gd name="connsiteX212-1925" fmla="*/ 1422305 w 1472342"/>
              <a:gd name="connsiteY212-1926" fmla="*/ 356120 h 1482732"/>
              <a:gd name="connsiteX213-1927" fmla="*/ 1420156 w 1472342"/>
              <a:gd name="connsiteY213-1928" fmla="*/ 358672 h 1482732"/>
              <a:gd name="connsiteX214-1929" fmla="*/ 1417960 w 1472342"/>
              <a:gd name="connsiteY214-1930" fmla="*/ 361190 h 1482732"/>
              <a:gd name="connsiteX215-1931" fmla="*/ 1415731 w 1472342"/>
              <a:gd name="connsiteY215-1932" fmla="*/ 363683 h 1482732"/>
              <a:gd name="connsiteX216-1933" fmla="*/ 1413466 w 1472342"/>
              <a:gd name="connsiteY216-1934" fmla="*/ 366133 h 1482732"/>
              <a:gd name="connsiteX217-1935" fmla="*/ 1411156 w 1472342"/>
              <a:gd name="connsiteY217-1936" fmla="*/ 368546 h 1482732"/>
              <a:gd name="connsiteX218-1937" fmla="*/ 1408822 w 1472342"/>
              <a:gd name="connsiteY218-1938" fmla="*/ 370937 h 1482732"/>
              <a:gd name="connsiteX219-1939" fmla="*/ 1406443 w 1472342"/>
              <a:gd name="connsiteY219-1940" fmla="*/ 373282 h 1482732"/>
              <a:gd name="connsiteX220-1941" fmla="*/ 1404029 w 1472342"/>
              <a:gd name="connsiteY220-1942" fmla="*/ 375593 h 1482732"/>
              <a:gd name="connsiteX221-1943" fmla="*/ 1401580 w 1472342"/>
              <a:gd name="connsiteY221-1944" fmla="*/ 377857 h 1482732"/>
              <a:gd name="connsiteX222-1945" fmla="*/ 1399098 w 1472342"/>
              <a:gd name="connsiteY222-1946" fmla="*/ 380098 h 1482732"/>
              <a:gd name="connsiteX223-1947" fmla="*/ 1396580 w 1472342"/>
              <a:gd name="connsiteY223-1948" fmla="*/ 382294 h 1482732"/>
              <a:gd name="connsiteX224-1949" fmla="*/ 1394028 w 1472342"/>
              <a:gd name="connsiteY224-1950" fmla="*/ 384454 h 1482732"/>
              <a:gd name="connsiteX225-1951" fmla="*/ 1391442 w 1472342"/>
              <a:gd name="connsiteY225-1952" fmla="*/ 386570 h 1482732"/>
              <a:gd name="connsiteX226-1953" fmla="*/ 1388821 w 1472342"/>
              <a:gd name="connsiteY226-1954" fmla="*/ 388651 h 1482732"/>
              <a:gd name="connsiteX227-1955" fmla="*/ 1386177 w 1472342"/>
              <a:gd name="connsiteY227-1956" fmla="*/ 390696 h 1482732"/>
              <a:gd name="connsiteX228-1957" fmla="*/ 1383499 w 1472342"/>
              <a:gd name="connsiteY228-1958" fmla="*/ 392696 h 1482732"/>
              <a:gd name="connsiteX229-1959" fmla="*/ 1380787 w 1472342"/>
              <a:gd name="connsiteY229-1960" fmla="*/ 394650 h 1482732"/>
              <a:gd name="connsiteX230-1961" fmla="*/ 1378039 w 1472342"/>
              <a:gd name="connsiteY230-1962" fmla="*/ 396570 h 1482732"/>
              <a:gd name="connsiteX231-1963" fmla="*/ 1375269 w 1472342"/>
              <a:gd name="connsiteY231-1964" fmla="*/ 398455 h 1482732"/>
              <a:gd name="connsiteX232-1965" fmla="*/ 1372464 w 1472342"/>
              <a:gd name="connsiteY232-1966" fmla="*/ 400283 h 1482732"/>
              <a:gd name="connsiteX233-1967" fmla="*/ 1369625 w 1472342"/>
              <a:gd name="connsiteY233-1968" fmla="*/ 402077 h 1482732"/>
              <a:gd name="connsiteX234-1969" fmla="*/ 1366763 w 1472342"/>
              <a:gd name="connsiteY234-1970" fmla="*/ 403835 h 1482732"/>
              <a:gd name="connsiteX235-1971" fmla="*/ 1363878 w 1472342"/>
              <a:gd name="connsiteY235-1972" fmla="*/ 405536 h 1482732"/>
              <a:gd name="connsiteX236-1973" fmla="*/ 1360958 w 1472342"/>
              <a:gd name="connsiteY236-1974" fmla="*/ 407203 h 1482732"/>
              <a:gd name="connsiteX237-1975" fmla="*/ 1358004 w 1472342"/>
              <a:gd name="connsiteY237-1976" fmla="*/ 408823 h 1482732"/>
              <a:gd name="connsiteX238-1977" fmla="*/ 1355027 w 1472342"/>
              <a:gd name="connsiteY238-1978" fmla="*/ 410398 h 1482732"/>
              <a:gd name="connsiteX239-1979" fmla="*/ 1352026 w 1472342"/>
              <a:gd name="connsiteY239-1980" fmla="*/ 411927 h 1482732"/>
              <a:gd name="connsiteX240-1981" fmla="*/ 1349003 w 1472342"/>
              <a:gd name="connsiteY240-1982" fmla="*/ 413410 h 1482732"/>
              <a:gd name="connsiteX241-1983" fmla="*/ 1345946 w 1472342"/>
              <a:gd name="connsiteY241-1984" fmla="*/ 414847 h 1482732"/>
              <a:gd name="connsiteX242-1985" fmla="*/ 1342865 w 1472342"/>
              <a:gd name="connsiteY242-1986" fmla="*/ 416238 h 1482732"/>
              <a:gd name="connsiteX243-1987" fmla="*/ 1341553 w 1472342"/>
              <a:gd name="connsiteY243-1988" fmla="*/ 416806 h 1482732"/>
              <a:gd name="connsiteX244-1989" fmla="*/ 1339761 w 1472342"/>
              <a:gd name="connsiteY244-1990" fmla="*/ 417583 h 1482732"/>
              <a:gd name="connsiteX245-1991" fmla="*/ 1336635 w 1472342"/>
              <a:gd name="connsiteY245-1992" fmla="*/ 418882 h 1482732"/>
              <a:gd name="connsiteX246-1993" fmla="*/ 1333485 w 1472342"/>
              <a:gd name="connsiteY246-1994" fmla="*/ 420134 h 1482732"/>
              <a:gd name="connsiteX247-1995" fmla="*/ 1330301 w 1472342"/>
              <a:gd name="connsiteY247-1996" fmla="*/ 421342 h 1482732"/>
              <a:gd name="connsiteX248-1997" fmla="*/ 1327106 w 1472342"/>
              <a:gd name="connsiteY248-1998" fmla="*/ 422491 h 1482732"/>
              <a:gd name="connsiteX249-1999" fmla="*/ 1323888 w 1472342"/>
              <a:gd name="connsiteY249-2000" fmla="*/ 423595 h 1482732"/>
              <a:gd name="connsiteX250-2001" fmla="*/ 1320634 w 1472342"/>
              <a:gd name="connsiteY250-2002" fmla="*/ 424652 h 1482732"/>
              <a:gd name="connsiteX251-2003" fmla="*/ 1317370 w 1472342"/>
              <a:gd name="connsiteY251-2004" fmla="*/ 425652 h 1482732"/>
              <a:gd name="connsiteX252-2005" fmla="*/ 1314083 w 1472342"/>
              <a:gd name="connsiteY252-2006" fmla="*/ 426618 h 1482732"/>
              <a:gd name="connsiteX253-2007" fmla="*/ 1310772 w 1472342"/>
              <a:gd name="connsiteY253-2008" fmla="*/ 427515 h 1482732"/>
              <a:gd name="connsiteX254-2009" fmla="*/ 1307438 w 1472342"/>
              <a:gd name="connsiteY254-2010" fmla="*/ 428376 h 1482732"/>
              <a:gd name="connsiteX255-2011" fmla="*/ 1304082 w 1472342"/>
              <a:gd name="connsiteY255-2012" fmla="*/ 429169 h 1482732"/>
              <a:gd name="connsiteX256-2013" fmla="*/ 1300702 w 1472342"/>
              <a:gd name="connsiteY256-2014" fmla="*/ 429929 h 1482732"/>
              <a:gd name="connsiteX257-2015" fmla="*/ 1297311 w 1472342"/>
              <a:gd name="connsiteY257-2016" fmla="*/ 430618 h 1482732"/>
              <a:gd name="connsiteX258-2017" fmla="*/ 1293909 w 1472342"/>
              <a:gd name="connsiteY258-2018" fmla="*/ 431262 h 1482732"/>
              <a:gd name="connsiteX259-2019" fmla="*/ 1290472 w 1472342"/>
              <a:gd name="connsiteY259-2020" fmla="*/ 431859 h 1482732"/>
              <a:gd name="connsiteX260-2021" fmla="*/ 1287024 w 1472342"/>
              <a:gd name="connsiteY260-2022" fmla="*/ 432399 h 1482732"/>
              <a:gd name="connsiteX261-2023" fmla="*/ 1283552 w 1472342"/>
              <a:gd name="connsiteY261-2024" fmla="*/ 432882 h 1482732"/>
              <a:gd name="connsiteX262-2025" fmla="*/ 1280069 w 1472342"/>
              <a:gd name="connsiteY262-2026" fmla="*/ 433307 h 1482732"/>
              <a:gd name="connsiteX263-2027" fmla="*/ 1276563 w 1472342"/>
              <a:gd name="connsiteY263-2028" fmla="*/ 433676 h 1482732"/>
              <a:gd name="connsiteX264-2029" fmla="*/ 1273045 w 1472342"/>
              <a:gd name="connsiteY264-2030" fmla="*/ 433997 h 1482732"/>
              <a:gd name="connsiteX265-2031" fmla="*/ 1269505 w 1472342"/>
              <a:gd name="connsiteY265-2032" fmla="*/ 434262 h 1482732"/>
              <a:gd name="connsiteX266-2033" fmla="*/ 1265942 w 1472342"/>
              <a:gd name="connsiteY266-2034" fmla="*/ 434469 h 1482732"/>
              <a:gd name="connsiteX267-2035" fmla="*/ 1262379 w 1472342"/>
              <a:gd name="connsiteY267-2036" fmla="*/ 434618 h 1482732"/>
              <a:gd name="connsiteX268-2037" fmla="*/ 1254976 w 1472342"/>
              <a:gd name="connsiteY268-2038" fmla="*/ 434733 h 1482732"/>
              <a:gd name="connsiteX269-2039" fmla="*/ 1197057 w 1472342"/>
              <a:gd name="connsiteY269-2040" fmla="*/ 434733 h 1482732"/>
              <a:gd name="connsiteX270-2041" fmla="*/ 1037610 w 1472342"/>
              <a:gd name="connsiteY270-2042" fmla="*/ 434733 h 1482732"/>
              <a:gd name="connsiteX271-2043" fmla="*/ 1037610 w 1472342"/>
              <a:gd name="connsiteY271-2044" fmla="*/ 278749 h 1482732"/>
              <a:gd name="connsiteX272-2045" fmla="*/ 1037610 w 1472342"/>
              <a:gd name="connsiteY272-2046" fmla="*/ 217366 h 1482732"/>
              <a:gd name="connsiteX273-2047" fmla="*/ 1037632 w 1472342"/>
              <a:gd name="connsiteY273-2048" fmla="*/ 213976 h 1482732"/>
              <a:gd name="connsiteX274-2049" fmla="*/ 1037725 w 1472342"/>
              <a:gd name="connsiteY274-2050" fmla="*/ 210389 h 1482732"/>
              <a:gd name="connsiteX275-2051" fmla="*/ 1037863 w 1472342"/>
              <a:gd name="connsiteY275-2052" fmla="*/ 206815 h 1482732"/>
              <a:gd name="connsiteX276-2053" fmla="*/ 1038058 w 1472342"/>
              <a:gd name="connsiteY276-2054" fmla="*/ 203262 h 1482732"/>
              <a:gd name="connsiteX277-2055" fmla="*/ 1038311 w 1472342"/>
              <a:gd name="connsiteY277-2056" fmla="*/ 199722 h 1482732"/>
              <a:gd name="connsiteX278-2057" fmla="*/ 1038621 w 1472342"/>
              <a:gd name="connsiteY278-2058" fmla="*/ 196193 h 1482732"/>
              <a:gd name="connsiteX279-2059" fmla="*/ 1038989 w 1472342"/>
              <a:gd name="connsiteY279-2060" fmla="*/ 192699 h 1482732"/>
              <a:gd name="connsiteX280-2061" fmla="*/ 1039414 w 1472342"/>
              <a:gd name="connsiteY280-2062" fmla="*/ 189204 h 1482732"/>
              <a:gd name="connsiteX281-2063" fmla="*/ 1039886 w 1472342"/>
              <a:gd name="connsiteY281-2064" fmla="*/ 185733 h 1482732"/>
              <a:gd name="connsiteX282-2065" fmla="*/ 1040426 w 1472342"/>
              <a:gd name="connsiteY282-2066" fmla="*/ 182285 h 1482732"/>
              <a:gd name="connsiteX283-2067" fmla="*/ 1041012 w 1472342"/>
              <a:gd name="connsiteY283-2068" fmla="*/ 178848 h 1482732"/>
              <a:gd name="connsiteX284-2069" fmla="*/ 1041644 w 1472342"/>
              <a:gd name="connsiteY284-2070" fmla="*/ 175434 h 1482732"/>
              <a:gd name="connsiteX285-2071" fmla="*/ 1042334 w 1472342"/>
              <a:gd name="connsiteY285-2072" fmla="*/ 172042 h 1482732"/>
              <a:gd name="connsiteX286-2073" fmla="*/ 1043081 w 1472342"/>
              <a:gd name="connsiteY286-2074" fmla="*/ 168663 h 1482732"/>
              <a:gd name="connsiteX287-2075" fmla="*/ 1043875 w 1472342"/>
              <a:gd name="connsiteY287-2076" fmla="*/ 165318 h 1482732"/>
              <a:gd name="connsiteX288-2077" fmla="*/ 1044725 w 1472342"/>
              <a:gd name="connsiteY288-2078" fmla="*/ 161973 h 1482732"/>
              <a:gd name="connsiteX289-2079" fmla="*/ 1045622 w 1472342"/>
              <a:gd name="connsiteY289-2080" fmla="*/ 158662 h 1482732"/>
              <a:gd name="connsiteX290-2081" fmla="*/ 1046575 w 1472342"/>
              <a:gd name="connsiteY290-2082" fmla="*/ 155375 h 1482732"/>
              <a:gd name="connsiteX291-2083" fmla="*/ 1047576 w 1472342"/>
              <a:gd name="connsiteY291-2084" fmla="*/ 152099 h 1482732"/>
              <a:gd name="connsiteX292-2085" fmla="*/ 1048622 w 1472342"/>
              <a:gd name="connsiteY292-2086" fmla="*/ 148847 h 1482732"/>
              <a:gd name="connsiteX293-2087" fmla="*/ 1049725 w 1472342"/>
              <a:gd name="connsiteY293-2088" fmla="*/ 145628 h 1482732"/>
              <a:gd name="connsiteX294-2089" fmla="*/ 1050863 w 1472342"/>
              <a:gd name="connsiteY294-2090" fmla="*/ 142420 h 1482732"/>
              <a:gd name="connsiteX295-2091" fmla="*/ 1052070 w 1472342"/>
              <a:gd name="connsiteY295-2092" fmla="*/ 139248 h 1482732"/>
              <a:gd name="connsiteX296-2093" fmla="*/ 1053311 w 1472342"/>
              <a:gd name="connsiteY296-2094" fmla="*/ 136087 h 1482732"/>
              <a:gd name="connsiteX297-2095" fmla="*/ 1054599 w 1472342"/>
              <a:gd name="connsiteY297-2096" fmla="*/ 132948 h 1482732"/>
              <a:gd name="connsiteX298-2097" fmla="*/ 1055944 w 1472342"/>
              <a:gd name="connsiteY298-2098" fmla="*/ 129845 h 1482732"/>
              <a:gd name="connsiteX299-2099" fmla="*/ 1057324 w 1472342"/>
              <a:gd name="connsiteY299-2100" fmla="*/ 126765 h 1482732"/>
              <a:gd name="connsiteX300-2101" fmla="*/ 1058760 w 1472342"/>
              <a:gd name="connsiteY300-2102" fmla="*/ 123707 h 1482732"/>
              <a:gd name="connsiteX301-2103" fmla="*/ 1060243 w 1472342"/>
              <a:gd name="connsiteY301-2104" fmla="*/ 120673 h 1482732"/>
              <a:gd name="connsiteX302-2105" fmla="*/ 1061760 w 1472342"/>
              <a:gd name="connsiteY302-2106" fmla="*/ 117672 h 1482732"/>
              <a:gd name="connsiteX303-2107" fmla="*/ 1063335 w 1472342"/>
              <a:gd name="connsiteY303-2108" fmla="*/ 114695 h 1482732"/>
              <a:gd name="connsiteX304-2109" fmla="*/ 1064945 w 1472342"/>
              <a:gd name="connsiteY304-2110" fmla="*/ 111741 h 1482732"/>
              <a:gd name="connsiteX305-2111" fmla="*/ 1066611 w 1472342"/>
              <a:gd name="connsiteY305-2112" fmla="*/ 108821 h 1482732"/>
              <a:gd name="connsiteX306-2113" fmla="*/ 1068312 w 1472342"/>
              <a:gd name="connsiteY306-2114" fmla="*/ 105925 h 1482732"/>
              <a:gd name="connsiteX307-2115" fmla="*/ 1070059 w 1472342"/>
              <a:gd name="connsiteY307-2116" fmla="*/ 103062 h 1482732"/>
              <a:gd name="connsiteX308-2117" fmla="*/ 1071841 w 1472342"/>
              <a:gd name="connsiteY308-2118" fmla="*/ 100223 h 1482732"/>
              <a:gd name="connsiteX309-2119" fmla="*/ 1073669 w 1472342"/>
              <a:gd name="connsiteY309-2120" fmla="*/ 97407 h 1482732"/>
              <a:gd name="connsiteX310-2121" fmla="*/ 1075542 w 1472342"/>
              <a:gd name="connsiteY310-2122" fmla="*/ 94636 h 1482732"/>
              <a:gd name="connsiteX311-2123" fmla="*/ 1077462 w 1472342"/>
              <a:gd name="connsiteY311-2124" fmla="*/ 91889 h 1482732"/>
              <a:gd name="connsiteX312-2125" fmla="*/ 1079416 w 1472342"/>
              <a:gd name="connsiteY312-2126" fmla="*/ 89165 h 1482732"/>
              <a:gd name="connsiteX313-2127" fmla="*/ 1081416 w 1472342"/>
              <a:gd name="connsiteY313-2128" fmla="*/ 86487 h 1482732"/>
              <a:gd name="connsiteX314-2129" fmla="*/ 1083451 w 1472342"/>
              <a:gd name="connsiteY314-2130" fmla="*/ 83831 h 1482732"/>
              <a:gd name="connsiteX315-2131" fmla="*/ 1085531 w 1472342"/>
              <a:gd name="connsiteY315-2132" fmla="*/ 81211 h 1482732"/>
              <a:gd name="connsiteX316-2133" fmla="*/ 1087646 w 1472342"/>
              <a:gd name="connsiteY316-2134" fmla="*/ 78624 h 1482732"/>
              <a:gd name="connsiteX317-2135" fmla="*/ 1089796 w 1472342"/>
              <a:gd name="connsiteY317-2136" fmla="*/ 76073 h 1482732"/>
              <a:gd name="connsiteX318-2137" fmla="*/ 1091992 w 1472342"/>
              <a:gd name="connsiteY318-2138" fmla="*/ 73544 h 1482732"/>
              <a:gd name="connsiteX319-2139" fmla="*/ 1094222 w 1472342"/>
              <a:gd name="connsiteY319-2140" fmla="*/ 71061 h 1482732"/>
              <a:gd name="connsiteX320-2141" fmla="*/ 1096485 w 1472342"/>
              <a:gd name="connsiteY320-2142" fmla="*/ 68601 h 1482732"/>
              <a:gd name="connsiteX321-2143" fmla="*/ 1098796 w 1472342"/>
              <a:gd name="connsiteY321-2144" fmla="*/ 66187 h 1482732"/>
              <a:gd name="connsiteX322-2145" fmla="*/ 1101141 w 1472342"/>
              <a:gd name="connsiteY322-2146" fmla="*/ 63808 h 1482732"/>
              <a:gd name="connsiteX323-2147" fmla="*/ 1103509 w 1472342"/>
              <a:gd name="connsiteY323-2148" fmla="*/ 61463 h 1482732"/>
              <a:gd name="connsiteX324-2149" fmla="*/ 1105923 w 1472342"/>
              <a:gd name="connsiteY324-2150" fmla="*/ 59152 h 1482732"/>
              <a:gd name="connsiteX325-2151" fmla="*/ 1108371 w 1472342"/>
              <a:gd name="connsiteY325-2152" fmla="*/ 56876 h 1482732"/>
              <a:gd name="connsiteX326-2153" fmla="*/ 1110854 w 1472342"/>
              <a:gd name="connsiteY326-2154" fmla="*/ 54646 h 1482732"/>
              <a:gd name="connsiteX327-2155" fmla="*/ 1113372 w 1472342"/>
              <a:gd name="connsiteY327-2156" fmla="*/ 52451 h 1482732"/>
              <a:gd name="connsiteX328-2157" fmla="*/ 1115923 w 1472342"/>
              <a:gd name="connsiteY328-2158" fmla="*/ 50290 h 1482732"/>
              <a:gd name="connsiteX329-2159" fmla="*/ 1118510 w 1472342"/>
              <a:gd name="connsiteY329-2160" fmla="*/ 48163 h 1482732"/>
              <a:gd name="connsiteX330-2161" fmla="*/ 1121130 w 1472342"/>
              <a:gd name="connsiteY330-2162" fmla="*/ 46083 h 1482732"/>
              <a:gd name="connsiteX331-2163" fmla="*/ 1123774 w 1472342"/>
              <a:gd name="connsiteY331-2164" fmla="*/ 44048 h 1482732"/>
              <a:gd name="connsiteX332-2165" fmla="*/ 1126452 w 1472342"/>
              <a:gd name="connsiteY332-2166" fmla="*/ 42048 h 1482732"/>
              <a:gd name="connsiteX333-2167" fmla="*/ 1129166 w 1472342"/>
              <a:gd name="connsiteY333-2168" fmla="*/ 40082 h 1482732"/>
              <a:gd name="connsiteX334-2169" fmla="*/ 1131913 w 1472342"/>
              <a:gd name="connsiteY334-2170" fmla="*/ 38163 h 1482732"/>
              <a:gd name="connsiteX335-2171" fmla="*/ 1134694 w 1472342"/>
              <a:gd name="connsiteY335-2172" fmla="*/ 36289 h 1482732"/>
              <a:gd name="connsiteX336-2173" fmla="*/ 1137487 w 1472342"/>
              <a:gd name="connsiteY336-2174" fmla="*/ 34450 h 1482732"/>
              <a:gd name="connsiteX337-2175" fmla="*/ 1140327 w 1472342"/>
              <a:gd name="connsiteY337-2176" fmla="*/ 32657 h 1482732"/>
              <a:gd name="connsiteX338-2177" fmla="*/ 1143190 w 1472342"/>
              <a:gd name="connsiteY338-2178" fmla="*/ 30909 h 1482732"/>
              <a:gd name="connsiteX339-2179" fmla="*/ 1146086 w 1472342"/>
              <a:gd name="connsiteY339-2180" fmla="*/ 29197 h 1482732"/>
              <a:gd name="connsiteX340-2181" fmla="*/ 1149006 w 1472342"/>
              <a:gd name="connsiteY340-2182" fmla="*/ 27541 h 1482732"/>
              <a:gd name="connsiteX341-2183" fmla="*/ 1151948 w 1472342"/>
              <a:gd name="connsiteY341-2184" fmla="*/ 25921 h 1482732"/>
              <a:gd name="connsiteX342-2185" fmla="*/ 1154925 w 1472342"/>
              <a:gd name="connsiteY342-2186" fmla="*/ 24346 h 1482732"/>
              <a:gd name="connsiteX343-2187" fmla="*/ 1157926 w 1472342"/>
              <a:gd name="connsiteY343-2188" fmla="*/ 22818 h 1482732"/>
              <a:gd name="connsiteX344-2189" fmla="*/ 1160949 w 1472342"/>
              <a:gd name="connsiteY344-2190" fmla="*/ 21323 h 1482732"/>
              <a:gd name="connsiteX345-2191" fmla="*/ 1164006 w 1472342"/>
              <a:gd name="connsiteY345-2192" fmla="*/ 19886 h 1482732"/>
              <a:gd name="connsiteX346-2193" fmla="*/ 1167087 w 1472342"/>
              <a:gd name="connsiteY346-2194" fmla="*/ 18495 h 1482732"/>
              <a:gd name="connsiteX347-2195" fmla="*/ 1170191 w 1472342"/>
              <a:gd name="connsiteY347-2196" fmla="*/ 17151 h 1482732"/>
              <a:gd name="connsiteX348-2197" fmla="*/ 1173317 w 1472342"/>
              <a:gd name="connsiteY348-2198" fmla="*/ 15851 h 1482732"/>
              <a:gd name="connsiteX349-2199" fmla="*/ 1176467 w 1472342"/>
              <a:gd name="connsiteY349-2200" fmla="*/ 14598 h 1482732"/>
              <a:gd name="connsiteX350-2201" fmla="*/ 1179651 w 1472342"/>
              <a:gd name="connsiteY350-2202" fmla="*/ 13403 h 1482732"/>
              <a:gd name="connsiteX351-2203" fmla="*/ 1182847 w 1472342"/>
              <a:gd name="connsiteY351-2204" fmla="*/ 12242 h 1482732"/>
              <a:gd name="connsiteX352-2205" fmla="*/ 1186076 w 1472342"/>
              <a:gd name="connsiteY352-2206" fmla="*/ 11138 h 1482732"/>
              <a:gd name="connsiteX353-2207" fmla="*/ 1189318 w 1472342"/>
              <a:gd name="connsiteY353-2208" fmla="*/ 10093 h 1482732"/>
              <a:gd name="connsiteX354-2209" fmla="*/ 1192582 w 1472342"/>
              <a:gd name="connsiteY354-2210" fmla="*/ 9081 h 1482732"/>
              <a:gd name="connsiteX355-2211" fmla="*/ 1195870 w 1472342"/>
              <a:gd name="connsiteY355-2212" fmla="*/ 8127 h 1482732"/>
              <a:gd name="connsiteX356-2213" fmla="*/ 1199192 w 1472342"/>
              <a:gd name="connsiteY356-2214" fmla="*/ 7219 h 1482732"/>
              <a:gd name="connsiteX357-2215" fmla="*/ 1202514 w 1472342"/>
              <a:gd name="connsiteY357-2216" fmla="*/ 6368 h 1482732"/>
              <a:gd name="connsiteX358-2217" fmla="*/ 1205871 w 1472342"/>
              <a:gd name="connsiteY358-2218" fmla="*/ 5564 h 1482732"/>
              <a:gd name="connsiteX359-2219" fmla="*/ 1209250 w 1472342"/>
              <a:gd name="connsiteY359-2220" fmla="*/ 4817 h 1482732"/>
              <a:gd name="connsiteX360-2221" fmla="*/ 1212641 w 1472342"/>
              <a:gd name="connsiteY360-2222" fmla="*/ 4115 h 1482732"/>
              <a:gd name="connsiteX361-2223" fmla="*/ 1216055 w 1472342"/>
              <a:gd name="connsiteY361-2224" fmla="*/ 3472 h 1482732"/>
              <a:gd name="connsiteX362-2225" fmla="*/ 1219481 w 1472342"/>
              <a:gd name="connsiteY362-2226" fmla="*/ 2885 h 1482732"/>
              <a:gd name="connsiteX363-2227" fmla="*/ 1222928 w 1472342"/>
              <a:gd name="connsiteY363-2228" fmla="*/ 2345 h 1482732"/>
              <a:gd name="connsiteX364-2229" fmla="*/ 1226400 w 1472342"/>
              <a:gd name="connsiteY364-2230" fmla="*/ 1863 h 1482732"/>
              <a:gd name="connsiteX365-2231" fmla="*/ 1229883 w 1472342"/>
              <a:gd name="connsiteY365-2232" fmla="*/ 1437 h 1482732"/>
              <a:gd name="connsiteX366-2233" fmla="*/ 1233388 w 1472342"/>
              <a:gd name="connsiteY366-2234" fmla="*/ 1058 h 1482732"/>
              <a:gd name="connsiteX367-2235" fmla="*/ 1236906 w 1472342"/>
              <a:gd name="connsiteY367-2236" fmla="*/ 736 h 1482732"/>
              <a:gd name="connsiteX368-2237" fmla="*/ 1240446 w 1472342"/>
              <a:gd name="connsiteY368-2238" fmla="*/ 483 h 1482732"/>
              <a:gd name="connsiteX369-2239" fmla="*/ 1244010 w 1472342"/>
              <a:gd name="connsiteY369-2240" fmla="*/ 276 h 1482732"/>
              <a:gd name="connsiteX370-2241" fmla="*/ 1247573 w 1472342"/>
              <a:gd name="connsiteY370-2242" fmla="*/ 127 h 1482732"/>
              <a:gd name="connsiteX371-2243" fmla="*/ 1254976 w 1472342"/>
              <a:gd name="connsiteY371-2244" fmla="*/ 0 h 14827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2"/>
                </a:lnTo>
                <a:lnTo>
                  <a:pt x="999677" y="132133"/>
                </a:lnTo>
                <a:lnTo>
                  <a:pt x="998366" y="136156"/>
                </a:lnTo>
                <a:lnTo>
                  <a:pt x="997113" y="140202"/>
                </a:lnTo>
                <a:lnTo>
                  <a:pt x="995930" y="144283"/>
                </a:lnTo>
                <a:lnTo>
                  <a:pt x="994815" y="148386"/>
                </a:lnTo>
                <a:lnTo>
                  <a:pt x="993757" y="152524"/>
                </a:lnTo>
                <a:lnTo>
                  <a:pt x="992757" y="156686"/>
                </a:lnTo>
                <a:lnTo>
                  <a:pt x="991838" y="160858"/>
                </a:lnTo>
                <a:lnTo>
                  <a:pt x="990964" y="165065"/>
                </a:lnTo>
                <a:lnTo>
                  <a:pt x="990170" y="169295"/>
                </a:lnTo>
                <a:lnTo>
                  <a:pt x="989435" y="173548"/>
                </a:lnTo>
                <a:cubicBezTo>
                  <a:pt x="989213" y="174974"/>
                  <a:pt x="988990" y="176399"/>
                  <a:pt x="988768" y="177824"/>
                </a:cubicBezTo>
                <a:cubicBezTo>
                  <a:pt x="988569" y="179253"/>
                  <a:pt x="988369" y="180682"/>
                  <a:pt x="988170" y="182112"/>
                </a:cubicBezTo>
                <a:lnTo>
                  <a:pt x="987642" y="186433"/>
                </a:lnTo>
                <a:cubicBezTo>
                  <a:pt x="987489" y="187878"/>
                  <a:pt x="987335" y="189323"/>
                  <a:pt x="987182" y="190767"/>
                </a:cubicBezTo>
                <a:cubicBezTo>
                  <a:pt x="987052" y="192219"/>
                  <a:pt x="986921" y="193672"/>
                  <a:pt x="986791" y="195124"/>
                </a:cubicBezTo>
                <a:cubicBezTo>
                  <a:pt x="986684" y="196581"/>
                  <a:pt x="986576" y="198036"/>
                  <a:pt x="986469" y="199492"/>
                </a:cubicBezTo>
                <a:cubicBezTo>
                  <a:pt x="986385" y="200956"/>
                  <a:pt x="986300" y="202419"/>
                  <a:pt x="986216" y="203883"/>
                </a:cubicBezTo>
                <a:cubicBezTo>
                  <a:pt x="986155" y="205355"/>
                  <a:pt x="986094" y="206825"/>
                  <a:pt x="986032" y="208297"/>
                </a:cubicBezTo>
                <a:cubicBezTo>
                  <a:pt x="985998" y="209772"/>
                  <a:pt x="985963" y="211247"/>
                  <a:pt x="985929" y="212722"/>
                </a:cubicBezTo>
                <a:cubicBezTo>
                  <a:pt x="985914" y="214270"/>
                  <a:pt x="985898" y="215818"/>
                  <a:pt x="985883" y="217366"/>
                </a:cubicBezTo>
                <a:lnTo>
                  <a:pt x="985883" y="250672"/>
                </a:lnTo>
                <a:lnTo>
                  <a:pt x="944469" y="228194"/>
                </a:lnTo>
                <a:cubicBezTo>
                  <a:pt x="874761" y="198709"/>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4" y="1482732"/>
                </a:cubicBezTo>
                <a:cubicBezTo>
                  <a:pt x="321314" y="1482732"/>
                  <a:pt x="0" y="1161419"/>
                  <a:pt x="0" y="765058"/>
                </a:cubicBezTo>
                <a:cubicBezTo>
                  <a:pt x="0" y="368697"/>
                  <a:pt x="321314" y="47383"/>
                  <a:pt x="717674" y="47383"/>
                </a:cubicBezTo>
                <a:close/>
                <a:moveTo>
                  <a:pt x="1254976" y="0"/>
                </a:moveTo>
                <a:lnTo>
                  <a:pt x="1258367" y="23"/>
                </a:lnTo>
                <a:lnTo>
                  <a:pt x="1261953" y="115"/>
                </a:lnTo>
                <a:lnTo>
                  <a:pt x="1265528" y="253"/>
                </a:lnTo>
                <a:lnTo>
                  <a:pt x="1269080" y="449"/>
                </a:lnTo>
                <a:lnTo>
                  <a:pt x="1272621" y="701"/>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4"/>
                </a:lnTo>
                <a:lnTo>
                  <a:pt x="1380464" y="39852"/>
                </a:lnTo>
                <a:lnTo>
                  <a:pt x="1383177" y="41807"/>
                </a:lnTo>
                <a:lnTo>
                  <a:pt x="1385855" y="43807"/>
                </a:lnTo>
                <a:lnTo>
                  <a:pt x="1388511" y="45841"/>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899"/>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6"/>
                </a:lnTo>
                <a:lnTo>
                  <a:pt x="1453847" y="129477"/>
                </a:lnTo>
                <a:lnTo>
                  <a:pt x="1455192" y="132581"/>
                </a:lnTo>
                <a:lnTo>
                  <a:pt x="1456491" y="135707"/>
                </a:lnTo>
                <a:lnTo>
                  <a:pt x="1457744" y="138869"/>
                </a:lnTo>
                <a:lnTo>
                  <a:pt x="1458939" y="142041"/>
                </a:lnTo>
                <a:lnTo>
                  <a:pt x="1460101" y="145237"/>
                </a:lnTo>
                <a:lnTo>
                  <a:pt x="1461204" y="148466"/>
                </a:lnTo>
                <a:lnTo>
                  <a:pt x="1462261" y="151708"/>
                </a:lnTo>
                <a:lnTo>
                  <a:pt x="1463261" y="154973"/>
                </a:lnTo>
                <a:lnTo>
                  <a:pt x="1464215" y="158271"/>
                </a:lnTo>
                <a:lnTo>
                  <a:pt x="1465124" y="161582"/>
                </a:lnTo>
                <a:lnTo>
                  <a:pt x="1465974" y="164916"/>
                </a:lnTo>
                <a:lnTo>
                  <a:pt x="1466779" y="168261"/>
                </a:lnTo>
                <a:lnTo>
                  <a:pt x="1467526" y="171641"/>
                </a:lnTo>
                <a:lnTo>
                  <a:pt x="1468228" y="175031"/>
                </a:lnTo>
                <a:lnTo>
                  <a:pt x="1468871" y="178445"/>
                </a:lnTo>
                <a:lnTo>
                  <a:pt x="1469468" y="181871"/>
                </a:lnTo>
                <a:cubicBezTo>
                  <a:pt x="1469645" y="183020"/>
                  <a:pt x="1469821" y="184170"/>
                  <a:pt x="1469997" y="185319"/>
                </a:cubicBezTo>
                <a:lnTo>
                  <a:pt x="1470480" y="188790"/>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4"/>
                  <a:pt x="1471783" y="201661"/>
                  <a:pt x="1471871" y="202837"/>
                </a:cubicBezTo>
                <a:cubicBezTo>
                  <a:pt x="1471939" y="204024"/>
                  <a:pt x="1472009" y="205213"/>
                  <a:pt x="1472078" y="206400"/>
                </a:cubicBezTo>
                <a:cubicBezTo>
                  <a:pt x="1472124" y="207588"/>
                  <a:pt x="1472169" y="208776"/>
                  <a:pt x="1472215" y="209963"/>
                </a:cubicBezTo>
                <a:cubicBezTo>
                  <a:pt x="1472258" y="212431"/>
                  <a:pt x="1472300" y="214899"/>
                  <a:pt x="1472342" y="217366"/>
                </a:cubicBezTo>
                <a:cubicBezTo>
                  <a:pt x="1472335" y="218497"/>
                  <a:pt x="1472327" y="219627"/>
                  <a:pt x="1472320" y="220758"/>
                </a:cubicBezTo>
                <a:cubicBezTo>
                  <a:pt x="1472292" y="221957"/>
                  <a:pt x="1472266" y="223156"/>
                  <a:pt x="1472239" y="224355"/>
                </a:cubicBezTo>
                <a:cubicBezTo>
                  <a:pt x="1472189" y="225543"/>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2"/>
                  <a:pt x="1038311" y="199722"/>
                </a:cubicBezTo>
                <a:cubicBezTo>
                  <a:pt x="1038414" y="198546"/>
                  <a:pt x="1038518" y="197370"/>
                  <a:pt x="1038621" y="196193"/>
                </a:cubicBezTo>
                <a:cubicBezTo>
                  <a:pt x="1038744" y="195028"/>
                  <a:pt x="1038867" y="193863"/>
                  <a:pt x="1038989" y="192699"/>
                </a:cubicBezTo>
                <a:cubicBezTo>
                  <a:pt x="1039131" y="191534"/>
                  <a:pt x="1039272" y="190369"/>
                  <a:pt x="1039414" y="189204"/>
                </a:cubicBezTo>
                <a:cubicBezTo>
                  <a:pt x="1039572" y="188047"/>
                  <a:pt x="1039728" y="186890"/>
                  <a:pt x="1039886" y="185733"/>
                </a:cubicBezTo>
                <a:lnTo>
                  <a:pt x="1040426" y="182285"/>
                </a:lnTo>
                <a:cubicBezTo>
                  <a:pt x="1040621" y="181139"/>
                  <a:pt x="1040817" y="179994"/>
                  <a:pt x="1041012" y="178848"/>
                </a:cubicBezTo>
                <a:lnTo>
                  <a:pt x="1041644" y="175434"/>
                </a:lnTo>
                <a:lnTo>
                  <a:pt x="1042334" y="172042"/>
                </a:lnTo>
                <a:lnTo>
                  <a:pt x="1043081" y="168663"/>
                </a:lnTo>
                <a:lnTo>
                  <a:pt x="1043875" y="165318"/>
                </a:lnTo>
                <a:lnTo>
                  <a:pt x="1044725" y="161973"/>
                </a:lnTo>
                <a:lnTo>
                  <a:pt x="1045622" y="158662"/>
                </a:lnTo>
                <a:lnTo>
                  <a:pt x="1046575" y="155375"/>
                </a:lnTo>
                <a:lnTo>
                  <a:pt x="1047576" y="152099"/>
                </a:lnTo>
                <a:lnTo>
                  <a:pt x="1048622" y="148847"/>
                </a:lnTo>
                <a:lnTo>
                  <a:pt x="1049725" y="145628"/>
                </a:lnTo>
                <a:lnTo>
                  <a:pt x="1050863" y="142420"/>
                </a:lnTo>
                <a:lnTo>
                  <a:pt x="1052070" y="139248"/>
                </a:lnTo>
                <a:lnTo>
                  <a:pt x="1053311" y="136087"/>
                </a:lnTo>
                <a:lnTo>
                  <a:pt x="1054599" y="132948"/>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6"/>
                </a:lnTo>
                <a:lnTo>
                  <a:pt x="1077462" y="91889"/>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6"/>
                </a:lnTo>
                <a:lnTo>
                  <a:pt x="1110854" y="54646"/>
                </a:lnTo>
                <a:lnTo>
                  <a:pt x="1113372" y="52451"/>
                </a:lnTo>
                <a:lnTo>
                  <a:pt x="1115923" y="50290"/>
                </a:lnTo>
                <a:lnTo>
                  <a:pt x="1118510" y="48163"/>
                </a:lnTo>
                <a:lnTo>
                  <a:pt x="1121130" y="46083"/>
                </a:lnTo>
                <a:lnTo>
                  <a:pt x="1123774" y="44048"/>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5"/>
                </a:lnTo>
                <a:lnTo>
                  <a:pt x="1216055" y="3472"/>
                </a:lnTo>
                <a:lnTo>
                  <a:pt x="1219481" y="2885"/>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30"/>
          <p:cNvSpPr>
            <a:spLocks noGrp="1"/>
          </p:cNvSpPr>
          <p:nvPr>
            <p:ph type="body" sz="quarter" idx="32" hasCustomPrompt="1"/>
          </p:nvPr>
        </p:nvSpPr>
        <p:spPr>
          <a:xfrm>
            <a:off x="2130527"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67" name="文本占位符 66"/>
          <p:cNvSpPr>
            <a:spLocks noGrp="1"/>
          </p:cNvSpPr>
          <p:nvPr>
            <p:ph type="body" sz="quarter" idx="44"/>
          </p:nvPr>
        </p:nvSpPr>
        <p:spPr>
          <a:xfrm>
            <a:off x="3961214" y="1943926"/>
            <a:ext cx="1472342" cy="1482732"/>
          </a:xfrm>
          <a:custGeom>
            <a:avLst/>
            <a:gdLst>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0 w 1829109"/>
              <a:gd name="connsiteY371" fmla="*/ 0 h 2016771"/>
              <a:gd name="connsiteX372" fmla="*/ 533400 w 1829109"/>
              <a:gd name="connsiteY372" fmla="*/ 0 h 2016771"/>
              <a:gd name="connsiteX373" fmla="*/ 533400 w 1829109"/>
              <a:gd name="connsiteY373" fmla="*/ 441325 h 2016771"/>
              <a:gd name="connsiteX374" fmla="*/ 0 w 1829109"/>
              <a:gd name="connsiteY374" fmla="*/ 441325 h 2016771"/>
              <a:gd name="connsiteX0-1" fmla="*/ 1074442 w 1829109"/>
              <a:gd name="connsiteY0-2" fmla="*/ 581422 h 2016771"/>
              <a:gd name="connsiteX1-3" fmla="*/ 1353793 w 1829109"/>
              <a:gd name="connsiteY1-4" fmla="*/ 637821 h 2016771"/>
              <a:gd name="connsiteX2-5" fmla="*/ 1365002 w 1829109"/>
              <a:gd name="connsiteY2-6" fmla="*/ 643905 h 2016771"/>
              <a:gd name="connsiteX3-7" fmla="*/ 1363893 w 1829109"/>
              <a:gd name="connsiteY3-8" fmla="*/ 646470 h 2016771"/>
              <a:gd name="connsiteX4-9" fmla="*/ 1362284 w 1829109"/>
              <a:gd name="connsiteY4-10" fmla="*/ 650355 h 2016771"/>
              <a:gd name="connsiteX5-11" fmla="*/ 1360731 w 1829109"/>
              <a:gd name="connsiteY5-12" fmla="*/ 654264 h 2016771"/>
              <a:gd name="connsiteX6-13" fmla="*/ 1359237 w 1829109"/>
              <a:gd name="connsiteY6-14" fmla="*/ 658194 h 2016771"/>
              <a:gd name="connsiteX7-15" fmla="*/ 1357811 w 1829109"/>
              <a:gd name="connsiteY7-16" fmla="*/ 662172 h 2016771"/>
              <a:gd name="connsiteX8-17" fmla="*/ 1356444 w 1829109"/>
              <a:gd name="connsiteY8-18" fmla="*/ 666172 h 2016771"/>
              <a:gd name="connsiteX9-19" fmla="*/ 1355133 w 1829109"/>
              <a:gd name="connsiteY9-20" fmla="*/ 670195 h 2016771"/>
              <a:gd name="connsiteX10-21" fmla="*/ 1353881 w 1829109"/>
              <a:gd name="connsiteY10-22" fmla="*/ 674241 h 2016771"/>
              <a:gd name="connsiteX11-23" fmla="*/ 1352697 w 1829109"/>
              <a:gd name="connsiteY11-24" fmla="*/ 678322 h 2016771"/>
              <a:gd name="connsiteX12-25" fmla="*/ 1351582 w 1829109"/>
              <a:gd name="connsiteY12-26" fmla="*/ 682425 h 2016771"/>
              <a:gd name="connsiteX13-27" fmla="*/ 1350524 w 1829109"/>
              <a:gd name="connsiteY13-28" fmla="*/ 686563 h 2016771"/>
              <a:gd name="connsiteX14-29" fmla="*/ 1349524 w 1829109"/>
              <a:gd name="connsiteY14-30" fmla="*/ 690725 h 2016771"/>
              <a:gd name="connsiteX15-31" fmla="*/ 1348605 w 1829109"/>
              <a:gd name="connsiteY15-32" fmla="*/ 694897 h 2016771"/>
              <a:gd name="connsiteX16-33" fmla="*/ 1347731 w 1829109"/>
              <a:gd name="connsiteY16-34" fmla="*/ 699104 h 2016771"/>
              <a:gd name="connsiteX17-35" fmla="*/ 1346938 w 1829109"/>
              <a:gd name="connsiteY17-36" fmla="*/ 703335 h 2016771"/>
              <a:gd name="connsiteX18-37" fmla="*/ 1346202 w 1829109"/>
              <a:gd name="connsiteY18-38" fmla="*/ 707588 h 2016771"/>
              <a:gd name="connsiteX19-39" fmla="*/ 1345536 w 1829109"/>
              <a:gd name="connsiteY19-40" fmla="*/ 711863 h 2016771"/>
              <a:gd name="connsiteX20-41" fmla="*/ 1344937 w 1829109"/>
              <a:gd name="connsiteY20-42" fmla="*/ 716151 h 2016771"/>
              <a:gd name="connsiteX21-43" fmla="*/ 1344409 w 1829109"/>
              <a:gd name="connsiteY21-44" fmla="*/ 720473 h 2016771"/>
              <a:gd name="connsiteX22-45" fmla="*/ 1343949 w 1829109"/>
              <a:gd name="connsiteY22-46" fmla="*/ 724806 h 2016771"/>
              <a:gd name="connsiteX23-47" fmla="*/ 1343558 w 1829109"/>
              <a:gd name="connsiteY23-48" fmla="*/ 729164 h 2016771"/>
              <a:gd name="connsiteX24-49" fmla="*/ 1343237 w 1829109"/>
              <a:gd name="connsiteY24-50" fmla="*/ 733532 h 2016771"/>
              <a:gd name="connsiteX25-51" fmla="*/ 1342983 w 1829109"/>
              <a:gd name="connsiteY25-52" fmla="*/ 737922 h 2016771"/>
              <a:gd name="connsiteX26-53" fmla="*/ 1342799 w 1829109"/>
              <a:gd name="connsiteY26-54" fmla="*/ 742336 h 2016771"/>
              <a:gd name="connsiteX27-55" fmla="*/ 1342696 w 1829109"/>
              <a:gd name="connsiteY27-56" fmla="*/ 746761 h 2016771"/>
              <a:gd name="connsiteX28-57" fmla="*/ 1342650 w 1829109"/>
              <a:gd name="connsiteY28-58" fmla="*/ 751405 h 2016771"/>
              <a:gd name="connsiteX29-59" fmla="*/ 1342650 w 1829109"/>
              <a:gd name="connsiteY29-60" fmla="*/ 784711 h 2016771"/>
              <a:gd name="connsiteX30-61" fmla="*/ 1301236 w 1829109"/>
              <a:gd name="connsiteY30-62" fmla="*/ 762233 h 2016771"/>
              <a:gd name="connsiteX31-63" fmla="*/ 1074442 w 1829109"/>
              <a:gd name="connsiteY31-64" fmla="*/ 716445 h 2016771"/>
              <a:gd name="connsiteX32-65" fmla="*/ 491790 w 1829109"/>
              <a:gd name="connsiteY32-66" fmla="*/ 1299097 h 2016771"/>
              <a:gd name="connsiteX33-67" fmla="*/ 1074442 w 1829109"/>
              <a:gd name="connsiteY33-68" fmla="*/ 1881748 h 2016771"/>
              <a:gd name="connsiteX34-69" fmla="*/ 1657093 w 1829109"/>
              <a:gd name="connsiteY34-70" fmla="*/ 1299097 h 2016771"/>
              <a:gd name="connsiteX35-71" fmla="*/ 1611306 w 1829109"/>
              <a:gd name="connsiteY35-72" fmla="*/ 1072303 h 2016771"/>
              <a:gd name="connsiteX36-73" fmla="*/ 1583187 w 1829109"/>
              <a:gd name="connsiteY36-74" fmla="*/ 1020498 h 2016771"/>
              <a:gd name="connsiteX37-75" fmla="*/ 1611743 w 1829109"/>
              <a:gd name="connsiteY37-76" fmla="*/ 1020498 h 2016771"/>
              <a:gd name="connsiteX38-77" fmla="*/ 1620398 w 1829109"/>
              <a:gd name="connsiteY38-78" fmla="*/ 1020361 h 2016771"/>
              <a:gd name="connsiteX39-79" fmla="*/ 1624813 w 1829109"/>
              <a:gd name="connsiteY39-80" fmla="*/ 1020188 h 2016771"/>
              <a:gd name="connsiteX40-81" fmla="*/ 1629203 w 1829109"/>
              <a:gd name="connsiteY40-82" fmla="*/ 1019947 h 2016771"/>
              <a:gd name="connsiteX41-83" fmla="*/ 1633571 w 1829109"/>
              <a:gd name="connsiteY41-84" fmla="*/ 1019625 h 2016771"/>
              <a:gd name="connsiteX42-85" fmla="*/ 1637928 w 1829109"/>
              <a:gd name="connsiteY42-86" fmla="*/ 1019246 h 2016771"/>
              <a:gd name="connsiteX43-87" fmla="*/ 1642273 w 1829109"/>
              <a:gd name="connsiteY43-88" fmla="*/ 1018786 h 2016771"/>
              <a:gd name="connsiteX44-89" fmla="*/ 1646584 w 1829109"/>
              <a:gd name="connsiteY44-90" fmla="*/ 1018257 h 2016771"/>
              <a:gd name="connsiteX45-91" fmla="*/ 1650883 w 1829109"/>
              <a:gd name="connsiteY45-92" fmla="*/ 1017671 h 2016771"/>
              <a:gd name="connsiteX46-93" fmla="*/ 1655159 w 1829109"/>
              <a:gd name="connsiteY46-94" fmla="*/ 1017016 h 2016771"/>
              <a:gd name="connsiteX47-95" fmla="*/ 1659412 w 1829109"/>
              <a:gd name="connsiteY47-96" fmla="*/ 1016291 h 2016771"/>
              <a:gd name="connsiteX48-97" fmla="*/ 1663642 w 1829109"/>
              <a:gd name="connsiteY48-98" fmla="*/ 1015499 h 2016771"/>
              <a:gd name="connsiteX49-99" fmla="*/ 1667849 w 1829109"/>
              <a:gd name="connsiteY49-100" fmla="*/ 1014636 h 2016771"/>
              <a:gd name="connsiteX50-101" fmla="*/ 1672033 w 1829109"/>
              <a:gd name="connsiteY50-102" fmla="*/ 1013716 h 2016771"/>
              <a:gd name="connsiteX51-103" fmla="*/ 1676194 w 1829109"/>
              <a:gd name="connsiteY51-104" fmla="*/ 1012728 h 2016771"/>
              <a:gd name="connsiteX52-105" fmla="*/ 1680321 w 1829109"/>
              <a:gd name="connsiteY52-106" fmla="*/ 1011682 h 2016771"/>
              <a:gd name="connsiteX53-107" fmla="*/ 1684436 w 1829109"/>
              <a:gd name="connsiteY53-108" fmla="*/ 1010567 h 2016771"/>
              <a:gd name="connsiteX54-109" fmla="*/ 1688516 w 1829109"/>
              <a:gd name="connsiteY54-110" fmla="*/ 1009383 h 2016771"/>
              <a:gd name="connsiteX55-111" fmla="*/ 1692575 w 1829109"/>
              <a:gd name="connsiteY55-112" fmla="*/ 1008142 h 2016771"/>
              <a:gd name="connsiteX56-113" fmla="*/ 1696598 w 1829109"/>
              <a:gd name="connsiteY56-114" fmla="*/ 1006843 h 2016771"/>
              <a:gd name="connsiteX57-115" fmla="*/ 1700598 w 1829109"/>
              <a:gd name="connsiteY57-116" fmla="*/ 1005475 h 2016771"/>
              <a:gd name="connsiteX58-117" fmla="*/ 1704575 w 1829109"/>
              <a:gd name="connsiteY58-118" fmla="*/ 1004049 h 2016771"/>
              <a:gd name="connsiteX59-119" fmla="*/ 1708517 w 1829109"/>
              <a:gd name="connsiteY59-120" fmla="*/ 1002567 h 2016771"/>
              <a:gd name="connsiteX60-121" fmla="*/ 1712425 w 1829109"/>
              <a:gd name="connsiteY60-122" fmla="*/ 1001026 h 2016771"/>
              <a:gd name="connsiteX61-123" fmla="*/ 1716311 w 1829109"/>
              <a:gd name="connsiteY61-124" fmla="*/ 999417 h 2016771"/>
              <a:gd name="connsiteX62-125" fmla="*/ 1720161 w 1829109"/>
              <a:gd name="connsiteY62-126" fmla="*/ 997762 h 2016771"/>
              <a:gd name="connsiteX63-127" fmla="*/ 1723072 w 1829109"/>
              <a:gd name="connsiteY63-128" fmla="*/ 996447 h 2016771"/>
              <a:gd name="connsiteX64-129" fmla="*/ 1735717 w 1829109"/>
              <a:gd name="connsiteY64-130" fmla="*/ 1019745 h 2016771"/>
              <a:gd name="connsiteX65-131" fmla="*/ 1792116 w 1829109"/>
              <a:gd name="connsiteY65-132" fmla="*/ 1299097 h 2016771"/>
              <a:gd name="connsiteX66-133" fmla="*/ 1074442 w 1829109"/>
              <a:gd name="connsiteY66-134" fmla="*/ 2016771 h 2016771"/>
              <a:gd name="connsiteX67-135" fmla="*/ 356767 w 1829109"/>
              <a:gd name="connsiteY67-136" fmla="*/ 1299097 h 2016771"/>
              <a:gd name="connsiteX68-137" fmla="*/ 1074442 w 1829109"/>
              <a:gd name="connsiteY68-138" fmla="*/ 581422 h 2016771"/>
              <a:gd name="connsiteX69-139" fmla="*/ 1611743 w 1829109"/>
              <a:gd name="connsiteY69-140" fmla="*/ 534039 h 2016771"/>
              <a:gd name="connsiteX70-141" fmla="*/ 1615134 w 1829109"/>
              <a:gd name="connsiteY70-142" fmla="*/ 534063 h 2016771"/>
              <a:gd name="connsiteX71-143" fmla="*/ 1618720 w 1829109"/>
              <a:gd name="connsiteY71-144" fmla="*/ 534154 h 2016771"/>
              <a:gd name="connsiteX72-145" fmla="*/ 1622295 w 1829109"/>
              <a:gd name="connsiteY72-146" fmla="*/ 534292 h 2016771"/>
              <a:gd name="connsiteX73-147" fmla="*/ 1625847 w 1829109"/>
              <a:gd name="connsiteY73-148" fmla="*/ 534488 h 2016771"/>
              <a:gd name="connsiteX74-149" fmla="*/ 1629388 w 1829109"/>
              <a:gd name="connsiteY74-150" fmla="*/ 534741 h 2016771"/>
              <a:gd name="connsiteX75-151" fmla="*/ 1632916 w 1829109"/>
              <a:gd name="connsiteY75-152" fmla="*/ 535063 h 2016771"/>
              <a:gd name="connsiteX76-153" fmla="*/ 1636422 w 1829109"/>
              <a:gd name="connsiteY76-154" fmla="*/ 535418 h 2016771"/>
              <a:gd name="connsiteX77-155" fmla="*/ 1639905 w 1829109"/>
              <a:gd name="connsiteY77-156" fmla="*/ 535844 h 2016771"/>
              <a:gd name="connsiteX78-157" fmla="*/ 1643377 w 1829109"/>
              <a:gd name="connsiteY78-158" fmla="*/ 536327 h 2016771"/>
              <a:gd name="connsiteX79-159" fmla="*/ 1646826 w 1829109"/>
              <a:gd name="connsiteY79-160" fmla="*/ 536856 h 2016771"/>
              <a:gd name="connsiteX80-161" fmla="*/ 1650262 w 1829109"/>
              <a:gd name="connsiteY80-162" fmla="*/ 537441 h 2016771"/>
              <a:gd name="connsiteX81-163" fmla="*/ 1653676 w 1829109"/>
              <a:gd name="connsiteY81-164" fmla="*/ 538074 h 2016771"/>
              <a:gd name="connsiteX82-165" fmla="*/ 1657067 w 1829109"/>
              <a:gd name="connsiteY82-166" fmla="*/ 538764 h 2016771"/>
              <a:gd name="connsiteX83-167" fmla="*/ 1660446 w 1829109"/>
              <a:gd name="connsiteY83-168" fmla="*/ 539510 h 2016771"/>
              <a:gd name="connsiteX84-169" fmla="*/ 1663802 w 1829109"/>
              <a:gd name="connsiteY84-170" fmla="*/ 540304 h 2016771"/>
              <a:gd name="connsiteX85-171" fmla="*/ 1667136 w 1829109"/>
              <a:gd name="connsiteY85-172" fmla="*/ 541155 h 2016771"/>
              <a:gd name="connsiteX86-173" fmla="*/ 1670447 w 1829109"/>
              <a:gd name="connsiteY86-174" fmla="*/ 542051 h 2016771"/>
              <a:gd name="connsiteX87-175" fmla="*/ 1673746 w 1829109"/>
              <a:gd name="connsiteY87-176" fmla="*/ 543005 h 2016771"/>
              <a:gd name="connsiteX88-177" fmla="*/ 1677011 w 1829109"/>
              <a:gd name="connsiteY88-178" fmla="*/ 544005 h 2016771"/>
              <a:gd name="connsiteX89-179" fmla="*/ 1680264 w 1829109"/>
              <a:gd name="connsiteY89-180" fmla="*/ 545051 h 2016771"/>
              <a:gd name="connsiteX90-181" fmla="*/ 1683482 w 1829109"/>
              <a:gd name="connsiteY90-182" fmla="*/ 546155 h 2016771"/>
              <a:gd name="connsiteX91-183" fmla="*/ 1686689 w 1829109"/>
              <a:gd name="connsiteY91-184" fmla="*/ 547304 h 2016771"/>
              <a:gd name="connsiteX92-185" fmla="*/ 1689873 w 1829109"/>
              <a:gd name="connsiteY92-186" fmla="*/ 548500 h 2016771"/>
              <a:gd name="connsiteX93-187" fmla="*/ 1693023 w 1829109"/>
              <a:gd name="connsiteY93-188" fmla="*/ 549741 h 2016771"/>
              <a:gd name="connsiteX94-189" fmla="*/ 1696161 w 1829109"/>
              <a:gd name="connsiteY94-190" fmla="*/ 551029 h 2016771"/>
              <a:gd name="connsiteX95-191" fmla="*/ 1699264 w 1829109"/>
              <a:gd name="connsiteY95-192" fmla="*/ 552374 h 2016771"/>
              <a:gd name="connsiteX96-193" fmla="*/ 1702345 w 1829109"/>
              <a:gd name="connsiteY96-194" fmla="*/ 553764 h 2016771"/>
              <a:gd name="connsiteX97-195" fmla="*/ 1705403 w 1829109"/>
              <a:gd name="connsiteY97-196" fmla="*/ 555189 h 2016771"/>
              <a:gd name="connsiteX98-197" fmla="*/ 1708438 w 1829109"/>
              <a:gd name="connsiteY98-198" fmla="*/ 556672 h 2016771"/>
              <a:gd name="connsiteX99-199" fmla="*/ 1711437 w 1829109"/>
              <a:gd name="connsiteY99-200" fmla="*/ 558202 h 2016771"/>
              <a:gd name="connsiteX100-201" fmla="*/ 1714414 w 1829109"/>
              <a:gd name="connsiteY100-202" fmla="*/ 559765 h 2016771"/>
              <a:gd name="connsiteX101-203" fmla="*/ 1717368 w 1829109"/>
              <a:gd name="connsiteY101-204" fmla="*/ 561385 h 2016771"/>
              <a:gd name="connsiteX102-205" fmla="*/ 1720288 w 1829109"/>
              <a:gd name="connsiteY102-206" fmla="*/ 563040 h 2016771"/>
              <a:gd name="connsiteX103-207" fmla="*/ 1723185 w 1829109"/>
              <a:gd name="connsiteY103-208" fmla="*/ 564742 h 2016771"/>
              <a:gd name="connsiteX104-209" fmla="*/ 1726059 w 1829109"/>
              <a:gd name="connsiteY104-210" fmla="*/ 566489 h 2016771"/>
              <a:gd name="connsiteX105-211" fmla="*/ 1728898 w 1829109"/>
              <a:gd name="connsiteY105-212" fmla="*/ 568271 h 2016771"/>
              <a:gd name="connsiteX106-213" fmla="*/ 1731702 w 1829109"/>
              <a:gd name="connsiteY106-214" fmla="*/ 570110 h 2016771"/>
              <a:gd name="connsiteX107-215" fmla="*/ 1734473 w 1829109"/>
              <a:gd name="connsiteY107-216" fmla="*/ 571984 h 2016771"/>
              <a:gd name="connsiteX108-217" fmla="*/ 1737231 w 1829109"/>
              <a:gd name="connsiteY108-218" fmla="*/ 573892 h 2016771"/>
              <a:gd name="connsiteX109-219" fmla="*/ 1739944 w 1829109"/>
              <a:gd name="connsiteY109-220" fmla="*/ 575846 h 2016771"/>
              <a:gd name="connsiteX110-221" fmla="*/ 1742622 w 1829109"/>
              <a:gd name="connsiteY110-222" fmla="*/ 577846 h 2016771"/>
              <a:gd name="connsiteX111-223" fmla="*/ 1745278 w 1829109"/>
              <a:gd name="connsiteY111-224" fmla="*/ 579881 h 2016771"/>
              <a:gd name="connsiteX112-225" fmla="*/ 1747899 w 1829109"/>
              <a:gd name="connsiteY112-226" fmla="*/ 581961 h 2016771"/>
              <a:gd name="connsiteX113-227" fmla="*/ 1750485 w 1829109"/>
              <a:gd name="connsiteY113-228" fmla="*/ 584076 h 2016771"/>
              <a:gd name="connsiteX114-229" fmla="*/ 1753048 w 1829109"/>
              <a:gd name="connsiteY114-230" fmla="*/ 586225 h 2016771"/>
              <a:gd name="connsiteX115-231" fmla="*/ 1755565 w 1829109"/>
              <a:gd name="connsiteY115-232" fmla="*/ 588421 h 2016771"/>
              <a:gd name="connsiteX116-233" fmla="*/ 1758049 w 1829109"/>
              <a:gd name="connsiteY116-234" fmla="*/ 590651 h 2016771"/>
              <a:gd name="connsiteX117-235" fmla="*/ 1760509 w 1829109"/>
              <a:gd name="connsiteY117-236" fmla="*/ 592916 h 2016771"/>
              <a:gd name="connsiteX118-237" fmla="*/ 1762922 w 1829109"/>
              <a:gd name="connsiteY118-238" fmla="*/ 595226 h 2016771"/>
              <a:gd name="connsiteX119-239" fmla="*/ 1765301 w 1829109"/>
              <a:gd name="connsiteY119-240" fmla="*/ 597571 h 2016771"/>
              <a:gd name="connsiteX120-241" fmla="*/ 1767647 w 1829109"/>
              <a:gd name="connsiteY120-242" fmla="*/ 599939 h 2016771"/>
              <a:gd name="connsiteX121-243" fmla="*/ 1769957 w 1829109"/>
              <a:gd name="connsiteY121-244" fmla="*/ 602352 h 2016771"/>
              <a:gd name="connsiteX122-245" fmla="*/ 1772233 w 1829109"/>
              <a:gd name="connsiteY122-246" fmla="*/ 604801 h 2016771"/>
              <a:gd name="connsiteX123-247" fmla="*/ 1774475 w 1829109"/>
              <a:gd name="connsiteY123-248" fmla="*/ 607284 h 2016771"/>
              <a:gd name="connsiteX124-249" fmla="*/ 1776670 w 1829109"/>
              <a:gd name="connsiteY124-250" fmla="*/ 609801 h 2016771"/>
              <a:gd name="connsiteX125-251" fmla="*/ 1778820 w 1829109"/>
              <a:gd name="connsiteY125-252" fmla="*/ 612353 h 2016771"/>
              <a:gd name="connsiteX126-253" fmla="*/ 1780946 w 1829109"/>
              <a:gd name="connsiteY126-254" fmla="*/ 614940 h 2016771"/>
              <a:gd name="connsiteX127-255" fmla="*/ 1783027 w 1829109"/>
              <a:gd name="connsiteY127-256" fmla="*/ 617560 h 2016771"/>
              <a:gd name="connsiteX128-257" fmla="*/ 1785072 w 1829109"/>
              <a:gd name="connsiteY128-258" fmla="*/ 620204 h 2016771"/>
              <a:gd name="connsiteX129-259" fmla="*/ 1787073 w 1829109"/>
              <a:gd name="connsiteY129-260" fmla="*/ 622894 h 2016771"/>
              <a:gd name="connsiteX130-261" fmla="*/ 1789027 w 1829109"/>
              <a:gd name="connsiteY130-262" fmla="*/ 625606 h 2016771"/>
              <a:gd name="connsiteX131-263" fmla="*/ 1790947 w 1829109"/>
              <a:gd name="connsiteY131-264" fmla="*/ 628342 h 2016771"/>
              <a:gd name="connsiteX132-265" fmla="*/ 1792820 w 1829109"/>
              <a:gd name="connsiteY132-266" fmla="*/ 631124 h 2016771"/>
              <a:gd name="connsiteX133-267" fmla="*/ 1794659 w 1829109"/>
              <a:gd name="connsiteY133-268" fmla="*/ 633929 h 2016771"/>
              <a:gd name="connsiteX134-269" fmla="*/ 1796452 w 1829109"/>
              <a:gd name="connsiteY134-270" fmla="*/ 636756 h 2016771"/>
              <a:gd name="connsiteX135-271" fmla="*/ 1798200 w 1829109"/>
              <a:gd name="connsiteY135-272" fmla="*/ 639619 h 2016771"/>
              <a:gd name="connsiteX136-273" fmla="*/ 1799912 w 1829109"/>
              <a:gd name="connsiteY136-274" fmla="*/ 642515 h 2016771"/>
              <a:gd name="connsiteX137-275" fmla="*/ 1801580 w 1829109"/>
              <a:gd name="connsiteY137-276" fmla="*/ 645435 h 2016771"/>
              <a:gd name="connsiteX138-277" fmla="*/ 1803200 w 1829109"/>
              <a:gd name="connsiteY138-278" fmla="*/ 648378 h 2016771"/>
              <a:gd name="connsiteX139-279" fmla="*/ 1804775 w 1829109"/>
              <a:gd name="connsiteY139-280" fmla="*/ 651355 h 2016771"/>
              <a:gd name="connsiteX140-281" fmla="*/ 1806303 w 1829109"/>
              <a:gd name="connsiteY140-282" fmla="*/ 654355 h 2016771"/>
              <a:gd name="connsiteX141-283" fmla="*/ 1807787 w 1829109"/>
              <a:gd name="connsiteY141-284" fmla="*/ 657378 h 2016771"/>
              <a:gd name="connsiteX142-285" fmla="*/ 1809223 w 1829109"/>
              <a:gd name="connsiteY142-286" fmla="*/ 660436 h 2016771"/>
              <a:gd name="connsiteX143-287" fmla="*/ 1810614 w 1829109"/>
              <a:gd name="connsiteY143-288" fmla="*/ 663516 h 2016771"/>
              <a:gd name="connsiteX144-289" fmla="*/ 1811959 w 1829109"/>
              <a:gd name="connsiteY144-290" fmla="*/ 666620 h 2016771"/>
              <a:gd name="connsiteX145-291" fmla="*/ 1813258 w 1829109"/>
              <a:gd name="connsiteY145-292" fmla="*/ 669746 h 2016771"/>
              <a:gd name="connsiteX146-293" fmla="*/ 1814511 w 1829109"/>
              <a:gd name="connsiteY146-294" fmla="*/ 672908 h 2016771"/>
              <a:gd name="connsiteX147-295" fmla="*/ 1815706 w 1829109"/>
              <a:gd name="connsiteY147-296" fmla="*/ 676080 h 2016771"/>
              <a:gd name="connsiteX148-297" fmla="*/ 1816868 w 1829109"/>
              <a:gd name="connsiteY148-298" fmla="*/ 679276 h 2016771"/>
              <a:gd name="connsiteX149-299" fmla="*/ 1817971 w 1829109"/>
              <a:gd name="connsiteY149-300" fmla="*/ 682506 h 2016771"/>
              <a:gd name="connsiteX150-301" fmla="*/ 1819028 w 1829109"/>
              <a:gd name="connsiteY150-302" fmla="*/ 685748 h 2016771"/>
              <a:gd name="connsiteX151-303" fmla="*/ 1820028 w 1829109"/>
              <a:gd name="connsiteY151-304" fmla="*/ 689012 h 2016771"/>
              <a:gd name="connsiteX152-305" fmla="*/ 1820982 w 1829109"/>
              <a:gd name="connsiteY152-306" fmla="*/ 692311 h 2016771"/>
              <a:gd name="connsiteX153-307" fmla="*/ 1821891 w 1829109"/>
              <a:gd name="connsiteY153-308" fmla="*/ 695621 h 2016771"/>
              <a:gd name="connsiteX154-309" fmla="*/ 1822741 w 1829109"/>
              <a:gd name="connsiteY154-310" fmla="*/ 698955 h 2016771"/>
              <a:gd name="connsiteX155-311" fmla="*/ 1823546 w 1829109"/>
              <a:gd name="connsiteY155-312" fmla="*/ 702300 h 2016771"/>
              <a:gd name="connsiteX156-313" fmla="*/ 1824293 w 1829109"/>
              <a:gd name="connsiteY156-314" fmla="*/ 705680 h 2016771"/>
              <a:gd name="connsiteX157-315" fmla="*/ 1824995 w 1829109"/>
              <a:gd name="connsiteY157-316" fmla="*/ 709070 h 2016771"/>
              <a:gd name="connsiteX158-317" fmla="*/ 1825638 w 1829109"/>
              <a:gd name="connsiteY158-318" fmla="*/ 712484 h 2016771"/>
              <a:gd name="connsiteX159-319" fmla="*/ 1826235 w 1829109"/>
              <a:gd name="connsiteY159-320" fmla="*/ 715910 h 2016771"/>
              <a:gd name="connsiteX160-321" fmla="*/ 1826764 w 1829109"/>
              <a:gd name="connsiteY160-322" fmla="*/ 719359 h 2016771"/>
              <a:gd name="connsiteX161-323" fmla="*/ 1827247 w 1829109"/>
              <a:gd name="connsiteY161-324" fmla="*/ 722830 h 2016771"/>
              <a:gd name="connsiteX162-325" fmla="*/ 1827684 w 1829109"/>
              <a:gd name="connsiteY162-326" fmla="*/ 726312 h 2016771"/>
              <a:gd name="connsiteX163-327" fmla="*/ 1828052 w 1829109"/>
              <a:gd name="connsiteY163-328" fmla="*/ 729819 h 2016771"/>
              <a:gd name="connsiteX164-329" fmla="*/ 1828373 w 1829109"/>
              <a:gd name="connsiteY164-330" fmla="*/ 733348 h 2016771"/>
              <a:gd name="connsiteX165-331" fmla="*/ 1828638 w 1829109"/>
              <a:gd name="connsiteY165-332" fmla="*/ 736876 h 2016771"/>
              <a:gd name="connsiteX166-333" fmla="*/ 1828845 w 1829109"/>
              <a:gd name="connsiteY166-334" fmla="*/ 740439 h 2016771"/>
              <a:gd name="connsiteX167-335" fmla="*/ 1828982 w 1829109"/>
              <a:gd name="connsiteY167-336" fmla="*/ 744003 h 2016771"/>
              <a:gd name="connsiteX168-337" fmla="*/ 1829109 w 1829109"/>
              <a:gd name="connsiteY168-338" fmla="*/ 751405 h 2016771"/>
              <a:gd name="connsiteX169-339" fmla="*/ 1829087 w 1829109"/>
              <a:gd name="connsiteY169-340" fmla="*/ 754797 h 2016771"/>
              <a:gd name="connsiteX170-341" fmla="*/ 1829006 w 1829109"/>
              <a:gd name="connsiteY170-342" fmla="*/ 758395 h 2016771"/>
              <a:gd name="connsiteX171-343" fmla="*/ 1828857 w 1829109"/>
              <a:gd name="connsiteY171-344" fmla="*/ 761958 h 2016771"/>
              <a:gd name="connsiteX172-345" fmla="*/ 1828661 w 1829109"/>
              <a:gd name="connsiteY172-346" fmla="*/ 765521 h 2016771"/>
              <a:gd name="connsiteX173-347" fmla="*/ 1828408 w 1829109"/>
              <a:gd name="connsiteY173-348" fmla="*/ 769050 h 2016771"/>
              <a:gd name="connsiteX174-349" fmla="*/ 1828097 w 1829109"/>
              <a:gd name="connsiteY174-350" fmla="*/ 772579 h 2016771"/>
              <a:gd name="connsiteX175-351" fmla="*/ 1827730 w 1829109"/>
              <a:gd name="connsiteY175-352" fmla="*/ 776085 h 2016771"/>
              <a:gd name="connsiteX176-353" fmla="*/ 1827304 w 1829109"/>
              <a:gd name="connsiteY176-354" fmla="*/ 779568 h 2016771"/>
              <a:gd name="connsiteX177-355" fmla="*/ 1826833 w 1829109"/>
              <a:gd name="connsiteY177-356" fmla="*/ 783040 h 2016771"/>
              <a:gd name="connsiteX178-357" fmla="*/ 1826293 w 1829109"/>
              <a:gd name="connsiteY178-358" fmla="*/ 786488 h 2016771"/>
              <a:gd name="connsiteX179-359" fmla="*/ 1825719 w 1829109"/>
              <a:gd name="connsiteY179-360" fmla="*/ 789925 h 2016771"/>
              <a:gd name="connsiteX180-361" fmla="*/ 1825074 w 1829109"/>
              <a:gd name="connsiteY180-362" fmla="*/ 793339 h 2016771"/>
              <a:gd name="connsiteX181-363" fmla="*/ 1824385 w 1829109"/>
              <a:gd name="connsiteY181-364" fmla="*/ 796729 h 2016771"/>
              <a:gd name="connsiteX182-365" fmla="*/ 1823638 w 1829109"/>
              <a:gd name="connsiteY182-366" fmla="*/ 800109 h 2016771"/>
              <a:gd name="connsiteX183-367" fmla="*/ 1822845 w 1829109"/>
              <a:gd name="connsiteY183-368" fmla="*/ 803465 h 2016771"/>
              <a:gd name="connsiteX184-369" fmla="*/ 1821994 w 1829109"/>
              <a:gd name="connsiteY184-370" fmla="*/ 806799 h 2016771"/>
              <a:gd name="connsiteX185-371" fmla="*/ 1821097 w 1829109"/>
              <a:gd name="connsiteY185-372" fmla="*/ 810109 h 2016771"/>
              <a:gd name="connsiteX186-373" fmla="*/ 1820143 w 1829109"/>
              <a:gd name="connsiteY186-374" fmla="*/ 813409 h 2016771"/>
              <a:gd name="connsiteX187-375" fmla="*/ 1819143 w 1829109"/>
              <a:gd name="connsiteY187-376" fmla="*/ 816673 h 2016771"/>
              <a:gd name="connsiteX188-377" fmla="*/ 1818097 w 1829109"/>
              <a:gd name="connsiteY188-378" fmla="*/ 819926 h 2016771"/>
              <a:gd name="connsiteX189-379" fmla="*/ 1817005 w 1829109"/>
              <a:gd name="connsiteY189-380" fmla="*/ 823145 h 2016771"/>
              <a:gd name="connsiteX190-381" fmla="*/ 1815856 w 1829109"/>
              <a:gd name="connsiteY190-382" fmla="*/ 826351 h 2016771"/>
              <a:gd name="connsiteX191-383" fmla="*/ 1814660 w 1829109"/>
              <a:gd name="connsiteY191-384" fmla="*/ 829536 h 2016771"/>
              <a:gd name="connsiteX192-385" fmla="*/ 1813407 w 1829109"/>
              <a:gd name="connsiteY192-386" fmla="*/ 832685 h 2016771"/>
              <a:gd name="connsiteX193-387" fmla="*/ 1812120 w 1829109"/>
              <a:gd name="connsiteY193-388" fmla="*/ 835823 h 2016771"/>
              <a:gd name="connsiteX194-389" fmla="*/ 1810775 w 1829109"/>
              <a:gd name="connsiteY194-390" fmla="*/ 838927 h 2016771"/>
              <a:gd name="connsiteX195-391" fmla="*/ 1809396 w 1829109"/>
              <a:gd name="connsiteY195-392" fmla="*/ 842019 h 2016771"/>
              <a:gd name="connsiteX196-393" fmla="*/ 1807959 w 1829109"/>
              <a:gd name="connsiteY196-394" fmla="*/ 845065 h 2016771"/>
              <a:gd name="connsiteX197-395" fmla="*/ 1806476 w 1829109"/>
              <a:gd name="connsiteY197-396" fmla="*/ 848100 h 2016771"/>
              <a:gd name="connsiteX198-397" fmla="*/ 1804958 w 1829109"/>
              <a:gd name="connsiteY198-398" fmla="*/ 851100 h 2016771"/>
              <a:gd name="connsiteX199-399" fmla="*/ 1803384 w 1829109"/>
              <a:gd name="connsiteY199-400" fmla="*/ 854088 h 2016771"/>
              <a:gd name="connsiteX200-401" fmla="*/ 1801775 w 1829109"/>
              <a:gd name="connsiteY200-402" fmla="*/ 857031 h 2016771"/>
              <a:gd name="connsiteX201-403" fmla="*/ 1800120 w 1829109"/>
              <a:gd name="connsiteY201-404" fmla="*/ 859962 h 2016771"/>
              <a:gd name="connsiteX202-405" fmla="*/ 1798406 w 1829109"/>
              <a:gd name="connsiteY202-406" fmla="*/ 862859 h 2016771"/>
              <a:gd name="connsiteX203-407" fmla="*/ 1796671 w 1829109"/>
              <a:gd name="connsiteY203-408" fmla="*/ 865722 h 2016771"/>
              <a:gd name="connsiteX204-409" fmla="*/ 1794877 w 1829109"/>
              <a:gd name="connsiteY204-410" fmla="*/ 868561 h 2016771"/>
              <a:gd name="connsiteX205-411" fmla="*/ 1793050 w 1829109"/>
              <a:gd name="connsiteY205-412" fmla="*/ 871365 h 2016771"/>
              <a:gd name="connsiteX206-413" fmla="*/ 1791176 w 1829109"/>
              <a:gd name="connsiteY206-414" fmla="*/ 874147 h 2016771"/>
              <a:gd name="connsiteX207-415" fmla="*/ 1789257 w 1829109"/>
              <a:gd name="connsiteY207-416" fmla="*/ 876894 h 2016771"/>
              <a:gd name="connsiteX208-417" fmla="*/ 1787303 w 1829109"/>
              <a:gd name="connsiteY208-418" fmla="*/ 879607 h 2016771"/>
              <a:gd name="connsiteX209-419" fmla="*/ 1785302 w 1829109"/>
              <a:gd name="connsiteY209-420" fmla="*/ 882297 h 2016771"/>
              <a:gd name="connsiteX210-421" fmla="*/ 1783268 w 1829109"/>
              <a:gd name="connsiteY210-422" fmla="*/ 884940 h 2016771"/>
              <a:gd name="connsiteX211-423" fmla="*/ 1781199 w 1829109"/>
              <a:gd name="connsiteY211-424" fmla="*/ 887562 h 2016771"/>
              <a:gd name="connsiteX212-425" fmla="*/ 1779072 w 1829109"/>
              <a:gd name="connsiteY212-426" fmla="*/ 890159 h 2016771"/>
              <a:gd name="connsiteX213-427" fmla="*/ 1776923 w 1829109"/>
              <a:gd name="connsiteY213-428" fmla="*/ 892711 h 2016771"/>
              <a:gd name="connsiteX214-429" fmla="*/ 1774727 w 1829109"/>
              <a:gd name="connsiteY214-430" fmla="*/ 895229 h 2016771"/>
              <a:gd name="connsiteX215-431" fmla="*/ 1772498 w 1829109"/>
              <a:gd name="connsiteY215-432" fmla="*/ 897722 h 2016771"/>
              <a:gd name="connsiteX216-433" fmla="*/ 1770233 w 1829109"/>
              <a:gd name="connsiteY216-434" fmla="*/ 900172 h 2016771"/>
              <a:gd name="connsiteX217-435" fmla="*/ 1767923 w 1829109"/>
              <a:gd name="connsiteY217-436" fmla="*/ 902585 h 2016771"/>
              <a:gd name="connsiteX218-437" fmla="*/ 1765589 w 1829109"/>
              <a:gd name="connsiteY218-438" fmla="*/ 904976 h 2016771"/>
              <a:gd name="connsiteX219-439" fmla="*/ 1763210 w 1829109"/>
              <a:gd name="connsiteY219-440" fmla="*/ 907321 h 2016771"/>
              <a:gd name="connsiteX220-441" fmla="*/ 1760796 w 1829109"/>
              <a:gd name="connsiteY220-442" fmla="*/ 909632 h 2016771"/>
              <a:gd name="connsiteX221-443" fmla="*/ 1758347 w 1829109"/>
              <a:gd name="connsiteY221-444" fmla="*/ 911896 h 2016771"/>
              <a:gd name="connsiteX222-445" fmla="*/ 1755865 w 1829109"/>
              <a:gd name="connsiteY222-446" fmla="*/ 914137 h 2016771"/>
              <a:gd name="connsiteX223-447" fmla="*/ 1753347 w 1829109"/>
              <a:gd name="connsiteY223-448" fmla="*/ 916333 h 2016771"/>
              <a:gd name="connsiteX224-449" fmla="*/ 1750795 w 1829109"/>
              <a:gd name="connsiteY224-450" fmla="*/ 918493 h 2016771"/>
              <a:gd name="connsiteX225-451" fmla="*/ 1748209 w 1829109"/>
              <a:gd name="connsiteY225-452" fmla="*/ 920609 h 2016771"/>
              <a:gd name="connsiteX226-453" fmla="*/ 1745588 w 1829109"/>
              <a:gd name="connsiteY226-454" fmla="*/ 922690 h 2016771"/>
              <a:gd name="connsiteX227-455" fmla="*/ 1742944 w 1829109"/>
              <a:gd name="connsiteY227-456" fmla="*/ 924735 h 2016771"/>
              <a:gd name="connsiteX228-457" fmla="*/ 1740266 w 1829109"/>
              <a:gd name="connsiteY228-458" fmla="*/ 926735 h 2016771"/>
              <a:gd name="connsiteX229-459" fmla="*/ 1737554 w 1829109"/>
              <a:gd name="connsiteY229-460" fmla="*/ 928689 h 2016771"/>
              <a:gd name="connsiteX230-461" fmla="*/ 1734806 w 1829109"/>
              <a:gd name="connsiteY230-462" fmla="*/ 930609 h 2016771"/>
              <a:gd name="connsiteX231-463" fmla="*/ 1732036 w 1829109"/>
              <a:gd name="connsiteY231-464" fmla="*/ 932494 h 2016771"/>
              <a:gd name="connsiteX232-465" fmla="*/ 1729231 w 1829109"/>
              <a:gd name="connsiteY232-466" fmla="*/ 934322 h 2016771"/>
              <a:gd name="connsiteX233-467" fmla="*/ 1726392 w 1829109"/>
              <a:gd name="connsiteY233-468" fmla="*/ 936116 h 2016771"/>
              <a:gd name="connsiteX234-469" fmla="*/ 1723530 w 1829109"/>
              <a:gd name="connsiteY234-470" fmla="*/ 937874 h 2016771"/>
              <a:gd name="connsiteX235-471" fmla="*/ 1720645 w 1829109"/>
              <a:gd name="connsiteY235-472" fmla="*/ 939575 h 2016771"/>
              <a:gd name="connsiteX236-473" fmla="*/ 1717725 w 1829109"/>
              <a:gd name="connsiteY236-474" fmla="*/ 941242 h 2016771"/>
              <a:gd name="connsiteX237-475" fmla="*/ 1714771 w 1829109"/>
              <a:gd name="connsiteY237-476" fmla="*/ 942862 h 2016771"/>
              <a:gd name="connsiteX238-477" fmla="*/ 1711794 w 1829109"/>
              <a:gd name="connsiteY238-478" fmla="*/ 944437 h 2016771"/>
              <a:gd name="connsiteX239-479" fmla="*/ 1708793 w 1829109"/>
              <a:gd name="connsiteY239-480" fmla="*/ 945966 h 2016771"/>
              <a:gd name="connsiteX240-481" fmla="*/ 1705770 w 1829109"/>
              <a:gd name="connsiteY240-482" fmla="*/ 947449 h 2016771"/>
              <a:gd name="connsiteX241-483" fmla="*/ 1702713 w 1829109"/>
              <a:gd name="connsiteY241-484" fmla="*/ 948886 h 2016771"/>
              <a:gd name="connsiteX242-485" fmla="*/ 1699632 w 1829109"/>
              <a:gd name="connsiteY242-486" fmla="*/ 950277 h 2016771"/>
              <a:gd name="connsiteX243-487" fmla="*/ 1698320 w 1829109"/>
              <a:gd name="connsiteY243-488" fmla="*/ 950845 h 2016771"/>
              <a:gd name="connsiteX244-489" fmla="*/ 1696528 w 1829109"/>
              <a:gd name="connsiteY244-490" fmla="*/ 951622 h 2016771"/>
              <a:gd name="connsiteX245-491" fmla="*/ 1693402 w 1829109"/>
              <a:gd name="connsiteY245-492" fmla="*/ 952921 h 2016771"/>
              <a:gd name="connsiteX246-493" fmla="*/ 1690252 w 1829109"/>
              <a:gd name="connsiteY246-494" fmla="*/ 954173 h 2016771"/>
              <a:gd name="connsiteX247-495" fmla="*/ 1687068 w 1829109"/>
              <a:gd name="connsiteY247-496" fmla="*/ 955381 h 2016771"/>
              <a:gd name="connsiteX248-497" fmla="*/ 1683873 w 1829109"/>
              <a:gd name="connsiteY248-498" fmla="*/ 956530 h 2016771"/>
              <a:gd name="connsiteX249-499" fmla="*/ 1680655 w 1829109"/>
              <a:gd name="connsiteY249-500" fmla="*/ 957634 h 2016771"/>
              <a:gd name="connsiteX250-501" fmla="*/ 1677401 w 1829109"/>
              <a:gd name="connsiteY250-502" fmla="*/ 958691 h 2016771"/>
              <a:gd name="connsiteX251-503" fmla="*/ 1674137 w 1829109"/>
              <a:gd name="connsiteY251-504" fmla="*/ 959691 h 2016771"/>
              <a:gd name="connsiteX252-505" fmla="*/ 1670850 w 1829109"/>
              <a:gd name="connsiteY252-506" fmla="*/ 960657 h 2016771"/>
              <a:gd name="connsiteX253-507" fmla="*/ 1667539 w 1829109"/>
              <a:gd name="connsiteY253-508" fmla="*/ 961554 h 2016771"/>
              <a:gd name="connsiteX254-509" fmla="*/ 1664205 w 1829109"/>
              <a:gd name="connsiteY254-510" fmla="*/ 962415 h 2016771"/>
              <a:gd name="connsiteX255-511" fmla="*/ 1660849 w 1829109"/>
              <a:gd name="connsiteY255-512" fmla="*/ 963208 h 2016771"/>
              <a:gd name="connsiteX256-513" fmla="*/ 1657469 w 1829109"/>
              <a:gd name="connsiteY256-514" fmla="*/ 963968 h 2016771"/>
              <a:gd name="connsiteX257-515" fmla="*/ 1654078 w 1829109"/>
              <a:gd name="connsiteY257-516" fmla="*/ 964657 h 2016771"/>
              <a:gd name="connsiteX258-517" fmla="*/ 1650676 w 1829109"/>
              <a:gd name="connsiteY258-518" fmla="*/ 965301 h 2016771"/>
              <a:gd name="connsiteX259-519" fmla="*/ 1647239 w 1829109"/>
              <a:gd name="connsiteY259-520" fmla="*/ 965898 h 2016771"/>
              <a:gd name="connsiteX260-521" fmla="*/ 1643791 w 1829109"/>
              <a:gd name="connsiteY260-522" fmla="*/ 966438 h 2016771"/>
              <a:gd name="connsiteX261-523" fmla="*/ 1640319 w 1829109"/>
              <a:gd name="connsiteY261-524" fmla="*/ 966921 h 2016771"/>
              <a:gd name="connsiteX262-525" fmla="*/ 1636836 w 1829109"/>
              <a:gd name="connsiteY262-526" fmla="*/ 967346 h 2016771"/>
              <a:gd name="connsiteX263-527" fmla="*/ 1633330 w 1829109"/>
              <a:gd name="connsiteY263-528" fmla="*/ 967715 h 2016771"/>
              <a:gd name="connsiteX264-529" fmla="*/ 1629812 w 1829109"/>
              <a:gd name="connsiteY264-530" fmla="*/ 968036 h 2016771"/>
              <a:gd name="connsiteX265-531" fmla="*/ 1626272 w 1829109"/>
              <a:gd name="connsiteY265-532" fmla="*/ 968301 h 2016771"/>
              <a:gd name="connsiteX266-533" fmla="*/ 1622709 w 1829109"/>
              <a:gd name="connsiteY266-534" fmla="*/ 968508 h 2016771"/>
              <a:gd name="connsiteX267-535" fmla="*/ 1619146 w 1829109"/>
              <a:gd name="connsiteY267-536" fmla="*/ 968657 h 2016771"/>
              <a:gd name="connsiteX268-537" fmla="*/ 1611743 w 1829109"/>
              <a:gd name="connsiteY268-538" fmla="*/ 968772 h 2016771"/>
              <a:gd name="connsiteX269-539" fmla="*/ 1553824 w 1829109"/>
              <a:gd name="connsiteY269-540" fmla="*/ 968772 h 2016771"/>
              <a:gd name="connsiteX270-541" fmla="*/ 1394377 w 1829109"/>
              <a:gd name="connsiteY270-542" fmla="*/ 968772 h 2016771"/>
              <a:gd name="connsiteX271-543" fmla="*/ 1394377 w 1829109"/>
              <a:gd name="connsiteY271-544" fmla="*/ 812788 h 2016771"/>
              <a:gd name="connsiteX272-545" fmla="*/ 1394377 w 1829109"/>
              <a:gd name="connsiteY272-546" fmla="*/ 751405 h 2016771"/>
              <a:gd name="connsiteX273-547" fmla="*/ 1394399 w 1829109"/>
              <a:gd name="connsiteY273-548" fmla="*/ 748015 h 2016771"/>
              <a:gd name="connsiteX274-549" fmla="*/ 1394492 w 1829109"/>
              <a:gd name="connsiteY274-550" fmla="*/ 744428 h 2016771"/>
              <a:gd name="connsiteX275-551" fmla="*/ 1394630 w 1829109"/>
              <a:gd name="connsiteY275-552" fmla="*/ 740854 h 2016771"/>
              <a:gd name="connsiteX276-553" fmla="*/ 1394825 w 1829109"/>
              <a:gd name="connsiteY276-554" fmla="*/ 737301 h 2016771"/>
              <a:gd name="connsiteX277-555" fmla="*/ 1395078 w 1829109"/>
              <a:gd name="connsiteY277-556" fmla="*/ 733761 h 2016771"/>
              <a:gd name="connsiteX278-557" fmla="*/ 1395389 w 1829109"/>
              <a:gd name="connsiteY278-558" fmla="*/ 730232 h 2016771"/>
              <a:gd name="connsiteX279-559" fmla="*/ 1395756 w 1829109"/>
              <a:gd name="connsiteY279-560" fmla="*/ 726738 h 2016771"/>
              <a:gd name="connsiteX280-561" fmla="*/ 1396181 w 1829109"/>
              <a:gd name="connsiteY280-562" fmla="*/ 723243 h 2016771"/>
              <a:gd name="connsiteX281-563" fmla="*/ 1396653 w 1829109"/>
              <a:gd name="connsiteY281-564" fmla="*/ 719772 h 2016771"/>
              <a:gd name="connsiteX282-565" fmla="*/ 1397193 w 1829109"/>
              <a:gd name="connsiteY282-566" fmla="*/ 716324 h 2016771"/>
              <a:gd name="connsiteX283-567" fmla="*/ 1397779 w 1829109"/>
              <a:gd name="connsiteY283-568" fmla="*/ 712887 h 2016771"/>
              <a:gd name="connsiteX284-569" fmla="*/ 1398412 w 1829109"/>
              <a:gd name="connsiteY284-570" fmla="*/ 709473 h 2016771"/>
              <a:gd name="connsiteX285-571" fmla="*/ 1399101 w 1829109"/>
              <a:gd name="connsiteY285-572" fmla="*/ 706082 h 2016771"/>
              <a:gd name="connsiteX286-573" fmla="*/ 1399848 w 1829109"/>
              <a:gd name="connsiteY286-574" fmla="*/ 702702 h 2016771"/>
              <a:gd name="connsiteX287-575" fmla="*/ 1400642 w 1829109"/>
              <a:gd name="connsiteY287-576" fmla="*/ 699358 h 2016771"/>
              <a:gd name="connsiteX288-577" fmla="*/ 1401492 w 1829109"/>
              <a:gd name="connsiteY288-578" fmla="*/ 696012 h 2016771"/>
              <a:gd name="connsiteX289-579" fmla="*/ 1402389 w 1829109"/>
              <a:gd name="connsiteY289-580" fmla="*/ 692702 h 2016771"/>
              <a:gd name="connsiteX290-581" fmla="*/ 1403343 w 1829109"/>
              <a:gd name="connsiteY290-582" fmla="*/ 689414 h 2016771"/>
              <a:gd name="connsiteX291-583" fmla="*/ 1404343 w 1829109"/>
              <a:gd name="connsiteY291-584" fmla="*/ 686139 h 2016771"/>
              <a:gd name="connsiteX292-585" fmla="*/ 1405389 w 1829109"/>
              <a:gd name="connsiteY292-586" fmla="*/ 682886 h 2016771"/>
              <a:gd name="connsiteX293-587" fmla="*/ 1406492 w 1829109"/>
              <a:gd name="connsiteY293-588" fmla="*/ 679667 h 2016771"/>
              <a:gd name="connsiteX294-589" fmla="*/ 1407630 w 1829109"/>
              <a:gd name="connsiteY294-590" fmla="*/ 676459 h 2016771"/>
              <a:gd name="connsiteX295-591" fmla="*/ 1408837 w 1829109"/>
              <a:gd name="connsiteY295-592" fmla="*/ 673287 h 2016771"/>
              <a:gd name="connsiteX296-593" fmla="*/ 1410078 w 1829109"/>
              <a:gd name="connsiteY296-594" fmla="*/ 670126 h 2016771"/>
              <a:gd name="connsiteX297-595" fmla="*/ 1411366 w 1829109"/>
              <a:gd name="connsiteY297-596" fmla="*/ 666988 h 2016771"/>
              <a:gd name="connsiteX298-597" fmla="*/ 1412711 w 1829109"/>
              <a:gd name="connsiteY298-598" fmla="*/ 663884 h 2016771"/>
              <a:gd name="connsiteX299-599" fmla="*/ 1414091 w 1829109"/>
              <a:gd name="connsiteY299-600" fmla="*/ 660804 h 2016771"/>
              <a:gd name="connsiteX300-601" fmla="*/ 1415527 w 1829109"/>
              <a:gd name="connsiteY300-602" fmla="*/ 657746 h 2016771"/>
              <a:gd name="connsiteX301-603" fmla="*/ 1417010 w 1829109"/>
              <a:gd name="connsiteY301-604" fmla="*/ 654712 h 2016771"/>
              <a:gd name="connsiteX302-605" fmla="*/ 1418527 w 1829109"/>
              <a:gd name="connsiteY302-606" fmla="*/ 651711 h 2016771"/>
              <a:gd name="connsiteX303-607" fmla="*/ 1420102 w 1829109"/>
              <a:gd name="connsiteY303-608" fmla="*/ 648734 h 2016771"/>
              <a:gd name="connsiteX304-609" fmla="*/ 1421712 w 1829109"/>
              <a:gd name="connsiteY304-610" fmla="*/ 645780 h 2016771"/>
              <a:gd name="connsiteX305-611" fmla="*/ 1423378 w 1829109"/>
              <a:gd name="connsiteY305-612" fmla="*/ 642860 h 2016771"/>
              <a:gd name="connsiteX306-613" fmla="*/ 1425079 w 1829109"/>
              <a:gd name="connsiteY306-614" fmla="*/ 639964 h 2016771"/>
              <a:gd name="connsiteX307-615" fmla="*/ 1426826 w 1829109"/>
              <a:gd name="connsiteY307-616" fmla="*/ 637101 h 2016771"/>
              <a:gd name="connsiteX308-617" fmla="*/ 1428608 w 1829109"/>
              <a:gd name="connsiteY308-618" fmla="*/ 634262 h 2016771"/>
              <a:gd name="connsiteX309-619" fmla="*/ 1430436 w 1829109"/>
              <a:gd name="connsiteY309-620" fmla="*/ 631446 h 2016771"/>
              <a:gd name="connsiteX310-621" fmla="*/ 1432309 w 1829109"/>
              <a:gd name="connsiteY310-622" fmla="*/ 628676 h 2016771"/>
              <a:gd name="connsiteX311-623" fmla="*/ 1434229 w 1829109"/>
              <a:gd name="connsiteY311-624" fmla="*/ 625929 h 2016771"/>
              <a:gd name="connsiteX312-625" fmla="*/ 1436183 w 1829109"/>
              <a:gd name="connsiteY312-626" fmla="*/ 623204 h 2016771"/>
              <a:gd name="connsiteX313-627" fmla="*/ 1438183 w 1829109"/>
              <a:gd name="connsiteY313-628" fmla="*/ 620526 h 2016771"/>
              <a:gd name="connsiteX314-629" fmla="*/ 1440218 w 1829109"/>
              <a:gd name="connsiteY314-630" fmla="*/ 617870 h 2016771"/>
              <a:gd name="connsiteX315-631" fmla="*/ 1442298 w 1829109"/>
              <a:gd name="connsiteY315-632" fmla="*/ 615250 h 2016771"/>
              <a:gd name="connsiteX316-633" fmla="*/ 1444413 w 1829109"/>
              <a:gd name="connsiteY316-634" fmla="*/ 612663 h 2016771"/>
              <a:gd name="connsiteX317-635" fmla="*/ 1446563 w 1829109"/>
              <a:gd name="connsiteY317-636" fmla="*/ 610112 h 2016771"/>
              <a:gd name="connsiteX318-637" fmla="*/ 1448759 w 1829109"/>
              <a:gd name="connsiteY318-638" fmla="*/ 607583 h 2016771"/>
              <a:gd name="connsiteX319-639" fmla="*/ 1450989 w 1829109"/>
              <a:gd name="connsiteY319-640" fmla="*/ 605100 h 2016771"/>
              <a:gd name="connsiteX320-641" fmla="*/ 1453252 w 1829109"/>
              <a:gd name="connsiteY320-642" fmla="*/ 602640 h 2016771"/>
              <a:gd name="connsiteX321-643" fmla="*/ 1455563 w 1829109"/>
              <a:gd name="connsiteY321-644" fmla="*/ 600226 h 2016771"/>
              <a:gd name="connsiteX322-645" fmla="*/ 1457908 w 1829109"/>
              <a:gd name="connsiteY322-646" fmla="*/ 597847 h 2016771"/>
              <a:gd name="connsiteX323-647" fmla="*/ 1460276 w 1829109"/>
              <a:gd name="connsiteY323-648" fmla="*/ 595502 h 2016771"/>
              <a:gd name="connsiteX324-649" fmla="*/ 1462690 w 1829109"/>
              <a:gd name="connsiteY324-650" fmla="*/ 593191 h 2016771"/>
              <a:gd name="connsiteX325-651" fmla="*/ 1465138 w 1829109"/>
              <a:gd name="connsiteY325-652" fmla="*/ 590916 h 2016771"/>
              <a:gd name="connsiteX326-653" fmla="*/ 1467621 w 1829109"/>
              <a:gd name="connsiteY326-654" fmla="*/ 588685 h 2016771"/>
              <a:gd name="connsiteX327-655" fmla="*/ 1470139 w 1829109"/>
              <a:gd name="connsiteY327-656" fmla="*/ 586490 h 2016771"/>
              <a:gd name="connsiteX328-657" fmla="*/ 1472690 w 1829109"/>
              <a:gd name="connsiteY328-658" fmla="*/ 584329 h 2016771"/>
              <a:gd name="connsiteX329-659" fmla="*/ 1475277 w 1829109"/>
              <a:gd name="connsiteY329-660" fmla="*/ 582202 h 2016771"/>
              <a:gd name="connsiteX330-661" fmla="*/ 1477897 w 1829109"/>
              <a:gd name="connsiteY330-662" fmla="*/ 580122 h 2016771"/>
              <a:gd name="connsiteX331-663" fmla="*/ 1480541 w 1829109"/>
              <a:gd name="connsiteY331-664" fmla="*/ 578088 h 2016771"/>
              <a:gd name="connsiteX332-665" fmla="*/ 1483219 w 1829109"/>
              <a:gd name="connsiteY332-666" fmla="*/ 576087 h 2016771"/>
              <a:gd name="connsiteX333-667" fmla="*/ 1485933 w 1829109"/>
              <a:gd name="connsiteY333-668" fmla="*/ 574121 h 2016771"/>
              <a:gd name="connsiteX334-669" fmla="*/ 1488680 w 1829109"/>
              <a:gd name="connsiteY334-670" fmla="*/ 572202 h 2016771"/>
              <a:gd name="connsiteX335-671" fmla="*/ 1491461 w 1829109"/>
              <a:gd name="connsiteY335-672" fmla="*/ 570328 h 2016771"/>
              <a:gd name="connsiteX336-673" fmla="*/ 1494254 w 1829109"/>
              <a:gd name="connsiteY336-674" fmla="*/ 568489 h 2016771"/>
              <a:gd name="connsiteX337-675" fmla="*/ 1497094 w 1829109"/>
              <a:gd name="connsiteY337-676" fmla="*/ 566696 h 2016771"/>
              <a:gd name="connsiteX338-677" fmla="*/ 1499957 w 1829109"/>
              <a:gd name="connsiteY338-678" fmla="*/ 564948 h 2016771"/>
              <a:gd name="connsiteX339-679" fmla="*/ 1502853 w 1829109"/>
              <a:gd name="connsiteY339-680" fmla="*/ 563236 h 2016771"/>
              <a:gd name="connsiteX340-681" fmla="*/ 1505773 w 1829109"/>
              <a:gd name="connsiteY340-682" fmla="*/ 561580 h 2016771"/>
              <a:gd name="connsiteX341-683" fmla="*/ 1508715 w 1829109"/>
              <a:gd name="connsiteY341-684" fmla="*/ 559960 h 2016771"/>
              <a:gd name="connsiteX342-685" fmla="*/ 1511692 w 1829109"/>
              <a:gd name="connsiteY342-686" fmla="*/ 558385 h 2016771"/>
              <a:gd name="connsiteX343-687" fmla="*/ 1514693 w 1829109"/>
              <a:gd name="connsiteY343-688" fmla="*/ 556857 h 2016771"/>
              <a:gd name="connsiteX344-689" fmla="*/ 1517716 w 1829109"/>
              <a:gd name="connsiteY344-690" fmla="*/ 555362 h 2016771"/>
              <a:gd name="connsiteX345-691" fmla="*/ 1520773 w 1829109"/>
              <a:gd name="connsiteY345-692" fmla="*/ 553925 h 2016771"/>
              <a:gd name="connsiteX346-693" fmla="*/ 1523854 w 1829109"/>
              <a:gd name="connsiteY346-694" fmla="*/ 552534 h 2016771"/>
              <a:gd name="connsiteX347-695" fmla="*/ 1526958 w 1829109"/>
              <a:gd name="connsiteY347-696" fmla="*/ 551190 h 2016771"/>
              <a:gd name="connsiteX348-697" fmla="*/ 1530084 w 1829109"/>
              <a:gd name="connsiteY348-698" fmla="*/ 549890 h 2016771"/>
              <a:gd name="connsiteX349-699" fmla="*/ 1533234 w 1829109"/>
              <a:gd name="connsiteY349-700" fmla="*/ 548637 h 2016771"/>
              <a:gd name="connsiteX350-701" fmla="*/ 1536418 w 1829109"/>
              <a:gd name="connsiteY350-702" fmla="*/ 547442 h 2016771"/>
              <a:gd name="connsiteX351-703" fmla="*/ 1539614 w 1829109"/>
              <a:gd name="connsiteY351-704" fmla="*/ 546281 h 2016771"/>
              <a:gd name="connsiteX352-705" fmla="*/ 1542843 w 1829109"/>
              <a:gd name="connsiteY352-706" fmla="*/ 545177 h 2016771"/>
              <a:gd name="connsiteX353-707" fmla="*/ 1546085 w 1829109"/>
              <a:gd name="connsiteY353-708" fmla="*/ 544132 h 2016771"/>
              <a:gd name="connsiteX354-709" fmla="*/ 1549349 w 1829109"/>
              <a:gd name="connsiteY354-710" fmla="*/ 543120 h 2016771"/>
              <a:gd name="connsiteX355-711" fmla="*/ 1552637 w 1829109"/>
              <a:gd name="connsiteY355-712" fmla="*/ 542166 h 2016771"/>
              <a:gd name="connsiteX356-713" fmla="*/ 1555959 w 1829109"/>
              <a:gd name="connsiteY356-714" fmla="*/ 541258 h 2016771"/>
              <a:gd name="connsiteX357-715" fmla="*/ 1559281 w 1829109"/>
              <a:gd name="connsiteY357-716" fmla="*/ 540407 h 2016771"/>
              <a:gd name="connsiteX358-717" fmla="*/ 1562638 w 1829109"/>
              <a:gd name="connsiteY358-718" fmla="*/ 539603 h 2016771"/>
              <a:gd name="connsiteX359-719" fmla="*/ 1566017 w 1829109"/>
              <a:gd name="connsiteY359-720" fmla="*/ 538856 h 2016771"/>
              <a:gd name="connsiteX360-721" fmla="*/ 1569408 w 1829109"/>
              <a:gd name="connsiteY360-722" fmla="*/ 538155 h 2016771"/>
              <a:gd name="connsiteX361-723" fmla="*/ 1572822 w 1829109"/>
              <a:gd name="connsiteY361-724" fmla="*/ 537511 h 2016771"/>
              <a:gd name="connsiteX362-725" fmla="*/ 1576248 w 1829109"/>
              <a:gd name="connsiteY362-726" fmla="*/ 536925 h 2016771"/>
              <a:gd name="connsiteX363-727" fmla="*/ 1579695 w 1829109"/>
              <a:gd name="connsiteY363-728" fmla="*/ 536384 h 2016771"/>
              <a:gd name="connsiteX364-729" fmla="*/ 1583167 w 1829109"/>
              <a:gd name="connsiteY364-730" fmla="*/ 535902 h 2016771"/>
              <a:gd name="connsiteX365-731" fmla="*/ 1586650 w 1829109"/>
              <a:gd name="connsiteY365-732" fmla="*/ 535476 h 2016771"/>
              <a:gd name="connsiteX366-733" fmla="*/ 1590155 w 1829109"/>
              <a:gd name="connsiteY366-734" fmla="*/ 535097 h 2016771"/>
              <a:gd name="connsiteX367-735" fmla="*/ 1593673 w 1829109"/>
              <a:gd name="connsiteY367-736" fmla="*/ 534775 h 2016771"/>
              <a:gd name="connsiteX368-737" fmla="*/ 1597213 w 1829109"/>
              <a:gd name="connsiteY368-738" fmla="*/ 534522 h 2016771"/>
              <a:gd name="connsiteX369-739" fmla="*/ 1600777 w 1829109"/>
              <a:gd name="connsiteY369-740" fmla="*/ 534315 h 2016771"/>
              <a:gd name="connsiteX370-741" fmla="*/ 1604340 w 1829109"/>
              <a:gd name="connsiteY370-742" fmla="*/ 534166 h 2016771"/>
              <a:gd name="connsiteX371-743" fmla="*/ 1611743 w 1829109"/>
              <a:gd name="connsiteY371-744" fmla="*/ 534039 h 2016771"/>
              <a:gd name="connsiteX372-745" fmla="*/ 0 w 1829109"/>
              <a:gd name="connsiteY372-746" fmla="*/ 441325 h 2016771"/>
              <a:gd name="connsiteX373-747" fmla="*/ 533400 w 1829109"/>
              <a:gd name="connsiteY373-748" fmla="*/ 0 h 2016771"/>
              <a:gd name="connsiteX374-749" fmla="*/ 533400 w 1829109"/>
              <a:gd name="connsiteY374-750" fmla="*/ 441325 h 2016771"/>
              <a:gd name="connsiteX375" fmla="*/ 0 w 1829109"/>
              <a:gd name="connsiteY375" fmla="*/ 441325 h 2016771"/>
              <a:gd name="connsiteX0-751" fmla="*/ 1074442 w 1829109"/>
              <a:gd name="connsiteY0-752" fmla="*/ 140097 h 1575446"/>
              <a:gd name="connsiteX1-753" fmla="*/ 1353793 w 1829109"/>
              <a:gd name="connsiteY1-754" fmla="*/ 196496 h 1575446"/>
              <a:gd name="connsiteX2-755" fmla="*/ 1365002 w 1829109"/>
              <a:gd name="connsiteY2-756" fmla="*/ 202580 h 1575446"/>
              <a:gd name="connsiteX3-757" fmla="*/ 1363893 w 1829109"/>
              <a:gd name="connsiteY3-758" fmla="*/ 205145 h 1575446"/>
              <a:gd name="connsiteX4-759" fmla="*/ 1362284 w 1829109"/>
              <a:gd name="connsiteY4-760" fmla="*/ 209030 h 1575446"/>
              <a:gd name="connsiteX5-761" fmla="*/ 1360731 w 1829109"/>
              <a:gd name="connsiteY5-762" fmla="*/ 212939 h 1575446"/>
              <a:gd name="connsiteX6-763" fmla="*/ 1359237 w 1829109"/>
              <a:gd name="connsiteY6-764" fmla="*/ 216869 h 1575446"/>
              <a:gd name="connsiteX7-765" fmla="*/ 1357811 w 1829109"/>
              <a:gd name="connsiteY7-766" fmla="*/ 220847 h 1575446"/>
              <a:gd name="connsiteX8-767" fmla="*/ 1356444 w 1829109"/>
              <a:gd name="connsiteY8-768" fmla="*/ 224847 h 1575446"/>
              <a:gd name="connsiteX9-769" fmla="*/ 1355133 w 1829109"/>
              <a:gd name="connsiteY9-770" fmla="*/ 228870 h 1575446"/>
              <a:gd name="connsiteX10-771" fmla="*/ 1353881 w 1829109"/>
              <a:gd name="connsiteY10-772" fmla="*/ 232916 h 1575446"/>
              <a:gd name="connsiteX11-773" fmla="*/ 1352697 w 1829109"/>
              <a:gd name="connsiteY11-774" fmla="*/ 236997 h 1575446"/>
              <a:gd name="connsiteX12-775" fmla="*/ 1351582 w 1829109"/>
              <a:gd name="connsiteY12-776" fmla="*/ 241100 h 1575446"/>
              <a:gd name="connsiteX13-777" fmla="*/ 1350524 w 1829109"/>
              <a:gd name="connsiteY13-778" fmla="*/ 245238 h 1575446"/>
              <a:gd name="connsiteX14-779" fmla="*/ 1349524 w 1829109"/>
              <a:gd name="connsiteY14-780" fmla="*/ 249400 h 1575446"/>
              <a:gd name="connsiteX15-781" fmla="*/ 1348605 w 1829109"/>
              <a:gd name="connsiteY15-782" fmla="*/ 253572 h 1575446"/>
              <a:gd name="connsiteX16-783" fmla="*/ 1347731 w 1829109"/>
              <a:gd name="connsiteY16-784" fmla="*/ 257779 h 1575446"/>
              <a:gd name="connsiteX17-785" fmla="*/ 1346938 w 1829109"/>
              <a:gd name="connsiteY17-786" fmla="*/ 262010 h 1575446"/>
              <a:gd name="connsiteX18-787" fmla="*/ 1346202 w 1829109"/>
              <a:gd name="connsiteY18-788" fmla="*/ 266263 h 1575446"/>
              <a:gd name="connsiteX19-789" fmla="*/ 1345536 w 1829109"/>
              <a:gd name="connsiteY19-790" fmla="*/ 270538 h 1575446"/>
              <a:gd name="connsiteX20-791" fmla="*/ 1344937 w 1829109"/>
              <a:gd name="connsiteY20-792" fmla="*/ 274826 h 1575446"/>
              <a:gd name="connsiteX21-793" fmla="*/ 1344409 w 1829109"/>
              <a:gd name="connsiteY21-794" fmla="*/ 279148 h 1575446"/>
              <a:gd name="connsiteX22-795" fmla="*/ 1343949 w 1829109"/>
              <a:gd name="connsiteY22-796" fmla="*/ 283481 h 1575446"/>
              <a:gd name="connsiteX23-797" fmla="*/ 1343558 w 1829109"/>
              <a:gd name="connsiteY23-798" fmla="*/ 287839 h 1575446"/>
              <a:gd name="connsiteX24-799" fmla="*/ 1343237 w 1829109"/>
              <a:gd name="connsiteY24-800" fmla="*/ 292207 h 1575446"/>
              <a:gd name="connsiteX25-801" fmla="*/ 1342983 w 1829109"/>
              <a:gd name="connsiteY25-802" fmla="*/ 296597 h 1575446"/>
              <a:gd name="connsiteX26-803" fmla="*/ 1342799 w 1829109"/>
              <a:gd name="connsiteY26-804" fmla="*/ 301011 h 1575446"/>
              <a:gd name="connsiteX27-805" fmla="*/ 1342696 w 1829109"/>
              <a:gd name="connsiteY27-806" fmla="*/ 305436 h 1575446"/>
              <a:gd name="connsiteX28-807" fmla="*/ 1342650 w 1829109"/>
              <a:gd name="connsiteY28-808" fmla="*/ 310080 h 1575446"/>
              <a:gd name="connsiteX29-809" fmla="*/ 1342650 w 1829109"/>
              <a:gd name="connsiteY29-810" fmla="*/ 343386 h 1575446"/>
              <a:gd name="connsiteX30-811" fmla="*/ 1301236 w 1829109"/>
              <a:gd name="connsiteY30-812" fmla="*/ 320908 h 1575446"/>
              <a:gd name="connsiteX31-813" fmla="*/ 1074442 w 1829109"/>
              <a:gd name="connsiteY31-814" fmla="*/ 275120 h 1575446"/>
              <a:gd name="connsiteX32-815" fmla="*/ 491790 w 1829109"/>
              <a:gd name="connsiteY32-816" fmla="*/ 857772 h 1575446"/>
              <a:gd name="connsiteX33-817" fmla="*/ 1074442 w 1829109"/>
              <a:gd name="connsiteY33-818" fmla="*/ 1440423 h 1575446"/>
              <a:gd name="connsiteX34-819" fmla="*/ 1657093 w 1829109"/>
              <a:gd name="connsiteY34-820" fmla="*/ 857772 h 1575446"/>
              <a:gd name="connsiteX35-821" fmla="*/ 1611306 w 1829109"/>
              <a:gd name="connsiteY35-822" fmla="*/ 630978 h 1575446"/>
              <a:gd name="connsiteX36-823" fmla="*/ 1583187 w 1829109"/>
              <a:gd name="connsiteY36-824" fmla="*/ 579173 h 1575446"/>
              <a:gd name="connsiteX37-825" fmla="*/ 1611743 w 1829109"/>
              <a:gd name="connsiteY37-826" fmla="*/ 579173 h 1575446"/>
              <a:gd name="connsiteX38-827" fmla="*/ 1620398 w 1829109"/>
              <a:gd name="connsiteY38-828" fmla="*/ 579036 h 1575446"/>
              <a:gd name="connsiteX39-829" fmla="*/ 1624813 w 1829109"/>
              <a:gd name="connsiteY39-830" fmla="*/ 578863 h 1575446"/>
              <a:gd name="connsiteX40-831" fmla="*/ 1629203 w 1829109"/>
              <a:gd name="connsiteY40-832" fmla="*/ 578622 h 1575446"/>
              <a:gd name="connsiteX41-833" fmla="*/ 1633571 w 1829109"/>
              <a:gd name="connsiteY41-834" fmla="*/ 578300 h 1575446"/>
              <a:gd name="connsiteX42-835" fmla="*/ 1637928 w 1829109"/>
              <a:gd name="connsiteY42-836" fmla="*/ 577921 h 1575446"/>
              <a:gd name="connsiteX43-837" fmla="*/ 1642273 w 1829109"/>
              <a:gd name="connsiteY43-838" fmla="*/ 577461 h 1575446"/>
              <a:gd name="connsiteX44-839" fmla="*/ 1646584 w 1829109"/>
              <a:gd name="connsiteY44-840" fmla="*/ 576932 h 1575446"/>
              <a:gd name="connsiteX45-841" fmla="*/ 1650883 w 1829109"/>
              <a:gd name="connsiteY45-842" fmla="*/ 576346 h 1575446"/>
              <a:gd name="connsiteX46-843" fmla="*/ 1655159 w 1829109"/>
              <a:gd name="connsiteY46-844" fmla="*/ 575691 h 1575446"/>
              <a:gd name="connsiteX47-845" fmla="*/ 1659412 w 1829109"/>
              <a:gd name="connsiteY47-846" fmla="*/ 574966 h 1575446"/>
              <a:gd name="connsiteX48-847" fmla="*/ 1663642 w 1829109"/>
              <a:gd name="connsiteY48-848" fmla="*/ 574174 h 1575446"/>
              <a:gd name="connsiteX49-849" fmla="*/ 1667849 w 1829109"/>
              <a:gd name="connsiteY49-850" fmla="*/ 573311 h 1575446"/>
              <a:gd name="connsiteX50-851" fmla="*/ 1672033 w 1829109"/>
              <a:gd name="connsiteY50-852" fmla="*/ 572391 h 1575446"/>
              <a:gd name="connsiteX51-853" fmla="*/ 1676194 w 1829109"/>
              <a:gd name="connsiteY51-854" fmla="*/ 571403 h 1575446"/>
              <a:gd name="connsiteX52-855" fmla="*/ 1680321 w 1829109"/>
              <a:gd name="connsiteY52-856" fmla="*/ 570357 h 1575446"/>
              <a:gd name="connsiteX53-857" fmla="*/ 1684436 w 1829109"/>
              <a:gd name="connsiteY53-858" fmla="*/ 569242 h 1575446"/>
              <a:gd name="connsiteX54-859" fmla="*/ 1688516 w 1829109"/>
              <a:gd name="connsiteY54-860" fmla="*/ 568058 h 1575446"/>
              <a:gd name="connsiteX55-861" fmla="*/ 1692575 w 1829109"/>
              <a:gd name="connsiteY55-862" fmla="*/ 566817 h 1575446"/>
              <a:gd name="connsiteX56-863" fmla="*/ 1696598 w 1829109"/>
              <a:gd name="connsiteY56-864" fmla="*/ 565518 h 1575446"/>
              <a:gd name="connsiteX57-865" fmla="*/ 1700598 w 1829109"/>
              <a:gd name="connsiteY57-866" fmla="*/ 564150 h 1575446"/>
              <a:gd name="connsiteX58-867" fmla="*/ 1704575 w 1829109"/>
              <a:gd name="connsiteY58-868" fmla="*/ 562724 h 1575446"/>
              <a:gd name="connsiteX59-869" fmla="*/ 1708517 w 1829109"/>
              <a:gd name="connsiteY59-870" fmla="*/ 561242 h 1575446"/>
              <a:gd name="connsiteX60-871" fmla="*/ 1712425 w 1829109"/>
              <a:gd name="connsiteY60-872" fmla="*/ 559701 h 1575446"/>
              <a:gd name="connsiteX61-873" fmla="*/ 1716311 w 1829109"/>
              <a:gd name="connsiteY61-874" fmla="*/ 558092 h 1575446"/>
              <a:gd name="connsiteX62-875" fmla="*/ 1720161 w 1829109"/>
              <a:gd name="connsiteY62-876" fmla="*/ 556437 h 1575446"/>
              <a:gd name="connsiteX63-877" fmla="*/ 1723072 w 1829109"/>
              <a:gd name="connsiteY63-878" fmla="*/ 555122 h 1575446"/>
              <a:gd name="connsiteX64-879" fmla="*/ 1735717 w 1829109"/>
              <a:gd name="connsiteY64-880" fmla="*/ 578420 h 1575446"/>
              <a:gd name="connsiteX65-881" fmla="*/ 1792116 w 1829109"/>
              <a:gd name="connsiteY65-882" fmla="*/ 857772 h 1575446"/>
              <a:gd name="connsiteX66-883" fmla="*/ 1074442 w 1829109"/>
              <a:gd name="connsiteY66-884" fmla="*/ 1575446 h 1575446"/>
              <a:gd name="connsiteX67-885" fmla="*/ 356767 w 1829109"/>
              <a:gd name="connsiteY67-886" fmla="*/ 857772 h 1575446"/>
              <a:gd name="connsiteX68-887" fmla="*/ 1074442 w 1829109"/>
              <a:gd name="connsiteY68-888" fmla="*/ 140097 h 1575446"/>
              <a:gd name="connsiteX69-889" fmla="*/ 1611743 w 1829109"/>
              <a:gd name="connsiteY69-890" fmla="*/ 92714 h 1575446"/>
              <a:gd name="connsiteX70-891" fmla="*/ 1615134 w 1829109"/>
              <a:gd name="connsiteY70-892" fmla="*/ 92738 h 1575446"/>
              <a:gd name="connsiteX71-893" fmla="*/ 1618720 w 1829109"/>
              <a:gd name="connsiteY71-894" fmla="*/ 92829 h 1575446"/>
              <a:gd name="connsiteX72-895" fmla="*/ 1622295 w 1829109"/>
              <a:gd name="connsiteY72-896" fmla="*/ 92967 h 1575446"/>
              <a:gd name="connsiteX73-897" fmla="*/ 1625847 w 1829109"/>
              <a:gd name="connsiteY73-898" fmla="*/ 93163 h 1575446"/>
              <a:gd name="connsiteX74-899" fmla="*/ 1629388 w 1829109"/>
              <a:gd name="connsiteY74-900" fmla="*/ 93416 h 1575446"/>
              <a:gd name="connsiteX75-901" fmla="*/ 1632916 w 1829109"/>
              <a:gd name="connsiteY75-902" fmla="*/ 93738 h 1575446"/>
              <a:gd name="connsiteX76-903" fmla="*/ 1636422 w 1829109"/>
              <a:gd name="connsiteY76-904" fmla="*/ 94093 h 1575446"/>
              <a:gd name="connsiteX77-905" fmla="*/ 1639905 w 1829109"/>
              <a:gd name="connsiteY77-906" fmla="*/ 94519 h 1575446"/>
              <a:gd name="connsiteX78-907" fmla="*/ 1643377 w 1829109"/>
              <a:gd name="connsiteY78-908" fmla="*/ 95002 h 1575446"/>
              <a:gd name="connsiteX79-909" fmla="*/ 1646826 w 1829109"/>
              <a:gd name="connsiteY79-910" fmla="*/ 95531 h 1575446"/>
              <a:gd name="connsiteX80-911" fmla="*/ 1650262 w 1829109"/>
              <a:gd name="connsiteY80-912" fmla="*/ 96116 h 1575446"/>
              <a:gd name="connsiteX81-913" fmla="*/ 1653676 w 1829109"/>
              <a:gd name="connsiteY81-914" fmla="*/ 96749 h 1575446"/>
              <a:gd name="connsiteX82-915" fmla="*/ 1657067 w 1829109"/>
              <a:gd name="connsiteY82-916" fmla="*/ 97439 h 1575446"/>
              <a:gd name="connsiteX83-917" fmla="*/ 1660446 w 1829109"/>
              <a:gd name="connsiteY83-918" fmla="*/ 98185 h 1575446"/>
              <a:gd name="connsiteX84-919" fmla="*/ 1663802 w 1829109"/>
              <a:gd name="connsiteY84-920" fmla="*/ 98979 h 1575446"/>
              <a:gd name="connsiteX85-921" fmla="*/ 1667136 w 1829109"/>
              <a:gd name="connsiteY85-922" fmla="*/ 99830 h 1575446"/>
              <a:gd name="connsiteX86-923" fmla="*/ 1670447 w 1829109"/>
              <a:gd name="connsiteY86-924" fmla="*/ 100726 h 1575446"/>
              <a:gd name="connsiteX87-925" fmla="*/ 1673746 w 1829109"/>
              <a:gd name="connsiteY87-926" fmla="*/ 101680 h 1575446"/>
              <a:gd name="connsiteX88-927" fmla="*/ 1677011 w 1829109"/>
              <a:gd name="connsiteY88-928" fmla="*/ 102680 h 1575446"/>
              <a:gd name="connsiteX89-929" fmla="*/ 1680264 w 1829109"/>
              <a:gd name="connsiteY89-930" fmla="*/ 103726 h 1575446"/>
              <a:gd name="connsiteX90-931" fmla="*/ 1683482 w 1829109"/>
              <a:gd name="connsiteY90-932" fmla="*/ 104830 h 1575446"/>
              <a:gd name="connsiteX91-933" fmla="*/ 1686689 w 1829109"/>
              <a:gd name="connsiteY91-934" fmla="*/ 105979 h 1575446"/>
              <a:gd name="connsiteX92-935" fmla="*/ 1689873 w 1829109"/>
              <a:gd name="connsiteY92-936" fmla="*/ 107175 h 1575446"/>
              <a:gd name="connsiteX93-937" fmla="*/ 1693023 w 1829109"/>
              <a:gd name="connsiteY93-938" fmla="*/ 108416 h 1575446"/>
              <a:gd name="connsiteX94-939" fmla="*/ 1696161 w 1829109"/>
              <a:gd name="connsiteY94-940" fmla="*/ 109704 h 1575446"/>
              <a:gd name="connsiteX95-941" fmla="*/ 1699264 w 1829109"/>
              <a:gd name="connsiteY95-942" fmla="*/ 111049 h 1575446"/>
              <a:gd name="connsiteX96-943" fmla="*/ 1702345 w 1829109"/>
              <a:gd name="connsiteY96-944" fmla="*/ 112439 h 1575446"/>
              <a:gd name="connsiteX97-945" fmla="*/ 1705403 w 1829109"/>
              <a:gd name="connsiteY97-946" fmla="*/ 113864 h 1575446"/>
              <a:gd name="connsiteX98-947" fmla="*/ 1708438 w 1829109"/>
              <a:gd name="connsiteY98-948" fmla="*/ 115347 h 1575446"/>
              <a:gd name="connsiteX99-949" fmla="*/ 1711437 w 1829109"/>
              <a:gd name="connsiteY99-950" fmla="*/ 116877 h 1575446"/>
              <a:gd name="connsiteX100-951" fmla="*/ 1714414 w 1829109"/>
              <a:gd name="connsiteY100-952" fmla="*/ 118440 h 1575446"/>
              <a:gd name="connsiteX101-953" fmla="*/ 1717368 w 1829109"/>
              <a:gd name="connsiteY101-954" fmla="*/ 120060 h 1575446"/>
              <a:gd name="connsiteX102-955" fmla="*/ 1720288 w 1829109"/>
              <a:gd name="connsiteY102-956" fmla="*/ 121715 h 1575446"/>
              <a:gd name="connsiteX103-957" fmla="*/ 1723185 w 1829109"/>
              <a:gd name="connsiteY103-958" fmla="*/ 123417 h 1575446"/>
              <a:gd name="connsiteX104-959" fmla="*/ 1726059 w 1829109"/>
              <a:gd name="connsiteY104-960" fmla="*/ 125164 h 1575446"/>
              <a:gd name="connsiteX105-961" fmla="*/ 1728898 w 1829109"/>
              <a:gd name="connsiteY105-962" fmla="*/ 126946 h 1575446"/>
              <a:gd name="connsiteX106-963" fmla="*/ 1731702 w 1829109"/>
              <a:gd name="connsiteY106-964" fmla="*/ 128785 h 1575446"/>
              <a:gd name="connsiteX107-965" fmla="*/ 1734473 w 1829109"/>
              <a:gd name="connsiteY107-966" fmla="*/ 130659 h 1575446"/>
              <a:gd name="connsiteX108-967" fmla="*/ 1737231 w 1829109"/>
              <a:gd name="connsiteY108-968" fmla="*/ 132567 h 1575446"/>
              <a:gd name="connsiteX109-969" fmla="*/ 1739944 w 1829109"/>
              <a:gd name="connsiteY109-970" fmla="*/ 134521 h 1575446"/>
              <a:gd name="connsiteX110-971" fmla="*/ 1742622 w 1829109"/>
              <a:gd name="connsiteY110-972" fmla="*/ 136521 h 1575446"/>
              <a:gd name="connsiteX111-973" fmla="*/ 1745278 w 1829109"/>
              <a:gd name="connsiteY111-974" fmla="*/ 138556 h 1575446"/>
              <a:gd name="connsiteX112-975" fmla="*/ 1747899 w 1829109"/>
              <a:gd name="connsiteY112-976" fmla="*/ 140636 h 1575446"/>
              <a:gd name="connsiteX113-977" fmla="*/ 1750485 w 1829109"/>
              <a:gd name="connsiteY113-978" fmla="*/ 142751 h 1575446"/>
              <a:gd name="connsiteX114-979" fmla="*/ 1753048 w 1829109"/>
              <a:gd name="connsiteY114-980" fmla="*/ 144900 h 1575446"/>
              <a:gd name="connsiteX115-981" fmla="*/ 1755565 w 1829109"/>
              <a:gd name="connsiteY115-982" fmla="*/ 147096 h 1575446"/>
              <a:gd name="connsiteX116-983" fmla="*/ 1758049 w 1829109"/>
              <a:gd name="connsiteY116-984" fmla="*/ 149326 h 1575446"/>
              <a:gd name="connsiteX117-985" fmla="*/ 1760509 w 1829109"/>
              <a:gd name="connsiteY117-986" fmla="*/ 151591 h 1575446"/>
              <a:gd name="connsiteX118-987" fmla="*/ 1762922 w 1829109"/>
              <a:gd name="connsiteY118-988" fmla="*/ 153901 h 1575446"/>
              <a:gd name="connsiteX119-989" fmla="*/ 1765301 w 1829109"/>
              <a:gd name="connsiteY119-990" fmla="*/ 156246 h 1575446"/>
              <a:gd name="connsiteX120-991" fmla="*/ 1767647 w 1829109"/>
              <a:gd name="connsiteY120-992" fmla="*/ 158614 h 1575446"/>
              <a:gd name="connsiteX121-993" fmla="*/ 1769957 w 1829109"/>
              <a:gd name="connsiteY121-994" fmla="*/ 161027 h 1575446"/>
              <a:gd name="connsiteX122-995" fmla="*/ 1772233 w 1829109"/>
              <a:gd name="connsiteY122-996" fmla="*/ 163476 h 1575446"/>
              <a:gd name="connsiteX123-997" fmla="*/ 1774475 w 1829109"/>
              <a:gd name="connsiteY123-998" fmla="*/ 165959 h 1575446"/>
              <a:gd name="connsiteX124-999" fmla="*/ 1776670 w 1829109"/>
              <a:gd name="connsiteY124-1000" fmla="*/ 168476 h 1575446"/>
              <a:gd name="connsiteX125-1001" fmla="*/ 1778820 w 1829109"/>
              <a:gd name="connsiteY125-1002" fmla="*/ 171028 h 1575446"/>
              <a:gd name="connsiteX126-1003" fmla="*/ 1780946 w 1829109"/>
              <a:gd name="connsiteY126-1004" fmla="*/ 173615 h 1575446"/>
              <a:gd name="connsiteX127-1005" fmla="*/ 1783027 w 1829109"/>
              <a:gd name="connsiteY127-1006" fmla="*/ 176235 h 1575446"/>
              <a:gd name="connsiteX128-1007" fmla="*/ 1785072 w 1829109"/>
              <a:gd name="connsiteY128-1008" fmla="*/ 178879 h 1575446"/>
              <a:gd name="connsiteX129-1009" fmla="*/ 1787073 w 1829109"/>
              <a:gd name="connsiteY129-1010" fmla="*/ 181569 h 1575446"/>
              <a:gd name="connsiteX130-1011" fmla="*/ 1789027 w 1829109"/>
              <a:gd name="connsiteY130-1012" fmla="*/ 184281 h 1575446"/>
              <a:gd name="connsiteX131-1013" fmla="*/ 1790947 w 1829109"/>
              <a:gd name="connsiteY131-1014" fmla="*/ 187017 h 1575446"/>
              <a:gd name="connsiteX132-1015" fmla="*/ 1792820 w 1829109"/>
              <a:gd name="connsiteY132-1016" fmla="*/ 189799 h 1575446"/>
              <a:gd name="connsiteX133-1017" fmla="*/ 1794659 w 1829109"/>
              <a:gd name="connsiteY133-1018" fmla="*/ 192604 h 1575446"/>
              <a:gd name="connsiteX134-1019" fmla="*/ 1796452 w 1829109"/>
              <a:gd name="connsiteY134-1020" fmla="*/ 195431 h 1575446"/>
              <a:gd name="connsiteX135-1021" fmla="*/ 1798200 w 1829109"/>
              <a:gd name="connsiteY135-1022" fmla="*/ 198294 h 1575446"/>
              <a:gd name="connsiteX136-1023" fmla="*/ 1799912 w 1829109"/>
              <a:gd name="connsiteY136-1024" fmla="*/ 201190 h 1575446"/>
              <a:gd name="connsiteX137-1025" fmla="*/ 1801580 w 1829109"/>
              <a:gd name="connsiteY137-1026" fmla="*/ 204110 h 1575446"/>
              <a:gd name="connsiteX138-1027" fmla="*/ 1803200 w 1829109"/>
              <a:gd name="connsiteY138-1028" fmla="*/ 207053 h 1575446"/>
              <a:gd name="connsiteX139-1029" fmla="*/ 1804775 w 1829109"/>
              <a:gd name="connsiteY139-1030" fmla="*/ 210030 h 1575446"/>
              <a:gd name="connsiteX140-1031" fmla="*/ 1806303 w 1829109"/>
              <a:gd name="connsiteY140-1032" fmla="*/ 213030 h 1575446"/>
              <a:gd name="connsiteX141-1033" fmla="*/ 1807787 w 1829109"/>
              <a:gd name="connsiteY141-1034" fmla="*/ 216053 h 1575446"/>
              <a:gd name="connsiteX142-1035" fmla="*/ 1809223 w 1829109"/>
              <a:gd name="connsiteY142-1036" fmla="*/ 219111 h 1575446"/>
              <a:gd name="connsiteX143-1037" fmla="*/ 1810614 w 1829109"/>
              <a:gd name="connsiteY143-1038" fmla="*/ 222191 h 1575446"/>
              <a:gd name="connsiteX144-1039" fmla="*/ 1811959 w 1829109"/>
              <a:gd name="connsiteY144-1040" fmla="*/ 225295 h 1575446"/>
              <a:gd name="connsiteX145-1041" fmla="*/ 1813258 w 1829109"/>
              <a:gd name="connsiteY145-1042" fmla="*/ 228421 h 1575446"/>
              <a:gd name="connsiteX146-1043" fmla="*/ 1814511 w 1829109"/>
              <a:gd name="connsiteY146-1044" fmla="*/ 231583 h 1575446"/>
              <a:gd name="connsiteX147-1045" fmla="*/ 1815706 w 1829109"/>
              <a:gd name="connsiteY147-1046" fmla="*/ 234755 h 1575446"/>
              <a:gd name="connsiteX148-1047" fmla="*/ 1816868 w 1829109"/>
              <a:gd name="connsiteY148-1048" fmla="*/ 237951 h 1575446"/>
              <a:gd name="connsiteX149-1049" fmla="*/ 1817971 w 1829109"/>
              <a:gd name="connsiteY149-1050" fmla="*/ 241181 h 1575446"/>
              <a:gd name="connsiteX150-1051" fmla="*/ 1819028 w 1829109"/>
              <a:gd name="connsiteY150-1052" fmla="*/ 244423 h 1575446"/>
              <a:gd name="connsiteX151-1053" fmla="*/ 1820028 w 1829109"/>
              <a:gd name="connsiteY151-1054" fmla="*/ 247687 h 1575446"/>
              <a:gd name="connsiteX152-1055" fmla="*/ 1820982 w 1829109"/>
              <a:gd name="connsiteY152-1056" fmla="*/ 250986 h 1575446"/>
              <a:gd name="connsiteX153-1057" fmla="*/ 1821891 w 1829109"/>
              <a:gd name="connsiteY153-1058" fmla="*/ 254296 h 1575446"/>
              <a:gd name="connsiteX154-1059" fmla="*/ 1822741 w 1829109"/>
              <a:gd name="connsiteY154-1060" fmla="*/ 257630 h 1575446"/>
              <a:gd name="connsiteX155-1061" fmla="*/ 1823546 w 1829109"/>
              <a:gd name="connsiteY155-1062" fmla="*/ 260975 h 1575446"/>
              <a:gd name="connsiteX156-1063" fmla="*/ 1824293 w 1829109"/>
              <a:gd name="connsiteY156-1064" fmla="*/ 264355 h 1575446"/>
              <a:gd name="connsiteX157-1065" fmla="*/ 1824995 w 1829109"/>
              <a:gd name="connsiteY157-1066" fmla="*/ 267745 h 1575446"/>
              <a:gd name="connsiteX158-1067" fmla="*/ 1825638 w 1829109"/>
              <a:gd name="connsiteY158-1068" fmla="*/ 271159 h 1575446"/>
              <a:gd name="connsiteX159-1069" fmla="*/ 1826235 w 1829109"/>
              <a:gd name="connsiteY159-1070" fmla="*/ 274585 h 1575446"/>
              <a:gd name="connsiteX160-1071" fmla="*/ 1826764 w 1829109"/>
              <a:gd name="connsiteY160-1072" fmla="*/ 278034 h 1575446"/>
              <a:gd name="connsiteX161-1073" fmla="*/ 1827247 w 1829109"/>
              <a:gd name="connsiteY161-1074" fmla="*/ 281505 h 1575446"/>
              <a:gd name="connsiteX162-1075" fmla="*/ 1827684 w 1829109"/>
              <a:gd name="connsiteY162-1076" fmla="*/ 284987 h 1575446"/>
              <a:gd name="connsiteX163-1077" fmla="*/ 1828052 w 1829109"/>
              <a:gd name="connsiteY163-1078" fmla="*/ 288494 h 1575446"/>
              <a:gd name="connsiteX164-1079" fmla="*/ 1828373 w 1829109"/>
              <a:gd name="connsiteY164-1080" fmla="*/ 292023 h 1575446"/>
              <a:gd name="connsiteX165-1081" fmla="*/ 1828638 w 1829109"/>
              <a:gd name="connsiteY165-1082" fmla="*/ 295551 h 1575446"/>
              <a:gd name="connsiteX166-1083" fmla="*/ 1828845 w 1829109"/>
              <a:gd name="connsiteY166-1084" fmla="*/ 299114 h 1575446"/>
              <a:gd name="connsiteX167-1085" fmla="*/ 1828982 w 1829109"/>
              <a:gd name="connsiteY167-1086" fmla="*/ 302678 h 1575446"/>
              <a:gd name="connsiteX168-1087" fmla="*/ 1829109 w 1829109"/>
              <a:gd name="connsiteY168-1088" fmla="*/ 310080 h 1575446"/>
              <a:gd name="connsiteX169-1089" fmla="*/ 1829087 w 1829109"/>
              <a:gd name="connsiteY169-1090" fmla="*/ 313472 h 1575446"/>
              <a:gd name="connsiteX170-1091" fmla="*/ 1829006 w 1829109"/>
              <a:gd name="connsiteY170-1092" fmla="*/ 317070 h 1575446"/>
              <a:gd name="connsiteX171-1093" fmla="*/ 1828857 w 1829109"/>
              <a:gd name="connsiteY171-1094" fmla="*/ 320633 h 1575446"/>
              <a:gd name="connsiteX172-1095" fmla="*/ 1828661 w 1829109"/>
              <a:gd name="connsiteY172-1096" fmla="*/ 324196 h 1575446"/>
              <a:gd name="connsiteX173-1097" fmla="*/ 1828408 w 1829109"/>
              <a:gd name="connsiteY173-1098" fmla="*/ 327725 h 1575446"/>
              <a:gd name="connsiteX174-1099" fmla="*/ 1828097 w 1829109"/>
              <a:gd name="connsiteY174-1100" fmla="*/ 331254 h 1575446"/>
              <a:gd name="connsiteX175-1101" fmla="*/ 1827730 w 1829109"/>
              <a:gd name="connsiteY175-1102" fmla="*/ 334760 h 1575446"/>
              <a:gd name="connsiteX176-1103" fmla="*/ 1827304 w 1829109"/>
              <a:gd name="connsiteY176-1104" fmla="*/ 338243 h 1575446"/>
              <a:gd name="connsiteX177-1105" fmla="*/ 1826833 w 1829109"/>
              <a:gd name="connsiteY177-1106" fmla="*/ 341715 h 1575446"/>
              <a:gd name="connsiteX178-1107" fmla="*/ 1826293 w 1829109"/>
              <a:gd name="connsiteY178-1108" fmla="*/ 345163 h 1575446"/>
              <a:gd name="connsiteX179-1109" fmla="*/ 1825719 w 1829109"/>
              <a:gd name="connsiteY179-1110" fmla="*/ 348600 h 1575446"/>
              <a:gd name="connsiteX180-1111" fmla="*/ 1825074 w 1829109"/>
              <a:gd name="connsiteY180-1112" fmla="*/ 352014 h 1575446"/>
              <a:gd name="connsiteX181-1113" fmla="*/ 1824385 w 1829109"/>
              <a:gd name="connsiteY181-1114" fmla="*/ 355404 h 1575446"/>
              <a:gd name="connsiteX182-1115" fmla="*/ 1823638 w 1829109"/>
              <a:gd name="connsiteY182-1116" fmla="*/ 358784 h 1575446"/>
              <a:gd name="connsiteX183-1117" fmla="*/ 1822845 w 1829109"/>
              <a:gd name="connsiteY183-1118" fmla="*/ 362140 h 1575446"/>
              <a:gd name="connsiteX184-1119" fmla="*/ 1821994 w 1829109"/>
              <a:gd name="connsiteY184-1120" fmla="*/ 365474 h 1575446"/>
              <a:gd name="connsiteX185-1121" fmla="*/ 1821097 w 1829109"/>
              <a:gd name="connsiteY185-1122" fmla="*/ 368784 h 1575446"/>
              <a:gd name="connsiteX186-1123" fmla="*/ 1820143 w 1829109"/>
              <a:gd name="connsiteY186-1124" fmla="*/ 372084 h 1575446"/>
              <a:gd name="connsiteX187-1125" fmla="*/ 1819143 w 1829109"/>
              <a:gd name="connsiteY187-1126" fmla="*/ 375348 h 1575446"/>
              <a:gd name="connsiteX188-1127" fmla="*/ 1818097 w 1829109"/>
              <a:gd name="connsiteY188-1128" fmla="*/ 378601 h 1575446"/>
              <a:gd name="connsiteX189-1129" fmla="*/ 1817005 w 1829109"/>
              <a:gd name="connsiteY189-1130" fmla="*/ 381820 h 1575446"/>
              <a:gd name="connsiteX190-1131" fmla="*/ 1815856 w 1829109"/>
              <a:gd name="connsiteY190-1132" fmla="*/ 385026 h 1575446"/>
              <a:gd name="connsiteX191-1133" fmla="*/ 1814660 w 1829109"/>
              <a:gd name="connsiteY191-1134" fmla="*/ 388211 h 1575446"/>
              <a:gd name="connsiteX192-1135" fmla="*/ 1813407 w 1829109"/>
              <a:gd name="connsiteY192-1136" fmla="*/ 391360 h 1575446"/>
              <a:gd name="connsiteX193-1137" fmla="*/ 1812120 w 1829109"/>
              <a:gd name="connsiteY193-1138" fmla="*/ 394498 h 1575446"/>
              <a:gd name="connsiteX194-1139" fmla="*/ 1810775 w 1829109"/>
              <a:gd name="connsiteY194-1140" fmla="*/ 397602 h 1575446"/>
              <a:gd name="connsiteX195-1141" fmla="*/ 1809396 w 1829109"/>
              <a:gd name="connsiteY195-1142" fmla="*/ 400694 h 1575446"/>
              <a:gd name="connsiteX196-1143" fmla="*/ 1807959 w 1829109"/>
              <a:gd name="connsiteY196-1144" fmla="*/ 403740 h 1575446"/>
              <a:gd name="connsiteX197-1145" fmla="*/ 1806476 w 1829109"/>
              <a:gd name="connsiteY197-1146" fmla="*/ 406775 h 1575446"/>
              <a:gd name="connsiteX198-1147" fmla="*/ 1804958 w 1829109"/>
              <a:gd name="connsiteY198-1148" fmla="*/ 409775 h 1575446"/>
              <a:gd name="connsiteX199-1149" fmla="*/ 1803384 w 1829109"/>
              <a:gd name="connsiteY199-1150" fmla="*/ 412763 h 1575446"/>
              <a:gd name="connsiteX200-1151" fmla="*/ 1801775 w 1829109"/>
              <a:gd name="connsiteY200-1152" fmla="*/ 415706 h 1575446"/>
              <a:gd name="connsiteX201-1153" fmla="*/ 1800120 w 1829109"/>
              <a:gd name="connsiteY201-1154" fmla="*/ 418637 h 1575446"/>
              <a:gd name="connsiteX202-1155" fmla="*/ 1798406 w 1829109"/>
              <a:gd name="connsiteY202-1156" fmla="*/ 421534 h 1575446"/>
              <a:gd name="connsiteX203-1157" fmla="*/ 1796671 w 1829109"/>
              <a:gd name="connsiteY203-1158" fmla="*/ 424397 h 1575446"/>
              <a:gd name="connsiteX204-1159" fmla="*/ 1794877 w 1829109"/>
              <a:gd name="connsiteY204-1160" fmla="*/ 427236 h 1575446"/>
              <a:gd name="connsiteX205-1161" fmla="*/ 1793050 w 1829109"/>
              <a:gd name="connsiteY205-1162" fmla="*/ 430040 h 1575446"/>
              <a:gd name="connsiteX206-1163" fmla="*/ 1791176 w 1829109"/>
              <a:gd name="connsiteY206-1164" fmla="*/ 432822 h 1575446"/>
              <a:gd name="connsiteX207-1165" fmla="*/ 1789257 w 1829109"/>
              <a:gd name="connsiteY207-1166" fmla="*/ 435569 h 1575446"/>
              <a:gd name="connsiteX208-1167" fmla="*/ 1787303 w 1829109"/>
              <a:gd name="connsiteY208-1168" fmla="*/ 438282 h 1575446"/>
              <a:gd name="connsiteX209-1169" fmla="*/ 1785302 w 1829109"/>
              <a:gd name="connsiteY209-1170" fmla="*/ 440972 h 1575446"/>
              <a:gd name="connsiteX210-1171" fmla="*/ 1783268 w 1829109"/>
              <a:gd name="connsiteY210-1172" fmla="*/ 443615 h 1575446"/>
              <a:gd name="connsiteX211-1173" fmla="*/ 1781199 w 1829109"/>
              <a:gd name="connsiteY211-1174" fmla="*/ 446237 h 1575446"/>
              <a:gd name="connsiteX212-1175" fmla="*/ 1779072 w 1829109"/>
              <a:gd name="connsiteY212-1176" fmla="*/ 448834 h 1575446"/>
              <a:gd name="connsiteX213-1177" fmla="*/ 1776923 w 1829109"/>
              <a:gd name="connsiteY213-1178" fmla="*/ 451386 h 1575446"/>
              <a:gd name="connsiteX214-1179" fmla="*/ 1774727 w 1829109"/>
              <a:gd name="connsiteY214-1180" fmla="*/ 453904 h 1575446"/>
              <a:gd name="connsiteX215-1181" fmla="*/ 1772498 w 1829109"/>
              <a:gd name="connsiteY215-1182" fmla="*/ 456397 h 1575446"/>
              <a:gd name="connsiteX216-1183" fmla="*/ 1770233 w 1829109"/>
              <a:gd name="connsiteY216-1184" fmla="*/ 458847 h 1575446"/>
              <a:gd name="connsiteX217-1185" fmla="*/ 1767923 w 1829109"/>
              <a:gd name="connsiteY217-1186" fmla="*/ 461260 h 1575446"/>
              <a:gd name="connsiteX218-1187" fmla="*/ 1765589 w 1829109"/>
              <a:gd name="connsiteY218-1188" fmla="*/ 463651 h 1575446"/>
              <a:gd name="connsiteX219-1189" fmla="*/ 1763210 w 1829109"/>
              <a:gd name="connsiteY219-1190" fmla="*/ 465996 h 1575446"/>
              <a:gd name="connsiteX220-1191" fmla="*/ 1760796 w 1829109"/>
              <a:gd name="connsiteY220-1192" fmla="*/ 468307 h 1575446"/>
              <a:gd name="connsiteX221-1193" fmla="*/ 1758347 w 1829109"/>
              <a:gd name="connsiteY221-1194" fmla="*/ 470571 h 1575446"/>
              <a:gd name="connsiteX222-1195" fmla="*/ 1755865 w 1829109"/>
              <a:gd name="connsiteY222-1196" fmla="*/ 472812 h 1575446"/>
              <a:gd name="connsiteX223-1197" fmla="*/ 1753347 w 1829109"/>
              <a:gd name="connsiteY223-1198" fmla="*/ 475008 h 1575446"/>
              <a:gd name="connsiteX224-1199" fmla="*/ 1750795 w 1829109"/>
              <a:gd name="connsiteY224-1200" fmla="*/ 477168 h 1575446"/>
              <a:gd name="connsiteX225-1201" fmla="*/ 1748209 w 1829109"/>
              <a:gd name="connsiteY225-1202" fmla="*/ 479284 h 1575446"/>
              <a:gd name="connsiteX226-1203" fmla="*/ 1745588 w 1829109"/>
              <a:gd name="connsiteY226-1204" fmla="*/ 481365 h 1575446"/>
              <a:gd name="connsiteX227-1205" fmla="*/ 1742944 w 1829109"/>
              <a:gd name="connsiteY227-1206" fmla="*/ 483410 h 1575446"/>
              <a:gd name="connsiteX228-1207" fmla="*/ 1740266 w 1829109"/>
              <a:gd name="connsiteY228-1208" fmla="*/ 485410 h 1575446"/>
              <a:gd name="connsiteX229-1209" fmla="*/ 1737554 w 1829109"/>
              <a:gd name="connsiteY229-1210" fmla="*/ 487364 h 1575446"/>
              <a:gd name="connsiteX230-1211" fmla="*/ 1734806 w 1829109"/>
              <a:gd name="connsiteY230-1212" fmla="*/ 489284 h 1575446"/>
              <a:gd name="connsiteX231-1213" fmla="*/ 1732036 w 1829109"/>
              <a:gd name="connsiteY231-1214" fmla="*/ 491169 h 1575446"/>
              <a:gd name="connsiteX232-1215" fmla="*/ 1729231 w 1829109"/>
              <a:gd name="connsiteY232-1216" fmla="*/ 492997 h 1575446"/>
              <a:gd name="connsiteX233-1217" fmla="*/ 1726392 w 1829109"/>
              <a:gd name="connsiteY233-1218" fmla="*/ 494791 h 1575446"/>
              <a:gd name="connsiteX234-1219" fmla="*/ 1723530 w 1829109"/>
              <a:gd name="connsiteY234-1220" fmla="*/ 496549 h 1575446"/>
              <a:gd name="connsiteX235-1221" fmla="*/ 1720645 w 1829109"/>
              <a:gd name="connsiteY235-1222" fmla="*/ 498250 h 1575446"/>
              <a:gd name="connsiteX236-1223" fmla="*/ 1717725 w 1829109"/>
              <a:gd name="connsiteY236-1224" fmla="*/ 499917 h 1575446"/>
              <a:gd name="connsiteX237-1225" fmla="*/ 1714771 w 1829109"/>
              <a:gd name="connsiteY237-1226" fmla="*/ 501537 h 1575446"/>
              <a:gd name="connsiteX238-1227" fmla="*/ 1711794 w 1829109"/>
              <a:gd name="connsiteY238-1228" fmla="*/ 503112 h 1575446"/>
              <a:gd name="connsiteX239-1229" fmla="*/ 1708793 w 1829109"/>
              <a:gd name="connsiteY239-1230" fmla="*/ 504641 h 1575446"/>
              <a:gd name="connsiteX240-1231" fmla="*/ 1705770 w 1829109"/>
              <a:gd name="connsiteY240-1232" fmla="*/ 506124 h 1575446"/>
              <a:gd name="connsiteX241-1233" fmla="*/ 1702713 w 1829109"/>
              <a:gd name="connsiteY241-1234" fmla="*/ 507561 h 1575446"/>
              <a:gd name="connsiteX242-1235" fmla="*/ 1699632 w 1829109"/>
              <a:gd name="connsiteY242-1236" fmla="*/ 508952 h 1575446"/>
              <a:gd name="connsiteX243-1237" fmla="*/ 1698320 w 1829109"/>
              <a:gd name="connsiteY243-1238" fmla="*/ 509520 h 1575446"/>
              <a:gd name="connsiteX244-1239" fmla="*/ 1696528 w 1829109"/>
              <a:gd name="connsiteY244-1240" fmla="*/ 510297 h 1575446"/>
              <a:gd name="connsiteX245-1241" fmla="*/ 1693402 w 1829109"/>
              <a:gd name="connsiteY245-1242" fmla="*/ 511596 h 1575446"/>
              <a:gd name="connsiteX246-1243" fmla="*/ 1690252 w 1829109"/>
              <a:gd name="connsiteY246-1244" fmla="*/ 512848 h 1575446"/>
              <a:gd name="connsiteX247-1245" fmla="*/ 1687068 w 1829109"/>
              <a:gd name="connsiteY247-1246" fmla="*/ 514056 h 1575446"/>
              <a:gd name="connsiteX248-1247" fmla="*/ 1683873 w 1829109"/>
              <a:gd name="connsiteY248-1248" fmla="*/ 515205 h 1575446"/>
              <a:gd name="connsiteX249-1249" fmla="*/ 1680655 w 1829109"/>
              <a:gd name="connsiteY249-1250" fmla="*/ 516309 h 1575446"/>
              <a:gd name="connsiteX250-1251" fmla="*/ 1677401 w 1829109"/>
              <a:gd name="connsiteY250-1252" fmla="*/ 517366 h 1575446"/>
              <a:gd name="connsiteX251-1253" fmla="*/ 1674137 w 1829109"/>
              <a:gd name="connsiteY251-1254" fmla="*/ 518366 h 1575446"/>
              <a:gd name="connsiteX252-1255" fmla="*/ 1670850 w 1829109"/>
              <a:gd name="connsiteY252-1256" fmla="*/ 519332 h 1575446"/>
              <a:gd name="connsiteX253-1257" fmla="*/ 1667539 w 1829109"/>
              <a:gd name="connsiteY253-1258" fmla="*/ 520229 h 1575446"/>
              <a:gd name="connsiteX254-1259" fmla="*/ 1664205 w 1829109"/>
              <a:gd name="connsiteY254-1260" fmla="*/ 521090 h 1575446"/>
              <a:gd name="connsiteX255-1261" fmla="*/ 1660849 w 1829109"/>
              <a:gd name="connsiteY255-1262" fmla="*/ 521883 h 1575446"/>
              <a:gd name="connsiteX256-1263" fmla="*/ 1657469 w 1829109"/>
              <a:gd name="connsiteY256-1264" fmla="*/ 522643 h 1575446"/>
              <a:gd name="connsiteX257-1265" fmla="*/ 1654078 w 1829109"/>
              <a:gd name="connsiteY257-1266" fmla="*/ 523332 h 1575446"/>
              <a:gd name="connsiteX258-1267" fmla="*/ 1650676 w 1829109"/>
              <a:gd name="connsiteY258-1268" fmla="*/ 523976 h 1575446"/>
              <a:gd name="connsiteX259-1269" fmla="*/ 1647239 w 1829109"/>
              <a:gd name="connsiteY259-1270" fmla="*/ 524573 h 1575446"/>
              <a:gd name="connsiteX260-1271" fmla="*/ 1643791 w 1829109"/>
              <a:gd name="connsiteY260-1272" fmla="*/ 525113 h 1575446"/>
              <a:gd name="connsiteX261-1273" fmla="*/ 1640319 w 1829109"/>
              <a:gd name="connsiteY261-1274" fmla="*/ 525596 h 1575446"/>
              <a:gd name="connsiteX262-1275" fmla="*/ 1636836 w 1829109"/>
              <a:gd name="connsiteY262-1276" fmla="*/ 526021 h 1575446"/>
              <a:gd name="connsiteX263-1277" fmla="*/ 1633330 w 1829109"/>
              <a:gd name="connsiteY263-1278" fmla="*/ 526390 h 1575446"/>
              <a:gd name="connsiteX264-1279" fmla="*/ 1629812 w 1829109"/>
              <a:gd name="connsiteY264-1280" fmla="*/ 526711 h 1575446"/>
              <a:gd name="connsiteX265-1281" fmla="*/ 1626272 w 1829109"/>
              <a:gd name="connsiteY265-1282" fmla="*/ 526976 h 1575446"/>
              <a:gd name="connsiteX266-1283" fmla="*/ 1622709 w 1829109"/>
              <a:gd name="connsiteY266-1284" fmla="*/ 527183 h 1575446"/>
              <a:gd name="connsiteX267-1285" fmla="*/ 1619146 w 1829109"/>
              <a:gd name="connsiteY267-1286" fmla="*/ 527332 h 1575446"/>
              <a:gd name="connsiteX268-1287" fmla="*/ 1611743 w 1829109"/>
              <a:gd name="connsiteY268-1288" fmla="*/ 527447 h 1575446"/>
              <a:gd name="connsiteX269-1289" fmla="*/ 1553824 w 1829109"/>
              <a:gd name="connsiteY269-1290" fmla="*/ 527447 h 1575446"/>
              <a:gd name="connsiteX270-1291" fmla="*/ 1394377 w 1829109"/>
              <a:gd name="connsiteY270-1292" fmla="*/ 527447 h 1575446"/>
              <a:gd name="connsiteX271-1293" fmla="*/ 1394377 w 1829109"/>
              <a:gd name="connsiteY271-1294" fmla="*/ 371463 h 1575446"/>
              <a:gd name="connsiteX272-1295" fmla="*/ 1394377 w 1829109"/>
              <a:gd name="connsiteY272-1296" fmla="*/ 310080 h 1575446"/>
              <a:gd name="connsiteX273-1297" fmla="*/ 1394399 w 1829109"/>
              <a:gd name="connsiteY273-1298" fmla="*/ 306690 h 1575446"/>
              <a:gd name="connsiteX274-1299" fmla="*/ 1394492 w 1829109"/>
              <a:gd name="connsiteY274-1300" fmla="*/ 303103 h 1575446"/>
              <a:gd name="connsiteX275-1301" fmla="*/ 1394630 w 1829109"/>
              <a:gd name="connsiteY275-1302" fmla="*/ 299529 h 1575446"/>
              <a:gd name="connsiteX276-1303" fmla="*/ 1394825 w 1829109"/>
              <a:gd name="connsiteY276-1304" fmla="*/ 295976 h 1575446"/>
              <a:gd name="connsiteX277-1305" fmla="*/ 1395078 w 1829109"/>
              <a:gd name="connsiteY277-1306" fmla="*/ 292436 h 1575446"/>
              <a:gd name="connsiteX278-1307" fmla="*/ 1395389 w 1829109"/>
              <a:gd name="connsiteY278-1308" fmla="*/ 288907 h 1575446"/>
              <a:gd name="connsiteX279-1309" fmla="*/ 1395756 w 1829109"/>
              <a:gd name="connsiteY279-1310" fmla="*/ 285413 h 1575446"/>
              <a:gd name="connsiteX280-1311" fmla="*/ 1396181 w 1829109"/>
              <a:gd name="connsiteY280-1312" fmla="*/ 281918 h 1575446"/>
              <a:gd name="connsiteX281-1313" fmla="*/ 1396653 w 1829109"/>
              <a:gd name="connsiteY281-1314" fmla="*/ 278447 h 1575446"/>
              <a:gd name="connsiteX282-1315" fmla="*/ 1397193 w 1829109"/>
              <a:gd name="connsiteY282-1316" fmla="*/ 274999 h 1575446"/>
              <a:gd name="connsiteX283-1317" fmla="*/ 1397779 w 1829109"/>
              <a:gd name="connsiteY283-1318" fmla="*/ 271562 h 1575446"/>
              <a:gd name="connsiteX284-1319" fmla="*/ 1398412 w 1829109"/>
              <a:gd name="connsiteY284-1320" fmla="*/ 268148 h 1575446"/>
              <a:gd name="connsiteX285-1321" fmla="*/ 1399101 w 1829109"/>
              <a:gd name="connsiteY285-1322" fmla="*/ 264757 h 1575446"/>
              <a:gd name="connsiteX286-1323" fmla="*/ 1399848 w 1829109"/>
              <a:gd name="connsiteY286-1324" fmla="*/ 261377 h 1575446"/>
              <a:gd name="connsiteX287-1325" fmla="*/ 1400642 w 1829109"/>
              <a:gd name="connsiteY287-1326" fmla="*/ 258033 h 1575446"/>
              <a:gd name="connsiteX288-1327" fmla="*/ 1401492 w 1829109"/>
              <a:gd name="connsiteY288-1328" fmla="*/ 254687 h 1575446"/>
              <a:gd name="connsiteX289-1329" fmla="*/ 1402389 w 1829109"/>
              <a:gd name="connsiteY289-1330" fmla="*/ 251377 h 1575446"/>
              <a:gd name="connsiteX290-1331" fmla="*/ 1403343 w 1829109"/>
              <a:gd name="connsiteY290-1332" fmla="*/ 248089 h 1575446"/>
              <a:gd name="connsiteX291-1333" fmla="*/ 1404343 w 1829109"/>
              <a:gd name="connsiteY291-1334" fmla="*/ 244814 h 1575446"/>
              <a:gd name="connsiteX292-1335" fmla="*/ 1405389 w 1829109"/>
              <a:gd name="connsiteY292-1336" fmla="*/ 241561 h 1575446"/>
              <a:gd name="connsiteX293-1337" fmla="*/ 1406492 w 1829109"/>
              <a:gd name="connsiteY293-1338" fmla="*/ 238342 h 1575446"/>
              <a:gd name="connsiteX294-1339" fmla="*/ 1407630 w 1829109"/>
              <a:gd name="connsiteY294-1340" fmla="*/ 235134 h 1575446"/>
              <a:gd name="connsiteX295-1341" fmla="*/ 1408837 w 1829109"/>
              <a:gd name="connsiteY295-1342" fmla="*/ 231962 h 1575446"/>
              <a:gd name="connsiteX296-1343" fmla="*/ 1410078 w 1829109"/>
              <a:gd name="connsiteY296-1344" fmla="*/ 228801 h 1575446"/>
              <a:gd name="connsiteX297-1345" fmla="*/ 1411366 w 1829109"/>
              <a:gd name="connsiteY297-1346" fmla="*/ 225663 h 1575446"/>
              <a:gd name="connsiteX298-1347" fmla="*/ 1412711 w 1829109"/>
              <a:gd name="connsiteY298-1348" fmla="*/ 222559 h 1575446"/>
              <a:gd name="connsiteX299-1349" fmla="*/ 1414091 w 1829109"/>
              <a:gd name="connsiteY299-1350" fmla="*/ 219479 h 1575446"/>
              <a:gd name="connsiteX300-1351" fmla="*/ 1415527 w 1829109"/>
              <a:gd name="connsiteY300-1352" fmla="*/ 216421 h 1575446"/>
              <a:gd name="connsiteX301-1353" fmla="*/ 1417010 w 1829109"/>
              <a:gd name="connsiteY301-1354" fmla="*/ 213387 h 1575446"/>
              <a:gd name="connsiteX302-1355" fmla="*/ 1418527 w 1829109"/>
              <a:gd name="connsiteY302-1356" fmla="*/ 210386 h 1575446"/>
              <a:gd name="connsiteX303-1357" fmla="*/ 1420102 w 1829109"/>
              <a:gd name="connsiteY303-1358" fmla="*/ 207409 h 1575446"/>
              <a:gd name="connsiteX304-1359" fmla="*/ 1421712 w 1829109"/>
              <a:gd name="connsiteY304-1360" fmla="*/ 204455 h 1575446"/>
              <a:gd name="connsiteX305-1361" fmla="*/ 1423378 w 1829109"/>
              <a:gd name="connsiteY305-1362" fmla="*/ 201535 h 1575446"/>
              <a:gd name="connsiteX306-1363" fmla="*/ 1425079 w 1829109"/>
              <a:gd name="connsiteY306-1364" fmla="*/ 198639 h 1575446"/>
              <a:gd name="connsiteX307-1365" fmla="*/ 1426826 w 1829109"/>
              <a:gd name="connsiteY307-1366" fmla="*/ 195776 h 1575446"/>
              <a:gd name="connsiteX308-1367" fmla="*/ 1428608 w 1829109"/>
              <a:gd name="connsiteY308-1368" fmla="*/ 192937 h 1575446"/>
              <a:gd name="connsiteX309-1369" fmla="*/ 1430436 w 1829109"/>
              <a:gd name="connsiteY309-1370" fmla="*/ 190121 h 1575446"/>
              <a:gd name="connsiteX310-1371" fmla="*/ 1432309 w 1829109"/>
              <a:gd name="connsiteY310-1372" fmla="*/ 187351 h 1575446"/>
              <a:gd name="connsiteX311-1373" fmla="*/ 1434229 w 1829109"/>
              <a:gd name="connsiteY311-1374" fmla="*/ 184604 h 1575446"/>
              <a:gd name="connsiteX312-1375" fmla="*/ 1436183 w 1829109"/>
              <a:gd name="connsiteY312-1376" fmla="*/ 181879 h 1575446"/>
              <a:gd name="connsiteX313-1377" fmla="*/ 1438183 w 1829109"/>
              <a:gd name="connsiteY313-1378" fmla="*/ 179201 h 1575446"/>
              <a:gd name="connsiteX314-1379" fmla="*/ 1440218 w 1829109"/>
              <a:gd name="connsiteY314-1380" fmla="*/ 176545 h 1575446"/>
              <a:gd name="connsiteX315-1381" fmla="*/ 1442298 w 1829109"/>
              <a:gd name="connsiteY315-1382" fmla="*/ 173925 h 1575446"/>
              <a:gd name="connsiteX316-1383" fmla="*/ 1444413 w 1829109"/>
              <a:gd name="connsiteY316-1384" fmla="*/ 171338 h 1575446"/>
              <a:gd name="connsiteX317-1385" fmla="*/ 1446563 w 1829109"/>
              <a:gd name="connsiteY317-1386" fmla="*/ 168787 h 1575446"/>
              <a:gd name="connsiteX318-1387" fmla="*/ 1448759 w 1829109"/>
              <a:gd name="connsiteY318-1388" fmla="*/ 166258 h 1575446"/>
              <a:gd name="connsiteX319-1389" fmla="*/ 1450989 w 1829109"/>
              <a:gd name="connsiteY319-1390" fmla="*/ 163775 h 1575446"/>
              <a:gd name="connsiteX320-1391" fmla="*/ 1453252 w 1829109"/>
              <a:gd name="connsiteY320-1392" fmla="*/ 161315 h 1575446"/>
              <a:gd name="connsiteX321-1393" fmla="*/ 1455563 w 1829109"/>
              <a:gd name="connsiteY321-1394" fmla="*/ 158901 h 1575446"/>
              <a:gd name="connsiteX322-1395" fmla="*/ 1457908 w 1829109"/>
              <a:gd name="connsiteY322-1396" fmla="*/ 156522 h 1575446"/>
              <a:gd name="connsiteX323-1397" fmla="*/ 1460276 w 1829109"/>
              <a:gd name="connsiteY323-1398" fmla="*/ 154177 h 1575446"/>
              <a:gd name="connsiteX324-1399" fmla="*/ 1462690 w 1829109"/>
              <a:gd name="connsiteY324-1400" fmla="*/ 151866 h 1575446"/>
              <a:gd name="connsiteX325-1401" fmla="*/ 1465138 w 1829109"/>
              <a:gd name="connsiteY325-1402" fmla="*/ 149591 h 1575446"/>
              <a:gd name="connsiteX326-1403" fmla="*/ 1467621 w 1829109"/>
              <a:gd name="connsiteY326-1404" fmla="*/ 147360 h 1575446"/>
              <a:gd name="connsiteX327-1405" fmla="*/ 1470139 w 1829109"/>
              <a:gd name="connsiteY327-1406" fmla="*/ 145165 h 1575446"/>
              <a:gd name="connsiteX328-1407" fmla="*/ 1472690 w 1829109"/>
              <a:gd name="connsiteY328-1408" fmla="*/ 143004 h 1575446"/>
              <a:gd name="connsiteX329-1409" fmla="*/ 1475277 w 1829109"/>
              <a:gd name="connsiteY329-1410" fmla="*/ 140877 h 1575446"/>
              <a:gd name="connsiteX330-1411" fmla="*/ 1477897 w 1829109"/>
              <a:gd name="connsiteY330-1412" fmla="*/ 138797 h 1575446"/>
              <a:gd name="connsiteX331-1413" fmla="*/ 1480541 w 1829109"/>
              <a:gd name="connsiteY331-1414" fmla="*/ 136763 h 1575446"/>
              <a:gd name="connsiteX332-1415" fmla="*/ 1483219 w 1829109"/>
              <a:gd name="connsiteY332-1416" fmla="*/ 134762 h 1575446"/>
              <a:gd name="connsiteX333-1417" fmla="*/ 1485933 w 1829109"/>
              <a:gd name="connsiteY333-1418" fmla="*/ 132796 h 1575446"/>
              <a:gd name="connsiteX334-1419" fmla="*/ 1488680 w 1829109"/>
              <a:gd name="connsiteY334-1420" fmla="*/ 130877 h 1575446"/>
              <a:gd name="connsiteX335-1421" fmla="*/ 1491461 w 1829109"/>
              <a:gd name="connsiteY335-1422" fmla="*/ 129003 h 1575446"/>
              <a:gd name="connsiteX336-1423" fmla="*/ 1494254 w 1829109"/>
              <a:gd name="connsiteY336-1424" fmla="*/ 127164 h 1575446"/>
              <a:gd name="connsiteX337-1425" fmla="*/ 1497094 w 1829109"/>
              <a:gd name="connsiteY337-1426" fmla="*/ 125371 h 1575446"/>
              <a:gd name="connsiteX338-1427" fmla="*/ 1499957 w 1829109"/>
              <a:gd name="connsiteY338-1428" fmla="*/ 123623 h 1575446"/>
              <a:gd name="connsiteX339-1429" fmla="*/ 1502853 w 1829109"/>
              <a:gd name="connsiteY339-1430" fmla="*/ 121911 h 1575446"/>
              <a:gd name="connsiteX340-1431" fmla="*/ 1505773 w 1829109"/>
              <a:gd name="connsiteY340-1432" fmla="*/ 120255 h 1575446"/>
              <a:gd name="connsiteX341-1433" fmla="*/ 1508715 w 1829109"/>
              <a:gd name="connsiteY341-1434" fmla="*/ 118635 h 1575446"/>
              <a:gd name="connsiteX342-1435" fmla="*/ 1511692 w 1829109"/>
              <a:gd name="connsiteY342-1436" fmla="*/ 117060 h 1575446"/>
              <a:gd name="connsiteX343-1437" fmla="*/ 1514693 w 1829109"/>
              <a:gd name="connsiteY343-1438" fmla="*/ 115532 h 1575446"/>
              <a:gd name="connsiteX344-1439" fmla="*/ 1517716 w 1829109"/>
              <a:gd name="connsiteY344-1440" fmla="*/ 114037 h 1575446"/>
              <a:gd name="connsiteX345-1441" fmla="*/ 1520773 w 1829109"/>
              <a:gd name="connsiteY345-1442" fmla="*/ 112600 h 1575446"/>
              <a:gd name="connsiteX346-1443" fmla="*/ 1523854 w 1829109"/>
              <a:gd name="connsiteY346-1444" fmla="*/ 111209 h 1575446"/>
              <a:gd name="connsiteX347-1445" fmla="*/ 1526958 w 1829109"/>
              <a:gd name="connsiteY347-1446" fmla="*/ 109865 h 1575446"/>
              <a:gd name="connsiteX348-1447" fmla="*/ 1530084 w 1829109"/>
              <a:gd name="connsiteY348-1448" fmla="*/ 108565 h 1575446"/>
              <a:gd name="connsiteX349-1449" fmla="*/ 1533234 w 1829109"/>
              <a:gd name="connsiteY349-1450" fmla="*/ 107312 h 1575446"/>
              <a:gd name="connsiteX350-1451" fmla="*/ 1536418 w 1829109"/>
              <a:gd name="connsiteY350-1452" fmla="*/ 106117 h 1575446"/>
              <a:gd name="connsiteX351-1453" fmla="*/ 1539614 w 1829109"/>
              <a:gd name="connsiteY351-1454" fmla="*/ 104956 h 1575446"/>
              <a:gd name="connsiteX352-1455" fmla="*/ 1542843 w 1829109"/>
              <a:gd name="connsiteY352-1456" fmla="*/ 103852 h 1575446"/>
              <a:gd name="connsiteX353-1457" fmla="*/ 1546085 w 1829109"/>
              <a:gd name="connsiteY353-1458" fmla="*/ 102807 h 1575446"/>
              <a:gd name="connsiteX354-1459" fmla="*/ 1549349 w 1829109"/>
              <a:gd name="connsiteY354-1460" fmla="*/ 101795 h 1575446"/>
              <a:gd name="connsiteX355-1461" fmla="*/ 1552637 w 1829109"/>
              <a:gd name="connsiteY355-1462" fmla="*/ 100841 h 1575446"/>
              <a:gd name="connsiteX356-1463" fmla="*/ 1555959 w 1829109"/>
              <a:gd name="connsiteY356-1464" fmla="*/ 99933 h 1575446"/>
              <a:gd name="connsiteX357-1465" fmla="*/ 1559281 w 1829109"/>
              <a:gd name="connsiteY357-1466" fmla="*/ 99082 h 1575446"/>
              <a:gd name="connsiteX358-1467" fmla="*/ 1562638 w 1829109"/>
              <a:gd name="connsiteY358-1468" fmla="*/ 98278 h 1575446"/>
              <a:gd name="connsiteX359-1469" fmla="*/ 1566017 w 1829109"/>
              <a:gd name="connsiteY359-1470" fmla="*/ 97531 h 1575446"/>
              <a:gd name="connsiteX360-1471" fmla="*/ 1569408 w 1829109"/>
              <a:gd name="connsiteY360-1472" fmla="*/ 96830 h 1575446"/>
              <a:gd name="connsiteX361-1473" fmla="*/ 1572822 w 1829109"/>
              <a:gd name="connsiteY361-1474" fmla="*/ 96186 h 1575446"/>
              <a:gd name="connsiteX362-1475" fmla="*/ 1576248 w 1829109"/>
              <a:gd name="connsiteY362-1476" fmla="*/ 95600 h 1575446"/>
              <a:gd name="connsiteX363-1477" fmla="*/ 1579695 w 1829109"/>
              <a:gd name="connsiteY363-1478" fmla="*/ 95059 h 1575446"/>
              <a:gd name="connsiteX364-1479" fmla="*/ 1583167 w 1829109"/>
              <a:gd name="connsiteY364-1480" fmla="*/ 94577 h 1575446"/>
              <a:gd name="connsiteX365-1481" fmla="*/ 1586650 w 1829109"/>
              <a:gd name="connsiteY365-1482" fmla="*/ 94151 h 1575446"/>
              <a:gd name="connsiteX366-1483" fmla="*/ 1590155 w 1829109"/>
              <a:gd name="connsiteY366-1484" fmla="*/ 93772 h 1575446"/>
              <a:gd name="connsiteX367-1485" fmla="*/ 1593673 w 1829109"/>
              <a:gd name="connsiteY367-1486" fmla="*/ 93450 h 1575446"/>
              <a:gd name="connsiteX368-1487" fmla="*/ 1597213 w 1829109"/>
              <a:gd name="connsiteY368-1488" fmla="*/ 93197 h 1575446"/>
              <a:gd name="connsiteX369-1489" fmla="*/ 1600777 w 1829109"/>
              <a:gd name="connsiteY369-1490" fmla="*/ 92990 h 1575446"/>
              <a:gd name="connsiteX370-1491" fmla="*/ 1604340 w 1829109"/>
              <a:gd name="connsiteY370-1492" fmla="*/ 92841 h 1575446"/>
              <a:gd name="connsiteX371-1493" fmla="*/ 1611743 w 1829109"/>
              <a:gd name="connsiteY371-1494" fmla="*/ 92714 h 1575446"/>
              <a:gd name="connsiteX372-1495" fmla="*/ 0 w 1829109"/>
              <a:gd name="connsiteY372-1496" fmla="*/ 0 h 1575446"/>
              <a:gd name="connsiteX373-1497" fmla="*/ 533400 w 1829109"/>
              <a:gd name="connsiteY373-1498" fmla="*/ 0 h 1575446"/>
              <a:gd name="connsiteX374-1499" fmla="*/ 0 w 1829109"/>
              <a:gd name="connsiteY374-1500" fmla="*/ 0 h 1575446"/>
              <a:gd name="connsiteX0-1501" fmla="*/ 717675 w 1472342"/>
              <a:gd name="connsiteY0-1502" fmla="*/ 47383 h 1482732"/>
              <a:gd name="connsiteX1-1503" fmla="*/ 997026 w 1472342"/>
              <a:gd name="connsiteY1-1504" fmla="*/ 103782 h 1482732"/>
              <a:gd name="connsiteX2-1505" fmla="*/ 1008235 w 1472342"/>
              <a:gd name="connsiteY2-1506" fmla="*/ 109866 h 1482732"/>
              <a:gd name="connsiteX3-1507" fmla="*/ 1007126 w 1472342"/>
              <a:gd name="connsiteY3-1508" fmla="*/ 112431 h 1482732"/>
              <a:gd name="connsiteX4-1509" fmla="*/ 1005517 w 1472342"/>
              <a:gd name="connsiteY4-1510" fmla="*/ 116316 h 1482732"/>
              <a:gd name="connsiteX5-1511" fmla="*/ 1003964 w 1472342"/>
              <a:gd name="connsiteY5-1512" fmla="*/ 120225 h 1482732"/>
              <a:gd name="connsiteX6-1513" fmla="*/ 1002470 w 1472342"/>
              <a:gd name="connsiteY6-1514" fmla="*/ 124155 h 1482732"/>
              <a:gd name="connsiteX7-1515" fmla="*/ 1001044 w 1472342"/>
              <a:gd name="connsiteY7-1516" fmla="*/ 128133 h 1482732"/>
              <a:gd name="connsiteX8-1517" fmla="*/ 999677 w 1472342"/>
              <a:gd name="connsiteY8-1518" fmla="*/ 132133 h 1482732"/>
              <a:gd name="connsiteX9-1519" fmla="*/ 998366 w 1472342"/>
              <a:gd name="connsiteY9-1520" fmla="*/ 136156 h 1482732"/>
              <a:gd name="connsiteX10-1521" fmla="*/ 997114 w 1472342"/>
              <a:gd name="connsiteY10-1522" fmla="*/ 140202 h 1482732"/>
              <a:gd name="connsiteX11-1523" fmla="*/ 995930 w 1472342"/>
              <a:gd name="connsiteY11-1524" fmla="*/ 144283 h 1482732"/>
              <a:gd name="connsiteX12-1525" fmla="*/ 994815 w 1472342"/>
              <a:gd name="connsiteY12-1526" fmla="*/ 148386 h 1482732"/>
              <a:gd name="connsiteX13-1527" fmla="*/ 993757 w 1472342"/>
              <a:gd name="connsiteY13-1528" fmla="*/ 152524 h 1482732"/>
              <a:gd name="connsiteX14-1529" fmla="*/ 992757 w 1472342"/>
              <a:gd name="connsiteY14-1530" fmla="*/ 156686 h 1482732"/>
              <a:gd name="connsiteX15-1531" fmla="*/ 991838 w 1472342"/>
              <a:gd name="connsiteY15-1532" fmla="*/ 160858 h 1482732"/>
              <a:gd name="connsiteX16-1533" fmla="*/ 990964 w 1472342"/>
              <a:gd name="connsiteY16-1534" fmla="*/ 165065 h 1482732"/>
              <a:gd name="connsiteX17-1535" fmla="*/ 990171 w 1472342"/>
              <a:gd name="connsiteY17-1536" fmla="*/ 169296 h 1482732"/>
              <a:gd name="connsiteX18-1537" fmla="*/ 989435 w 1472342"/>
              <a:gd name="connsiteY18-1538" fmla="*/ 173549 h 1482732"/>
              <a:gd name="connsiteX19-1539" fmla="*/ 988769 w 1472342"/>
              <a:gd name="connsiteY19-1540" fmla="*/ 177824 h 1482732"/>
              <a:gd name="connsiteX20-1541" fmla="*/ 988170 w 1472342"/>
              <a:gd name="connsiteY20-1542" fmla="*/ 182112 h 1482732"/>
              <a:gd name="connsiteX21-1543" fmla="*/ 987642 w 1472342"/>
              <a:gd name="connsiteY21-1544" fmla="*/ 186434 h 1482732"/>
              <a:gd name="connsiteX22-1545" fmla="*/ 987182 w 1472342"/>
              <a:gd name="connsiteY22-1546" fmla="*/ 190767 h 1482732"/>
              <a:gd name="connsiteX23-1547" fmla="*/ 986791 w 1472342"/>
              <a:gd name="connsiteY23-1548" fmla="*/ 195125 h 1482732"/>
              <a:gd name="connsiteX24-1549" fmla="*/ 986470 w 1472342"/>
              <a:gd name="connsiteY24-1550" fmla="*/ 199493 h 1482732"/>
              <a:gd name="connsiteX25-1551" fmla="*/ 986216 w 1472342"/>
              <a:gd name="connsiteY25-1552" fmla="*/ 203883 h 1482732"/>
              <a:gd name="connsiteX26-1553" fmla="*/ 986032 w 1472342"/>
              <a:gd name="connsiteY26-1554" fmla="*/ 208297 h 1482732"/>
              <a:gd name="connsiteX27-1555" fmla="*/ 985929 w 1472342"/>
              <a:gd name="connsiteY27-1556" fmla="*/ 212722 h 1482732"/>
              <a:gd name="connsiteX28-1557" fmla="*/ 985883 w 1472342"/>
              <a:gd name="connsiteY28-1558" fmla="*/ 217366 h 1482732"/>
              <a:gd name="connsiteX29-1559" fmla="*/ 985883 w 1472342"/>
              <a:gd name="connsiteY29-1560" fmla="*/ 250672 h 1482732"/>
              <a:gd name="connsiteX30-1561" fmla="*/ 944469 w 1472342"/>
              <a:gd name="connsiteY30-1562" fmla="*/ 228194 h 1482732"/>
              <a:gd name="connsiteX31-1563" fmla="*/ 717675 w 1472342"/>
              <a:gd name="connsiteY31-1564" fmla="*/ 182406 h 1482732"/>
              <a:gd name="connsiteX32-1565" fmla="*/ 135023 w 1472342"/>
              <a:gd name="connsiteY32-1566" fmla="*/ 765058 h 1482732"/>
              <a:gd name="connsiteX33-1567" fmla="*/ 717675 w 1472342"/>
              <a:gd name="connsiteY33-1568" fmla="*/ 1347709 h 1482732"/>
              <a:gd name="connsiteX34-1569" fmla="*/ 1300326 w 1472342"/>
              <a:gd name="connsiteY34-1570" fmla="*/ 765058 h 1482732"/>
              <a:gd name="connsiteX35-1571" fmla="*/ 1254539 w 1472342"/>
              <a:gd name="connsiteY35-1572" fmla="*/ 538264 h 1482732"/>
              <a:gd name="connsiteX36-1573" fmla="*/ 1226420 w 1472342"/>
              <a:gd name="connsiteY36-1574" fmla="*/ 486459 h 1482732"/>
              <a:gd name="connsiteX37-1575" fmla="*/ 1254976 w 1472342"/>
              <a:gd name="connsiteY37-1576" fmla="*/ 486459 h 1482732"/>
              <a:gd name="connsiteX38-1577" fmla="*/ 1263631 w 1472342"/>
              <a:gd name="connsiteY38-1578" fmla="*/ 486322 h 1482732"/>
              <a:gd name="connsiteX39-1579" fmla="*/ 1268046 w 1472342"/>
              <a:gd name="connsiteY39-1580" fmla="*/ 486149 h 1482732"/>
              <a:gd name="connsiteX40-1581" fmla="*/ 1272436 w 1472342"/>
              <a:gd name="connsiteY40-1582" fmla="*/ 485908 h 1482732"/>
              <a:gd name="connsiteX41-1583" fmla="*/ 1276804 w 1472342"/>
              <a:gd name="connsiteY41-1584" fmla="*/ 485586 h 1482732"/>
              <a:gd name="connsiteX42-1585" fmla="*/ 1281161 w 1472342"/>
              <a:gd name="connsiteY42-1586" fmla="*/ 485207 h 1482732"/>
              <a:gd name="connsiteX43-1587" fmla="*/ 1285506 w 1472342"/>
              <a:gd name="connsiteY43-1588" fmla="*/ 484747 h 1482732"/>
              <a:gd name="connsiteX44-1589" fmla="*/ 1289817 w 1472342"/>
              <a:gd name="connsiteY44-1590" fmla="*/ 484218 h 1482732"/>
              <a:gd name="connsiteX45-1591" fmla="*/ 1294116 w 1472342"/>
              <a:gd name="connsiteY45-1592" fmla="*/ 483632 h 1482732"/>
              <a:gd name="connsiteX46-1593" fmla="*/ 1298392 w 1472342"/>
              <a:gd name="connsiteY46-1594" fmla="*/ 482977 h 1482732"/>
              <a:gd name="connsiteX47-1595" fmla="*/ 1302645 w 1472342"/>
              <a:gd name="connsiteY47-1596" fmla="*/ 482252 h 1482732"/>
              <a:gd name="connsiteX48-1597" fmla="*/ 1306875 w 1472342"/>
              <a:gd name="connsiteY48-1598" fmla="*/ 481460 h 1482732"/>
              <a:gd name="connsiteX49-1599" fmla="*/ 1311082 w 1472342"/>
              <a:gd name="connsiteY49-1600" fmla="*/ 480597 h 1482732"/>
              <a:gd name="connsiteX50-1601" fmla="*/ 1315266 w 1472342"/>
              <a:gd name="connsiteY50-1602" fmla="*/ 479677 h 1482732"/>
              <a:gd name="connsiteX51-1603" fmla="*/ 1319427 w 1472342"/>
              <a:gd name="connsiteY51-1604" fmla="*/ 478689 h 1482732"/>
              <a:gd name="connsiteX52-1605" fmla="*/ 1323554 w 1472342"/>
              <a:gd name="connsiteY52-1606" fmla="*/ 477643 h 1482732"/>
              <a:gd name="connsiteX53-1607" fmla="*/ 1327669 w 1472342"/>
              <a:gd name="connsiteY53-1608" fmla="*/ 476528 h 1482732"/>
              <a:gd name="connsiteX54-1609" fmla="*/ 1331749 w 1472342"/>
              <a:gd name="connsiteY54-1610" fmla="*/ 475344 h 1482732"/>
              <a:gd name="connsiteX55-1611" fmla="*/ 1335808 w 1472342"/>
              <a:gd name="connsiteY55-1612" fmla="*/ 474103 h 1482732"/>
              <a:gd name="connsiteX56-1613" fmla="*/ 1339831 w 1472342"/>
              <a:gd name="connsiteY56-1614" fmla="*/ 472804 h 1482732"/>
              <a:gd name="connsiteX57-1615" fmla="*/ 1343831 w 1472342"/>
              <a:gd name="connsiteY57-1616" fmla="*/ 471436 h 1482732"/>
              <a:gd name="connsiteX58-1617" fmla="*/ 1347808 w 1472342"/>
              <a:gd name="connsiteY58-1618" fmla="*/ 470010 h 1482732"/>
              <a:gd name="connsiteX59-1619" fmla="*/ 1351750 w 1472342"/>
              <a:gd name="connsiteY59-1620" fmla="*/ 468528 h 1482732"/>
              <a:gd name="connsiteX60-1621" fmla="*/ 1355658 w 1472342"/>
              <a:gd name="connsiteY60-1622" fmla="*/ 466987 h 1482732"/>
              <a:gd name="connsiteX61-1623" fmla="*/ 1359544 w 1472342"/>
              <a:gd name="connsiteY61-1624" fmla="*/ 465378 h 1482732"/>
              <a:gd name="connsiteX62-1625" fmla="*/ 1363394 w 1472342"/>
              <a:gd name="connsiteY62-1626" fmla="*/ 463723 h 1482732"/>
              <a:gd name="connsiteX63-1627" fmla="*/ 1366305 w 1472342"/>
              <a:gd name="connsiteY63-1628" fmla="*/ 462408 h 1482732"/>
              <a:gd name="connsiteX64-1629" fmla="*/ 1378950 w 1472342"/>
              <a:gd name="connsiteY64-1630" fmla="*/ 485706 h 1482732"/>
              <a:gd name="connsiteX65-1631" fmla="*/ 1435349 w 1472342"/>
              <a:gd name="connsiteY65-1632" fmla="*/ 765058 h 1482732"/>
              <a:gd name="connsiteX66-1633" fmla="*/ 717675 w 1472342"/>
              <a:gd name="connsiteY66-1634" fmla="*/ 1482732 h 1482732"/>
              <a:gd name="connsiteX67-1635" fmla="*/ 0 w 1472342"/>
              <a:gd name="connsiteY67-1636" fmla="*/ 765058 h 1482732"/>
              <a:gd name="connsiteX68-1637" fmla="*/ 717675 w 1472342"/>
              <a:gd name="connsiteY68-1638" fmla="*/ 47383 h 1482732"/>
              <a:gd name="connsiteX69-1639" fmla="*/ 1254976 w 1472342"/>
              <a:gd name="connsiteY69-1640" fmla="*/ 0 h 1482732"/>
              <a:gd name="connsiteX70-1641" fmla="*/ 1258367 w 1472342"/>
              <a:gd name="connsiteY70-1642" fmla="*/ 24 h 1482732"/>
              <a:gd name="connsiteX71-1643" fmla="*/ 1261953 w 1472342"/>
              <a:gd name="connsiteY71-1644" fmla="*/ 115 h 1482732"/>
              <a:gd name="connsiteX72-1645" fmla="*/ 1265528 w 1472342"/>
              <a:gd name="connsiteY72-1646" fmla="*/ 253 h 1482732"/>
              <a:gd name="connsiteX73-1647" fmla="*/ 1269080 w 1472342"/>
              <a:gd name="connsiteY73-1648" fmla="*/ 449 h 1482732"/>
              <a:gd name="connsiteX74-1649" fmla="*/ 1272621 w 1472342"/>
              <a:gd name="connsiteY74-1650" fmla="*/ 702 h 1482732"/>
              <a:gd name="connsiteX75-1651" fmla="*/ 1276149 w 1472342"/>
              <a:gd name="connsiteY75-1652" fmla="*/ 1024 h 1482732"/>
              <a:gd name="connsiteX76-1653" fmla="*/ 1279655 w 1472342"/>
              <a:gd name="connsiteY76-1654" fmla="*/ 1379 h 1482732"/>
              <a:gd name="connsiteX77-1655" fmla="*/ 1283138 w 1472342"/>
              <a:gd name="connsiteY77-1656" fmla="*/ 1805 h 1482732"/>
              <a:gd name="connsiteX78-1657" fmla="*/ 1286610 w 1472342"/>
              <a:gd name="connsiteY78-1658" fmla="*/ 2288 h 1482732"/>
              <a:gd name="connsiteX79-1659" fmla="*/ 1290059 w 1472342"/>
              <a:gd name="connsiteY79-1660" fmla="*/ 2817 h 1482732"/>
              <a:gd name="connsiteX80-1661" fmla="*/ 1293495 w 1472342"/>
              <a:gd name="connsiteY80-1662" fmla="*/ 3402 h 1482732"/>
              <a:gd name="connsiteX81-1663" fmla="*/ 1296909 w 1472342"/>
              <a:gd name="connsiteY81-1664" fmla="*/ 4035 h 1482732"/>
              <a:gd name="connsiteX82-1665" fmla="*/ 1300300 w 1472342"/>
              <a:gd name="connsiteY82-1666" fmla="*/ 4725 h 1482732"/>
              <a:gd name="connsiteX83-1667" fmla="*/ 1303679 w 1472342"/>
              <a:gd name="connsiteY83-1668" fmla="*/ 5471 h 1482732"/>
              <a:gd name="connsiteX84-1669" fmla="*/ 1307035 w 1472342"/>
              <a:gd name="connsiteY84-1670" fmla="*/ 6265 h 1482732"/>
              <a:gd name="connsiteX85-1671" fmla="*/ 1310369 w 1472342"/>
              <a:gd name="connsiteY85-1672" fmla="*/ 7116 h 1482732"/>
              <a:gd name="connsiteX86-1673" fmla="*/ 1313680 w 1472342"/>
              <a:gd name="connsiteY86-1674" fmla="*/ 8012 h 1482732"/>
              <a:gd name="connsiteX87-1675" fmla="*/ 1316979 w 1472342"/>
              <a:gd name="connsiteY87-1676" fmla="*/ 8966 h 1482732"/>
              <a:gd name="connsiteX88-1677" fmla="*/ 1320244 w 1472342"/>
              <a:gd name="connsiteY88-1678" fmla="*/ 9966 h 1482732"/>
              <a:gd name="connsiteX89-1679" fmla="*/ 1323497 w 1472342"/>
              <a:gd name="connsiteY89-1680" fmla="*/ 11012 h 1482732"/>
              <a:gd name="connsiteX90-1681" fmla="*/ 1326715 w 1472342"/>
              <a:gd name="connsiteY90-1682" fmla="*/ 12116 h 1482732"/>
              <a:gd name="connsiteX91-1683" fmla="*/ 1329922 w 1472342"/>
              <a:gd name="connsiteY91-1684" fmla="*/ 13265 h 1482732"/>
              <a:gd name="connsiteX92-1685" fmla="*/ 1333106 w 1472342"/>
              <a:gd name="connsiteY92-1686" fmla="*/ 14461 h 1482732"/>
              <a:gd name="connsiteX93-1687" fmla="*/ 1336256 w 1472342"/>
              <a:gd name="connsiteY93-1688" fmla="*/ 15702 h 1482732"/>
              <a:gd name="connsiteX94-1689" fmla="*/ 1339394 w 1472342"/>
              <a:gd name="connsiteY94-1690" fmla="*/ 16990 h 1482732"/>
              <a:gd name="connsiteX95-1691" fmla="*/ 1342497 w 1472342"/>
              <a:gd name="connsiteY95-1692" fmla="*/ 18335 h 1482732"/>
              <a:gd name="connsiteX96-1693" fmla="*/ 1345578 w 1472342"/>
              <a:gd name="connsiteY96-1694" fmla="*/ 19725 h 1482732"/>
              <a:gd name="connsiteX97-1695" fmla="*/ 1348636 w 1472342"/>
              <a:gd name="connsiteY97-1696" fmla="*/ 21150 h 1482732"/>
              <a:gd name="connsiteX98-1697" fmla="*/ 1351671 w 1472342"/>
              <a:gd name="connsiteY98-1698" fmla="*/ 22633 h 1482732"/>
              <a:gd name="connsiteX99-1699" fmla="*/ 1354670 w 1472342"/>
              <a:gd name="connsiteY99-1700" fmla="*/ 24163 h 1482732"/>
              <a:gd name="connsiteX100-1701" fmla="*/ 1357647 w 1472342"/>
              <a:gd name="connsiteY100-1702" fmla="*/ 25726 h 1482732"/>
              <a:gd name="connsiteX101-1703" fmla="*/ 1360601 w 1472342"/>
              <a:gd name="connsiteY101-1704" fmla="*/ 27346 h 1482732"/>
              <a:gd name="connsiteX102-1705" fmla="*/ 1363521 w 1472342"/>
              <a:gd name="connsiteY102-1706" fmla="*/ 29001 h 1482732"/>
              <a:gd name="connsiteX103-1707" fmla="*/ 1366418 w 1472342"/>
              <a:gd name="connsiteY103-1708" fmla="*/ 30703 h 1482732"/>
              <a:gd name="connsiteX104-1709" fmla="*/ 1369292 w 1472342"/>
              <a:gd name="connsiteY104-1710" fmla="*/ 32450 h 1482732"/>
              <a:gd name="connsiteX105-1711" fmla="*/ 1372131 w 1472342"/>
              <a:gd name="connsiteY105-1712" fmla="*/ 34232 h 1482732"/>
              <a:gd name="connsiteX106-1713" fmla="*/ 1374935 w 1472342"/>
              <a:gd name="connsiteY106-1714" fmla="*/ 36071 h 1482732"/>
              <a:gd name="connsiteX107-1715" fmla="*/ 1377706 w 1472342"/>
              <a:gd name="connsiteY107-1716" fmla="*/ 37945 h 1482732"/>
              <a:gd name="connsiteX108-1717" fmla="*/ 1380464 w 1472342"/>
              <a:gd name="connsiteY108-1718" fmla="*/ 39853 h 1482732"/>
              <a:gd name="connsiteX109-1719" fmla="*/ 1383177 w 1472342"/>
              <a:gd name="connsiteY109-1720" fmla="*/ 41807 h 1482732"/>
              <a:gd name="connsiteX110-1721" fmla="*/ 1385855 w 1472342"/>
              <a:gd name="connsiteY110-1722" fmla="*/ 43807 h 1482732"/>
              <a:gd name="connsiteX111-1723" fmla="*/ 1388511 w 1472342"/>
              <a:gd name="connsiteY111-1724" fmla="*/ 45842 h 1482732"/>
              <a:gd name="connsiteX112-1725" fmla="*/ 1391132 w 1472342"/>
              <a:gd name="connsiteY112-1726" fmla="*/ 47922 h 1482732"/>
              <a:gd name="connsiteX113-1727" fmla="*/ 1393718 w 1472342"/>
              <a:gd name="connsiteY113-1728" fmla="*/ 50037 h 1482732"/>
              <a:gd name="connsiteX114-1729" fmla="*/ 1396281 w 1472342"/>
              <a:gd name="connsiteY114-1730" fmla="*/ 52186 h 1482732"/>
              <a:gd name="connsiteX115-1731" fmla="*/ 1398798 w 1472342"/>
              <a:gd name="connsiteY115-1732" fmla="*/ 54382 h 1482732"/>
              <a:gd name="connsiteX116-1733" fmla="*/ 1401282 w 1472342"/>
              <a:gd name="connsiteY116-1734" fmla="*/ 56612 h 1482732"/>
              <a:gd name="connsiteX117-1735" fmla="*/ 1403742 w 1472342"/>
              <a:gd name="connsiteY117-1736" fmla="*/ 58877 h 1482732"/>
              <a:gd name="connsiteX118-1737" fmla="*/ 1406155 w 1472342"/>
              <a:gd name="connsiteY118-1738" fmla="*/ 61187 h 1482732"/>
              <a:gd name="connsiteX119-1739" fmla="*/ 1408534 w 1472342"/>
              <a:gd name="connsiteY119-1740" fmla="*/ 63532 h 1482732"/>
              <a:gd name="connsiteX120-1741" fmla="*/ 1410880 w 1472342"/>
              <a:gd name="connsiteY120-1742" fmla="*/ 65900 h 1482732"/>
              <a:gd name="connsiteX121-1743" fmla="*/ 1413190 w 1472342"/>
              <a:gd name="connsiteY121-1744" fmla="*/ 68313 h 1482732"/>
              <a:gd name="connsiteX122-1745" fmla="*/ 1415466 w 1472342"/>
              <a:gd name="connsiteY122-1746" fmla="*/ 70762 h 1482732"/>
              <a:gd name="connsiteX123-1747" fmla="*/ 1417708 w 1472342"/>
              <a:gd name="connsiteY123-1748" fmla="*/ 73245 h 1482732"/>
              <a:gd name="connsiteX124-1749" fmla="*/ 1419903 w 1472342"/>
              <a:gd name="connsiteY124-1750" fmla="*/ 75762 h 1482732"/>
              <a:gd name="connsiteX125-1751" fmla="*/ 1422053 w 1472342"/>
              <a:gd name="connsiteY125-1752" fmla="*/ 78314 h 1482732"/>
              <a:gd name="connsiteX126-1753" fmla="*/ 1424179 w 1472342"/>
              <a:gd name="connsiteY126-1754" fmla="*/ 80901 h 1482732"/>
              <a:gd name="connsiteX127-1755" fmla="*/ 1426260 w 1472342"/>
              <a:gd name="connsiteY127-1756" fmla="*/ 83521 h 1482732"/>
              <a:gd name="connsiteX128-1757" fmla="*/ 1428305 w 1472342"/>
              <a:gd name="connsiteY128-1758" fmla="*/ 86165 h 1482732"/>
              <a:gd name="connsiteX129-1759" fmla="*/ 1430306 w 1472342"/>
              <a:gd name="connsiteY129-1760" fmla="*/ 88855 h 1482732"/>
              <a:gd name="connsiteX130-1761" fmla="*/ 1432260 w 1472342"/>
              <a:gd name="connsiteY130-1762" fmla="*/ 91567 h 1482732"/>
              <a:gd name="connsiteX131-1763" fmla="*/ 1434180 w 1472342"/>
              <a:gd name="connsiteY131-1764" fmla="*/ 94303 h 1482732"/>
              <a:gd name="connsiteX132-1765" fmla="*/ 1436053 w 1472342"/>
              <a:gd name="connsiteY132-1766" fmla="*/ 97085 h 1482732"/>
              <a:gd name="connsiteX133-1767" fmla="*/ 1437892 w 1472342"/>
              <a:gd name="connsiteY133-1768" fmla="*/ 99890 h 1482732"/>
              <a:gd name="connsiteX134-1769" fmla="*/ 1439685 w 1472342"/>
              <a:gd name="connsiteY134-1770" fmla="*/ 102717 h 1482732"/>
              <a:gd name="connsiteX135-1771" fmla="*/ 1441433 w 1472342"/>
              <a:gd name="connsiteY135-1772" fmla="*/ 105580 h 1482732"/>
              <a:gd name="connsiteX136-1773" fmla="*/ 1443145 w 1472342"/>
              <a:gd name="connsiteY136-1774" fmla="*/ 108476 h 1482732"/>
              <a:gd name="connsiteX137-1775" fmla="*/ 1444813 w 1472342"/>
              <a:gd name="connsiteY137-1776" fmla="*/ 111396 h 1482732"/>
              <a:gd name="connsiteX138-1777" fmla="*/ 1446433 w 1472342"/>
              <a:gd name="connsiteY138-1778" fmla="*/ 114339 h 1482732"/>
              <a:gd name="connsiteX139-1779" fmla="*/ 1448008 w 1472342"/>
              <a:gd name="connsiteY139-1780" fmla="*/ 117316 h 1482732"/>
              <a:gd name="connsiteX140-1781" fmla="*/ 1449536 w 1472342"/>
              <a:gd name="connsiteY140-1782" fmla="*/ 120316 h 1482732"/>
              <a:gd name="connsiteX141-1783" fmla="*/ 1451020 w 1472342"/>
              <a:gd name="connsiteY141-1784" fmla="*/ 123339 h 1482732"/>
              <a:gd name="connsiteX142-1785" fmla="*/ 1452456 w 1472342"/>
              <a:gd name="connsiteY142-1786" fmla="*/ 126397 h 1482732"/>
              <a:gd name="connsiteX143-1787" fmla="*/ 1453847 w 1472342"/>
              <a:gd name="connsiteY143-1788" fmla="*/ 129477 h 1482732"/>
              <a:gd name="connsiteX144-1789" fmla="*/ 1455192 w 1472342"/>
              <a:gd name="connsiteY144-1790" fmla="*/ 132581 h 1482732"/>
              <a:gd name="connsiteX145-1791" fmla="*/ 1456491 w 1472342"/>
              <a:gd name="connsiteY145-1792" fmla="*/ 135707 h 1482732"/>
              <a:gd name="connsiteX146-1793" fmla="*/ 1457744 w 1472342"/>
              <a:gd name="connsiteY146-1794" fmla="*/ 138869 h 1482732"/>
              <a:gd name="connsiteX147-1795" fmla="*/ 1458939 w 1472342"/>
              <a:gd name="connsiteY147-1796" fmla="*/ 142041 h 1482732"/>
              <a:gd name="connsiteX148-1797" fmla="*/ 1460101 w 1472342"/>
              <a:gd name="connsiteY148-1798" fmla="*/ 145237 h 1482732"/>
              <a:gd name="connsiteX149-1799" fmla="*/ 1461204 w 1472342"/>
              <a:gd name="connsiteY149-1800" fmla="*/ 148467 h 1482732"/>
              <a:gd name="connsiteX150-1801" fmla="*/ 1462261 w 1472342"/>
              <a:gd name="connsiteY150-1802" fmla="*/ 151709 h 1482732"/>
              <a:gd name="connsiteX151-1803" fmla="*/ 1463261 w 1472342"/>
              <a:gd name="connsiteY151-1804" fmla="*/ 154973 h 1482732"/>
              <a:gd name="connsiteX152-1805" fmla="*/ 1464215 w 1472342"/>
              <a:gd name="connsiteY152-1806" fmla="*/ 158272 h 1482732"/>
              <a:gd name="connsiteX153-1807" fmla="*/ 1465124 w 1472342"/>
              <a:gd name="connsiteY153-1808" fmla="*/ 161582 h 1482732"/>
              <a:gd name="connsiteX154-1809" fmla="*/ 1465974 w 1472342"/>
              <a:gd name="connsiteY154-1810" fmla="*/ 164916 h 1482732"/>
              <a:gd name="connsiteX155-1811" fmla="*/ 1466779 w 1472342"/>
              <a:gd name="connsiteY155-1812" fmla="*/ 168261 h 1482732"/>
              <a:gd name="connsiteX156-1813" fmla="*/ 1467526 w 1472342"/>
              <a:gd name="connsiteY156-1814" fmla="*/ 171641 h 1482732"/>
              <a:gd name="connsiteX157-1815" fmla="*/ 1468228 w 1472342"/>
              <a:gd name="connsiteY157-1816" fmla="*/ 175031 h 1482732"/>
              <a:gd name="connsiteX158-1817" fmla="*/ 1468871 w 1472342"/>
              <a:gd name="connsiteY158-1818" fmla="*/ 178445 h 1482732"/>
              <a:gd name="connsiteX159-1819" fmla="*/ 1469468 w 1472342"/>
              <a:gd name="connsiteY159-1820" fmla="*/ 181871 h 1482732"/>
              <a:gd name="connsiteX160-1821" fmla="*/ 1469997 w 1472342"/>
              <a:gd name="connsiteY160-1822" fmla="*/ 185320 h 1482732"/>
              <a:gd name="connsiteX161-1823" fmla="*/ 1470480 w 1472342"/>
              <a:gd name="connsiteY161-1824" fmla="*/ 188791 h 1482732"/>
              <a:gd name="connsiteX162-1825" fmla="*/ 1470917 w 1472342"/>
              <a:gd name="connsiteY162-1826" fmla="*/ 192273 h 1482732"/>
              <a:gd name="connsiteX163-1827" fmla="*/ 1471285 w 1472342"/>
              <a:gd name="connsiteY163-1828" fmla="*/ 195780 h 1482732"/>
              <a:gd name="connsiteX164-1829" fmla="*/ 1471606 w 1472342"/>
              <a:gd name="connsiteY164-1830" fmla="*/ 199309 h 1482732"/>
              <a:gd name="connsiteX165-1831" fmla="*/ 1471871 w 1472342"/>
              <a:gd name="connsiteY165-1832" fmla="*/ 202837 h 1482732"/>
              <a:gd name="connsiteX166-1833" fmla="*/ 1472078 w 1472342"/>
              <a:gd name="connsiteY166-1834" fmla="*/ 206400 h 1482732"/>
              <a:gd name="connsiteX167-1835" fmla="*/ 1472215 w 1472342"/>
              <a:gd name="connsiteY167-1836" fmla="*/ 209964 h 1482732"/>
              <a:gd name="connsiteX168-1837" fmla="*/ 1472342 w 1472342"/>
              <a:gd name="connsiteY168-1838" fmla="*/ 217366 h 1482732"/>
              <a:gd name="connsiteX169-1839" fmla="*/ 1472320 w 1472342"/>
              <a:gd name="connsiteY169-1840" fmla="*/ 220758 h 1482732"/>
              <a:gd name="connsiteX170-1841" fmla="*/ 1472239 w 1472342"/>
              <a:gd name="connsiteY170-1842" fmla="*/ 224356 h 1482732"/>
              <a:gd name="connsiteX171-1843" fmla="*/ 1472090 w 1472342"/>
              <a:gd name="connsiteY171-1844" fmla="*/ 227919 h 1482732"/>
              <a:gd name="connsiteX172-1845" fmla="*/ 1471894 w 1472342"/>
              <a:gd name="connsiteY172-1846" fmla="*/ 231482 h 1482732"/>
              <a:gd name="connsiteX173-1847" fmla="*/ 1471641 w 1472342"/>
              <a:gd name="connsiteY173-1848" fmla="*/ 235011 h 1482732"/>
              <a:gd name="connsiteX174-1849" fmla="*/ 1471330 w 1472342"/>
              <a:gd name="connsiteY174-1850" fmla="*/ 238540 h 1482732"/>
              <a:gd name="connsiteX175-1851" fmla="*/ 1470963 w 1472342"/>
              <a:gd name="connsiteY175-1852" fmla="*/ 242046 h 1482732"/>
              <a:gd name="connsiteX176-1853" fmla="*/ 1470537 w 1472342"/>
              <a:gd name="connsiteY176-1854" fmla="*/ 245529 h 1482732"/>
              <a:gd name="connsiteX177-1855" fmla="*/ 1470066 w 1472342"/>
              <a:gd name="connsiteY177-1856" fmla="*/ 249001 h 1482732"/>
              <a:gd name="connsiteX178-1857" fmla="*/ 1469526 w 1472342"/>
              <a:gd name="connsiteY178-1858" fmla="*/ 252449 h 1482732"/>
              <a:gd name="connsiteX179-1859" fmla="*/ 1468952 w 1472342"/>
              <a:gd name="connsiteY179-1860" fmla="*/ 255886 h 1482732"/>
              <a:gd name="connsiteX180-1861" fmla="*/ 1468307 w 1472342"/>
              <a:gd name="connsiteY180-1862" fmla="*/ 259300 h 1482732"/>
              <a:gd name="connsiteX181-1863" fmla="*/ 1467618 w 1472342"/>
              <a:gd name="connsiteY181-1864" fmla="*/ 262690 h 1482732"/>
              <a:gd name="connsiteX182-1865" fmla="*/ 1466871 w 1472342"/>
              <a:gd name="connsiteY182-1866" fmla="*/ 266070 h 1482732"/>
              <a:gd name="connsiteX183-1867" fmla="*/ 1466078 w 1472342"/>
              <a:gd name="connsiteY183-1868" fmla="*/ 269426 h 1482732"/>
              <a:gd name="connsiteX184-1869" fmla="*/ 1465227 w 1472342"/>
              <a:gd name="connsiteY184-1870" fmla="*/ 272760 h 1482732"/>
              <a:gd name="connsiteX185-1871" fmla="*/ 1464330 w 1472342"/>
              <a:gd name="connsiteY185-1872" fmla="*/ 276070 h 1482732"/>
              <a:gd name="connsiteX186-1873" fmla="*/ 1463376 w 1472342"/>
              <a:gd name="connsiteY186-1874" fmla="*/ 279370 h 1482732"/>
              <a:gd name="connsiteX187-1875" fmla="*/ 1462376 w 1472342"/>
              <a:gd name="connsiteY187-1876" fmla="*/ 282634 h 1482732"/>
              <a:gd name="connsiteX188-1877" fmla="*/ 1461330 w 1472342"/>
              <a:gd name="connsiteY188-1878" fmla="*/ 285887 h 1482732"/>
              <a:gd name="connsiteX189-1879" fmla="*/ 1460238 w 1472342"/>
              <a:gd name="connsiteY189-1880" fmla="*/ 289106 h 1482732"/>
              <a:gd name="connsiteX190-1881" fmla="*/ 1459089 w 1472342"/>
              <a:gd name="connsiteY190-1882" fmla="*/ 292312 h 1482732"/>
              <a:gd name="connsiteX191-1883" fmla="*/ 1457893 w 1472342"/>
              <a:gd name="connsiteY191-1884" fmla="*/ 295497 h 1482732"/>
              <a:gd name="connsiteX192-1885" fmla="*/ 1456640 w 1472342"/>
              <a:gd name="connsiteY192-1886" fmla="*/ 298646 h 1482732"/>
              <a:gd name="connsiteX193-1887" fmla="*/ 1455353 w 1472342"/>
              <a:gd name="connsiteY193-1888" fmla="*/ 301784 h 1482732"/>
              <a:gd name="connsiteX194-1889" fmla="*/ 1454008 w 1472342"/>
              <a:gd name="connsiteY194-1890" fmla="*/ 304888 h 1482732"/>
              <a:gd name="connsiteX195-1891" fmla="*/ 1452629 w 1472342"/>
              <a:gd name="connsiteY195-1892" fmla="*/ 307980 h 1482732"/>
              <a:gd name="connsiteX196-1893" fmla="*/ 1451192 w 1472342"/>
              <a:gd name="connsiteY196-1894" fmla="*/ 311026 h 1482732"/>
              <a:gd name="connsiteX197-1895" fmla="*/ 1449709 w 1472342"/>
              <a:gd name="connsiteY197-1896" fmla="*/ 314061 h 1482732"/>
              <a:gd name="connsiteX198-1897" fmla="*/ 1448191 w 1472342"/>
              <a:gd name="connsiteY198-1898" fmla="*/ 317061 h 1482732"/>
              <a:gd name="connsiteX199-1899" fmla="*/ 1446617 w 1472342"/>
              <a:gd name="connsiteY199-1900" fmla="*/ 320049 h 1482732"/>
              <a:gd name="connsiteX200-1901" fmla="*/ 1445008 w 1472342"/>
              <a:gd name="connsiteY200-1902" fmla="*/ 322992 h 1482732"/>
              <a:gd name="connsiteX201-1903" fmla="*/ 1443353 w 1472342"/>
              <a:gd name="connsiteY201-1904" fmla="*/ 325923 h 1482732"/>
              <a:gd name="connsiteX202-1905" fmla="*/ 1441639 w 1472342"/>
              <a:gd name="connsiteY202-1906" fmla="*/ 328820 h 1482732"/>
              <a:gd name="connsiteX203-1907" fmla="*/ 1439904 w 1472342"/>
              <a:gd name="connsiteY203-1908" fmla="*/ 331683 h 1482732"/>
              <a:gd name="connsiteX204-1909" fmla="*/ 1438110 w 1472342"/>
              <a:gd name="connsiteY204-1910" fmla="*/ 334522 h 1482732"/>
              <a:gd name="connsiteX205-1911" fmla="*/ 1436283 w 1472342"/>
              <a:gd name="connsiteY205-1912" fmla="*/ 337326 h 1482732"/>
              <a:gd name="connsiteX206-1913" fmla="*/ 1434409 w 1472342"/>
              <a:gd name="connsiteY206-1914" fmla="*/ 340108 h 1482732"/>
              <a:gd name="connsiteX207-1915" fmla="*/ 1432490 w 1472342"/>
              <a:gd name="connsiteY207-1916" fmla="*/ 342855 h 1482732"/>
              <a:gd name="connsiteX208-1917" fmla="*/ 1430536 w 1472342"/>
              <a:gd name="connsiteY208-1918" fmla="*/ 345568 h 1482732"/>
              <a:gd name="connsiteX209-1919" fmla="*/ 1428535 w 1472342"/>
              <a:gd name="connsiteY209-1920" fmla="*/ 348258 h 1482732"/>
              <a:gd name="connsiteX210-1921" fmla="*/ 1426501 w 1472342"/>
              <a:gd name="connsiteY210-1922" fmla="*/ 350901 h 1482732"/>
              <a:gd name="connsiteX211-1923" fmla="*/ 1424432 w 1472342"/>
              <a:gd name="connsiteY211-1924" fmla="*/ 353523 h 1482732"/>
              <a:gd name="connsiteX212-1925" fmla="*/ 1422305 w 1472342"/>
              <a:gd name="connsiteY212-1926" fmla="*/ 356120 h 1482732"/>
              <a:gd name="connsiteX213-1927" fmla="*/ 1420156 w 1472342"/>
              <a:gd name="connsiteY213-1928" fmla="*/ 358672 h 1482732"/>
              <a:gd name="connsiteX214-1929" fmla="*/ 1417960 w 1472342"/>
              <a:gd name="connsiteY214-1930" fmla="*/ 361190 h 1482732"/>
              <a:gd name="connsiteX215-1931" fmla="*/ 1415731 w 1472342"/>
              <a:gd name="connsiteY215-1932" fmla="*/ 363683 h 1482732"/>
              <a:gd name="connsiteX216-1933" fmla="*/ 1413466 w 1472342"/>
              <a:gd name="connsiteY216-1934" fmla="*/ 366133 h 1482732"/>
              <a:gd name="connsiteX217-1935" fmla="*/ 1411156 w 1472342"/>
              <a:gd name="connsiteY217-1936" fmla="*/ 368546 h 1482732"/>
              <a:gd name="connsiteX218-1937" fmla="*/ 1408822 w 1472342"/>
              <a:gd name="connsiteY218-1938" fmla="*/ 370937 h 1482732"/>
              <a:gd name="connsiteX219-1939" fmla="*/ 1406443 w 1472342"/>
              <a:gd name="connsiteY219-1940" fmla="*/ 373282 h 1482732"/>
              <a:gd name="connsiteX220-1941" fmla="*/ 1404029 w 1472342"/>
              <a:gd name="connsiteY220-1942" fmla="*/ 375593 h 1482732"/>
              <a:gd name="connsiteX221-1943" fmla="*/ 1401580 w 1472342"/>
              <a:gd name="connsiteY221-1944" fmla="*/ 377857 h 1482732"/>
              <a:gd name="connsiteX222-1945" fmla="*/ 1399098 w 1472342"/>
              <a:gd name="connsiteY222-1946" fmla="*/ 380098 h 1482732"/>
              <a:gd name="connsiteX223-1947" fmla="*/ 1396580 w 1472342"/>
              <a:gd name="connsiteY223-1948" fmla="*/ 382294 h 1482732"/>
              <a:gd name="connsiteX224-1949" fmla="*/ 1394028 w 1472342"/>
              <a:gd name="connsiteY224-1950" fmla="*/ 384454 h 1482732"/>
              <a:gd name="connsiteX225-1951" fmla="*/ 1391442 w 1472342"/>
              <a:gd name="connsiteY225-1952" fmla="*/ 386570 h 1482732"/>
              <a:gd name="connsiteX226-1953" fmla="*/ 1388821 w 1472342"/>
              <a:gd name="connsiteY226-1954" fmla="*/ 388651 h 1482732"/>
              <a:gd name="connsiteX227-1955" fmla="*/ 1386177 w 1472342"/>
              <a:gd name="connsiteY227-1956" fmla="*/ 390696 h 1482732"/>
              <a:gd name="connsiteX228-1957" fmla="*/ 1383499 w 1472342"/>
              <a:gd name="connsiteY228-1958" fmla="*/ 392696 h 1482732"/>
              <a:gd name="connsiteX229-1959" fmla="*/ 1380787 w 1472342"/>
              <a:gd name="connsiteY229-1960" fmla="*/ 394650 h 1482732"/>
              <a:gd name="connsiteX230-1961" fmla="*/ 1378039 w 1472342"/>
              <a:gd name="connsiteY230-1962" fmla="*/ 396570 h 1482732"/>
              <a:gd name="connsiteX231-1963" fmla="*/ 1375269 w 1472342"/>
              <a:gd name="connsiteY231-1964" fmla="*/ 398455 h 1482732"/>
              <a:gd name="connsiteX232-1965" fmla="*/ 1372464 w 1472342"/>
              <a:gd name="connsiteY232-1966" fmla="*/ 400283 h 1482732"/>
              <a:gd name="connsiteX233-1967" fmla="*/ 1369625 w 1472342"/>
              <a:gd name="connsiteY233-1968" fmla="*/ 402077 h 1482732"/>
              <a:gd name="connsiteX234-1969" fmla="*/ 1366763 w 1472342"/>
              <a:gd name="connsiteY234-1970" fmla="*/ 403835 h 1482732"/>
              <a:gd name="connsiteX235-1971" fmla="*/ 1363878 w 1472342"/>
              <a:gd name="connsiteY235-1972" fmla="*/ 405536 h 1482732"/>
              <a:gd name="connsiteX236-1973" fmla="*/ 1360958 w 1472342"/>
              <a:gd name="connsiteY236-1974" fmla="*/ 407203 h 1482732"/>
              <a:gd name="connsiteX237-1975" fmla="*/ 1358004 w 1472342"/>
              <a:gd name="connsiteY237-1976" fmla="*/ 408823 h 1482732"/>
              <a:gd name="connsiteX238-1977" fmla="*/ 1355027 w 1472342"/>
              <a:gd name="connsiteY238-1978" fmla="*/ 410398 h 1482732"/>
              <a:gd name="connsiteX239-1979" fmla="*/ 1352026 w 1472342"/>
              <a:gd name="connsiteY239-1980" fmla="*/ 411927 h 1482732"/>
              <a:gd name="connsiteX240-1981" fmla="*/ 1349003 w 1472342"/>
              <a:gd name="connsiteY240-1982" fmla="*/ 413410 h 1482732"/>
              <a:gd name="connsiteX241-1983" fmla="*/ 1345946 w 1472342"/>
              <a:gd name="connsiteY241-1984" fmla="*/ 414847 h 1482732"/>
              <a:gd name="connsiteX242-1985" fmla="*/ 1342865 w 1472342"/>
              <a:gd name="connsiteY242-1986" fmla="*/ 416238 h 1482732"/>
              <a:gd name="connsiteX243-1987" fmla="*/ 1341553 w 1472342"/>
              <a:gd name="connsiteY243-1988" fmla="*/ 416806 h 1482732"/>
              <a:gd name="connsiteX244-1989" fmla="*/ 1339761 w 1472342"/>
              <a:gd name="connsiteY244-1990" fmla="*/ 417583 h 1482732"/>
              <a:gd name="connsiteX245-1991" fmla="*/ 1336635 w 1472342"/>
              <a:gd name="connsiteY245-1992" fmla="*/ 418882 h 1482732"/>
              <a:gd name="connsiteX246-1993" fmla="*/ 1333485 w 1472342"/>
              <a:gd name="connsiteY246-1994" fmla="*/ 420134 h 1482732"/>
              <a:gd name="connsiteX247-1995" fmla="*/ 1330301 w 1472342"/>
              <a:gd name="connsiteY247-1996" fmla="*/ 421342 h 1482732"/>
              <a:gd name="connsiteX248-1997" fmla="*/ 1327106 w 1472342"/>
              <a:gd name="connsiteY248-1998" fmla="*/ 422491 h 1482732"/>
              <a:gd name="connsiteX249-1999" fmla="*/ 1323888 w 1472342"/>
              <a:gd name="connsiteY249-2000" fmla="*/ 423595 h 1482732"/>
              <a:gd name="connsiteX250-2001" fmla="*/ 1320634 w 1472342"/>
              <a:gd name="connsiteY250-2002" fmla="*/ 424652 h 1482732"/>
              <a:gd name="connsiteX251-2003" fmla="*/ 1317370 w 1472342"/>
              <a:gd name="connsiteY251-2004" fmla="*/ 425652 h 1482732"/>
              <a:gd name="connsiteX252-2005" fmla="*/ 1314083 w 1472342"/>
              <a:gd name="connsiteY252-2006" fmla="*/ 426618 h 1482732"/>
              <a:gd name="connsiteX253-2007" fmla="*/ 1310772 w 1472342"/>
              <a:gd name="connsiteY253-2008" fmla="*/ 427515 h 1482732"/>
              <a:gd name="connsiteX254-2009" fmla="*/ 1307438 w 1472342"/>
              <a:gd name="connsiteY254-2010" fmla="*/ 428376 h 1482732"/>
              <a:gd name="connsiteX255-2011" fmla="*/ 1304082 w 1472342"/>
              <a:gd name="connsiteY255-2012" fmla="*/ 429169 h 1482732"/>
              <a:gd name="connsiteX256-2013" fmla="*/ 1300702 w 1472342"/>
              <a:gd name="connsiteY256-2014" fmla="*/ 429929 h 1482732"/>
              <a:gd name="connsiteX257-2015" fmla="*/ 1297311 w 1472342"/>
              <a:gd name="connsiteY257-2016" fmla="*/ 430618 h 1482732"/>
              <a:gd name="connsiteX258-2017" fmla="*/ 1293909 w 1472342"/>
              <a:gd name="connsiteY258-2018" fmla="*/ 431262 h 1482732"/>
              <a:gd name="connsiteX259-2019" fmla="*/ 1290472 w 1472342"/>
              <a:gd name="connsiteY259-2020" fmla="*/ 431859 h 1482732"/>
              <a:gd name="connsiteX260-2021" fmla="*/ 1287024 w 1472342"/>
              <a:gd name="connsiteY260-2022" fmla="*/ 432399 h 1482732"/>
              <a:gd name="connsiteX261-2023" fmla="*/ 1283552 w 1472342"/>
              <a:gd name="connsiteY261-2024" fmla="*/ 432882 h 1482732"/>
              <a:gd name="connsiteX262-2025" fmla="*/ 1280069 w 1472342"/>
              <a:gd name="connsiteY262-2026" fmla="*/ 433307 h 1482732"/>
              <a:gd name="connsiteX263-2027" fmla="*/ 1276563 w 1472342"/>
              <a:gd name="connsiteY263-2028" fmla="*/ 433676 h 1482732"/>
              <a:gd name="connsiteX264-2029" fmla="*/ 1273045 w 1472342"/>
              <a:gd name="connsiteY264-2030" fmla="*/ 433997 h 1482732"/>
              <a:gd name="connsiteX265-2031" fmla="*/ 1269505 w 1472342"/>
              <a:gd name="connsiteY265-2032" fmla="*/ 434262 h 1482732"/>
              <a:gd name="connsiteX266-2033" fmla="*/ 1265942 w 1472342"/>
              <a:gd name="connsiteY266-2034" fmla="*/ 434469 h 1482732"/>
              <a:gd name="connsiteX267-2035" fmla="*/ 1262379 w 1472342"/>
              <a:gd name="connsiteY267-2036" fmla="*/ 434618 h 1482732"/>
              <a:gd name="connsiteX268-2037" fmla="*/ 1254976 w 1472342"/>
              <a:gd name="connsiteY268-2038" fmla="*/ 434733 h 1482732"/>
              <a:gd name="connsiteX269-2039" fmla="*/ 1197057 w 1472342"/>
              <a:gd name="connsiteY269-2040" fmla="*/ 434733 h 1482732"/>
              <a:gd name="connsiteX270-2041" fmla="*/ 1037610 w 1472342"/>
              <a:gd name="connsiteY270-2042" fmla="*/ 434733 h 1482732"/>
              <a:gd name="connsiteX271-2043" fmla="*/ 1037610 w 1472342"/>
              <a:gd name="connsiteY271-2044" fmla="*/ 278749 h 1482732"/>
              <a:gd name="connsiteX272-2045" fmla="*/ 1037610 w 1472342"/>
              <a:gd name="connsiteY272-2046" fmla="*/ 217366 h 1482732"/>
              <a:gd name="connsiteX273-2047" fmla="*/ 1037632 w 1472342"/>
              <a:gd name="connsiteY273-2048" fmla="*/ 213976 h 1482732"/>
              <a:gd name="connsiteX274-2049" fmla="*/ 1037725 w 1472342"/>
              <a:gd name="connsiteY274-2050" fmla="*/ 210389 h 1482732"/>
              <a:gd name="connsiteX275-2051" fmla="*/ 1037863 w 1472342"/>
              <a:gd name="connsiteY275-2052" fmla="*/ 206815 h 1482732"/>
              <a:gd name="connsiteX276-2053" fmla="*/ 1038058 w 1472342"/>
              <a:gd name="connsiteY276-2054" fmla="*/ 203262 h 1482732"/>
              <a:gd name="connsiteX277-2055" fmla="*/ 1038311 w 1472342"/>
              <a:gd name="connsiteY277-2056" fmla="*/ 199722 h 1482732"/>
              <a:gd name="connsiteX278-2057" fmla="*/ 1038622 w 1472342"/>
              <a:gd name="connsiteY278-2058" fmla="*/ 196193 h 1482732"/>
              <a:gd name="connsiteX279-2059" fmla="*/ 1038989 w 1472342"/>
              <a:gd name="connsiteY279-2060" fmla="*/ 192699 h 1482732"/>
              <a:gd name="connsiteX280-2061" fmla="*/ 1039414 w 1472342"/>
              <a:gd name="connsiteY280-2062" fmla="*/ 189204 h 1482732"/>
              <a:gd name="connsiteX281-2063" fmla="*/ 1039886 w 1472342"/>
              <a:gd name="connsiteY281-2064" fmla="*/ 185733 h 1482732"/>
              <a:gd name="connsiteX282-2065" fmla="*/ 1040426 w 1472342"/>
              <a:gd name="connsiteY282-2066" fmla="*/ 182285 h 1482732"/>
              <a:gd name="connsiteX283-2067" fmla="*/ 1041012 w 1472342"/>
              <a:gd name="connsiteY283-2068" fmla="*/ 178848 h 1482732"/>
              <a:gd name="connsiteX284-2069" fmla="*/ 1041645 w 1472342"/>
              <a:gd name="connsiteY284-2070" fmla="*/ 175434 h 1482732"/>
              <a:gd name="connsiteX285-2071" fmla="*/ 1042334 w 1472342"/>
              <a:gd name="connsiteY285-2072" fmla="*/ 172043 h 1482732"/>
              <a:gd name="connsiteX286-2073" fmla="*/ 1043081 w 1472342"/>
              <a:gd name="connsiteY286-2074" fmla="*/ 168663 h 1482732"/>
              <a:gd name="connsiteX287-2075" fmla="*/ 1043875 w 1472342"/>
              <a:gd name="connsiteY287-2076" fmla="*/ 165319 h 1482732"/>
              <a:gd name="connsiteX288-2077" fmla="*/ 1044725 w 1472342"/>
              <a:gd name="connsiteY288-2078" fmla="*/ 161973 h 1482732"/>
              <a:gd name="connsiteX289-2079" fmla="*/ 1045622 w 1472342"/>
              <a:gd name="connsiteY289-2080" fmla="*/ 158663 h 1482732"/>
              <a:gd name="connsiteX290-2081" fmla="*/ 1046576 w 1472342"/>
              <a:gd name="connsiteY290-2082" fmla="*/ 155375 h 1482732"/>
              <a:gd name="connsiteX291-2083" fmla="*/ 1047576 w 1472342"/>
              <a:gd name="connsiteY291-2084" fmla="*/ 152100 h 1482732"/>
              <a:gd name="connsiteX292-2085" fmla="*/ 1048622 w 1472342"/>
              <a:gd name="connsiteY292-2086" fmla="*/ 148847 h 1482732"/>
              <a:gd name="connsiteX293-2087" fmla="*/ 1049725 w 1472342"/>
              <a:gd name="connsiteY293-2088" fmla="*/ 145628 h 1482732"/>
              <a:gd name="connsiteX294-2089" fmla="*/ 1050863 w 1472342"/>
              <a:gd name="connsiteY294-2090" fmla="*/ 142420 h 1482732"/>
              <a:gd name="connsiteX295-2091" fmla="*/ 1052070 w 1472342"/>
              <a:gd name="connsiteY295-2092" fmla="*/ 139248 h 1482732"/>
              <a:gd name="connsiteX296-2093" fmla="*/ 1053311 w 1472342"/>
              <a:gd name="connsiteY296-2094" fmla="*/ 136087 h 1482732"/>
              <a:gd name="connsiteX297-2095" fmla="*/ 1054599 w 1472342"/>
              <a:gd name="connsiteY297-2096" fmla="*/ 132949 h 1482732"/>
              <a:gd name="connsiteX298-2097" fmla="*/ 1055944 w 1472342"/>
              <a:gd name="connsiteY298-2098" fmla="*/ 129845 h 1482732"/>
              <a:gd name="connsiteX299-2099" fmla="*/ 1057324 w 1472342"/>
              <a:gd name="connsiteY299-2100" fmla="*/ 126765 h 1482732"/>
              <a:gd name="connsiteX300-2101" fmla="*/ 1058760 w 1472342"/>
              <a:gd name="connsiteY300-2102" fmla="*/ 123707 h 1482732"/>
              <a:gd name="connsiteX301-2103" fmla="*/ 1060243 w 1472342"/>
              <a:gd name="connsiteY301-2104" fmla="*/ 120673 h 1482732"/>
              <a:gd name="connsiteX302-2105" fmla="*/ 1061760 w 1472342"/>
              <a:gd name="connsiteY302-2106" fmla="*/ 117672 h 1482732"/>
              <a:gd name="connsiteX303-2107" fmla="*/ 1063335 w 1472342"/>
              <a:gd name="connsiteY303-2108" fmla="*/ 114695 h 1482732"/>
              <a:gd name="connsiteX304-2109" fmla="*/ 1064945 w 1472342"/>
              <a:gd name="connsiteY304-2110" fmla="*/ 111741 h 1482732"/>
              <a:gd name="connsiteX305-2111" fmla="*/ 1066611 w 1472342"/>
              <a:gd name="connsiteY305-2112" fmla="*/ 108821 h 1482732"/>
              <a:gd name="connsiteX306-2113" fmla="*/ 1068312 w 1472342"/>
              <a:gd name="connsiteY306-2114" fmla="*/ 105925 h 1482732"/>
              <a:gd name="connsiteX307-2115" fmla="*/ 1070059 w 1472342"/>
              <a:gd name="connsiteY307-2116" fmla="*/ 103062 h 1482732"/>
              <a:gd name="connsiteX308-2117" fmla="*/ 1071841 w 1472342"/>
              <a:gd name="connsiteY308-2118" fmla="*/ 100223 h 1482732"/>
              <a:gd name="connsiteX309-2119" fmla="*/ 1073669 w 1472342"/>
              <a:gd name="connsiteY309-2120" fmla="*/ 97407 h 1482732"/>
              <a:gd name="connsiteX310-2121" fmla="*/ 1075542 w 1472342"/>
              <a:gd name="connsiteY310-2122" fmla="*/ 94637 h 1482732"/>
              <a:gd name="connsiteX311-2123" fmla="*/ 1077462 w 1472342"/>
              <a:gd name="connsiteY311-2124" fmla="*/ 91890 h 1482732"/>
              <a:gd name="connsiteX312-2125" fmla="*/ 1079416 w 1472342"/>
              <a:gd name="connsiteY312-2126" fmla="*/ 89165 h 1482732"/>
              <a:gd name="connsiteX313-2127" fmla="*/ 1081416 w 1472342"/>
              <a:gd name="connsiteY313-2128" fmla="*/ 86487 h 1482732"/>
              <a:gd name="connsiteX314-2129" fmla="*/ 1083451 w 1472342"/>
              <a:gd name="connsiteY314-2130" fmla="*/ 83831 h 1482732"/>
              <a:gd name="connsiteX315-2131" fmla="*/ 1085531 w 1472342"/>
              <a:gd name="connsiteY315-2132" fmla="*/ 81211 h 1482732"/>
              <a:gd name="connsiteX316-2133" fmla="*/ 1087646 w 1472342"/>
              <a:gd name="connsiteY316-2134" fmla="*/ 78624 h 1482732"/>
              <a:gd name="connsiteX317-2135" fmla="*/ 1089796 w 1472342"/>
              <a:gd name="connsiteY317-2136" fmla="*/ 76073 h 1482732"/>
              <a:gd name="connsiteX318-2137" fmla="*/ 1091992 w 1472342"/>
              <a:gd name="connsiteY318-2138" fmla="*/ 73544 h 1482732"/>
              <a:gd name="connsiteX319-2139" fmla="*/ 1094222 w 1472342"/>
              <a:gd name="connsiteY319-2140" fmla="*/ 71061 h 1482732"/>
              <a:gd name="connsiteX320-2141" fmla="*/ 1096485 w 1472342"/>
              <a:gd name="connsiteY320-2142" fmla="*/ 68601 h 1482732"/>
              <a:gd name="connsiteX321-2143" fmla="*/ 1098796 w 1472342"/>
              <a:gd name="connsiteY321-2144" fmla="*/ 66187 h 1482732"/>
              <a:gd name="connsiteX322-2145" fmla="*/ 1101141 w 1472342"/>
              <a:gd name="connsiteY322-2146" fmla="*/ 63808 h 1482732"/>
              <a:gd name="connsiteX323-2147" fmla="*/ 1103509 w 1472342"/>
              <a:gd name="connsiteY323-2148" fmla="*/ 61463 h 1482732"/>
              <a:gd name="connsiteX324-2149" fmla="*/ 1105923 w 1472342"/>
              <a:gd name="connsiteY324-2150" fmla="*/ 59152 h 1482732"/>
              <a:gd name="connsiteX325-2151" fmla="*/ 1108371 w 1472342"/>
              <a:gd name="connsiteY325-2152" fmla="*/ 56877 h 1482732"/>
              <a:gd name="connsiteX326-2153" fmla="*/ 1110854 w 1472342"/>
              <a:gd name="connsiteY326-2154" fmla="*/ 54646 h 1482732"/>
              <a:gd name="connsiteX327-2155" fmla="*/ 1113372 w 1472342"/>
              <a:gd name="connsiteY327-2156" fmla="*/ 52451 h 1482732"/>
              <a:gd name="connsiteX328-2157" fmla="*/ 1115923 w 1472342"/>
              <a:gd name="connsiteY328-2158" fmla="*/ 50290 h 1482732"/>
              <a:gd name="connsiteX329-2159" fmla="*/ 1118510 w 1472342"/>
              <a:gd name="connsiteY329-2160" fmla="*/ 48163 h 1482732"/>
              <a:gd name="connsiteX330-2161" fmla="*/ 1121130 w 1472342"/>
              <a:gd name="connsiteY330-2162" fmla="*/ 46083 h 1482732"/>
              <a:gd name="connsiteX331-2163" fmla="*/ 1123774 w 1472342"/>
              <a:gd name="connsiteY331-2164" fmla="*/ 44049 h 1482732"/>
              <a:gd name="connsiteX332-2165" fmla="*/ 1126452 w 1472342"/>
              <a:gd name="connsiteY332-2166" fmla="*/ 42048 h 1482732"/>
              <a:gd name="connsiteX333-2167" fmla="*/ 1129166 w 1472342"/>
              <a:gd name="connsiteY333-2168" fmla="*/ 40082 h 1482732"/>
              <a:gd name="connsiteX334-2169" fmla="*/ 1131913 w 1472342"/>
              <a:gd name="connsiteY334-2170" fmla="*/ 38163 h 1482732"/>
              <a:gd name="connsiteX335-2171" fmla="*/ 1134694 w 1472342"/>
              <a:gd name="connsiteY335-2172" fmla="*/ 36289 h 1482732"/>
              <a:gd name="connsiteX336-2173" fmla="*/ 1137487 w 1472342"/>
              <a:gd name="connsiteY336-2174" fmla="*/ 34450 h 1482732"/>
              <a:gd name="connsiteX337-2175" fmla="*/ 1140327 w 1472342"/>
              <a:gd name="connsiteY337-2176" fmla="*/ 32657 h 1482732"/>
              <a:gd name="connsiteX338-2177" fmla="*/ 1143190 w 1472342"/>
              <a:gd name="connsiteY338-2178" fmla="*/ 30909 h 1482732"/>
              <a:gd name="connsiteX339-2179" fmla="*/ 1146086 w 1472342"/>
              <a:gd name="connsiteY339-2180" fmla="*/ 29197 h 1482732"/>
              <a:gd name="connsiteX340-2181" fmla="*/ 1149006 w 1472342"/>
              <a:gd name="connsiteY340-2182" fmla="*/ 27541 h 1482732"/>
              <a:gd name="connsiteX341-2183" fmla="*/ 1151948 w 1472342"/>
              <a:gd name="connsiteY341-2184" fmla="*/ 25921 h 1482732"/>
              <a:gd name="connsiteX342-2185" fmla="*/ 1154925 w 1472342"/>
              <a:gd name="connsiteY342-2186" fmla="*/ 24346 h 1482732"/>
              <a:gd name="connsiteX343-2187" fmla="*/ 1157926 w 1472342"/>
              <a:gd name="connsiteY343-2188" fmla="*/ 22818 h 1482732"/>
              <a:gd name="connsiteX344-2189" fmla="*/ 1160949 w 1472342"/>
              <a:gd name="connsiteY344-2190" fmla="*/ 21323 h 1482732"/>
              <a:gd name="connsiteX345-2191" fmla="*/ 1164006 w 1472342"/>
              <a:gd name="connsiteY345-2192" fmla="*/ 19886 h 1482732"/>
              <a:gd name="connsiteX346-2193" fmla="*/ 1167087 w 1472342"/>
              <a:gd name="connsiteY346-2194" fmla="*/ 18495 h 1482732"/>
              <a:gd name="connsiteX347-2195" fmla="*/ 1170191 w 1472342"/>
              <a:gd name="connsiteY347-2196" fmla="*/ 17151 h 1482732"/>
              <a:gd name="connsiteX348-2197" fmla="*/ 1173317 w 1472342"/>
              <a:gd name="connsiteY348-2198" fmla="*/ 15851 h 1482732"/>
              <a:gd name="connsiteX349-2199" fmla="*/ 1176467 w 1472342"/>
              <a:gd name="connsiteY349-2200" fmla="*/ 14598 h 1482732"/>
              <a:gd name="connsiteX350-2201" fmla="*/ 1179651 w 1472342"/>
              <a:gd name="connsiteY350-2202" fmla="*/ 13403 h 1482732"/>
              <a:gd name="connsiteX351-2203" fmla="*/ 1182847 w 1472342"/>
              <a:gd name="connsiteY351-2204" fmla="*/ 12242 h 1482732"/>
              <a:gd name="connsiteX352-2205" fmla="*/ 1186076 w 1472342"/>
              <a:gd name="connsiteY352-2206" fmla="*/ 11138 h 1482732"/>
              <a:gd name="connsiteX353-2207" fmla="*/ 1189318 w 1472342"/>
              <a:gd name="connsiteY353-2208" fmla="*/ 10093 h 1482732"/>
              <a:gd name="connsiteX354-2209" fmla="*/ 1192582 w 1472342"/>
              <a:gd name="connsiteY354-2210" fmla="*/ 9081 h 1482732"/>
              <a:gd name="connsiteX355-2211" fmla="*/ 1195870 w 1472342"/>
              <a:gd name="connsiteY355-2212" fmla="*/ 8127 h 1482732"/>
              <a:gd name="connsiteX356-2213" fmla="*/ 1199192 w 1472342"/>
              <a:gd name="connsiteY356-2214" fmla="*/ 7219 h 1482732"/>
              <a:gd name="connsiteX357-2215" fmla="*/ 1202514 w 1472342"/>
              <a:gd name="connsiteY357-2216" fmla="*/ 6368 h 1482732"/>
              <a:gd name="connsiteX358-2217" fmla="*/ 1205871 w 1472342"/>
              <a:gd name="connsiteY358-2218" fmla="*/ 5564 h 1482732"/>
              <a:gd name="connsiteX359-2219" fmla="*/ 1209250 w 1472342"/>
              <a:gd name="connsiteY359-2220" fmla="*/ 4817 h 1482732"/>
              <a:gd name="connsiteX360-2221" fmla="*/ 1212641 w 1472342"/>
              <a:gd name="connsiteY360-2222" fmla="*/ 4116 h 1482732"/>
              <a:gd name="connsiteX361-2223" fmla="*/ 1216055 w 1472342"/>
              <a:gd name="connsiteY361-2224" fmla="*/ 3472 h 1482732"/>
              <a:gd name="connsiteX362-2225" fmla="*/ 1219481 w 1472342"/>
              <a:gd name="connsiteY362-2226" fmla="*/ 2886 h 1482732"/>
              <a:gd name="connsiteX363-2227" fmla="*/ 1222928 w 1472342"/>
              <a:gd name="connsiteY363-2228" fmla="*/ 2345 h 1482732"/>
              <a:gd name="connsiteX364-2229" fmla="*/ 1226400 w 1472342"/>
              <a:gd name="connsiteY364-2230" fmla="*/ 1863 h 1482732"/>
              <a:gd name="connsiteX365-2231" fmla="*/ 1229883 w 1472342"/>
              <a:gd name="connsiteY365-2232" fmla="*/ 1437 h 1482732"/>
              <a:gd name="connsiteX366-2233" fmla="*/ 1233388 w 1472342"/>
              <a:gd name="connsiteY366-2234" fmla="*/ 1058 h 1482732"/>
              <a:gd name="connsiteX367-2235" fmla="*/ 1236906 w 1472342"/>
              <a:gd name="connsiteY367-2236" fmla="*/ 736 h 1482732"/>
              <a:gd name="connsiteX368-2237" fmla="*/ 1240446 w 1472342"/>
              <a:gd name="connsiteY368-2238" fmla="*/ 483 h 1482732"/>
              <a:gd name="connsiteX369-2239" fmla="*/ 1244010 w 1472342"/>
              <a:gd name="connsiteY369-2240" fmla="*/ 276 h 1482732"/>
              <a:gd name="connsiteX370-2241" fmla="*/ 1247573 w 1472342"/>
              <a:gd name="connsiteY370-2242" fmla="*/ 127 h 1482732"/>
              <a:gd name="connsiteX371-2243" fmla="*/ 1254976 w 1472342"/>
              <a:gd name="connsiteY371-2244" fmla="*/ 0 h 14827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6" name="文本占位符 31"/>
          <p:cNvSpPr>
            <a:spLocks noGrp="1"/>
          </p:cNvSpPr>
          <p:nvPr>
            <p:ph type="body" sz="quarter" idx="33" hasCustomPrompt="1"/>
          </p:nvPr>
        </p:nvSpPr>
        <p:spPr>
          <a:xfrm>
            <a:off x="5003984"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70" name="文本占位符 69"/>
          <p:cNvSpPr>
            <a:spLocks noGrp="1"/>
          </p:cNvSpPr>
          <p:nvPr>
            <p:ph type="body" sz="quarter" idx="45"/>
          </p:nvPr>
        </p:nvSpPr>
        <p:spPr>
          <a:xfrm>
            <a:off x="6834670" y="1943926"/>
            <a:ext cx="1472342" cy="1482732"/>
          </a:xfrm>
          <a:custGeom>
            <a:avLst/>
            <a:gdLst>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0 w 1769052"/>
              <a:gd name="connsiteY371" fmla="*/ 0 h 2009337"/>
              <a:gd name="connsiteX372" fmla="*/ 533400 w 1769052"/>
              <a:gd name="connsiteY372" fmla="*/ 0 h 2009337"/>
              <a:gd name="connsiteX373" fmla="*/ 533400 w 1769052"/>
              <a:gd name="connsiteY373" fmla="*/ 441325 h 2009337"/>
              <a:gd name="connsiteX374" fmla="*/ 0 w 1769052"/>
              <a:gd name="connsiteY374" fmla="*/ 441325 h 2009337"/>
              <a:gd name="connsiteX0-1" fmla="*/ 1014385 w 1769052"/>
              <a:gd name="connsiteY0-2" fmla="*/ 573988 h 2009337"/>
              <a:gd name="connsiteX1-3" fmla="*/ 1293736 w 1769052"/>
              <a:gd name="connsiteY1-4" fmla="*/ 630387 h 2009337"/>
              <a:gd name="connsiteX2-5" fmla="*/ 1304945 w 1769052"/>
              <a:gd name="connsiteY2-6" fmla="*/ 636471 h 2009337"/>
              <a:gd name="connsiteX3-7" fmla="*/ 1303836 w 1769052"/>
              <a:gd name="connsiteY3-8" fmla="*/ 639036 h 2009337"/>
              <a:gd name="connsiteX4-9" fmla="*/ 1302227 w 1769052"/>
              <a:gd name="connsiteY4-10" fmla="*/ 642921 h 2009337"/>
              <a:gd name="connsiteX5-11" fmla="*/ 1300674 w 1769052"/>
              <a:gd name="connsiteY5-12" fmla="*/ 646830 h 2009337"/>
              <a:gd name="connsiteX6-13" fmla="*/ 1299180 w 1769052"/>
              <a:gd name="connsiteY6-14" fmla="*/ 650760 h 2009337"/>
              <a:gd name="connsiteX7-15" fmla="*/ 1297754 w 1769052"/>
              <a:gd name="connsiteY7-16" fmla="*/ 654738 h 2009337"/>
              <a:gd name="connsiteX8-17" fmla="*/ 1296387 w 1769052"/>
              <a:gd name="connsiteY8-18" fmla="*/ 658738 h 2009337"/>
              <a:gd name="connsiteX9-19" fmla="*/ 1295076 w 1769052"/>
              <a:gd name="connsiteY9-20" fmla="*/ 662761 h 2009337"/>
              <a:gd name="connsiteX10-21" fmla="*/ 1293824 w 1769052"/>
              <a:gd name="connsiteY10-22" fmla="*/ 666807 h 2009337"/>
              <a:gd name="connsiteX11-23" fmla="*/ 1292640 w 1769052"/>
              <a:gd name="connsiteY11-24" fmla="*/ 670888 h 2009337"/>
              <a:gd name="connsiteX12-25" fmla="*/ 1291525 w 1769052"/>
              <a:gd name="connsiteY12-26" fmla="*/ 674991 h 2009337"/>
              <a:gd name="connsiteX13-27" fmla="*/ 1290467 w 1769052"/>
              <a:gd name="connsiteY13-28" fmla="*/ 679129 h 2009337"/>
              <a:gd name="connsiteX14-29" fmla="*/ 1289467 w 1769052"/>
              <a:gd name="connsiteY14-30" fmla="*/ 683291 h 2009337"/>
              <a:gd name="connsiteX15-31" fmla="*/ 1288548 w 1769052"/>
              <a:gd name="connsiteY15-32" fmla="*/ 687463 h 2009337"/>
              <a:gd name="connsiteX16-33" fmla="*/ 1287674 w 1769052"/>
              <a:gd name="connsiteY16-34" fmla="*/ 691670 h 2009337"/>
              <a:gd name="connsiteX17-35" fmla="*/ 1286881 w 1769052"/>
              <a:gd name="connsiteY17-36" fmla="*/ 695901 h 2009337"/>
              <a:gd name="connsiteX18-37" fmla="*/ 1286145 w 1769052"/>
              <a:gd name="connsiteY18-38" fmla="*/ 700154 h 2009337"/>
              <a:gd name="connsiteX19-39" fmla="*/ 1285479 w 1769052"/>
              <a:gd name="connsiteY19-40" fmla="*/ 704429 h 2009337"/>
              <a:gd name="connsiteX20-41" fmla="*/ 1284880 w 1769052"/>
              <a:gd name="connsiteY20-42" fmla="*/ 708717 h 2009337"/>
              <a:gd name="connsiteX21-43" fmla="*/ 1284352 w 1769052"/>
              <a:gd name="connsiteY21-44" fmla="*/ 713039 h 2009337"/>
              <a:gd name="connsiteX22-45" fmla="*/ 1283892 w 1769052"/>
              <a:gd name="connsiteY22-46" fmla="*/ 717372 h 2009337"/>
              <a:gd name="connsiteX23-47" fmla="*/ 1283501 w 1769052"/>
              <a:gd name="connsiteY23-48" fmla="*/ 721730 h 2009337"/>
              <a:gd name="connsiteX24-49" fmla="*/ 1283180 w 1769052"/>
              <a:gd name="connsiteY24-50" fmla="*/ 726098 h 2009337"/>
              <a:gd name="connsiteX25-51" fmla="*/ 1282926 w 1769052"/>
              <a:gd name="connsiteY25-52" fmla="*/ 730488 h 2009337"/>
              <a:gd name="connsiteX26-53" fmla="*/ 1282742 w 1769052"/>
              <a:gd name="connsiteY26-54" fmla="*/ 734902 h 2009337"/>
              <a:gd name="connsiteX27-55" fmla="*/ 1282639 w 1769052"/>
              <a:gd name="connsiteY27-56" fmla="*/ 739327 h 2009337"/>
              <a:gd name="connsiteX28-57" fmla="*/ 1282593 w 1769052"/>
              <a:gd name="connsiteY28-58" fmla="*/ 743971 h 2009337"/>
              <a:gd name="connsiteX29-59" fmla="*/ 1282593 w 1769052"/>
              <a:gd name="connsiteY29-60" fmla="*/ 777277 h 2009337"/>
              <a:gd name="connsiteX30-61" fmla="*/ 1241179 w 1769052"/>
              <a:gd name="connsiteY30-62" fmla="*/ 754799 h 2009337"/>
              <a:gd name="connsiteX31-63" fmla="*/ 1014385 w 1769052"/>
              <a:gd name="connsiteY31-64" fmla="*/ 709011 h 2009337"/>
              <a:gd name="connsiteX32-65" fmla="*/ 431733 w 1769052"/>
              <a:gd name="connsiteY32-66" fmla="*/ 1291663 h 2009337"/>
              <a:gd name="connsiteX33-67" fmla="*/ 1014385 w 1769052"/>
              <a:gd name="connsiteY33-68" fmla="*/ 1874314 h 2009337"/>
              <a:gd name="connsiteX34-69" fmla="*/ 1597036 w 1769052"/>
              <a:gd name="connsiteY34-70" fmla="*/ 1291663 h 2009337"/>
              <a:gd name="connsiteX35-71" fmla="*/ 1551249 w 1769052"/>
              <a:gd name="connsiteY35-72" fmla="*/ 1064869 h 2009337"/>
              <a:gd name="connsiteX36-73" fmla="*/ 1523130 w 1769052"/>
              <a:gd name="connsiteY36-74" fmla="*/ 1013064 h 2009337"/>
              <a:gd name="connsiteX37-75" fmla="*/ 1551686 w 1769052"/>
              <a:gd name="connsiteY37-76" fmla="*/ 1013064 h 2009337"/>
              <a:gd name="connsiteX38-77" fmla="*/ 1560341 w 1769052"/>
              <a:gd name="connsiteY38-78" fmla="*/ 1012927 h 2009337"/>
              <a:gd name="connsiteX39-79" fmla="*/ 1564756 w 1769052"/>
              <a:gd name="connsiteY39-80" fmla="*/ 1012754 h 2009337"/>
              <a:gd name="connsiteX40-81" fmla="*/ 1569146 w 1769052"/>
              <a:gd name="connsiteY40-82" fmla="*/ 1012513 h 2009337"/>
              <a:gd name="connsiteX41-83" fmla="*/ 1573514 w 1769052"/>
              <a:gd name="connsiteY41-84" fmla="*/ 1012191 h 2009337"/>
              <a:gd name="connsiteX42-85" fmla="*/ 1577871 w 1769052"/>
              <a:gd name="connsiteY42-86" fmla="*/ 1011812 h 2009337"/>
              <a:gd name="connsiteX43-87" fmla="*/ 1582216 w 1769052"/>
              <a:gd name="connsiteY43-88" fmla="*/ 1011352 h 2009337"/>
              <a:gd name="connsiteX44-89" fmla="*/ 1586527 w 1769052"/>
              <a:gd name="connsiteY44-90" fmla="*/ 1010823 h 2009337"/>
              <a:gd name="connsiteX45-91" fmla="*/ 1590826 w 1769052"/>
              <a:gd name="connsiteY45-92" fmla="*/ 1010237 h 2009337"/>
              <a:gd name="connsiteX46-93" fmla="*/ 1595102 w 1769052"/>
              <a:gd name="connsiteY46-94" fmla="*/ 1009582 h 2009337"/>
              <a:gd name="connsiteX47-95" fmla="*/ 1599355 w 1769052"/>
              <a:gd name="connsiteY47-96" fmla="*/ 1008857 h 2009337"/>
              <a:gd name="connsiteX48-97" fmla="*/ 1603585 w 1769052"/>
              <a:gd name="connsiteY48-98" fmla="*/ 1008065 h 2009337"/>
              <a:gd name="connsiteX49-99" fmla="*/ 1607792 w 1769052"/>
              <a:gd name="connsiteY49-100" fmla="*/ 1007202 h 2009337"/>
              <a:gd name="connsiteX50-101" fmla="*/ 1611976 w 1769052"/>
              <a:gd name="connsiteY50-102" fmla="*/ 1006282 h 2009337"/>
              <a:gd name="connsiteX51-103" fmla="*/ 1616137 w 1769052"/>
              <a:gd name="connsiteY51-104" fmla="*/ 1005294 h 2009337"/>
              <a:gd name="connsiteX52-105" fmla="*/ 1620264 w 1769052"/>
              <a:gd name="connsiteY52-106" fmla="*/ 1004248 h 2009337"/>
              <a:gd name="connsiteX53-107" fmla="*/ 1624379 w 1769052"/>
              <a:gd name="connsiteY53-108" fmla="*/ 1003133 h 2009337"/>
              <a:gd name="connsiteX54-109" fmla="*/ 1628459 w 1769052"/>
              <a:gd name="connsiteY54-110" fmla="*/ 1001949 h 2009337"/>
              <a:gd name="connsiteX55-111" fmla="*/ 1632518 w 1769052"/>
              <a:gd name="connsiteY55-112" fmla="*/ 1000708 h 2009337"/>
              <a:gd name="connsiteX56-113" fmla="*/ 1636541 w 1769052"/>
              <a:gd name="connsiteY56-114" fmla="*/ 999409 h 2009337"/>
              <a:gd name="connsiteX57-115" fmla="*/ 1640541 w 1769052"/>
              <a:gd name="connsiteY57-116" fmla="*/ 998041 h 2009337"/>
              <a:gd name="connsiteX58-117" fmla="*/ 1644518 w 1769052"/>
              <a:gd name="connsiteY58-118" fmla="*/ 996615 h 2009337"/>
              <a:gd name="connsiteX59-119" fmla="*/ 1648460 w 1769052"/>
              <a:gd name="connsiteY59-120" fmla="*/ 995133 h 2009337"/>
              <a:gd name="connsiteX60-121" fmla="*/ 1652368 w 1769052"/>
              <a:gd name="connsiteY60-122" fmla="*/ 993592 h 2009337"/>
              <a:gd name="connsiteX61-123" fmla="*/ 1656254 w 1769052"/>
              <a:gd name="connsiteY61-124" fmla="*/ 991983 h 2009337"/>
              <a:gd name="connsiteX62-125" fmla="*/ 1660104 w 1769052"/>
              <a:gd name="connsiteY62-126" fmla="*/ 990328 h 2009337"/>
              <a:gd name="connsiteX63-127" fmla="*/ 1663015 w 1769052"/>
              <a:gd name="connsiteY63-128" fmla="*/ 989013 h 2009337"/>
              <a:gd name="connsiteX64-129" fmla="*/ 1675660 w 1769052"/>
              <a:gd name="connsiteY64-130" fmla="*/ 1012311 h 2009337"/>
              <a:gd name="connsiteX65-131" fmla="*/ 1732059 w 1769052"/>
              <a:gd name="connsiteY65-132" fmla="*/ 1291663 h 2009337"/>
              <a:gd name="connsiteX66-133" fmla="*/ 1014385 w 1769052"/>
              <a:gd name="connsiteY66-134" fmla="*/ 2009337 h 2009337"/>
              <a:gd name="connsiteX67-135" fmla="*/ 296710 w 1769052"/>
              <a:gd name="connsiteY67-136" fmla="*/ 1291663 h 2009337"/>
              <a:gd name="connsiteX68-137" fmla="*/ 1014385 w 1769052"/>
              <a:gd name="connsiteY68-138" fmla="*/ 573988 h 2009337"/>
              <a:gd name="connsiteX69-139" fmla="*/ 1551686 w 1769052"/>
              <a:gd name="connsiteY69-140" fmla="*/ 526605 h 2009337"/>
              <a:gd name="connsiteX70-141" fmla="*/ 1555077 w 1769052"/>
              <a:gd name="connsiteY70-142" fmla="*/ 526629 h 2009337"/>
              <a:gd name="connsiteX71-143" fmla="*/ 1558663 w 1769052"/>
              <a:gd name="connsiteY71-144" fmla="*/ 526720 h 2009337"/>
              <a:gd name="connsiteX72-145" fmla="*/ 1562238 w 1769052"/>
              <a:gd name="connsiteY72-146" fmla="*/ 526858 h 2009337"/>
              <a:gd name="connsiteX73-147" fmla="*/ 1565790 w 1769052"/>
              <a:gd name="connsiteY73-148" fmla="*/ 527054 h 2009337"/>
              <a:gd name="connsiteX74-149" fmla="*/ 1569331 w 1769052"/>
              <a:gd name="connsiteY74-150" fmla="*/ 527307 h 2009337"/>
              <a:gd name="connsiteX75-151" fmla="*/ 1572859 w 1769052"/>
              <a:gd name="connsiteY75-152" fmla="*/ 527629 h 2009337"/>
              <a:gd name="connsiteX76-153" fmla="*/ 1576365 w 1769052"/>
              <a:gd name="connsiteY76-154" fmla="*/ 527984 h 2009337"/>
              <a:gd name="connsiteX77-155" fmla="*/ 1579848 w 1769052"/>
              <a:gd name="connsiteY77-156" fmla="*/ 528410 h 2009337"/>
              <a:gd name="connsiteX78-157" fmla="*/ 1583320 w 1769052"/>
              <a:gd name="connsiteY78-158" fmla="*/ 528893 h 2009337"/>
              <a:gd name="connsiteX79-159" fmla="*/ 1586769 w 1769052"/>
              <a:gd name="connsiteY79-160" fmla="*/ 529422 h 2009337"/>
              <a:gd name="connsiteX80-161" fmla="*/ 1590205 w 1769052"/>
              <a:gd name="connsiteY80-162" fmla="*/ 530007 h 2009337"/>
              <a:gd name="connsiteX81-163" fmla="*/ 1593619 w 1769052"/>
              <a:gd name="connsiteY81-164" fmla="*/ 530640 h 2009337"/>
              <a:gd name="connsiteX82-165" fmla="*/ 1597010 w 1769052"/>
              <a:gd name="connsiteY82-166" fmla="*/ 531330 h 2009337"/>
              <a:gd name="connsiteX83-167" fmla="*/ 1600389 w 1769052"/>
              <a:gd name="connsiteY83-168" fmla="*/ 532076 h 2009337"/>
              <a:gd name="connsiteX84-169" fmla="*/ 1603745 w 1769052"/>
              <a:gd name="connsiteY84-170" fmla="*/ 532870 h 2009337"/>
              <a:gd name="connsiteX85-171" fmla="*/ 1607079 w 1769052"/>
              <a:gd name="connsiteY85-172" fmla="*/ 533721 h 2009337"/>
              <a:gd name="connsiteX86-173" fmla="*/ 1610390 w 1769052"/>
              <a:gd name="connsiteY86-174" fmla="*/ 534617 h 2009337"/>
              <a:gd name="connsiteX87-175" fmla="*/ 1613689 w 1769052"/>
              <a:gd name="connsiteY87-176" fmla="*/ 535571 h 2009337"/>
              <a:gd name="connsiteX88-177" fmla="*/ 1616954 w 1769052"/>
              <a:gd name="connsiteY88-178" fmla="*/ 536571 h 2009337"/>
              <a:gd name="connsiteX89-179" fmla="*/ 1620207 w 1769052"/>
              <a:gd name="connsiteY89-180" fmla="*/ 537617 h 2009337"/>
              <a:gd name="connsiteX90-181" fmla="*/ 1623425 w 1769052"/>
              <a:gd name="connsiteY90-182" fmla="*/ 538721 h 2009337"/>
              <a:gd name="connsiteX91-183" fmla="*/ 1626632 w 1769052"/>
              <a:gd name="connsiteY91-184" fmla="*/ 539870 h 2009337"/>
              <a:gd name="connsiteX92-185" fmla="*/ 1629816 w 1769052"/>
              <a:gd name="connsiteY92-186" fmla="*/ 541066 h 2009337"/>
              <a:gd name="connsiteX93-187" fmla="*/ 1632966 w 1769052"/>
              <a:gd name="connsiteY93-188" fmla="*/ 542307 h 2009337"/>
              <a:gd name="connsiteX94-189" fmla="*/ 1636104 w 1769052"/>
              <a:gd name="connsiteY94-190" fmla="*/ 543595 h 2009337"/>
              <a:gd name="connsiteX95-191" fmla="*/ 1639207 w 1769052"/>
              <a:gd name="connsiteY95-192" fmla="*/ 544940 h 2009337"/>
              <a:gd name="connsiteX96-193" fmla="*/ 1642288 w 1769052"/>
              <a:gd name="connsiteY96-194" fmla="*/ 546330 h 2009337"/>
              <a:gd name="connsiteX97-195" fmla="*/ 1645346 w 1769052"/>
              <a:gd name="connsiteY97-196" fmla="*/ 547755 h 2009337"/>
              <a:gd name="connsiteX98-197" fmla="*/ 1648381 w 1769052"/>
              <a:gd name="connsiteY98-198" fmla="*/ 549238 h 2009337"/>
              <a:gd name="connsiteX99-199" fmla="*/ 1651380 w 1769052"/>
              <a:gd name="connsiteY99-200" fmla="*/ 550768 h 2009337"/>
              <a:gd name="connsiteX100-201" fmla="*/ 1654357 w 1769052"/>
              <a:gd name="connsiteY100-202" fmla="*/ 552331 h 2009337"/>
              <a:gd name="connsiteX101-203" fmla="*/ 1657311 w 1769052"/>
              <a:gd name="connsiteY101-204" fmla="*/ 553951 h 2009337"/>
              <a:gd name="connsiteX102-205" fmla="*/ 1660231 w 1769052"/>
              <a:gd name="connsiteY102-206" fmla="*/ 555606 h 2009337"/>
              <a:gd name="connsiteX103-207" fmla="*/ 1663128 w 1769052"/>
              <a:gd name="connsiteY103-208" fmla="*/ 557308 h 2009337"/>
              <a:gd name="connsiteX104-209" fmla="*/ 1666002 w 1769052"/>
              <a:gd name="connsiteY104-210" fmla="*/ 559055 h 2009337"/>
              <a:gd name="connsiteX105-211" fmla="*/ 1668841 w 1769052"/>
              <a:gd name="connsiteY105-212" fmla="*/ 560837 h 2009337"/>
              <a:gd name="connsiteX106-213" fmla="*/ 1671645 w 1769052"/>
              <a:gd name="connsiteY106-214" fmla="*/ 562676 h 2009337"/>
              <a:gd name="connsiteX107-215" fmla="*/ 1674416 w 1769052"/>
              <a:gd name="connsiteY107-216" fmla="*/ 564550 h 2009337"/>
              <a:gd name="connsiteX108-217" fmla="*/ 1677174 w 1769052"/>
              <a:gd name="connsiteY108-218" fmla="*/ 566458 h 2009337"/>
              <a:gd name="connsiteX109-219" fmla="*/ 1679887 w 1769052"/>
              <a:gd name="connsiteY109-220" fmla="*/ 568412 h 2009337"/>
              <a:gd name="connsiteX110-221" fmla="*/ 1682565 w 1769052"/>
              <a:gd name="connsiteY110-222" fmla="*/ 570412 h 2009337"/>
              <a:gd name="connsiteX111-223" fmla="*/ 1685221 w 1769052"/>
              <a:gd name="connsiteY111-224" fmla="*/ 572447 h 2009337"/>
              <a:gd name="connsiteX112-225" fmla="*/ 1687842 w 1769052"/>
              <a:gd name="connsiteY112-226" fmla="*/ 574527 h 2009337"/>
              <a:gd name="connsiteX113-227" fmla="*/ 1690428 w 1769052"/>
              <a:gd name="connsiteY113-228" fmla="*/ 576642 h 2009337"/>
              <a:gd name="connsiteX114-229" fmla="*/ 1692991 w 1769052"/>
              <a:gd name="connsiteY114-230" fmla="*/ 578791 h 2009337"/>
              <a:gd name="connsiteX115-231" fmla="*/ 1695508 w 1769052"/>
              <a:gd name="connsiteY115-232" fmla="*/ 580987 h 2009337"/>
              <a:gd name="connsiteX116-233" fmla="*/ 1697992 w 1769052"/>
              <a:gd name="connsiteY116-234" fmla="*/ 583217 h 2009337"/>
              <a:gd name="connsiteX117-235" fmla="*/ 1700452 w 1769052"/>
              <a:gd name="connsiteY117-236" fmla="*/ 585482 h 2009337"/>
              <a:gd name="connsiteX118-237" fmla="*/ 1702865 w 1769052"/>
              <a:gd name="connsiteY118-238" fmla="*/ 587792 h 2009337"/>
              <a:gd name="connsiteX119-239" fmla="*/ 1705244 w 1769052"/>
              <a:gd name="connsiteY119-240" fmla="*/ 590137 h 2009337"/>
              <a:gd name="connsiteX120-241" fmla="*/ 1707590 w 1769052"/>
              <a:gd name="connsiteY120-242" fmla="*/ 592505 h 2009337"/>
              <a:gd name="connsiteX121-243" fmla="*/ 1709900 w 1769052"/>
              <a:gd name="connsiteY121-244" fmla="*/ 594918 h 2009337"/>
              <a:gd name="connsiteX122-245" fmla="*/ 1712176 w 1769052"/>
              <a:gd name="connsiteY122-246" fmla="*/ 597367 h 2009337"/>
              <a:gd name="connsiteX123-247" fmla="*/ 1714418 w 1769052"/>
              <a:gd name="connsiteY123-248" fmla="*/ 599850 h 2009337"/>
              <a:gd name="connsiteX124-249" fmla="*/ 1716613 w 1769052"/>
              <a:gd name="connsiteY124-250" fmla="*/ 602367 h 2009337"/>
              <a:gd name="connsiteX125-251" fmla="*/ 1718763 w 1769052"/>
              <a:gd name="connsiteY125-252" fmla="*/ 604919 h 2009337"/>
              <a:gd name="connsiteX126-253" fmla="*/ 1720889 w 1769052"/>
              <a:gd name="connsiteY126-254" fmla="*/ 607506 h 2009337"/>
              <a:gd name="connsiteX127-255" fmla="*/ 1722970 w 1769052"/>
              <a:gd name="connsiteY127-256" fmla="*/ 610126 h 2009337"/>
              <a:gd name="connsiteX128-257" fmla="*/ 1725015 w 1769052"/>
              <a:gd name="connsiteY128-258" fmla="*/ 612770 h 2009337"/>
              <a:gd name="connsiteX129-259" fmla="*/ 1727016 w 1769052"/>
              <a:gd name="connsiteY129-260" fmla="*/ 615460 h 2009337"/>
              <a:gd name="connsiteX130-261" fmla="*/ 1728970 w 1769052"/>
              <a:gd name="connsiteY130-262" fmla="*/ 618172 h 2009337"/>
              <a:gd name="connsiteX131-263" fmla="*/ 1730890 w 1769052"/>
              <a:gd name="connsiteY131-264" fmla="*/ 620908 h 2009337"/>
              <a:gd name="connsiteX132-265" fmla="*/ 1732763 w 1769052"/>
              <a:gd name="connsiteY132-266" fmla="*/ 623690 h 2009337"/>
              <a:gd name="connsiteX133-267" fmla="*/ 1734602 w 1769052"/>
              <a:gd name="connsiteY133-268" fmla="*/ 626495 h 2009337"/>
              <a:gd name="connsiteX134-269" fmla="*/ 1736395 w 1769052"/>
              <a:gd name="connsiteY134-270" fmla="*/ 629322 h 2009337"/>
              <a:gd name="connsiteX135-271" fmla="*/ 1738143 w 1769052"/>
              <a:gd name="connsiteY135-272" fmla="*/ 632185 h 2009337"/>
              <a:gd name="connsiteX136-273" fmla="*/ 1739855 w 1769052"/>
              <a:gd name="connsiteY136-274" fmla="*/ 635081 h 2009337"/>
              <a:gd name="connsiteX137-275" fmla="*/ 1741523 w 1769052"/>
              <a:gd name="connsiteY137-276" fmla="*/ 638001 h 2009337"/>
              <a:gd name="connsiteX138-277" fmla="*/ 1743143 w 1769052"/>
              <a:gd name="connsiteY138-278" fmla="*/ 640944 h 2009337"/>
              <a:gd name="connsiteX139-279" fmla="*/ 1744718 w 1769052"/>
              <a:gd name="connsiteY139-280" fmla="*/ 643921 h 2009337"/>
              <a:gd name="connsiteX140-281" fmla="*/ 1746246 w 1769052"/>
              <a:gd name="connsiteY140-282" fmla="*/ 646921 h 2009337"/>
              <a:gd name="connsiteX141-283" fmla="*/ 1747730 w 1769052"/>
              <a:gd name="connsiteY141-284" fmla="*/ 649944 h 2009337"/>
              <a:gd name="connsiteX142-285" fmla="*/ 1749166 w 1769052"/>
              <a:gd name="connsiteY142-286" fmla="*/ 653002 h 2009337"/>
              <a:gd name="connsiteX143-287" fmla="*/ 1750557 w 1769052"/>
              <a:gd name="connsiteY143-288" fmla="*/ 656082 h 2009337"/>
              <a:gd name="connsiteX144-289" fmla="*/ 1751902 w 1769052"/>
              <a:gd name="connsiteY144-290" fmla="*/ 659186 h 2009337"/>
              <a:gd name="connsiteX145-291" fmla="*/ 1753201 w 1769052"/>
              <a:gd name="connsiteY145-292" fmla="*/ 662312 h 2009337"/>
              <a:gd name="connsiteX146-293" fmla="*/ 1754454 w 1769052"/>
              <a:gd name="connsiteY146-294" fmla="*/ 665474 h 2009337"/>
              <a:gd name="connsiteX147-295" fmla="*/ 1755649 w 1769052"/>
              <a:gd name="connsiteY147-296" fmla="*/ 668646 h 2009337"/>
              <a:gd name="connsiteX148-297" fmla="*/ 1756811 w 1769052"/>
              <a:gd name="connsiteY148-298" fmla="*/ 671842 h 2009337"/>
              <a:gd name="connsiteX149-299" fmla="*/ 1757914 w 1769052"/>
              <a:gd name="connsiteY149-300" fmla="*/ 675072 h 2009337"/>
              <a:gd name="connsiteX150-301" fmla="*/ 1758971 w 1769052"/>
              <a:gd name="connsiteY150-302" fmla="*/ 678314 h 2009337"/>
              <a:gd name="connsiteX151-303" fmla="*/ 1759971 w 1769052"/>
              <a:gd name="connsiteY151-304" fmla="*/ 681578 h 2009337"/>
              <a:gd name="connsiteX152-305" fmla="*/ 1760925 w 1769052"/>
              <a:gd name="connsiteY152-306" fmla="*/ 684877 h 2009337"/>
              <a:gd name="connsiteX153-307" fmla="*/ 1761834 w 1769052"/>
              <a:gd name="connsiteY153-308" fmla="*/ 688187 h 2009337"/>
              <a:gd name="connsiteX154-309" fmla="*/ 1762684 w 1769052"/>
              <a:gd name="connsiteY154-310" fmla="*/ 691521 h 2009337"/>
              <a:gd name="connsiteX155-311" fmla="*/ 1763489 w 1769052"/>
              <a:gd name="connsiteY155-312" fmla="*/ 694866 h 2009337"/>
              <a:gd name="connsiteX156-313" fmla="*/ 1764236 w 1769052"/>
              <a:gd name="connsiteY156-314" fmla="*/ 698246 h 2009337"/>
              <a:gd name="connsiteX157-315" fmla="*/ 1764938 w 1769052"/>
              <a:gd name="connsiteY157-316" fmla="*/ 701636 h 2009337"/>
              <a:gd name="connsiteX158-317" fmla="*/ 1765581 w 1769052"/>
              <a:gd name="connsiteY158-318" fmla="*/ 705050 h 2009337"/>
              <a:gd name="connsiteX159-319" fmla="*/ 1766178 w 1769052"/>
              <a:gd name="connsiteY159-320" fmla="*/ 708476 h 2009337"/>
              <a:gd name="connsiteX160-321" fmla="*/ 1766707 w 1769052"/>
              <a:gd name="connsiteY160-322" fmla="*/ 711925 h 2009337"/>
              <a:gd name="connsiteX161-323" fmla="*/ 1767190 w 1769052"/>
              <a:gd name="connsiteY161-324" fmla="*/ 715396 h 2009337"/>
              <a:gd name="connsiteX162-325" fmla="*/ 1767627 w 1769052"/>
              <a:gd name="connsiteY162-326" fmla="*/ 718878 h 2009337"/>
              <a:gd name="connsiteX163-327" fmla="*/ 1767995 w 1769052"/>
              <a:gd name="connsiteY163-328" fmla="*/ 722385 h 2009337"/>
              <a:gd name="connsiteX164-329" fmla="*/ 1768316 w 1769052"/>
              <a:gd name="connsiteY164-330" fmla="*/ 725914 h 2009337"/>
              <a:gd name="connsiteX165-331" fmla="*/ 1768581 w 1769052"/>
              <a:gd name="connsiteY165-332" fmla="*/ 729442 h 2009337"/>
              <a:gd name="connsiteX166-333" fmla="*/ 1768788 w 1769052"/>
              <a:gd name="connsiteY166-334" fmla="*/ 733005 h 2009337"/>
              <a:gd name="connsiteX167-335" fmla="*/ 1768925 w 1769052"/>
              <a:gd name="connsiteY167-336" fmla="*/ 736569 h 2009337"/>
              <a:gd name="connsiteX168-337" fmla="*/ 1769052 w 1769052"/>
              <a:gd name="connsiteY168-338" fmla="*/ 743971 h 2009337"/>
              <a:gd name="connsiteX169-339" fmla="*/ 1769030 w 1769052"/>
              <a:gd name="connsiteY169-340" fmla="*/ 747363 h 2009337"/>
              <a:gd name="connsiteX170-341" fmla="*/ 1768949 w 1769052"/>
              <a:gd name="connsiteY170-342" fmla="*/ 750961 h 2009337"/>
              <a:gd name="connsiteX171-343" fmla="*/ 1768800 w 1769052"/>
              <a:gd name="connsiteY171-344" fmla="*/ 754524 h 2009337"/>
              <a:gd name="connsiteX172-345" fmla="*/ 1768604 w 1769052"/>
              <a:gd name="connsiteY172-346" fmla="*/ 758087 h 2009337"/>
              <a:gd name="connsiteX173-347" fmla="*/ 1768351 w 1769052"/>
              <a:gd name="connsiteY173-348" fmla="*/ 761616 h 2009337"/>
              <a:gd name="connsiteX174-349" fmla="*/ 1768040 w 1769052"/>
              <a:gd name="connsiteY174-350" fmla="*/ 765145 h 2009337"/>
              <a:gd name="connsiteX175-351" fmla="*/ 1767673 w 1769052"/>
              <a:gd name="connsiteY175-352" fmla="*/ 768651 h 2009337"/>
              <a:gd name="connsiteX176-353" fmla="*/ 1767247 w 1769052"/>
              <a:gd name="connsiteY176-354" fmla="*/ 772134 h 2009337"/>
              <a:gd name="connsiteX177-355" fmla="*/ 1766776 w 1769052"/>
              <a:gd name="connsiteY177-356" fmla="*/ 775606 h 2009337"/>
              <a:gd name="connsiteX178-357" fmla="*/ 1766236 w 1769052"/>
              <a:gd name="connsiteY178-358" fmla="*/ 779054 h 2009337"/>
              <a:gd name="connsiteX179-359" fmla="*/ 1765662 w 1769052"/>
              <a:gd name="connsiteY179-360" fmla="*/ 782491 h 2009337"/>
              <a:gd name="connsiteX180-361" fmla="*/ 1765017 w 1769052"/>
              <a:gd name="connsiteY180-362" fmla="*/ 785905 h 2009337"/>
              <a:gd name="connsiteX181-363" fmla="*/ 1764328 w 1769052"/>
              <a:gd name="connsiteY181-364" fmla="*/ 789295 h 2009337"/>
              <a:gd name="connsiteX182-365" fmla="*/ 1763581 w 1769052"/>
              <a:gd name="connsiteY182-366" fmla="*/ 792675 h 2009337"/>
              <a:gd name="connsiteX183-367" fmla="*/ 1762788 w 1769052"/>
              <a:gd name="connsiteY183-368" fmla="*/ 796031 h 2009337"/>
              <a:gd name="connsiteX184-369" fmla="*/ 1761937 w 1769052"/>
              <a:gd name="connsiteY184-370" fmla="*/ 799365 h 2009337"/>
              <a:gd name="connsiteX185-371" fmla="*/ 1761040 w 1769052"/>
              <a:gd name="connsiteY185-372" fmla="*/ 802675 h 2009337"/>
              <a:gd name="connsiteX186-373" fmla="*/ 1760086 w 1769052"/>
              <a:gd name="connsiteY186-374" fmla="*/ 805975 h 2009337"/>
              <a:gd name="connsiteX187-375" fmla="*/ 1759086 w 1769052"/>
              <a:gd name="connsiteY187-376" fmla="*/ 809239 h 2009337"/>
              <a:gd name="connsiteX188-377" fmla="*/ 1758040 w 1769052"/>
              <a:gd name="connsiteY188-378" fmla="*/ 812492 h 2009337"/>
              <a:gd name="connsiteX189-379" fmla="*/ 1756948 w 1769052"/>
              <a:gd name="connsiteY189-380" fmla="*/ 815711 h 2009337"/>
              <a:gd name="connsiteX190-381" fmla="*/ 1755799 w 1769052"/>
              <a:gd name="connsiteY190-382" fmla="*/ 818917 h 2009337"/>
              <a:gd name="connsiteX191-383" fmla="*/ 1754603 w 1769052"/>
              <a:gd name="connsiteY191-384" fmla="*/ 822102 h 2009337"/>
              <a:gd name="connsiteX192-385" fmla="*/ 1753350 w 1769052"/>
              <a:gd name="connsiteY192-386" fmla="*/ 825251 h 2009337"/>
              <a:gd name="connsiteX193-387" fmla="*/ 1752063 w 1769052"/>
              <a:gd name="connsiteY193-388" fmla="*/ 828389 h 2009337"/>
              <a:gd name="connsiteX194-389" fmla="*/ 1750718 w 1769052"/>
              <a:gd name="connsiteY194-390" fmla="*/ 831493 h 2009337"/>
              <a:gd name="connsiteX195-391" fmla="*/ 1749339 w 1769052"/>
              <a:gd name="connsiteY195-392" fmla="*/ 834585 h 2009337"/>
              <a:gd name="connsiteX196-393" fmla="*/ 1747902 w 1769052"/>
              <a:gd name="connsiteY196-394" fmla="*/ 837631 h 2009337"/>
              <a:gd name="connsiteX197-395" fmla="*/ 1746419 w 1769052"/>
              <a:gd name="connsiteY197-396" fmla="*/ 840666 h 2009337"/>
              <a:gd name="connsiteX198-397" fmla="*/ 1744901 w 1769052"/>
              <a:gd name="connsiteY198-398" fmla="*/ 843666 h 2009337"/>
              <a:gd name="connsiteX199-399" fmla="*/ 1743327 w 1769052"/>
              <a:gd name="connsiteY199-400" fmla="*/ 846654 h 2009337"/>
              <a:gd name="connsiteX200-401" fmla="*/ 1741718 w 1769052"/>
              <a:gd name="connsiteY200-402" fmla="*/ 849597 h 2009337"/>
              <a:gd name="connsiteX201-403" fmla="*/ 1740063 w 1769052"/>
              <a:gd name="connsiteY201-404" fmla="*/ 852528 h 2009337"/>
              <a:gd name="connsiteX202-405" fmla="*/ 1738349 w 1769052"/>
              <a:gd name="connsiteY202-406" fmla="*/ 855425 h 2009337"/>
              <a:gd name="connsiteX203-407" fmla="*/ 1736614 w 1769052"/>
              <a:gd name="connsiteY203-408" fmla="*/ 858288 h 2009337"/>
              <a:gd name="connsiteX204-409" fmla="*/ 1734820 w 1769052"/>
              <a:gd name="connsiteY204-410" fmla="*/ 861127 h 2009337"/>
              <a:gd name="connsiteX205-411" fmla="*/ 1732993 w 1769052"/>
              <a:gd name="connsiteY205-412" fmla="*/ 863931 h 2009337"/>
              <a:gd name="connsiteX206-413" fmla="*/ 1731119 w 1769052"/>
              <a:gd name="connsiteY206-414" fmla="*/ 866713 h 2009337"/>
              <a:gd name="connsiteX207-415" fmla="*/ 1729200 w 1769052"/>
              <a:gd name="connsiteY207-416" fmla="*/ 869460 h 2009337"/>
              <a:gd name="connsiteX208-417" fmla="*/ 1727246 w 1769052"/>
              <a:gd name="connsiteY208-418" fmla="*/ 872173 h 2009337"/>
              <a:gd name="connsiteX209-419" fmla="*/ 1725245 w 1769052"/>
              <a:gd name="connsiteY209-420" fmla="*/ 874863 h 2009337"/>
              <a:gd name="connsiteX210-421" fmla="*/ 1723211 w 1769052"/>
              <a:gd name="connsiteY210-422" fmla="*/ 877506 h 2009337"/>
              <a:gd name="connsiteX211-423" fmla="*/ 1721142 w 1769052"/>
              <a:gd name="connsiteY211-424" fmla="*/ 880128 h 2009337"/>
              <a:gd name="connsiteX212-425" fmla="*/ 1719015 w 1769052"/>
              <a:gd name="connsiteY212-426" fmla="*/ 882725 h 2009337"/>
              <a:gd name="connsiteX213-427" fmla="*/ 1716866 w 1769052"/>
              <a:gd name="connsiteY213-428" fmla="*/ 885277 h 2009337"/>
              <a:gd name="connsiteX214-429" fmla="*/ 1714670 w 1769052"/>
              <a:gd name="connsiteY214-430" fmla="*/ 887795 h 2009337"/>
              <a:gd name="connsiteX215-431" fmla="*/ 1712441 w 1769052"/>
              <a:gd name="connsiteY215-432" fmla="*/ 890288 h 2009337"/>
              <a:gd name="connsiteX216-433" fmla="*/ 1710176 w 1769052"/>
              <a:gd name="connsiteY216-434" fmla="*/ 892738 h 2009337"/>
              <a:gd name="connsiteX217-435" fmla="*/ 1707866 w 1769052"/>
              <a:gd name="connsiteY217-436" fmla="*/ 895151 h 2009337"/>
              <a:gd name="connsiteX218-437" fmla="*/ 1705532 w 1769052"/>
              <a:gd name="connsiteY218-438" fmla="*/ 897542 h 2009337"/>
              <a:gd name="connsiteX219-439" fmla="*/ 1703153 w 1769052"/>
              <a:gd name="connsiteY219-440" fmla="*/ 899887 h 2009337"/>
              <a:gd name="connsiteX220-441" fmla="*/ 1700739 w 1769052"/>
              <a:gd name="connsiteY220-442" fmla="*/ 902198 h 2009337"/>
              <a:gd name="connsiteX221-443" fmla="*/ 1698290 w 1769052"/>
              <a:gd name="connsiteY221-444" fmla="*/ 904462 h 2009337"/>
              <a:gd name="connsiteX222-445" fmla="*/ 1695808 w 1769052"/>
              <a:gd name="connsiteY222-446" fmla="*/ 906703 h 2009337"/>
              <a:gd name="connsiteX223-447" fmla="*/ 1693290 w 1769052"/>
              <a:gd name="connsiteY223-448" fmla="*/ 908899 h 2009337"/>
              <a:gd name="connsiteX224-449" fmla="*/ 1690738 w 1769052"/>
              <a:gd name="connsiteY224-450" fmla="*/ 911059 h 2009337"/>
              <a:gd name="connsiteX225-451" fmla="*/ 1688152 w 1769052"/>
              <a:gd name="connsiteY225-452" fmla="*/ 913175 h 2009337"/>
              <a:gd name="connsiteX226-453" fmla="*/ 1685531 w 1769052"/>
              <a:gd name="connsiteY226-454" fmla="*/ 915256 h 2009337"/>
              <a:gd name="connsiteX227-455" fmla="*/ 1682887 w 1769052"/>
              <a:gd name="connsiteY227-456" fmla="*/ 917301 h 2009337"/>
              <a:gd name="connsiteX228-457" fmla="*/ 1680209 w 1769052"/>
              <a:gd name="connsiteY228-458" fmla="*/ 919301 h 2009337"/>
              <a:gd name="connsiteX229-459" fmla="*/ 1677497 w 1769052"/>
              <a:gd name="connsiteY229-460" fmla="*/ 921255 h 2009337"/>
              <a:gd name="connsiteX230-461" fmla="*/ 1674749 w 1769052"/>
              <a:gd name="connsiteY230-462" fmla="*/ 923175 h 2009337"/>
              <a:gd name="connsiteX231-463" fmla="*/ 1671979 w 1769052"/>
              <a:gd name="connsiteY231-464" fmla="*/ 925060 h 2009337"/>
              <a:gd name="connsiteX232-465" fmla="*/ 1669174 w 1769052"/>
              <a:gd name="connsiteY232-466" fmla="*/ 926888 h 2009337"/>
              <a:gd name="connsiteX233-467" fmla="*/ 1666335 w 1769052"/>
              <a:gd name="connsiteY233-468" fmla="*/ 928682 h 2009337"/>
              <a:gd name="connsiteX234-469" fmla="*/ 1663473 w 1769052"/>
              <a:gd name="connsiteY234-470" fmla="*/ 930440 h 2009337"/>
              <a:gd name="connsiteX235-471" fmla="*/ 1660588 w 1769052"/>
              <a:gd name="connsiteY235-472" fmla="*/ 932141 h 2009337"/>
              <a:gd name="connsiteX236-473" fmla="*/ 1657668 w 1769052"/>
              <a:gd name="connsiteY236-474" fmla="*/ 933808 h 2009337"/>
              <a:gd name="connsiteX237-475" fmla="*/ 1654714 w 1769052"/>
              <a:gd name="connsiteY237-476" fmla="*/ 935428 h 2009337"/>
              <a:gd name="connsiteX238-477" fmla="*/ 1651737 w 1769052"/>
              <a:gd name="connsiteY238-478" fmla="*/ 937003 h 2009337"/>
              <a:gd name="connsiteX239-479" fmla="*/ 1648736 w 1769052"/>
              <a:gd name="connsiteY239-480" fmla="*/ 938532 h 2009337"/>
              <a:gd name="connsiteX240-481" fmla="*/ 1645713 w 1769052"/>
              <a:gd name="connsiteY240-482" fmla="*/ 940015 h 2009337"/>
              <a:gd name="connsiteX241-483" fmla="*/ 1642656 w 1769052"/>
              <a:gd name="connsiteY241-484" fmla="*/ 941452 h 2009337"/>
              <a:gd name="connsiteX242-485" fmla="*/ 1639575 w 1769052"/>
              <a:gd name="connsiteY242-486" fmla="*/ 942843 h 2009337"/>
              <a:gd name="connsiteX243-487" fmla="*/ 1638263 w 1769052"/>
              <a:gd name="connsiteY243-488" fmla="*/ 943411 h 2009337"/>
              <a:gd name="connsiteX244-489" fmla="*/ 1636471 w 1769052"/>
              <a:gd name="connsiteY244-490" fmla="*/ 944188 h 2009337"/>
              <a:gd name="connsiteX245-491" fmla="*/ 1633345 w 1769052"/>
              <a:gd name="connsiteY245-492" fmla="*/ 945487 h 2009337"/>
              <a:gd name="connsiteX246-493" fmla="*/ 1630195 w 1769052"/>
              <a:gd name="connsiteY246-494" fmla="*/ 946739 h 2009337"/>
              <a:gd name="connsiteX247-495" fmla="*/ 1627011 w 1769052"/>
              <a:gd name="connsiteY247-496" fmla="*/ 947947 h 2009337"/>
              <a:gd name="connsiteX248-497" fmla="*/ 1623816 w 1769052"/>
              <a:gd name="connsiteY248-498" fmla="*/ 949096 h 2009337"/>
              <a:gd name="connsiteX249-499" fmla="*/ 1620598 w 1769052"/>
              <a:gd name="connsiteY249-500" fmla="*/ 950200 h 2009337"/>
              <a:gd name="connsiteX250-501" fmla="*/ 1617344 w 1769052"/>
              <a:gd name="connsiteY250-502" fmla="*/ 951257 h 2009337"/>
              <a:gd name="connsiteX251-503" fmla="*/ 1614080 w 1769052"/>
              <a:gd name="connsiteY251-504" fmla="*/ 952257 h 2009337"/>
              <a:gd name="connsiteX252-505" fmla="*/ 1610793 w 1769052"/>
              <a:gd name="connsiteY252-506" fmla="*/ 953223 h 2009337"/>
              <a:gd name="connsiteX253-507" fmla="*/ 1607482 w 1769052"/>
              <a:gd name="connsiteY253-508" fmla="*/ 954120 h 2009337"/>
              <a:gd name="connsiteX254-509" fmla="*/ 1604148 w 1769052"/>
              <a:gd name="connsiteY254-510" fmla="*/ 954981 h 2009337"/>
              <a:gd name="connsiteX255-511" fmla="*/ 1600792 w 1769052"/>
              <a:gd name="connsiteY255-512" fmla="*/ 955774 h 2009337"/>
              <a:gd name="connsiteX256-513" fmla="*/ 1597412 w 1769052"/>
              <a:gd name="connsiteY256-514" fmla="*/ 956534 h 2009337"/>
              <a:gd name="connsiteX257-515" fmla="*/ 1594021 w 1769052"/>
              <a:gd name="connsiteY257-516" fmla="*/ 957223 h 2009337"/>
              <a:gd name="connsiteX258-517" fmla="*/ 1590619 w 1769052"/>
              <a:gd name="connsiteY258-518" fmla="*/ 957867 h 2009337"/>
              <a:gd name="connsiteX259-519" fmla="*/ 1587182 w 1769052"/>
              <a:gd name="connsiteY259-520" fmla="*/ 958464 h 2009337"/>
              <a:gd name="connsiteX260-521" fmla="*/ 1583734 w 1769052"/>
              <a:gd name="connsiteY260-522" fmla="*/ 959004 h 2009337"/>
              <a:gd name="connsiteX261-523" fmla="*/ 1580262 w 1769052"/>
              <a:gd name="connsiteY261-524" fmla="*/ 959487 h 2009337"/>
              <a:gd name="connsiteX262-525" fmla="*/ 1576779 w 1769052"/>
              <a:gd name="connsiteY262-526" fmla="*/ 959912 h 2009337"/>
              <a:gd name="connsiteX263-527" fmla="*/ 1573273 w 1769052"/>
              <a:gd name="connsiteY263-528" fmla="*/ 960281 h 2009337"/>
              <a:gd name="connsiteX264-529" fmla="*/ 1569755 w 1769052"/>
              <a:gd name="connsiteY264-530" fmla="*/ 960602 h 2009337"/>
              <a:gd name="connsiteX265-531" fmla="*/ 1566215 w 1769052"/>
              <a:gd name="connsiteY265-532" fmla="*/ 960867 h 2009337"/>
              <a:gd name="connsiteX266-533" fmla="*/ 1562652 w 1769052"/>
              <a:gd name="connsiteY266-534" fmla="*/ 961074 h 2009337"/>
              <a:gd name="connsiteX267-535" fmla="*/ 1559089 w 1769052"/>
              <a:gd name="connsiteY267-536" fmla="*/ 961223 h 2009337"/>
              <a:gd name="connsiteX268-537" fmla="*/ 1551686 w 1769052"/>
              <a:gd name="connsiteY268-538" fmla="*/ 961338 h 2009337"/>
              <a:gd name="connsiteX269-539" fmla="*/ 1493767 w 1769052"/>
              <a:gd name="connsiteY269-540" fmla="*/ 961338 h 2009337"/>
              <a:gd name="connsiteX270-541" fmla="*/ 1334320 w 1769052"/>
              <a:gd name="connsiteY270-542" fmla="*/ 961338 h 2009337"/>
              <a:gd name="connsiteX271-543" fmla="*/ 1334320 w 1769052"/>
              <a:gd name="connsiteY271-544" fmla="*/ 805354 h 2009337"/>
              <a:gd name="connsiteX272-545" fmla="*/ 1334320 w 1769052"/>
              <a:gd name="connsiteY272-546" fmla="*/ 743971 h 2009337"/>
              <a:gd name="connsiteX273-547" fmla="*/ 1334342 w 1769052"/>
              <a:gd name="connsiteY273-548" fmla="*/ 740581 h 2009337"/>
              <a:gd name="connsiteX274-549" fmla="*/ 1334435 w 1769052"/>
              <a:gd name="connsiteY274-550" fmla="*/ 736994 h 2009337"/>
              <a:gd name="connsiteX275-551" fmla="*/ 1334573 w 1769052"/>
              <a:gd name="connsiteY275-552" fmla="*/ 733420 h 2009337"/>
              <a:gd name="connsiteX276-553" fmla="*/ 1334768 w 1769052"/>
              <a:gd name="connsiteY276-554" fmla="*/ 729867 h 2009337"/>
              <a:gd name="connsiteX277-555" fmla="*/ 1335021 w 1769052"/>
              <a:gd name="connsiteY277-556" fmla="*/ 726327 h 2009337"/>
              <a:gd name="connsiteX278-557" fmla="*/ 1335332 w 1769052"/>
              <a:gd name="connsiteY278-558" fmla="*/ 722798 h 2009337"/>
              <a:gd name="connsiteX279-559" fmla="*/ 1335699 w 1769052"/>
              <a:gd name="connsiteY279-560" fmla="*/ 719304 h 2009337"/>
              <a:gd name="connsiteX280-561" fmla="*/ 1336124 w 1769052"/>
              <a:gd name="connsiteY280-562" fmla="*/ 715809 h 2009337"/>
              <a:gd name="connsiteX281-563" fmla="*/ 1336596 w 1769052"/>
              <a:gd name="connsiteY281-564" fmla="*/ 712338 h 2009337"/>
              <a:gd name="connsiteX282-565" fmla="*/ 1337136 w 1769052"/>
              <a:gd name="connsiteY282-566" fmla="*/ 708890 h 2009337"/>
              <a:gd name="connsiteX283-567" fmla="*/ 1337722 w 1769052"/>
              <a:gd name="connsiteY283-568" fmla="*/ 705453 h 2009337"/>
              <a:gd name="connsiteX284-569" fmla="*/ 1338355 w 1769052"/>
              <a:gd name="connsiteY284-570" fmla="*/ 702039 h 2009337"/>
              <a:gd name="connsiteX285-571" fmla="*/ 1339044 w 1769052"/>
              <a:gd name="connsiteY285-572" fmla="*/ 698648 h 2009337"/>
              <a:gd name="connsiteX286-573" fmla="*/ 1339791 w 1769052"/>
              <a:gd name="connsiteY286-574" fmla="*/ 695268 h 2009337"/>
              <a:gd name="connsiteX287-575" fmla="*/ 1340585 w 1769052"/>
              <a:gd name="connsiteY287-576" fmla="*/ 691924 h 2009337"/>
              <a:gd name="connsiteX288-577" fmla="*/ 1341435 w 1769052"/>
              <a:gd name="connsiteY288-578" fmla="*/ 688578 h 2009337"/>
              <a:gd name="connsiteX289-579" fmla="*/ 1342332 w 1769052"/>
              <a:gd name="connsiteY289-580" fmla="*/ 685268 h 2009337"/>
              <a:gd name="connsiteX290-581" fmla="*/ 1343286 w 1769052"/>
              <a:gd name="connsiteY290-582" fmla="*/ 681980 h 2009337"/>
              <a:gd name="connsiteX291-583" fmla="*/ 1344286 w 1769052"/>
              <a:gd name="connsiteY291-584" fmla="*/ 678705 h 2009337"/>
              <a:gd name="connsiteX292-585" fmla="*/ 1345332 w 1769052"/>
              <a:gd name="connsiteY292-586" fmla="*/ 675452 h 2009337"/>
              <a:gd name="connsiteX293-587" fmla="*/ 1346435 w 1769052"/>
              <a:gd name="connsiteY293-588" fmla="*/ 672233 h 2009337"/>
              <a:gd name="connsiteX294-589" fmla="*/ 1347573 w 1769052"/>
              <a:gd name="connsiteY294-590" fmla="*/ 669025 h 2009337"/>
              <a:gd name="connsiteX295-591" fmla="*/ 1348780 w 1769052"/>
              <a:gd name="connsiteY295-592" fmla="*/ 665853 h 2009337"/>
              <a:gd name="connsiteX296-593" fmla="*/ 1350021 w 1769052"/>
              <a:gd name="connsiteY296-594" fmla="*/ 662692 h 2009337"/>
              <a:gd name="connsiteX297-595" fmla="*/ 1351309 w 1769052"/>
              <a:gd name="connsiteY297-596" fmla="*/ 659554 h 2009337"/>
              <a:gd name="connsiteX298-597" fmla="*/ 1352654 w 1769052"/>
              <a:gd name="connsiteY298-598" fmla="*/ 656450 h 2009337"/>
              <a:gd name="connsiteX299-599" fmla="*/ 1354034 w 1769052"/>
              <a:gd name="connsiteY299-600" fmla="*/ 653370 h 2009337"/>
              <a:gd name="connsiteX300-601" fmla="*/ 1355470 w 1769052"/>
              <a:gd name="connsiteY300-602" fmla="*/ 650312 h 2009337"/>
              <a:gd name="connsiteX301-603" fmla="*/ 1356953 w 1769052"/>
              <a:gd name="connsiteY301-604" fmla="*/ 647278 h 2009337"/>
              <a:gd name="connsiteX302-605" fmla="*/ 1358470 w 1769052"/>
              <a:gd name="connsiteY302-606" fmla="*/ 644277 h 2009337"/>
              <a:gd name="connsiteX303-607" fmla="*/ 1360045 w 1769052"/>
              <a:gd name="connsiteY303-608" fmla="*/ 641300 h 2009337"/>
              <a:gd name="connsiteX304-609" fmla="*/ 1361655 w 1769052"/>
              <a:gd name="connsiteY304-610" fmla="*/ 638346 h 2009337"/>
              <a:gd name="connsiteX305-611" fmla="*/ 1363321 w 1769052"/>
              <a:gd name="connsiteY305-612" fmla="*/ 635426 h 2009337"/>
              <a:gd name="connsiteX306-613" fmla="*/ 1365022 w 1769052"/>
              <a:gd name="connsiteY306-614" fmla="*/ 632530 h 2009337"/>
              <a:gd name="connsiteX307-615" fmla="*/ 1366769 w 1769052"/>
              <a:gd name="connsiteY307-616" fmla="*/ 629667 h 2009337"/>
              <a:gd name="connsiteX308-617" fmla="*/ 1368551 w 1769052"/>
              <a:gd name="connsiteY308-618" fmla="*/ 626828 h 2009337"/>
              <a:gd name="connsiteX309-619" fmla="*/ 1370379 w 1769052"/>
              <a:gd name="connsiteY309-620" fmla="*/ 624012 h 2009337"/>
              <a:gd name="connsiteX310-621" fmla="*/ 1372252 w 1769052"/>
              <a:gd name="connsiteY310-622" fmla="*/ 621242 h 2009337"/>
              <a:gd name="connsiteX311-623" fmla="*/ 1374172 w 1769052"/>
              <a:gd name="connsiteY311-624" fmla="*/ 618495 h 2009337"/>
              <a:gd name="connsiteX312-625" fmla="*/ 1376126 w 1769052"/>
              <a:gd name="connsiteY312-626" fmla="*/ 615770 h 2009337"/>
              <a:gd name="connsiteX313-627" fmla="*/ 1378126 w 1769052"/>
              <a:gd name="connsiteY313-628" fmla="*/ 613092 h 2009337"/>
              <a:gd name="connsiteX314-629" fmla="*/ 1380161 w 1769052"/>
              <a:gd name="connsiteY314-630" fmla="*/ 610436 h 2009337"/>
              <a:gd name="connsiteX315-631" fmla="*/ 1382241 w 1769052"/>
              <a:gd name="connsiteY315-632" fmla="*/ 607816 h 2009337"/>
              <a:gd name="connsiteX316-633" fmla="*/ 1384356 w 1769052"/>
              <a:gd name="connsiteY316-634" fmla="*/ 605229 h 2009337"/>
              <a:gd name="connsiteX317-635" fmla="*/ 1386506 w 1769052"/>
              <a:gd name="connsiteY317-636" fmla="*/ 602678 h 2009337"/>
              <a:gd name="connsiteX318-637" fmla="*/ 1388702 w 1769052"/>
              <a:gd name="connsiteY318-638" fmla="*/ 600149 h 2009337"/>
              <a:gd name="connsiteX319-639" fmla="*/ 1390932 w 1769052"/>
              <a:gd name="connsiteY319-640" fmla="*/ 597666 h 2009337"/>
              <a:gd name="connsiteX320-641" fmla="*/ 1393195 w 1769052"/>
              <a:gd name="connsiteY320-642" fmla="*/ 595206 h 2009337"/>
              <a:gd name="connsiteX321-643" fmla="*/ 1395506 w 1769052"/>
              <a:gd name="connsiteY321-644" fmla="*/ 592792 h 2009337"/>
              <a:gd name="connsiteX322-645" fmla="*/ 1397851 w 1769052"/>
              <a:gd name="connsiteY322-646" fmla="*/ 590413 h 2009337"/>
              <a:gd name="connsiteX323-647" fmla="*/ 1400219 w 1769052"/>
              <a:gd name="connsiteY323-648" fmla="*/ 588068 h 2009337"/>
              <a:gd name="connsiteX324-649" fmla="*/ 1402633 w 1769052"/>
              <a:gd name="connsiteY324-650" fmla="*/ 585757 h 2009337"/>
              <a:gd name="connsiteX325-651" fmla="*/ 1405081 w 1769052"/>
              <a:gd name="connsiteY325-652" fmla="*/ 583482 h 2009337"/>
              <a:gd name="connsiteX326-653" fmla="*/ 1407564 w 1769052"/>
              <a:gd name="connsiteY326-654" fmla="*/ 581251 h 2009337"/>
              <a:gd name="connsiteX327-655" fmla="*/ 1410082 w 1769052"/>
              <a:gd name="connsiteY327-656" fmla="*/ 579056 h 2009337"/>
              <a:gd name="connsiteX328-657" fmla="*/ 1412633 w 1769052"/>
              <a:gd name="connsiteY328-658" fmla="*/ 576895 h 2009337"/>
              <a:gd name="connsiteX329-659" fmla="*/ 1415220 w 1769052"/>
              <a:gd name="connsiteY329-660" fmla="*/ 574768 h 2009337"/>
              <a:gd name="connsiteX330-661" fmla="*/ 1417840 w 1769052"/>
              <a:gd name="connsiteY330-662" fmla="*/ 572688 h 2009337"/>
              <a:gd name="connsiteX331-663" fmla="*/ 1420484 w 1769052"/>
              <a:gd name="connsiteY331-664" fmla="*/ 570654 h 2009337"/>
              <a:gd name="connsiteX332-665" fmla="*/ 1423162 w 1769052"/>
              <a:gd name="connsiteY332-666" fmla="*/ 568653 h 2009337"/>
              <a:gd name="connsiteX333-667" fmla="*/ 1425876 w 1769052"/>
              <a:gd name="connsiteY333-668" fmla="*/ 566687 h 2009337"/>
              <a:gd name="connsiteX334-669" fmla="*/ 1428623 w 1769052"/>
              <a:gd name="connsiteY334-670" fmla="*/ 564768 h 2009337"/>
              <a:gd name="connsiteX335-671" fmla="*/ 1431404 w 1769052"/>
              <a:gd name="connsiteY335-672" fmla="*/ 562894 h 2009337"/>
              <a:gd name="connsiteX336-673" fmla="*/ 1434197 w 1769052"/>
              <a:gd name="connsiteY336-674" fmla="*/ 561055 h 2009337"/>
              <a:gd name="connsiteX337-675" fmla="*/ 1437037 w 1769052"/>
              <a:gd name="connsiteY337-676" fmla="*/ 559262 h 2009337"/>
              <a:gd name="connsiteX338-677" fmla="*/ 1439900 w 1769052"/>
              <a:gd name="connsiteY338-678" fmla="*/ 557514 h 2009337"/>
              <a:gd name="connsiteX339-679" fmla="*/ 1442796 w 1769052"/>
              <a:gd name="connsiteY339-680" fmla="*/ 555802 h 2009337"/>
              <a:gd name="connsiteX340-681" fmla="*/ 1445716 w 1769052"/>
              <a:gd name="connsiteY340-682" fmla="*/ 554146 h 2009337"/>
              <a:gd name="connsiteX341-683" fmla="*/ 1448658 w 1769052"/>
              <a:gd name="connsiteY341-684" fmla="*/ 552526 h 2009337"/>
              <a:gd name="connsiteX342-685" fmla="*/ 1451635 w 1769052"/>
              <a:gd name="connsiteY342-686" fmla="*/ 550951 h 2009337"/>
              <a:gd name="connsiteX343-687" fmla="*/ 1454636 w 1769052"/>
              <a:gd name="connsiteY343-688" fmla="*/ 549423 h 2009337"/>
              <a:gd name="connsiteX344-689" fmla="*/ 1457659 w 1769052"/>
              <a:gd name="connsiteY344-690" fmla="*/ 547928 h 2009337"/>
              <a:gd name="connsiteX345-691" fmla="*/ 1460716 w 1769052"/>
              <a:gd name="connsiteY345-692" fmla="*/ 546491 h 2009337"/>
              <a:gd name="connsiteX346-693" fmla="*/ 1463797 w 1769052"/>
              <a:gd name="connsiteY346-694" fmla="*/ 545100 h 2009337"/>
              <a:gd name="connsiteX347-695" fmla="*/ 1466901 w 1769052"/>
              <a:gd name="connsiteY347-696" fmla="*/ 543756 h 2009337"/>
              <a:gd name="connsiteX348-697" fmla="*/ 1470027 w 1769052"/>
              <a:gd name="connsiteY348-698" fmla="*/ 542456 h 2009337"/>
              <a:gd name="connsiteX349-699" fmla="*/ 1473177 w 1769052"/>
              <a:gd name="connsiteY349-700" fmla="*/ 541203 h 2009337"/>
              <a:gd name="connsiteX350-701" fmla="*/ 1476361 w 1769052"/>
              <a:gd name="connsiteY350-702" fmla="*/ 540008 h 2009337"/>
              <a:gd name="connsiteX351-703" fmla="*/ 1479557 w 1769052"/>
              <a:gd name="connsiteY351-704" fmla="*/ 538847 h 2009337"/>
              <a:gd name="connsiteX352-705" fmla="*/ 1482786 w 1769052"/>
              <a:gd name="connsiteY352-706" fmla="*/ 537743 h 2009337"/>
              <a:gd name="connsiteX353-707" fmla="*/ 1486028 w 1769052"/>
              <a:gd name="connsiteY353-708" fmla="*/ 536698 h 2009337"/>
              <a:gd name="connsiteX354-709" fmla="*/ 1489292 w 1769052"/>
              <a:gd name="connsiteY354-710" fmla="*/ 535686 h 2009337"/>
              <a:gd name="connsiteX355-711" fmla="*/ 1492580 w 1769052"/>
              <a:gd name="connsiteY355-712" fmla="*/ 534732 h 2009337"/>
              <a:gd name="connsiteX356-713" fmla="*/ 1495902 w 1769052"/>
              <a:gd name="connsiteY356-714" fmla="*/ 533824 h 2009337"/>
              <a:gd name="connsiteX357-715" fmla="*/ 1499224 w 1769052"/>
              <a:gd name="connsiteY357-716" fmla="*/ 532973 h 2009337"/>
              <a:gd name="connsiteX358-717" fmla="*/ 1502581 w 1769052"/>
              <a:gd name="connsiteY358-718" fmla="*/ 532169 h 2009337"/>
              <a:gd name="connsiteX359-719" fmla="*/ 1505960 w 1769052"/>
              <a:gd name="connsiteY359-720" fmla="*/ 531422 h 2009337"/>
              <a:gd name="connsiteX360-721" fmla="*/ 1509351 w 1769052"/>
              <a:gd name="connsiteY360-722" fmla="*/ 530721 h 2009337"/>
              <a:gd name="connsiteX361-723" fmla="*/ 1512765 w 1769052"/>
              <a:gd name="connsiteY361-724" fmla="*/ 530077 h 2009337"/>
              <a:gd name="connsiteX362-725" fmla="*/ 1516191 w 1769052"/>
              <a:gd name="connsiteY362-726" fmla="*/ 529491 h 2009337"/>
              <a:gd name="connsiteX363-727" fmla="*/ 1519638 w 1769052"/>
              <a:gd name="connsiteY363-728" fmla="*/ 528950 h 2009337"/>
              <a:gd name="connsiteX364-729" fmla="*/ 1523110 w 1769052"/>
              <a:gd name="connsiteY364-730" fmla="*/ 528468 h 2009337"/>
              <a:gd name="connsiteX365-731" fmla="*/ 1526593 w 1769052"/>
              <a:gd name="connsiteY365-732" fmla="*/ 528042 h 2009337"/>
              <a:gd name="connsiteX366-733" fmla="*/ 1530098 w 1769052"/>
              <a:gd name="connsiteY366-734" fmla="*/ 527663 h 2009337"/>
              <a:gd name="connsiteX367-735" fmla="*/ 1533616 w 1769052"/>
              <a:gd name="connsiteY367-736" fmla="*/ 527341 h 2009337"/>
              <a:gd name="connsiteX368-737" fmla="*/ 1537156 w 1769052"/>
              <a:gd name="connsiteY368-738" fmla="*/ 527088 h 2009337"/>
              <a:gd name="connsiteX369-739" fmla="*/ 1540720 w 1769052"/>
              <a:gd name="connsiteY369-740" fmla="*/ 526881 h 2009337"/>
              <a:gd name="connsiteX370-741" fmla="*/ 1544283 w 1769052"/>
              <a:gd name="connsiteY370-742" fmla="*/ 526732 h 2009337"/>
              <a:gd name="connsiteX371-743" fmla="*/ 1551686 w 1769052"/>
              <a:gd name="connsiteY371-744" fmla="*/ 526605 h 2009337"/>
              <a:gd name="connsiteX372-745" fmla="*/ 0 w 1769052"/>
              <a:gd name="connsiteY372-746" fmla="*/ 0 h 2009337"/>
              <a:gd name="connsiteX373-747" fmla="*/ 533400 w 1769052"/>
              <a:gd name="connsiteY373-748" fmla="*/ 441325 h 2009337"/>
              <a:gd name="connsiteX374-749" fmla="*/ 0 w 1769052"/>
              <a:gd name="connsiteY374-750" fmla="*/ 441325 h 2009337"/>
              <a:gd name="connsiteX375" fmla="*/ 0 w 1769052"/>
              <a:gd name="connsiteY375" fmla="*/ 0 h 2009337"/>
              <a:gd name="connsiteX0-751" fmla="*/ 1014385 w 1769052"/>
              <a:gd name="connsiteY0-752" fmla="*/ 573988 h 2009337"/>
              <a:gd name="connsiteX1-753" fmla="*/ 1293736 w 1769052"/>
              <a:gd name="connsiteY1-754" fmla="*/ 630387 h 2009337"/>
              <a:gd name="connsiteX2-755" fmla="*/ 1304945 w 1769052"/>
              <a:gd name="connsiteY2-756" fmla="*/ 636471 h 2009337"/>
              <a:gd name="connsiteX3-757" fmla="*/ 1303836 w 1769052"/>
              <a:gd name="connsiteY3-758" fmla="*/ 639036 h 2009337"/>
              <a:gd name="connsiteX4-759" fmla="*/ 1302227 w 1769052"/>
              <a:gd name="connsiteY4-760" fmla="*/ 642921 h 2009337"/>
              <a:gd name="connsiteX5-761" fmla="*/ 1300674 w 1769052"/>
              <a:gd name="connsiteY5-762" fmla="*/ 646830 h 2009337"/>
              <a:gd name="connsiteX6-763" fmla="*/ 1299180 w 1769052"/>
              <a:gd name="connsiteY6-764" fmla="*/ 650760 h 2009337"/>
              <a:gd name="connsiteX7-765" fmla="*/ 1297754 w 1769052"/>
              <a:gd name="connsiteY7-766" fmla="*/ 654738 h 2009337"/>
              <a:gd name="connsiteX8-767" fmla="*/ 1296387 w 1769052"/>
              <a:gd name="connsiteY8-768" fmla="*/ 658738 h 2009337"/>
              <a:gd name="connsiteX9-769" fmla="*/ 1295076 w 1769052"/>
              <a:gd name="connsiteY9-770" fmla="*/ 662761 h 2009337"/>
              <a:gd name="connsiteX10-771" fmla="*/ 1293824 w 1769052"/>
              <a:gd name="connsiteY10-772" fmla="*/ 666807 h 2009337"/>
              <a:gd name="connsiteX11-773" fmla="*/ 1292640 w 1769052"/>
              <a:gd name="connsiteY11-774" fmla="*/ 670888 h 2009337"/>
              <a:gd name="connsiteX12-775" fmla="*/ 1291525 w 1769052"/>
              <a:gd name="connsiteY12-776" fmla="*/ 674991 h 2009337"/>
              <a:gd name="connsiteX13-777" fmla="*/ 1290467 w 1769052"/>
              <a:gd name="connsiteY13-778" fmla="*/ 679129 h 2009337"/>
              <a:gd name="connsiteX14-779" fmla="*/ 1289467 w 1769052"/>
              <a:gd name="connsiteY14-780" fmla="*/ 683291 h 2009337"/>
              <a:gd name="connsiteX15-781" fmla="*/ 1288548 w 1769052"/>
              <a:gd name="connsiteY15-782" fmla="*/ 687463 h 2009337"/>
              <a:gd name="connsiteX16-783" fmla="*/ 1287674 w 1769052"/>
              <a:gd name="connsiteY16-784" fmla="*/ 691670 h 2009337"/>
              <a:gd name="connsiteX17-785" fmla="*/ 1286881 w 1769052"/>
              <a:gd name="connsiteY17-786" fmla="*/ 695901 h 2009337"/>
              <a:gd name="connsiteX18-787" fmla="*/ 1286145 w 1769052"/>
              <a:gd name="connsiteY18-788" fmla="*/ 700154 h 2009337"/>
              <a:gd name="connsiteX19-789" fmla="*/ 1285479 w 1769052"/>
              <a:gd name="connsiteY19-790" fmla="*/ 704429 h 2009337"/>
              <a:gd name="connsiteX20-791" fmla="*/ 1284880 w 1769052"/>
              <a:gd name="connsiteY20-792" fmla="*/ 708717 h 2009337"/>
              <a:gd name="connsiteX21-793" fmla="*/ 1284352 w 1769052"/>
              <a:gd name="connsiteY21-794" fmla="*/ 713039 h 2009337"/>
              <a:gd name="connsiteX22-795" fmla="*/ 1283892 w 1769052"/>
              <a:gd name="connsiteY22-796" fmla="*/ 717372 h 2009337"/>
              <a:gd name="connsiteX23-797" fmla="*/ 1283501 w 1769052"/>
              <a:gd name="connsiteY23-798" fmla="*/ 721730 h 2009337"/>
              <a:gd name="connsiteX24-799" fmla="*/ 1283180 w 1769052"/>
              <a:gd name="connsiteY24-800" fmla="*/ 726098 h 2009337"/>
              <a:gd name="connsiteX25-801" fmla="*/ 1282926 w 1769052"/>
              <a:gd name="connsiteY25-802" fmla="*/ 730488 h 2009337"/>
              <a:gd name="connsiteX26-803" fmla="*/ 1282742 w 1769052"/>
              <a:gd name="connsiteY26-804" fmla="*/ 734902 h 2009337"/>
              <a:gd name="connsiteX27-805" fmla="*/ 1282639 w 1769052"/>
              <a:gd name="connsiteY27-806" fmla="*/ 739327 h 2009337"/>
              <a:gd name="connsiteX28-807" fmla="*/ 1282593 w 1769052"/>
              <a:gd name="connsiteY28-808" fmla="*/ 743971 h 2009337"/>
              <a:gd name="connsiteX29-809" fmla="*/ 1282593 w 1769052"/>
              <a:gd name="connsiteY29-810" fmla="*/ 777277 h 2009337"/>
              <a:gd name="connsiteX30-811" fmla="*/ 1241179 w 1769052"/>
              <a:gd name="connsiteY30-812" fmla="*/ 754799 h 2009337"/>
              <a:gd name="connsiteX31-813" fmla="*/ 1014385 w 1769052"/>
              <a:gd name="connsiteY31-814" fmla="*/ 709011 h 2009337"/>
              <a:gd name="connsiteX32-815" fmla="*/ 431733 w 1769052"/>
              <a:gd name="connsiteY32-816" fmla="*/ 1291663 h 2009337"/>
              <a:gd name="connsiteX33-817" fmla="*/ 1014385 w 1769052"/>
              <a:gd name="connsiteY33-818" fmla="*/ 1874314 h 2009337"/>
              <a:gd name="connsiteX34-819" fmla="*/ 1597036 w 1769052"/>
              <a:gd name="connsiteY34-820" fmla="*/ 1291663 h 2009337"/>
              <a:gd name="connsiteX35-821" fmla="*/ 1551249 w 1769052"/>
              <a:gd name="connsiteY35-822" fmla="*/ 1064869 h 2009337"/>
              <a:gd name="connsiteX36-823" fmla="*/ 1523130 w 1769052"/>
              <a:gd name="connsiteY36-824" fmla="*/ 1013064 h 2009337"/>
              <a:gd name="connsiteX37-825" fmla="*/ 1551686 w 1769052"/>
              <a:gd name="connsiteY37-826" fmla="*/ 1013064 h 2009337"/>
              <a:gd name="connsiteX38-827" fmla="*/ 1560341 w 1769052"/>
              <a:gd name="connsiteY38-828" fmla="*/ 1012927 h 2009337"/>
              <a:gd name="connsiteX39-829" fmla="*/ 1564756 w 1769052"/>
              <a:gd name="connsiteY39-830" fmla="*/ 1012754 h 2009337"/>
              <a:gd name="connsiteX40-831" fmla="*/ 1569146 w 1769052"/>
              <a:gd name="connsiteY40-832" fmla="*/ 1012513 h 2009337"/>
              <a:gd name="connsiteX41-833" fmla="*/ 1573514 w 1769052"/>
              <a:gd name="connsiteY41-834" fmla="*/ 1012191 h 2009337"/>
              <a:gd name="connsiteX42-835" fmla="*/ 1577871 w 1769052"/>
              <a:gd name="connsiteY42-836" fmla="*/ 1011812 h 2009337"/>
              <a:gd name="connsiteX43-837" fmla="*/ 1582216 w 1769052"/>
              <a:gd name="connsiteY43-838" fmla="*/ 1011352 h 2009337"/>
              <a:gd name="connsiteX44-839" fmla="*/ 1586527 w 1769052"/>
              <a:gd name="connsiteY44-840" fmla="*/ 1010823 h 2009337"/>
              <a:gd name="connsiteX45-841" fmla="*/ 1590826 w 1769052"/>
              <a:gd name="connsiteY45-842" fmla="*/ 1010237 h 2009337"/>
              <a:gd name="connsiteX46-843" fmla="*/ 1595102 w 1769052"/>
              <a:gd name="connsiteY46-844" fmla="*/ 1009582 h 2009337"/>
              <a:gd name="connsiteX47-845" fmla="*/ 1599355 w 1769052"/>
              <a:gd name="connsiteY47-846" fmla="*/ 1008857 h 2009337"/>
              <a:gd name="connsiteX48-847" fmla="*/ 1603585 w 1769052"/>
              <a:gd name="connsiteY48-848" fmla="*/ 1008065 h 2009337"/>
              <a:gd name="connsiteX49-849" fmla="*/ 1607792 w 1769052"/>
              <a:gd name="connsiteY49-850" fmla="*/ 1007202 h 2009337"/>
              <a:gd name="connsiteX50-851" fmla="*/ 1611976 w 1769052"/>
              <a:gd name="connsiteY50-852" fmla="*/ 1006282 h 2009337"/>
              <a:gd name="connsiteX51-853" fmla="*/ 1616137 w 1769052"/>
              <a:gd name="connsiteY51-854" fmla="*/ 1005294 h 2009337"/>
              <a:gd name="connsiteX52-855" fmla="*/ 1620264 w 1769052"/>
              <a:gd name="connsiteY52-856" fmla="*/ 1004248 h 2009337"/>
              <a:gd name="connsiteX53-857" fmla="*/ 1624379 w 1769052"/>
              <a:gd name="connsiteY53-858" fmla="*/ 1003133 h 2009337"/>
              <a:gd name="connsiteX54-859" fmla="*/ 1628459 w 1769052"/>
              <a:gd name="connsiteY54-860" fmla="*/ 1001949 h 2009337"/>
              <a:gd name="connsiteX55-861" fmla="*/ 1632518 w 1769052"/>
              <a:gd name="connsiteY55-862" fmla="*/ 1000708 h 2009337"/>
              <a:gd name="connsiteX56-863" fmla="*/ 1636541 w 1769052"/>
              <a:gd name="connsiteY56-864" fmla="*/ 999409 h 2009337"/>
              <a:gd name="connsiteX57-865" fmla="*/ 1640541 w 1769052"/>
              <a:gd name="connsiteY57-866" fmla="*/ 998041 h 2009337"/>
              <a:gd name="connsiteX58-867" fmla="*/ 1644518 w 1769052"/>
              <a:gd name="connsiteY58-868" fmla="*/ 996615 h 2009337"/>
              <a:gd name="connsiteX59-869" fmla="*/ 1648460 w 1769052"/>
              <a:gd name="connsiteY59-870" fmla="*/ 995133 h 2009337"/>
              <a:gd name="connsiteX60-871" fmla="*/ 1652368 w 1769052"/>
              <a:gd name="connsiteY60-872" fmla="*/ 993592 h 2009337"/>
              <a:gd name="connsiteX61-873" fmla="*/ 1656254 w 1769052"/>
              <a:gd name="connsiteY61-874" fmla="*/ 991983 h 2009337"/>
              <a:gd name="connsiteX62-875" fmla="*/ 1660104 w 1769052"/>
              <a:gd name="connsiteY62-876" fmla="*/ 990328 h 2009337"/>
              <a:gd name="connsiteX63-877" fmla="*/ 1663015 w 1769052"/>
              <a:gd name="connsiteY63-878" fmla="*/ 989013 h 2009337"/>
              <a:gd name="connsiteX64-879" fmla="*/ 1675660 w 1769052"/>
              <a:gd name="connsiteY64-880" fmla="*/ 1012311 h 2009337"/>
              <a:gd name="connsiteX65-881" fmla="*/ 1732059 w 1769052"/>
              <a:gd name="connsiteY65-882" fmla="*/ 1291663 h 2009337"/>
              <a:gd name="connsiteX66-883" fmla="*/ 1014385 w 1769052"/>
              <a:gd name="connsiteY66-884" fmla="*/ 2009337 h 2009337"/>
              <a:gd name="connsiteX67-885" fmla="*/ 296710 w 1769052"/>
              <a:gd name="connsiteY67-886" fmla="*/ 1291663 h 2009337"/>
              <a:gd name="connsiteX68-887" fmla="*/ 1014385 w 1769052"/>
              <a:gd name="connsiteY68-888" fmla="*/ 573988 h 2009337"/>
              <a:gd name="connsiteX69-889" fmla="*/ 1551686 w 1769052"/>
              <a:gd name="connsiteY69-890" fmla="*/ 526605 h 2009337"/>
              <a:gd name="connsiteX70-891" fmla="*/ 1555077 w 1769052"/>
              <a:gd name="connsiteY70-892" fmla="*/ 526629 h 2009337"/>
              <a:gd name="connsiteX71-893" fmla="*/ 1558663 w 1769052"/>
              <a:gd name="connsiteY71-894" fmla="*/ 526720 h 2009337"/>
              <a:gd name="connsiteX72-895" fmla="*/ 1562238 w 1769052"/>
              <a:gd name="connsiteY72-896" fmla="*/ 526858 h 2009337"/>
              <a:gd name="connsiteX73-897" fmla="*/ 1565790 w 1769052"/>
              <a:gd name="connsiteY73-898" fmla="*/ 527054 h 2009337"/>
              <a:gd name="connsiteX74-899" fmla="*/ 1569331 w 1769052"/>
              <a:gd name="connsiteY74-900" fmla="*/ 527307 h 2009337"/>
              <a:gd name="connsiteX75-901" fmla="*/ 1572859 w 1769052"/>
              <a:gd name="connsiteY75-902" fmla="*/ 527629 h 2009337"/>
              <a:gd name="connsiteX76-903" fmla="*/ 1576365 w 1769052"/>
              <a:gd name="connsiteY76-904" fmla="*/ 527984 h 2009337"/>
              <a:gd name="connsiteX77-905" fmla="*/ 1579848 w 1769052"/>
              <a:gd name="connsiteY77-906" fmla="*/ 528410 h 2009337"/>
              <a:gd name="connsiteX78-907" fmla="*/ 1583320 w 1769052"/>
              <a:gd name="connsiteY78-908" fmla="*/ 528893 h 2009337"/>
              <a:gd name="connsiteX79-909" fmla="*/ 1586769 w 1769052"/>
              <a:gd name="connsiteY79-910" fmla="*/ 529422 h 2009337"/>
              <a:gd name="connsiteX80-911" fmla="*/ 1590205 w 1769052"/>
              <a:gd name="connsiteY80-912" fmla="*/ 530007 h 2009337"/>
              <a:gd name="connsiteX81-913" fmla="*/ 1593619 w 1769052"/>
              <a:gd name="connsiteY81-914" fmla="*/ 530640 h 2009337"/>
              <a:gd name="connsiteX82-915" fmla="*/ 1597010 w 1769052"/>
              <a:gd name="connsiteY82-916" fmla="*/ 531330 h 2009337"/>
              <a:gd name="connsiteX83-917" fmla="*/ 1600389 w 1769052"/>
              <a:gd name="connsiteY83-918" fmla="*/ 532076 h 2009337"/>
              <a:gd name="connsiteX84-919" fmla="*/ 1603745 w 1769052"/>
              <a:gd name="connsiteY84-920" fmla="*/ 532870 h 2009337"/>
              <a:gd name="connsiteX85-921" fmla="*/ 1607079 w 1769052"/>
              <a:gd name="connsiteY85-922" fmla="*/ 533721 h 2009337"/>
              <a:gd name="connsiteX86-923" fmla="*/ 1610390 w 1769052"/>
              <a:gd name="connsiteY86-924" fmla="*/ 534617 h 2009337"/>
              <a:gd name="connsiteX87-925" fmla="*/ 1613689 w 1769052"/>
              <a:gd name="connsiteY87-926" fmla="*/ 535571 h 2009337"/>
              <a:gd name="connsiteX88-927" fmla="*/ 1616954 w 1769052"/>
              <a:gd name="connsiteY88-928" fmla="*/ 536571 h 2009337"/>
              <a:gd name="connsiteX89-929" fmla="*/ 1620207 w 1769052"/>
              <a:gd name="connsiteY89-930" fmla="*/ 537617 h 2009337"/>
              <a:gd name="connsiteX90-931" fmla="*/ 1623425 w 1769052"/>
              <a:gd name="connsiteY90-932" fmla="*/ 538721 h 2009337"/>
              <a:gd name="connsiteX91-933" fmla="*/ 1626632 w 1769052"/>
              <a:gd name="connsiteY91-934" fmla="*/ 539870 h 2009337"/>
              <a:gd name="connsiteX92-935" fmla="*/ 1629816 w 1769052"/>
              <a:gd name="connsiteY92-936" fmla="*/ 541066 h 2009337"/>
              <a:gd name="connsiteX93-937" fmla="*/ 1632966 w 1769052"/>
              <a:gd name="connsiteY93-938" fmla="*/ 542307 h 2009337"/>
              <a:gd name="connsiteX94-939" fmla="*/ 1636104 w 1769052"/>
              <a:gd name="connsiteY94-940" fmla="*/ 543595 h 2009337"/>
              <a:gd name="connsiteX95-941" fmla="*/ 1639207 w 1769052"/>
              <a:gd name="connsiteY95-942" fmla="*/ 544940 h 2009337"/>
              <a:gd name="connsiteX96-943" fmla="*/ 1642288 w 1769052"/>
              <a:gd name="connsiteY96-944" fmla="*/ 546330 h 2009337"/>
              <a:gd name="connsiteX97-945" fmla="*/ 1645346 w 1769052"/>
              <a:gd name="connsiteY97-946" fmla="*/ 547755 h 2009337"/>
              <a:gd name="connsiteX98-947" fmla="*/ 1648381 w 1769052"/>
              <a:gd name="connsiteY98-948" fmla="*/ 549238 h 2009337"/>
              <a:gd name="connsiteX99-949" fmla="*/ 1651380 w 1769052"/>
              <a:gd name="connsiteY99-950" fmla="*/ 550768 h 2009337"/>
              <a:gd name="connsiteX100-951" fmla="*/ 1654357 w 1769052"/>
              <a:gd name="connsiteY100-952" fmla="*/ 552331 h 2009337"/>
              <a:gd name="connsiteX101-953" fmla="*/ 1657311 w 1769052"/>
              <a:gd name="connsiteY101-954" fmla="*/ 553951 h 2009337"/>
              <a:gd name="connsiteX102-955" fmla="*/ 1660231 w 1769052"/>
              <a:gd name="connsiteY102-956" fmla="*/ 555606 h 2009337"/>
              <a:gd name="connsiteX103-957" fmla="*/ 1663128 w 1769052"/>
              <a:gd name="connsiteY103-958" fmla="*/ 557308 h 2009337"/>
              <a:gd name="connsiteX104-959" fmla="*/ 1666002 w 1769052"/>
              <a:gd name="connsiteY104-960" fmla="*/ 559055 h 2009337"/>
              <a:gd name="connsiteX105-961" fmla="*/ 1668841 w 1769052"/>
              <a:gd name="connsiteY105-962" fmla="*/ 560837 h 2009337"/>
              <a:gd name="connsiteX106-963" fmla="*/ 1671645 w 1769052"/>
              <a:gd name="connsiteY106-964" fmla="*/ 562676 h 2009337"/>
              <a:gd name="connsiteX107-965" fmla="*/ 1674416 w 1769052"/>
              <a:gd name="connsiteY107-966" fmla="*/ 564550 h 2009337"/>
              <a:gd name="connsiteX108-967" fmla="*/ 1677174 w 1769052"/>
              <a:gd name="connsiteY108-968" fmla="*/ 566458 h 2009337"/>
              <a:gd name="connsiteX109-969" fmla="*/ 1679887 w 1769052"/>
              <a:gd name="connsiteY109-970" fmla="*/ 568412 h 2009337"/>
              <a:gd name="connsiteX110-971" fmla="*/ 1682565 w 1769052"/>
              <a:gd name="connsiteY110-972" fmla="*/ 570412 h 2009337"/>
              <a:gd name="connsiteX111-973" fmla="*/ 1685221 w 1769052"/>
              <a:gd name="connsiteY111-974" fmla="*/ 572447 h 2009337"/>
              <a:gd name="connsiteX112-975" fmla="*/ 1687842 w 1769052"/>
              <a:gd name="connsiteY112-976" fmla="*/ 574527 h 2009337"/>
              <a:gd name="connsiteX113-977" fmla="*/ 1690428 w 1769052"/>
              <a:gd name="connsiteY113-978" fmla="*/ 576642 h 2009337"/>
              <a:gd name="connsiteX114-979" fmla="*/ 1692991 w 1769052"/>
              <a:gd name="connsiteY114-980" fmla="*/ 578791 h 2009337"/>
              <a:gd name="connsiteX115-981" fmla="*/ 1695508 w 1769052"/>
              <a:gd name="connsiteY115-982" fmla="*/ 580987 h 2009337"/>
              <a:gd name="connsiteX116-983" fmla="*/ 1697992 w 1769052"/>
              <a:gd name="connsiteY116-984" fmla="*/ 583217 h 2009337"/>
              <a:gd name="connsiteX117-985" fmla="*/ 1700452 w 1769052"/>
              <a:gd name="connsiteY117-986" fmla="*/ 585482 h 2009337"/>
              <a:gd name="connsiteX118-987" fmla="*/ 1702865 w 1769052"/>
              <a:gd name="connsiteY118-988" fmla="*/ 587792 h 2009337"/>
              <a:gd name="connsiteX119-989" fmla="*/ 1705244 w 1769052"/>
              <a:gd name="connsiteY119-990" fmla="*/ 590137 h 2009337"/>
              <a:gd name="connsiteX120-991" fmla="*/ 1707590 w 1769052"/>
              <a:gd name="connsiteY120-992" fmla="*/ 592505 h 2009337"/>
              <a:gd name="connsiteX121-993" fmla="*/ 1709900 w 1769052"/>
              <a:gd name="connsiteY121-994" fmla="*/ 594918 h 2009337"/>
              <a:gd name="connsiteX122-995" fmla="*/ 1712176 w 1769052"/>
              <a:gd name="connsiteY122-996" fmla="*/ 597367 h 2009337"/>
              <a:gd name="connsiteX123-997" fmla="*/ 1714418 w 1769052"/>
              <a:gd name="connsiteY123-998" fmla="*/ 599850 h 2009337"/>
              <a:gd name="connsiteX124-999" fmla="*/ 1716613 w 1769052"/>
              <a:gd name="connsiteY124-1000" fmla="*/ 602367 h 2009337"/>
              <a:gd name="connsiteX125-1001" fmla="*/ 1718763 w 1769052"/>
              <a:gd name="connsiteY125-1002" fmla="*/ 604919 h 2009337"/>
              <a:gd name="connsiteX126-1003" fmla="*/ 1720889 w 1769052"/>
              <a:gd name="connsiteY126-1004" fmla="*/ 607506 h 2009337"/>
              <a:gd name="connsiteX127-1005" fmla="*/ 1722970 w 1769052"/>
              <a:gd name="connsiteY127-1006" fmla="*/ 610126 h 2009337"/>
              <a:gd name="connsiteX128-1007" fmla="*/ 1725015 w 1769052"/>
              <a:gd name="connsiteY128-1008" fmla="*/ 612770 h 2009337"/>
              <a:gd name="connsiteX129-1009" fmla="*/ 1727016 w 1769052"/>
              <a:gd name="connsiteY129-1010" fmla="*/ 615460 h 2009337"/>
              <a:gd name="connsiteX130-1011" fmla="*/ 1728970 w 1769052"/>
              <a:gd name="connsiteY130-1012" fmla="*/ 618172 h 2009337"/>
              <a:gd name="connsiteX131-1013" fmla="*/ 1730890 w 1769052"/>
              <a:gd name="connsiteY131-1014" fmla="*/ 620908 h 2009337"/>
              <a:gd name="connsiteX132-1015" fmla="*/ 1732763 w 1769052"/>
              <a:gd name="connsiteY132-1016" fmla="*/ 623690 h 2009337"/>
              <a:gd name="connsiteX133-1017" fmla="*/ 1734602 w 1769052"/>
              <a:gd name="connsiteY133-1018" fmla="*/ 626495 h 2009337"/>
              <a:gd name="connsiteX134-1019" fmla="*/ 1736395 w 1769052"/>
              <a:gd name="connsiteY134-1020" fmla="*/ 629322 h 2009337"/>
              <a:gd name="connsiteX135-1021" fmla="*/ 1738143 w 1769052"/>
              <a:gd name="connsiteY135-1022" fmla="*/ 632185 h 2009337"/>
              <a:gd name="connsiteX136-1023" fmla="*/ 1739855 w 1769052"/>
              <a:gd name="connsiteY136-1024" fmla="*/ 635081 h 2009337"/>
              <a:gd name="connsiteX137-1025" fmla="*/ 1741523 w 1769052"/>
              <a:gd name="connsiteY137-1026" fmla="*/ 638001 h 2009337"/>
              <a:gd name="connsiteX138-1027" fmla="*/ 1743143 w 1769052"/>
              <a:gd name="connsiteY138-1028" fmla="*/ 640944 h 2009337"/>
              <a:gd name="connsiteX139-1029" fmla="*/ 1744718 w 1769052"/>
              <a:gd name="connsiteY139-1030" fmla="*/ 643921 h 2009337"/>
              <a:gd name="connsiteX140-1031" fmla="*/ 1746246 w 1769052"/>
              <a:gd name="connsiteY140-1032" fmla="*/ 646921 h 2009337"/>
              <a:gd name="connsiteX141-1033" fmla="*/ 1747730 w 1769052"/>
              <a:gd name="connsiteY141-1034" fmla="*/ 649944 h 2009337"/>
              <a:gd name="connsiteX142-1035" fmla="*/ 1749166 w 1769052"/>
              <a:gd name="connsiteY142-1036" fmla="*/ 653002 h 2009337"/>
              <a:gd name="connsiteX143-1037" fmla="*/ 1750557 w 1769052"/>
              <a:gd name="connsiteY143-1038" fmla="*/ 656082 h 2009337"/>
              <a:gd name="connsiteX144-1039" fmla="*/ 1751902 w 1769052"/>
              <a:gd name="connsiteY144-1040" fmla="*/ 659186 h 2009337"/>
              <a:gd name="connsiteX145-1041" fmla="*/ 1753201 w 1769052"/>
              <a:gd name="connsiteY145-1042" fmla="*/ 662312 h 2009337"/>
              <a:gd name="connsiteX146-1043" fmla="*/ 1754454 w 1769052"/>
              <a:gd name="connsiteY146-1044" fmla="*/ 665474 h 2009337"/>
              <a:gd name="connsiteX147-1045" fmla="*/ 1755649 w 1769052"/>
              <a:gd name="connsiteY147-1046" fmla="*/ 668646 h 2009337"/>
              <a:gd name="connsiteX148-1047" fmla="*/ 1756811 w 1769052"/>
              <a:gd name="connsiteY148-1048" fmla="*/ 671842 h 2009337"/>
              <a:gd name="connsiteX149-1049" fmla="*/ 1757914 w 1769052"/>
              <a:gd name="connsiteY149-1050" fmla="*/ 675072 h 2009337"/>
              <a:gd name="connsiteX150-1051" fmla="*/ 1758971 w 1769052"/>
              <a:gd name="connsiteY150-1052" fmla="*/ 678314 h 2009337"/>
              <a:gd name="connsiteX151-1053" fmla="*/ 1759971 w 1769052"/>
              <a:gd name="connsiteY151-1054" fmla="*/ 681578 h 2009337"/>
              <a:gd name="connsiteX152-1055" fmla="*/ 1760925 w 1769052"/>
              <a:gd name="connsiteY152-1056" fmla="*/ 684877 h 2009337"/>
              <a:gd name="connsiteX153-1057" fmla="*/ 1761834 w 1769052"/>
              <a:gd name="connsiteY153-1058" fmla="*/ 688187 h 2009337"/>
              <a:gd name="connsiteX154-1059" fmla="*/ 1762684 w 1769052"/>
              <a:gd name="connsiteY154-1060" fmla="*/ 691521 h 2009337"/>
              <a:gd name="connsiteX155-1061" fmla="*/ 1763489 w 1769052"/>
              <a:gd name="connsiteY155-1062" fmla="*/ 694866 h 2009337"/>
              <a:gd name="connsiteX156-1063" fmla="*/ 1764236 w 1769052"/>
              <a:gd name="connsiteY156-1064" fmla="*/ 698246 h 2009337"/>
              <a:gd name="connsiteX157-1065" fmla="*/ 1764938 w 1769052"/>
              <a:gd name="connsiteY157-1066" fmla="*/ 701636 h 2009337"/>
              <a:gd name="connsiteX158-1067" fmla="*/ 1765581 w 1769052"/>
              <a:gd name="connsiteY158-1068" fmla="*/ 705050 h 2009337"/>
              <a:gd name="connsiteX159-1069" fmla="*/ 1766178 w 1769052"/>
              <a:gd name="connsiteY159-1070" fmla="*/ 708476 h 2009337"/>
              <a:gd name="connsiteX160-1071" fmla="*/ 1766707 w 1769052"/>
              <a:gd name="connsiteY160-1072" fmla="*/ 711925 h 2009337"/>
              <a:gd name="connsiteX161-1073" fmla="*/ 1767190 w 1769052"/>
              <a:gd name="connsiteY161-1074" fmla="*/ 715396 h 2009337"/>
              <a:gd name="connsiteX162-1075" fmla="*/ 1767627 w 1769052"/>
              <a:gd name="connsiteY162-1076" fmla="*/ 718878 h 2009337"/>
              <a:gd name="connsiteX163-1077" fmla="*/ 1767995 w 1769052"/>
              <a:gd name="connsiteY163-1078" fmla="*/ 722385 h 2009337"/>
              <a:gd name="connsiteX164-1079" fmla="*/ 1768316 w 1769052"/>
              <a:gd name="connsiteY164-1080" fmla="*/ 725914 h 2009337"/>
              <a:gd name="connsiteX165-1081" fmla="*/ 1768581 w 1769052"/>
              <a:gd name="connsiteY165-1082" fmla="*/ 729442 h 2009337"/>
              <a:gd name="connsiteX166-1083" fmla="*/ 1768788 w 1769052"/>
              <a:gd name="connsiteY166-1084" fmla="*/ 733005 h 2009337"/>
              <a:gd name="connsiteX167-1085" fmla="*/ 1768925 w 1769052"/>
              <a:gd name="connsiteY167-1086" fmla="*/ 736569 h 2009337"/>
              <a:gd name="connsiteX168-1087" fmla="*/ 1769052 w 1769052"/>
              <a:gd name="connsiteY168-1088" fmla="*/ 743971 h 2009337"/>
              <a:gd name="connsiteX169-1089" fmla="*/ 1769030 w 1769052"/>
              <a:gd name="connsiteY169-1090" fmla="*/ 747363 h 2009337"/>
              <a:gd name="connsiteX170-1091" fmla="*/ 1768949 w 1769052"/>
              <a:gd name="connsiteY170-1092" fmla="*/ 750961 h 2009337"/>
              <a:gd name="connsiteX171-1093" fmla="*/ 1768800 w 1769052"/>
              <a:gd name="connsiteY171-1094" fmla="*/ 754524 h 2009337"/>
              <a:gd name="connsiteX172-1095" fmla="*/ 1768604 w 1769052"/>
              <a:gd name="connsiteY172-1096" fmla="*/ 758087 h 2009337"/>
              <a:gd name="connsiteX173-1097" fmla="*/ 1768351 w 1769052"/>
              <a:gd name="connsiteY173-1098" fmla="*/ 761616 h 2009337"/>
              <a:gd name="connsiteX174-1099" fmla="*/ 1768040 w 1769052"/>
              <a:gd name="connsiteY174-1100" fmla="*/ 765145 h 2009337"/>
              <a:gd name="connsiteX175-1101" fmla="*/ 1767673 w 1769052"/>
              <a:gd name="connsiteY175-1102" fmla="*/ 768651 h 2009337"/>
              <a:gd name="connsiteX176-1103" fmla="*/ 1767247 w 1769052"/>
              <a:gd name="connsiteY176-1104" fmla="*/ 772134 h 2009337"/>
              <a:gd name="connsiteX177-1105" fmla="*/ 1766776 w 1769052"/>
              <a:gd name="connsiteY177-1106" fmla="*/ 775606 h 2009337"/>
              <a:gd name="connsiteX178-1107" fmla="*/ 1766236 w 1769052"/>
              <a:gd name="connsiteY178-1108" fmla="*/ 779054 h 2009337"/>
              <a:gd name="connsiteX179-1109" fmla="*/ 1765662 w 1769052"/>
              <a:gd name="connsiteY179-1110" fmla="*/ 782491 h 2009337"/>
              <a:gd name="connsiteX180-1111" fmla="*/ 1765017 w 1769052"/>
              <a:gd name="connsiteY180-1112" fmla="*/ 785905 h 2009337"/>
              <a:gd name="connsiteX181-1113" fmla="*/ 1764328 w 1769052"/>
              <a:gd name="connsiteY181-1114" fmla="*/ 789295 h 2009337"/>
              <a:gd name="connsiteX182-1115" fmla="*/ 1763581 w 1769052"/>
              <a:gd name="connsiteY182-1116" fmla="*/ 792675 h 2009337"/>
              <a:gd name="connsiteX183-1117" fmla="*/ 1762788 w 1769052"/>
              <a:gd name="connsiteY183-1118" fmla="*/ 796031 h 2009337"/>
              <a:gd name="connsiteX184-1119" fmla="*/ 1761937 w 1769052"/>
              <a:gd name="connsiteY184-1120" fmla="*/ 799365 h 2009337"/>
              <a:gd name="connsiteX185-1121" fmla="*/ 1761040 w 1769052"/>
              <a:gd name="connsiteY185-1122" fmla="*/ 802675 h 2009337"/>
              <a:gd name="connsiteX186-1123" fmla="*/ 1760086 w 1769052"/>
              <a:gd name="connsiteY186-1124" fmla="*/ 805975 h 2009337"/>
              <a:gd name="connsiteX187-1125" fmla="*/ 1759086 w 1769052"/>
              <a:gd name="connsiteY187-1126" fmla="*/ 809239 h 2009337"/>
              <a:gd name="connsiteX188-1127" fmla="*/ 1758040 w 1769052"/>
              <a:gd name="connsiteY188-1128" fmla="*/ 812492 h 2009337"/>
              <a:gd name="connsiteX189-1129" fmla="*/ 1756948 w 1769052"/>
              <a:gd name="connsiteY189-1130" fmla="*/ 815711 h 2009337"/>
              <a:gd name="connsiteX190-1131" fmla="*/ 1755799 w 1769052"/>
              <a:gd name="connsiteY190-1132" fmla="*/ 818917 h 2009337"/>
              <a:gd name="connsiteX191-1133" fmla="*/ 1754603 w 1769052"/>
              <a:gd name="connsiteY191-1134" fmla="*/ 822102 h 2009337"/>
              <a:gd name="connsiteX192-1135" fmla="*/ 1753350 w 1769052"/>
              <a:gd name="connsiteY192-1136" fmla="*/ 825251 h 2009337"/>
              <a:gd name="connsiteX193-1137" fmla="*/ 1752063 w 1769052"/>
              <a:gd name="connsiteY193-1138" fmla="*/ 828389 h 2009337"/>
              <a:gd name="connsiteX194-1139" fmla="*/ 1750718 w 1769052"/>
              <a:gd name="connsiteY194-1140" fmla="*/ 831493 h 2009337"/>
              <a:gd name="connsiteX195-1141" fmla="*/ 1749339 w 1769052"/>
              <a:gd name="connsiteY195-1142" fmla="*/ 834585 h 2009337"/>
              <a:gd name="connsiteX196-1143" fmla="*/ 1747902 w 1769052"/>
              <a:gd name="connsiteY196-1144" fmla="*/ 837631 h 2009337"/>
              <a:gd name="connsiteX197-1145" fmla="*/ 1746419 w 1769052"/>
              <a:gd name="connsiteY197-1146" fmla="*/ 840666 h 2009337"/>
              <a:gd name="connsiteX198-1147" fmla="*/ 1744901 w 1769052"/>
              <a:gd name="connsiteY198-1148" fmla="*/ 843666 h 2009337"/>
              <a:gd name="connsiteX199-1149" fmla="*/ 1743327 w 1769052"/>
              <a:gd name="connsiteY199-1150" fmla="*/ 846654 h 2009337"/>
              <a:gd name="connsiteX200-1151" fmla="*/ 1741718 w 1769052"/>
              <a:gd name="connsiteY200-1152" fmla="*/ 849597 h 2009337"/>
              <a:gd name="connsiteX201-1153" fmla="*/ 1740063 w 1769052"/>
              <a:gd name="connsiteY201-1154" fmla="*/ 852528 h 2009337"/>
              <a:gd name="connsiteX202-1155" fmla="*/ 1738349 w 1769052"/>
              <a:gd name="connsiteY202-1156" fmla="*/ 855425 h 2009337"/>
              <a:gd name="connsiteX203-1157" fmla="*/ 1736614 w 1769052"/>
              <a:gd name="connsiteY203-1158" fmla="*/ 858288 h 2009337"/>
              <a:gd name="connsiteX204-1159" fmla="*/ 1734820 w 1769052"/>
              <a:gd name="connsiteY204-1160" fmla="*/ 861127 h 2009337"/>
              <a:gd name="connsiteX205-1161" fmla="*/ 1732993 w 1769052"/>
              <a:gd name="connsiteY205-1162" fmla="*/ 863931 h 2009337"/>
              <a:gd name="connsiteX206-1163" fmla="*/ 1731119 w 1769052"/>
              <a:gd name="connsiteY206-1164" fmla="*/ 866713 h 2009337"/>
              <a:gd name="connsiteX207-1165" fmla="*/ 1729200 w 1769052"/>
              <a:gd name="connsiteY207-1166" fmla="*/ 869460 h 2009337"/>
              <a:gd name="connsiteX208-1167" fmla="*/ 1727246 w 1769052"/>
              <a:gd name="connsiteY208-1168" fmla="*/ 872173 h 2009337"/>
              <a:gd name="connsiteX209-1169" fmla="*/ 1725245 w 1769052"/>
              <a:gd name="connsiteY209-1170" fmla="*/ 874863 h 2009337"/>
              <a:gd name="connsiteX210-1171" fmla="*/ 1723211 w 1769052"/>
              <a:gd name="connsiteY210-1172" fmla="*/ 877506 h 2009337"/>
              <a:gd name="connsiteX211-1173" fmla="*/ 1721142 w 1769052"/>
              <a:gd name="connsiteY211-1174" fmla="*/ 880128 h 2009337"/>
              <a:gd name="connsiteX212-1175" fmla="*/ 1719015 w 1769052"/>
              <a:gd name="connsiteY212-1176" fmla="*/ 882725 h 2009337"/>
              <a:gd name="connsiteX213-1177" fmla="*/ 1716866 w 1769052"/>
              <a:gd name="connsiteY213-1178" fmla="*/ 885277 h 2009337"/>
              <a:gd name="connsiteX214-1179" fmla="*/ 1714670 w 1769052"/>
              <a:gd name="connsiteY214-1180" fmla="*/ 887795 h 2009337"/>
              <a:gd name="connsiteX215-1181" fmla="*/ 1712441 w 1769052"/>
              <a:gd name="connsiteY215-1182" fmla="*/ 890288 h 2009337"/>
              <a:gd name="connsiteX216-1183" fmla="*/ 1710176 w 1769052"/>
              <a:gd name="connsiteY216-1184" fmla="*/ 892738 h 2009337"/>
              <a:gd name="connsiteX217-1185" fmla="*/ 1707866 w 1769052"/>
              <a:gd name="connsiteY217-1186" fmla="*/ 895151 h 2009337"/>
              <a:gd name="connsiteX218-1187" fmla="*/ 1705532 w 1769052"/>
              <a:gd name="connsiteY218-1188" fmla="*/ 897542 h 2009337"/>
              <a:gd name="connsiteX219-1189" fmla="*/ 1703153 w 1769052"/>
              <a:gd name="connsiteY219-1190" fmla="*/ 899887 h 2009337"/>
              <a:gd name="connsiteX220-1191" fmla="*/ 1700739 w 1769052"/>
              <a:gd name="connsiteY220-1192" fmla="*/ 902198 h 2009337"/>
              <a:gd name="connsiteX221-1193" fmla="*/ 1698290 w 1769052"/>
              <a:gd name="connsiteY221-1194" fmla="*/ 904462 h 2009337"/>
              <a:gd name="connsiteX222-1195" fmla="*/ 1695808 w 1769052"/>
              <a:gd name="connsiteY222-1196" fmla="*/ 906703 h 2009337"/>
              <a:gd name="connsiteX223-1197" fmla="*/ 1693290 w 1769052"/>
              <a:gd name="connsiteY223-1198" fmla="*/ 908899 h 2009337"/>
              <a:gd name="connsiteX224-1199" fmla="*/ 1690738 w 1769052"/>
              <a:gd name="connsiteY224-1200" fmla="*/ 911059 h 2009337"/>
              <a:gd name="connsiteX225-1201" fmla="*/ 1688152 w 1769052"/>
              <a:gd name="connsiteY225-1202" fmla="*/ 913175 h 2009337"/>
              <a:gd name="connsiteX226-1203" fmla="*/ 1685531 w 1769052"/>
              <a:gd name="connsiteY226-1204" fmla="*/ 915256 h 2009337"/>
              <a:gd name="connsiteX227-1205" fmla="*/ 1682887 w 1769052"/>
              <a:gd name="connsiteY227-1206" fmla="*/ 917301 h 2009337"/>
              <a:gd name="connsiteX228-1207" fmla="*/ 1680209 w 1769052"/>
              <a:gd name="connsiteY228-1208" fmla="*/ 919301 h 2009337"/>
              <a:gd name="connsiteX229-1209" fmla="*/ 1677497 w 1769052"/>
              <a:gd name="connsiteY229-1210" fmla="*/ 921255 h 2009337"/>
              <a:gd name="connsiteX230-1211" fmla="*/ 1674749 w 1769052"/>
              <a:gd name="connsiteY230-1212" fmla="*/ 923175 h 2009337"/>
              <a:gd name="connsiteX231-1213" fmla="*/ 1671979 w 1769052"/>
              <a:gd name="connsiteY231-1214" fmla="*/ 925060 h 2009337"/>
              <a:gd name="connsiteX232-1215" fmla="*/ 1669174 w 1769052"/>
              <a:gd name="connsiteY232-1216" fmla="*/ 926888 h 2009337"/>
              <a:gd name="connsiteX233-1217" fmla="*/ 1666335 w 1769052"/>
              <a:gd name="connsiteY233-1218" fmla="*/ 928682 h 2009337"/>
              <a:gd name="connsiteX234-1219" fmla="*/ 1663473 w 1769052"/>
              <a:gd name="connsiteY234-1220" fmla="*/ 930440 h 2009337"/>
              <a:gd name="connsiteX235-1221" fmla="*/ 1660588 w 1769052"/>
              <a:gd name="connsiteY235-1222" fmla="*/ 932141 h 2009337"/>
              <a:gd name="connsiteX236-1223" fmla="*/ 1657668 w 1769052"/>
              <a:gd name="connsiteY236-1224" fmla="*/ 933808 h 2009337"/>
              <a:gd name="connsiteX237-1225" fmla="*/ 1654714 w 1769052"/>
              <a:gd name="connsiteY237-1226" fmla="*/ 935428 h 2009337"/>
              <a:gd name="connsiteX238-1227" fmla="*/ 1651737 w 1769052"/>
              <a:gd name="connsiteY238-1228" fmla="*/ 937003 h 2009337"/>
              <a:gd name="connsiteX239-1229" fmla="*/ 1648736 w 1769052"/>
              <a:gd name="connsiteY239-1230" fmla="*/ 938532 h 2009337"/>
              <a:gd name="connsiteX240-1231" fmla="*/ 1645713 w 1769052"/>
              <a:gd name="connsiteY240-1232" fmla="*/ 940015 h 2009337"/>
              <a:gd name="connsiteX241-1233" fmla="*/ 1642656 w 1769052"/>
              <a:gd name="connsiteY241-1234" fmla="*/ 941452 h 2009337"/>
              <a:gd name="connsiteX242-1235" fmla="*/ 1639575 w 1769052"/>
              <a:gd name="connsiteY242-1236" fmla="*/ 942843 h 2009337"/>
              <a:gd name="connsiteX243-1237" fmla="*/ 1638263 w 1769052"/>
              <a:gd name="connsiteY243-1238" fmla="*/ 943411 h 2009337"/>
              <a:gd name="connsiteX244-1239" fmla="*/ 1636471 w 1769052"/>
              <a:gd name="connsiteY244-1240" fmla="*/ 944188 h 2009337"/>
              <a:gd name="connsiteX245-1241" fmla="*/ 1633345 w 1769052"/>
              <a:gd name="connsiteY245-1242" fmla="*/ 945487 h 2009337"/>
              <a:gd name="connsiteX246-1243" fmla="*/ 1630195 w 1769052"/>
              <a:gd name="connsiteY246-1244" fmla="*/ 946739 h 2009337"/>
              <a:gd name="connsiteX247-1245" fmla="*/ 1627011 w 1769052"/>
              <a:gd name="connsiteY247-1246" fmla="*/ 947947 h 2009337"/>
              <a:gd name="connsiteX248-1247" fmla="*/ 1623816 w 1769052"/>
              <a:gd name="connsiteY248-1248" fmla="*/ 949096 h 2009337"/>
              <a:gd name="connsiteX249-1249" fmla="*/ 1620598 w 1769052"/>
              <a:gd name="connsiteY249-1250" fmla="*/ 950200 h 2009337"/>
              <a:gd name="connsiteX250-1251" fmla="*/ 1617344 w 1769052"/>
              <a:gd name="connsiteY250-1252" fmla="*/ 951257 h 2009337"/>
              <a:gd name="connsiteX251-1253" fmla="*/ 1614080 w 1769052"/>
              <a:gd name="connsiteY251-1254" fmla="*/ 952257 h 2009337"/>
              <a:gd name="connsiteX252-1255" fmla="*/ 1610793 w 1769052"/>
              <a:gd name="connsiteY252-1256" fmla="*/ 953223 h 2009337"/>
              <a:gd name="connsiteX253-1257" fmla="*/ 1607482 w 1769052"/>
              <a:gd name="connsiteY253-1258" fmla="*/ 954120 h 2009337"/>
              <a:gd name="connsiteX254-1259" fmla="*/ 1604148 w 1769052"/>
              <a:gd name="connsiteY254-1260" fmla="*/ 954981 h 2009337"/>
              <a:gd name="connsiteX255-1261" fmla="*/ 1600792 w 1769052"/>
              <a:gd name="connsiteY255-1262" fmla="*/ 955774 h 2009337"/>
              <a:gd name="connsiteX256-1263" fmla="*/ 1597412 w 1769052"/>
              <a:gd name="connsiteY256-1264" fmla="*/ 956534 h 2009337"/>
              <a:gd name="connsiteX257-1265" fmla="*/ 1594021 w 1769052"/>
              <a:gd name="connsiteY257-1266" fmla="*/ 957223 h 2009337"/>
              <a:gd name="connsiteX258-1267" fmla="*/ 1590619 w 1769052"/>
              <a:gd name="connsiteY258-1268" fmla="*/ 957867 h 2009337"/>
              <a:gd name="connsiteX259-1269" fmla="*/ 1587182 w 1769052"/>
              <a:gd name="connsiteY259-1270" fmla="*/ 958464 h 2009337"/>
              <a:gd name="connsiteX260-1271" fmla="*/ 1583734 w 1769052"/>
              <a:gd name="connsiteY260-1272" fmla="*/ 959004 h 2009337"/>
              <a:gd name="connsiteX261-1273" fmla="*/ 1580262 w 1769052"/>
              <a:gd name="connsiteY261-1274" fmla="*/ 959487 h 2009337"/>
              <a:gd name="connsiteX262-1275" fmla="*/ 1576779 w 1769052"/>
              <a:gd name="connsiteY262-1276" fmla="*/ 959912 h 2009337"/>
              <a:gd name="connsiteX263-1277" fmla="*/ 1573273 w 1769052"/>
              <a:gd name="connsiteY263-1278" fmla="*/ 960281 h 2009337"/>
              <a:gd name="connsiteX264-1279" fmla="*/ 1569755 w 1769052"/>
              <a:gd name="connsiteY264-1280" fmla="*/ 960602 h 2009337"/>
              <a:gd name="connsiteX265-1281" fmla="*/ 1566215 w 1769052"/>
              <a:gd name="connsiteY265-1282" fmla="*/ 960867 h 2009337"/>
              <a:gd name="connsiteX266-1283" fmla="*/ 1562652 w 1769052"/>
              <a:gd name="connsiteY266-1284" fmla="*/ 961074 h 2009337"/>
              <a:gd name="connsiteX267-1285" fmla="*/ 1559089 w 1769052"/>
              <a:gd name="connsiteY267-1286" fmla="*/ 961223 h 2009337"/>
              <a:gd name="connsiteX268-1287" fmla="*/ 1551686 w 1769052"/>
              <a:gd name="connsiteY268-1288" fmla="*/ 961338 h 2009337"/>
              <a:gd name="connsiteX269-1289" fmla="*/ 1493767 w 1769052"/>
              <a:gd name="connsiteY269-1290" fmla="*/ 961338 h 2009337"/>
              <a:gd name="connsiteX270-1291" fmla="*/ 1334320 w 1769052"/>
              <a:gd name="connsiteY270-1292" fmla="*/ 961338 h 2009337"/>
              <a:gd name="connsiteX271-1293" fmla="*/ 1334320 w 1769052"/>
              <a:gd name="connsiteY271-1294" fmla="*/ 805354 h 2009337"/>
              <a:gd name="connsiteX272-1295" fmla="*/ 1334320 w 1769052"/>
              <a:gd name="connsiteY272-1296" fmla="*/ 743971 h 2009337"/>
              <a:gd name="connsiteX273-1297" fmla="*/ 1334342 w 1769052"/>
              <a:gd name="connsiteY273-1298" fmla="*/ 740581 h 2009337"/>
              <a:gd name="connsiteX274-1299" fmla="*/ 1334435 w 1769052"/>
              <a:gd name="connsiteY274-1300" fmla="*/ 736994 h 2009337"/>
              <a:gd name="connsiteX275-1301" fmla="*/ 1334573 w 1769052"/>
              <a:gd name="connsiteY275-1302" fmla="*/ 733420 h 2009337"/>
              <a:gd name="connsiteX276-1303" fmla="*/ 1334768 w 1769052"/>
              <a:gd name="connsiteY276-1304" fmla="*/ 729867 h 2009337"/>
              <a:gd name="connsiteX277-1305" fmla="*/ 1335021 w 1769052"/>
              <a:gd name="connsiteY277-1306" fmla="*/ 726327 h 2009337"/>
              <a:gd name="connsiteX278-1307" fmla="*/ 1335332 w 1769052"/>
              <a:gd name="connsiteY278-1308" fmla="*/ 722798 h 2009337"/>
              <a:gd name="connsiteX279-1309" fmla="*/ 1335699 w 1769052"/>
              <a:gd name="connsiteY279-1310" fmla="*/ 719304 h 2009337"/>
              <a:gd name="connsiteX280-1311" fmla="*/ 1336124 w 1769052"/>
              <a:gd name="connsiteY280-1312" fmla="*/ 715809 h 2009337"/>
              <a:gd name="connsiteX281-1313" fmla="*/ 1336596 w 1769052"/>
              <a:gd name="connsiteY281-1314" fmla="*/ 712338 h 2009337"/>
              <a:gd name="connsiteX282-1315" fmla="*/ 1337136 w 1769052"/>
              <a:gd name="connsiteY282-1316" fmla="*/ 708890 h 2009337"/>
              <a:gd name="connsiteX283-1317" fmla="*/ 1337722 w 1769052"/>
              <a:gd name="connsiteY283-1318" fmla="*/ 705453 h 2009337"/>
              <a:gd name="connsiteX284-1319" fmla="*/ 1338355 w 1769052"/>
              <a:gd name="connsiteY284-1320" fmla="*/ 702039 h 2009337"/>
              <a:gd name="connsiteX285-1321" fmla="*/ 1339044 w 1769052"/>
              <a:gd name="connsiteY285-1322" fmla="*/ 698648 h 2009337"/>
              <a:gd name="connsiteX286-1323" fmla="*/ 1339791 w 1769052"/>
              <a:gd name="connsiteY286-1324" fmla="*/ 695268 h 2009337"/>
              <a:gd name="connsiteX287-1325" fmla="*/ 1340585 w 1769052"/>
              <a:gd name="connsiteY287-1326" fmla="*/ 691924 h 2009337"/>
              <a:gd name="connsiteX288-1327" fmla="*/ 1341435 w 1769052"/>
              <a:gd name="connsiteY288-1328" fmla="*/ 688578 h 2009337"/>
              <a:gd name="connsiteX289-1329" fmla="*/ 1342332 w 1769052"/>
              <a:gd name="connsiteY289-1330" fmla="*/ 685268 h 2009337"/>
              <a:gd name="connsiteX290-1331" fmla="*/ 1343286 w 1769052"/>
              <a:gd name="connsiteY290-1332" fmla="*/ 681980 h 2009337"/>
              <a:gd name="connsiteX291-1333" fmla="*/ 1344286 w 1769052"/>
              <a:gd name="connsiteY291-1334" fmla="*/ 678705 h 2009337"/>
              <a:gd name="connsiteX292-1335" fmla="*/ 1345332 w 1769052"/>
              <a:gd name="connsiteY292-1336" fmla="*/ 675452 h 2009337"/>
              <a:gd name="connsiteX293-1337" fmla="*/ 1346435 w 1769052"/>
              <a:gd name="connsiteY293-1338" fmla="*/ 672233 h 2009337"/>
              <a:gd name="connsiteX294-1339" fmla="*/ 1347573 w 1769052"/>
              <a:gd name="connsiteY294-1340" fmla="*/ 669025 h 2009337"/>
              <a:gd name="connsiteX295-1341" fmla="*/ 1348780 w 1769052"/>
              <a:gd name="connsiteY295-1342" fmla="*/ 665853 h 2009337"/>
              <a:gd name="connsiteX296-1343" fmla="*/ 1350021 w 1769052"/>
              <a:gd name="connsiteY296-1344" fmla="*/ 662692 h 2009337"/>
              <a:gd name="connsiteX297-1345" fmla="*/ 1351309 w 1769052"/>
              <a:gd name="connsiteY297-1346" fmla="*/ 659554 h 2009337"/>
              <a:gd name="connsiteX298-1347" fmla="*/ 1352654 w 1769052"/>
              <a:gd name="connsiteY298-1348" fmla="*/ 656450 h 2009337"/>
              <a:gd name="connsiteX299-1349" fmla="*/ 1354034 w 1769052"/>
              <a:gd name="connsiteY299-1350" fmla="*/ 653370 h 2009337"/>
              <a:gd name="connsiteX300-1351" fmla="*/ 1355470 w 1769052"/>
              <a:gd name="connsiteY300-1352" fmla="*/ 650312 h 2009337"/>
              <a:gd name="connsiteX301-1353" fmla="*/ 1356953 w 1769052"/>
              <a:gd name="connsiteY301-1354" fmla="*/ 647278 h 2009337"/>
              <a:gd name="connsiteX302-1355" fmla="*/ 1358470 w 1769052"/>
              <a:gd name="connsiteY302-1356" fmla="*/ 644277 h 2009337"/>
              <a:gd name="connsiteX303-1357" fmla="*/ 1360045 w 1769052"/>
              <a:gd name="connsiteY303-1358" fmla="*/ 641300 h 2009337"/>
              <a:gd name="connsiteX304-1359" fmla="*/ 1361655 w 1769052"/>
              <a:gd name="connsiteY304-1360" fmla="*/ 638346 h 2009337"/>
              <a:gd name="connsiteX305-1361" fmla="*/ 1363321 w 1769052"/>
              <a:gd name="connsiteY305-1362" fmla="*/ 635426 h 2009337"/>
              <a:gd name="connsiteX306-1363" fmla="*/ 1365022 w 1769052"/>
              <a:gd name="connsiteY306-1364" fmla="*/ 632530 h 2009337"/>
              <a:gd name="connsiteX307-1365" fmla="*/ 1366769 w 1769052"/>
              <a:gd name="connsiteY307-1366" fmla="*/ 629667 h 2009337"/>
              <a:gd name="connsiteX308-1367" fmla="*/ 1368551 w 1769052"/>
              <a:gd name="connsiteY308-1368" fmla="*/ 626828 h 2009337"/>
              <a:gd name="connsiteX309-1369" fmla="*/ 1370379 w 1769052"/>
              <a:gd name="connsiteY309-1370" fmla="*/ 624012 h 2009337"/>
              <a:gd name="connsiteX310-1371" fmla="*/ 1372252 w 1769052"/>
              <a:gd name="connsiteY310-1372" fmla="*/ 621242 h 2009337"/>
              <a:gd name="connsiteX311-1373" fmla="*/ 1374172 w 1769052"/>
              <a:gd name="connsiteY311-1374" fmla="*/ 618495 h 2009337"/>
              <a:gd name="connsiteX312-1375" fmla="*/ 1376126 w 1769052"/>
              <a:gd name="connsiteY312-1376" fmla="*/ 615770 h 2009337"/>
              <a:gd name="connsiteX313-1377" fmla="*/ 1378126 w 1769052"/>
              <a:gd name="connsiteY313-1378" fmla="*/ 613092 h 2009337"/>
              <a:gd name="connsiteX314-1379" fmla="*/ 1380161 w 1769052"/>
              <a:gd name="connsiteY314-1380" fmla="*/ 610436 h 2009337"/>
              <a:gd name="connsiteX315-1381" fmla="*/ 1382241 w 1769052"/>
              <a:gd name="connsiteY315-1382" fmla="*/ 607816 h 2009337"/>
              <a:gd name="connsiteX316-1383" fmla="*/ 1384356 w 1769052"/>
              <a:gd name="connsiteY316-1384" fmla="*/ 605229 h 2009337"/>
              <a:gd name="connsiteX317-1385" fmla="*/ 1386506 w 1769052"/>
              <a:gd name="connsiteY317-1386" fmla="*/ 602678 h 2009337"/>
              <a:gd name="connsiteX318-1387" fmla="*/ 1388702 w 1769052"/>
              <a:gd name="connsiteY318-1388" fmla="*/ 600149 h 2009337"/>
              <a:gd name="connsiteX319-1389" fmla="*/ 1390932 w 1769052"/>
              <a:gd name="connsiteY319-1390" fmla="*/ 597666 h 2009337"/>
              <a:gd name="connsiteX320-1391" fmla="*/ 1393195 w 1769052"/>
              <a:gd name="connsiteY320-1392" fmla="*/ 595206 h 2009337"/>
              <a:gd name="connsiteX321-1393" fmla="*/ 1395506 w 1769052"/>
              <a:gd name="connsiteY321-1394" fmla="*/ 592792 h 2009337"/>
              <a:gd name="connsiteX322-1395" fmla="*/ 1397851 w 1769052"/>
              <a:gd name="connsiteY322-1396" fmla="*/ 590413 h 2009337"/>
              <a:gd name="connsiteX323-1397" fmla="*/ 1400219 w 1769052"/>
              <a:gd name="connsiteY323-1398" fmla="*/ 588068 h 2009337"/>
              <a:gd name="connsiteX324-1399" fmla="*/ 1402633 w 1769052"/>
              <a:gd name="connsiteY324-1400" fmla="*/ 585757 h 2009337"/>
              <a:gd name="connsiteX325-1401" fmla="*/ 1405081 w 1769052"/>
              <a:gd name="connsiteY325-1402" fmla="*/ 583482 h 2009337"/>
              <a:gd name="connsiteX326-1403" fmla="*/ 1407564 w 1769052"/>
              <a:gd name="connsiteY326-1404" fmla="*/ 581251 h 2009337"/>
              <a:gd name="connsiteX327-1405" fmla="*/ 1410082 w 1769052"/>
              <a:gd name="connsiteY327-1406" fmla="*/ 579056 h 2009337"/>
              <a:gd name="connsiteX328-1407" fmla="*/ 1412633 w 1769052"/>
              <a:gd name="connsiteY328-1408" fmla="*/ 576895 h 2009337"/>
              <a:gd name="connsiteX329-1409" fmla="*/ 1415220 w 1769052"/>
              <a:gd name="connsiteY329-1410" fmla="*/ 574768 h 2009337"/>
              <a:gd name="connsiteX330-1411" fmla="*/ 1417840 w 1769052"/>
              <a:gd name="connsiteY330-1412" fmla="*/ 572688 h 2009337"/>
              <a:gd name="connsiteX331-1413" fmla="*/ 1420484 w 1769052"/>
              <a:gd name="connsiteY331-1414" fmla="*/ 570654 h 2009337"/>
              <a:gd name="connsiteX332-1415" fmla="*/ 1423162 w 1769052"/>
              <a:gd name="connsiteY332-1416" fmla="*/ 568653 h 2009337"/>
              <a:gd name="connsiteX333-1417" fmla="*/ 1425876 w 1769052"/>
              <a:gd name="connsiteY333-1418" fmla="*/ 566687 h 2009337"/>
              <a:gd name="connsiteX334-1419" fmla="*/ 1428623 w 1769052"/>
              <a:gd name="connsiteY334-1420" fmla="*/ 564768 h 2009337"/>
              <a:gd name="connsiteX335-1421" fmla="*/ 1431404 w 1769052"/>
              <a:gd name="connsiteY335-1422" fmla="*/ 562894 h 2009337"/>
              <a:gd name="connsiteX336-1423" fmla="*/ 1434197 w 1769052"/>
              <a:gd name="connsiteY336-1424" fmla="*/ 561055 h 2009337"/>
              <a:gd name="connsiteX337-1425" fmla="*/ 1437037 w 1769052"/>
              <a:gd name="connsiteY337-1426" fmla="*/ 559262 h 2009337"/>
              <a:gd name="connsiteX338-1427" fmla="*/ 1439900 w 1769052"/>
              <a:gd name="connsiteY338-1428" fmla="*/ 557514 h 2009337"/>
              <a:gd name="connsiteX339-1429" fmla="*/ 1442796 w 1769052"/>
              <a:gd name="connsiteY339-1430" fmla="*/ 555802 h 2009337"/>
              <a:gd name="connsiteX340-1431" fmla="*/ 1445716 w 1769052"/>
              <a:gd name="connsiteY340-1432" fmla="*/ 554146 h 2009337"/>
              <a:gd name="connsiteX341-1433" fmla="*/ 1448658 w 1769052"/>
              <a:gd name="connsiteY341-1434" fmla="*/ 552526 h 2009337"/>
              <a:gd name="connsiteX342-1435" fmla="*/ 1451635 w 1769052"/>
              <a:gd name="connsiteY342-1436" fmla="*/ 550951 h 2009337"/>
              <a:gd name="connsiteX343-1437" fmla="*/ 1454636 w 1769052"/>
              <a:gd name="connsiteY343-1438" fmla="*/ 549423 h 2009337"/>
              <a:gd name="connsiteX344-1439" fmla="*/ 1457659 w 1769052"/>
              <a:gd name="connsiteY344-1440" fmla="*/ 547928 h 2009337"/>
              <a:gd name="connsiteX345-1441" fmla="*/ 1460716 w 1769052"/>
              <a:gd name="connsiteY345-1442" fmla="*/ 546491 h 2009337"/>
              <a:gd name="connsiteX346-1443" fmla="*/ 1463797 w 1769052"/>
              <a:gd name="connsiteY346-1444" fmla="*/ 545100 h 2009337"/>
              <a:gd name="connsiteX347-1445" fmla="*/ 1466901 w 1769052"/>
              <a:gd name="connsiteY347-1446" fmla="*/ 543756 h 2009337"/>
              <a:gd name="connsiteX348-1447" fmla="*/ 1470027 w 1769052"/>
              <a:gd name="connsiteY348-1448" fmla="*/ 542456 h 2009337"/>
              <a:gd name="connsiteX349-1449" fmla="*/ 1473177 w 1769052"/>
              <a:gd name="connsiteY349-1450" fmla="*/ 541203 h 2009337"/>
              <a:gd name="connsiteX350-1451" fmla="*/ 1476361 w 1769052"/>
              <a:gd name="connsiteY350-1452" fmla="*/ 540008 h 2009337"/>
              <a:gd name="connsiteX351-1453" fmla="*/ 1479557 w 1769052"/>
              <a:gd name="connsiteY351-1454" fmla="*/ 538847 h 2009337"/>
              <a:gd name="connsiteX352-1455" fmla="*/ 1482786 w 1769052"/>
              <a:gd name="connsiteY352-1456" fmla="*/ 537743 h 2009337"/>
              <a:gd name="connsiteX353-1457" fmla="*/ 1486028 w 1769052"/>
              <a:gd name="connsiteY353-1458" fmla="*/ 536698 h 2009337"/>
              <a:gd name="connsiteX354-1459" fmla="*/ 1489292 w 1769052"/>
              <a:gd name="connsiteY354-1460" fmla="*/ 535686 h 2009337"/>
              <a:gd name="connsiteX355-1461" fmla="*/ 1492580 w 1769052"/>
              <a:gd name="connsiteY355-1462" fmla="*/ 534732 h 2009337"/>
              <a:gd name="connsiteX356-1463" fmla="*/ 1495902 w 1769052"/>
              <a:gd name="connsiteY356-1464" fmla="*/ 533824 h 2009337"/>
              <a:gd name="connsiteX357-1465" fmla="*/ 1499224 w 1769052"/>
              <a:gd name="connsiteY357-1466" fmla="*/ 532973 h 2009337"/>
              <a:gd name="connsiteX358-1467" fmla="*/ 1502581 w 1769052"/>
              <a:gd name="connsiteY358-1468" fmla="*/ 532169 h 2009337"/>
              <a:gd name="connsiteX359-1469" fmla="*/ 1505960 w 1769052"/>
              <a:gd name="connsiteY359-1470" fmla="*/ 531422 h 2009337"/>
              <a:gd name="connsiteX360-1471" fmla="*/ 1509351 w 1769052"/>
              <a:gd name="connsiteY360-1472" fmla="*/ 530721 h 2009337"/>
              <a:gd name="connsiteX361-1473" fmla="*/ 1512765 w 1769052"/>
              <a:gd name="connsiteY361-1474" fmla="*/ 530077 h 2009337"/>
              <a:gd name="connsiteX362-1475" fmla="*/ 1516191 w 1769052"/>
              <a:gd name="connsiteY362-1476" fmla="*/ 529491 h 2009337"/>
              <a:gd name="connsiteX363-1477" fmla="*/ 1519638 w 1769052"/>
              <a:gd name="connsiteY363-1478" fmla="*/ 528950 h 2009337"/>
              <a:gd name="connsiteX364-1479" fmla="*/ 1523110 w 1769052"/>
              <a:gd name="connsiteY364-1480" fmla="*/ 528468 h 2009337"/>
              <a:gd name="connsiteX365-1481" fmla="*/ 1526593 w 1769052"/>
              <a:gd name="connsiteY365-1482" fmla="*/ 528042 h 2009337"/>
              <a:gd name="connsiteX366-1483" fmla="*/ 1530098 w 1769052"/>
              <a:gd name="connsiteY366-1484" fmla="*/ 527663 h 2009337"/>
              <a:gd name="connsiteX367-1485" fmla="*/ 1533616 w 1769052"/>
              <a:gd name="connsiteY367-1486" fmla="*/ 527341 h 2009337"/>
              <a:gd name="connsiteX368-1487" fmla="*/ 1537156 w 1769052"/>
              <a:gd name="connsiteY368-1488" fmla="*/ 527088 h 2009337"/>
              <a:gd name="connsiteX369-1489" fmla="*/ 1540720 w 1769052"/>
              <a:gd name="connsiteY369-1490" fmla="*/ 526881 h 2009337"/>
              <a:gd name="connsiteX370-1491" fmla="*/ 1544283 w 1769052"/>
              <a:gd name="connsiteY370-1492" fmla="*/ 526732 h 2009337"/>
              <a:gd name="connsiteX371-1493" fmla="*/ 1551686 w 1769052"/>
              <a:gd name="connsiteY371-1494" fmla="*/ 526605 h 2009337"/>
              <a:gd name="connsiteX372-1495" fmla="*/ 0 w 1769052"/>
              <a:gd name="connsiteY372-1496" fmla="*/ 0 h 2009337"/>
              <a:gd name="connsiteX373-1497" fmla="*/ 0 w 1769052"/>
              <a:gd name="connsiteY373-1498" fmla="*/ 441325 h 2009337"/>
              <a:gd name="connsiteX374-1499" fmla="*/ 0 w 1769052"/>
              <a:gd name="connsiteY374-1500" fmla="*/ 0 h 2009337"/>
              <a:gd name="connsiteX0-1501" fmla="*/ 717675 w 1472342"/>
              <a:gd name="connsiteY0-1502" fmla="*/ 47383 h 1482732"/>
              <a:gd name="connsiteX1-1503" fmla="*/ 997026 w 1472342"/>
              <a:gd name="connsiteY1-1504" fmla="*/ 103782 h 1482732"/>
              <a:gd name="connsiteX2-1505" fmla="*/ 1008235 w 1472342"/>
              <a:gd name="connsiteY2-1506" fmla="*/ 109866 h 1482732"/>
              <a:gd name="connsiteX3-1507" fmla="*/ 1007126 w 1472342"/>
              <a:gd name="connsiteY3-1508" fmla="*/ 112431 h 1482732"/>
              <a:gd name="connsiteX4-1509" fmla="*/ 1005517 w 1472342"/>
              <a:gd name="connsiteY4-1510" fmla="*/ 116316 h 1482732"/>
              <a:gd name="connsiteX5-1511" fmla="*/ 1003964 w 1472342"/>
              <a:gd name="connsiteY5-1512" fmla="*/ 120225 h 1482732"/>
              <a:gd name="connsiteX6-1513" fmla="*/ 1002470 w 1472342"/>
              <a:gd name="connsiteY6-1514" fmla="*/ 124155 h 1482732"/>
              <a:gd name="connsiteX7-1515" fmla="*/ 1001044 w 1472342"/>
              <a:gd name="connsiteY7-1516" fmla="*/ 128133 h 1482732"/>
              <a:gd name="connsiteX8-1517" fmla="*/ 999677 w 1472342"/>
              <a:gd name="connsiteY8-1518" fmla="*/ 132133 h 1482732"/>
              <a:gd name="connsiteX9-1519" fmla="*/ 998366 w 1472342"/>
              <a:gd name="connsiteY9-1520" fmla="*/ 136156 h 1482732"/>
              <a:gd name="connsiteX10-1521" fmla="*/ 997114 w 1472342"/>
              <a:gd name="connsiteY10-1522" fmla="*/ 140202 h 1482732"/>
              <a:gd name="connsiteX11-1523" fmla="*/ 995930 w 1472342"/>
              <a:gd name="connsiteY11-1524" fmla="*/ 144283 h 1482732"/>
              <a:gd name="connsiteX12-1525" fmla="*/ 994815 w 1472342"/>
              <a:gd name="connsiteY12-1526" fmla="*/ 148386 h 1482732"/>
              <a:gd name="connsiteX13-1527" fmla="*/ 993757 w 1472342"/>
              <a:gd name="connsiteY13-1528" fmla="*/ 152524 h 1482732"/>
              <a:gd name="connsiteX14-1529" fmla="*/ 992757 w 1472342"/>
              <a:gd name="connsiteY14-1530" fmla="*/ 156686 h 1482732"/>
              <a:gd name="connsiteX15-1531" fmla="*/ 991838 w 1472342"/>
              <a:gd name="connsiteY15-1532" fmla="*/ 160858 h 1482732"/>
              <a:gd name="connsiteX16-1533" fmla="*/ 990964 w 1472342"/>
              <a:gd name="connsiteY16-1534" fmla="*/ 165065 h 1482732"/>
              <a:gd name="connsiteX17-1535" fmla="*/ 990171 w 1472342"/>
              <a:gd name="connsiteY17-1536" fmla="*/ 169296 h 1482732"/>
              <a:gd name="connsiteX18-1537" fmla="*/ 989435 w 1472342"/>
              <a:gd name="connsiteY18-1538" fmla="*/ 173549 h 1482732"/>
              <a:gd name="connsiteX19-1539" fmla="*/ 988769 w 1472342"/>
              <a:gd name="connsiteY19-1540" fmla="*/ 177824 h 1482732"/>
              <a:gd name="connsiteX20-1541" fmla="*/ 988170 w 1472342"/>
              <a:gd name="connsiteY20-1542" fmla="*/ 182112 h 1482732"/>
              <a:gd name="connsiteX21-1543" fmla="*/ 987642 w 1472342"/>
              <a:gd name="connsiteY21-1544" fmla="*/ 186434 h 1482732"/>
              <a:gd name="connsiteX22-1545" fmla="*/ 987182 w 1472342"/>
              <a:gd name="connsiteY22-1546" fmla="*/ 190767 h 1482732"/>
              <a:gd name="connsiteX23-1547" fmla="*/ 986791 w 1472342"/>
              <a:gd name="connsiteY23-1548" fmla="*/ 195125 h 1482732"/>
              <a:gd name="connsiteX24-1549" fmla="*/ 986470 w 1472342"/>
              <a:gd name="connsiteY24-1550" fmla="*/ 199493 h 1482732"/>
              <a:gd name="connsiteX25-1551" fmla="*/ 986216 w 1472342"/>
              <a:gd name="connsiteY25-1552" fmla="*/ 203883 h 1482732"/>
              <a:gd name="connsiteX26-1553" fmla="*/ 986032 w 1472342"/>
              <a:gd name="connsiteY26-1554" fmla="*/ 208297 h 1482732"/>
              <a:gd name="connsiteX27-1555" fmla="*/ 985929 w 1472342"/>
              <a:gd name="connsiteY27-1556" fmla="*/ 212722 h 1482732"/>
              <a:gd name="connsiteX28-1557" fmla="*/ 985883 w 1472342"/>
              <a:gd name="connsiteY28-1558" fmla="*/ 217366 h 1482732"/>
              <a:gd name="connsiteX29-1559" fmla="*/ 985883 w 1472342"/>
              <a:gd name="connsiteY29-1560" fmla="*/ 250672 h 1482732"/>
              <a:gd name="connsiteX30-1561" fmla="*/ 944469 w 1472342"/>
              <a:gd name="connsiteY30-1562" fmla="*/ 228194 h 1482732"/>
              <a:gd name="connsiteX31-1563" fmla="*/ 717675 w 1472342"/>
              <a:gd name="connsiteY31-1564" fmla="*/ 182406 h 1482732"/>
              <a:gd name="connsiteX32-1565" fmla="*/ 135023 w 1472342"/>
              <a:gd name="connsiteY32-1566" fmla="*/ 765058 h 1482732"/>
              <a:gd name="connsiteX33-1567" fmla="*/ 717675 w 1472342"/>
              <a:gd name="connsiteY33-1568" fmla="*/ 1347709 h 1482732"/>
              <a:gd name="connsiteX34-1569" fmla="*/ 1300326 w 1472342"/>
              <a:gd name="connsiteY34-1570" fmla="*/ 765058 h 1482732"/>
              <a:gd name="connsiteX35-1571" fmla="*/ 1254539 w 1472342"/>
              <a:gd name="connsiteY35-1572" fmla="*/ 538264 h 1482732"/>
              <a:gd name="connsiteX36-1573" fmla="*/ 1226420 w 1472342"/>
              <a:gd name="connsiteY36-1574" fmla="*/ 486459 h 1482732"/>
              <a:gd name="connsiteX37-1575" fmla="*/ 1254976 w 1472342"/>
              <a:gd name="connsiteY37-1576" fmla="*/ 486459 h 1482732"/>
              <a:gd name="connsiteX38-1577" fmla="*/ 1263631 w 1472342"/>
              <a:gd name="connsiteY38-1578" fmla="*/ 486322 h 1482732"/>
              <a:gd name="connsiteX39-1579" fmla="*/ 1268046 w 1472342"/>
              <a:gd name="connsiteY39-1580" fmla="*/ 486149 h 1482732"/>
              <a:gd name="connsiteX40-1581" fmla="*/ 1272436 w 1472342"/>
              <a:gd name="connsiteY40-1582" fmla="*/ 485908 h 1482732"/>
              <a:gd name="connsiteX41-1583" fmla="*/ 1276804 w 1472342"/>
              <a:gd name="connsiteY41-1584" fmla="*/ 485586 h 1482732"/>
              <a:gd name="connsiteX42-1585" fmla="*/ 1281161 w 1472342"/>
              <a:gd name="connsiteY42-1586" fmla="*/ 485207 h 1482732"/>
              <a:gd name="connsiteX43-1587" fmla="*/ 1285506 w 1472342"/>
              <a:gd name="connsiteY43-1588" fmla="*/ 484747 h 1482732"/>
              <a:gd name="connsiteX44-1589" fmla="*/ 1289817 w 1472342"/>
              <a:gd name="connsiteY44-1590" fmla="*/ 484218 h 1482732"/>
              <a:gd name="connsiteX45-1591" fmla="*/ 1294116 w 1472342"/>
              <a:gd name="connsiteY45-1592" fmla="*/ 483632 h 1482732"/>
              <a:gd name="connsiteX46-1593" fmla="*/ 1298392 w 1472342"/>
              <a:gd name="connsiteY46-1594" fmla="*/ 482977 h 1482732"/>
              <a:gd name="connsiteX47-1595" fmla="*/ 1302645 w 1472342"/>
              <a:gd name="connsiteY47-1596" fmla="*/ 482252 h 1482732"/>
              <a:gd name="connsiteX48-1597" fmla="*/ 1306875 w 1472342"/>
              <a:gd name="connsiteY48-1598" fmla="*/ 481460 h 1482732"/>
              <a:gd name="connsiteX49-1599" fmla="*/ 1311082 w 1472342"/>
              <a:gd name="connsiteY49-1600" fmla="*/ 480597 h 1482732"/>
              <a:gd name="connsiteX50-1601" fmla="*/ 1315266 w 1472342"/>
              <a:gd name="connsiteY50-1602" fmla="*/ 479677 h 1482732"/>
              <a:gd name="connsiteX51-1603" fmla="*/ 1319427 w 1472342"/>
              <a:gd name="connsiteY51-1604" fmla="*/ 478689 h 1482732"/>
              <a:gd name="connsiteX52-1605" fmla="*/ 1323554 w 1472342"/>
              <a:gd name="connsiteY52-1606" fmla="*/ 477643 h 1482732"/>
              <a:gd name="connsiteX53-1607" fmla="*/ 1327669 w 1472342"/>
              <a:gd name="connsiteY53-1608" fmla="*/ 476528 h 1482732"/>
              <a:gd name="connsiteX54-1609" fmla="*/ 1331749 w 1472342"/>
              <a:gd name="connsiteY54-1610" fmla="*/ 475344 h 1482732"/>
              <a:gd name="connsiteX55-1611" fmla="*/ 1335808 w 1472342"/>
              <a:gd name="connsiteY55-1612" fmla="*/ 474103 h 1482732"/>
              <a:gd name="connsiteX56-1613" fmla="*/ 1339831 w 1472342"/>
              <a:gd name="connsiteY56-1614" fmla="*/ 472804 h 1482732"/>
              <a:gd name="connsiteX57-1615" fmla="*/ 1343831 w 1472342"/>
              <a:gd name="connsiteY57-1616" fmla="*/ 471436 h 1482732"/>
              <a:gd name="connsiteX58-1617" fmla="*/ 1347808 w 1472342"/>
              <a:gd name="connsiteY58-1618" fmla="*/ 470010 h 1482732"/>
              <a:gd name="connsiteX59-1619" fmla="*/ 1351750 w 1472342"/>
              <a:gd name="connsiteY59-1620" fmla="*/ 468528 h 1482732"/>
              <a:gd name="connsiteX60-1621" fmla="*/ 1355658 w 1472342"/>
              <a:gd name="connsiteY60-1622" fmla="*/ 466987 h 1482732"/>
              <a:gd name="connsiteX61-1623" fmla="*/ 1359544 w 1472342"/>
              <a:gd name="connsiteY61-1624" fmla="*/ 465378 h 1482732"/>
              <a:gd name="connsiteX62-1625" fmla="*/ 1363394 w 1472342"/>
              <a:gd name="connsiteY62-1626" fmla="*/ 463723 h 1482732"/>
              <a:gd name="connsiteX63-1627" fmla="*/ 1366305 w 1472342"/>
              <a:gd name="connsiteY63-1628" fmla="*/ 462408 h 1482732"/>
              <a:gd name="connsiteX64-1629" fmla="*/ 1378950 w 1472342"/>
              <a:gd name="connsiteY64-1630" fmla="*/ 485706 h 1482732"/>
              <a:gd name="connsiteX65-1631" fmla="*/ 1435349 w 1472342"/>
              <a:gd name="connsiteY65-1632" fmla="*/ 765058 h 1482732"/>
              <a:gd name="connsiteX66-1633" fmla="*/ 717675 w 1472342"/>
              <a:gd name="connsiteY66-1634" fmla="*/ 1482732 h 1482732"/>
              <a:gd name="connsiteX67-1635" fmla="*/ 0 w 1472342"/>
              <a:gd name="connsiteY67-1636" fmla="*/ 765058 h 1482732"/>
              <a:gd name="connsiteX68-1637" fmla="*/ 717675 w 1472342"/>
              <a:gd name="connsiteY68-1638" fmla="*/ 47383 h 1482732"/>
              <a:gd name="connsiteX69-1639" fmla="*/ 1254976 w 1472342"/>
              <a:gd name="connsiteY69-1640" fmla="*/ 0 h 1482732"/>
              <a:gd name="connsiteX70-1641" fmla="*/ 1258367 w 1472342"/>
              <a:gd name="connsiteY70-1642" fmla="*/ 24 h 1482732"/>
              <a:gd name="connsiteX71-1643" fmla="*/ 1261953 w 1472342"/>
              <a:gd name="connsiteY71-1644" fmla="*/ 115 h 1482732"/>
              <a:gd name="connsiteX72-1645" fmla="*/ 1265528 w 1472342"/>
              <a:gd name="connsiteY72-1646" fmla="*/ 253 h 1482732"/>
              <a:gd name="connsiteX73-1647" fmla="*/ 1269080 w 1472342"/>
              <a:gd name="connsiteY73-1648" fmla="*/ 449 h 1482732"/>
              <a:gd name="connsiteX74-1649" fmla="*/ 1272621 w 1472342"/>
              <a:gd name="connsiteY74-1650" fmla="*/ 702 h 1482732"/>
              <a:gd name="connsiteX75-1651" fmla="*/ 1276149 w 1472342"/>
              <a:gd name="connsiteY75-1652" fmla="*/ 1024 h 1482732"/>
              <a:gd name="connsiteX76-1653" fmla="*/ 1279655 w 1472342"/>
              <a:gd name="connsiteY76-1654" fmla="*/ 1379 h 1482732"/>
              <a:gd name="connsiteX77-1655" fmla="*/ 1283138 w 1472342"/>
              <a:gd name="connsiteY77-1656" fmla="*/ 1805 h 1482732"/>
              <a:gd name="connsiteX78-1657" fmla="*/ 1286610 w 1472342"/>
              <a:gd name="connsiteY78-1658" fmla="*/ 2288 h 1482732"/>
              <a:gd name="connsiteX79-1659" fmla="*/ 1290059 w 1472342"/>
              <a:gd name="connsiteY79-1660" fmla="*/ 2817 h 1482732"/>
              <a:gd name="connsiteX80-1661" fmla="*/ 1293495 w 1472342"/>
              <a:gd name="connsiteY80-1662" fmla="*/ 3402 h 1482732"/>
              <a:gd name="connsiteX81-1663" fmla="*/ 1296909 w 1472342"/>
              <a:gd name="connsiteY81-1664" fmla="*/ 4035 h 1482732"/>
              <a:gd name="connsiteX82-1665" fmla="*/ 1300300 w 1472342"/>
              <a:gd name="connsiteY82-1666" fmla="*/ 4725 h 1482732"/>
              <a:gd name="connsiteX83-1667" fmla="*/ 1303679 w 1472342"/>
              <a:gd name="connsiteY83-1668" fmla="*/ 5471 h 1482732"/>
              <a:gd name="connsiteX84-1669" fmla="*/ 1307035 w 1472342"/>
              <a:gd name="connsiteY84-1670" fmla="*/ 6265 h 1482732"/>
              <a:gd name="connsiteX85-1671" fmla="*/ 1310369 w 1472342"/>
              <a:gd name="connsiteY85-1672" fmla="*/ 7116 h 1482732"/>
              <a:gd name="connsiteX86-1673" fmla="*/ 1313680 w 1472342"/>
              <a:gd name="connsiteY86-1674" fmla="*/ 8012 h 1482732"/>
              <a:gd name="connsiteX87-1675" fmla="*/ 1316979 w 1472342"/>
              <a:gd name="connsiteY87-1676" fmla="*/ 8966 h 1482732"/>
              <a:gd name="connsiteX88-1677" fmla="*/ 1320244 w 1472342"/>
              <a:gd name="connsiteY88-1678" fmla="*/ 9966 h 1482732"/>
              <a:gd name="connsiteX89-1679" fmla="*/ 1323497 w 1472342"/>
              <a:gd name="connsiteY89-1680" fmla="*/ 11012 h 1482732"/>
              <a:gd name="connsiteX90-1681" fmla="*/ 1326715 w 1472342"/>
              <a:gd name="connsiteY90-1682" fmla="*/ 12116 h 1482732"/>
              <a:gd name="connsiteX91-1683" fmla="*/ 1329922 w 1472342"/>
              <a:gd name="connsiteY91-1684" fmla="*/ 13265 h 1482732"/>
              <a:gd name="connsiteX92-1685" fmla="*/ 1333106 w 1472342"/>
              <a:gd name="connsiteY92-1686" fmla="*/ 14461 h 1482732"/>
              <a:gd name="connsiteX93-1687" fmla="*/ 1336256 w 1472342"/>
              <a:gd name="connsiteY93-1688" fmla="*/ 15702 h 1482732"/>
              <a:gd name="connsiteX94-1689" fmla="*/ 1339394 w 1472342"/>
              <a:gd name="connsiteY94-1690" fmla="*/ 16990 h 1482732"/>
              <a:gd name="connsiteX95-1691" fmla="*/ 1342497 w 1472342"/>
              <a:gd name="connsiteY95-1692" fmla="*/ 18335 h 1482732"/>
              <a:gd name="connsiteX96-1693" fmla="*/ 1345578 w 1472342"/>
              <a:gd name="connsiteY96-1694" fmla="*/ 19725 h 1482732"/>
              <a:gd name="connsiteX97-1695" fmla="*/ 1348636 w 1472342"/>
              <a:gd name="connsiteY97-1696" fmla="*/ 21150 h 1482732"/>
              <a:gd name="connsiteX98-1697" fmla="*/ 1351671 w 1472342"/>
              <a:gd name="connsiteY98-1698" fmla="*/ 22633 h 1482732"/>
              <a:gd name="connsiteX99-1699" fmla="*/ 1354670 w 1472342"/>
              <a:gd name="connsiteY99-1700" fmla="*/ 24163 h 1482732"/>
              <a:gd name="connsiteX100-1701" fmla="*/ 1357647 w 1472342"/>
              <a:gd name="connsiteY100-1702" fmla="*/ 25726 h 1482732"/>
              <a:gd name="connsiteX101-1703" fmla="*/ 1360601 w 1472342"/>
              <a:gd name="connsiteY101-1704" fmla="*/ 27346 h 1482732"/>
              <a:gd name="connsiteX102-1705" fmla="*/ 1363521 w 1472342"/>
              <a:gd name="connsiteY102-1706" fmla="*/ 29001 h 1482732"/>
              <a:gd name="connsiteX103-1707" fmla="*/ 1366418 w 1472342"/>
              <a:gd name="connsiteY103-1708" fmla="*/ 30703 h 1482732"/>
              <a:gd name="connsiteX104-1709" fmla="*/ 1369292 w 1472342"/>
              <a:gd name="connsiteY104-1710" fmla="*/ 32450 h 1482732"/>
              <a:gd name="connsiteX105-1711" fmla="*/ 1372131 w 1472342"/>
              <a:gd name="connsiteY105-1712" fmla="*/ 34232 h 1482732"/>
              <a:gd name="connsiteX106-1713" fmla="*/ 1374935 w 1472342"/>
              <a:gd name="connsiteY106-1714" fmla="*/ 36071 h 1482732"/>
              <a:gd name="connsiteX107-1715" fmla="*/ 1377706 w 1472342"/>
              <a:gd name="connsiteY107-1716" fmla="*/ 37945 h 1482732"/>
              <a:gd name="connsiteX108-1717" fmla="*/ 1380464 w 1472342"/>
              <a:gd name="connsiteY108-1718" fmla="*/ 39853 h 1482732"/>
              <a:gd name="connsiteX109-1719" fmla="*/ 1383177 w 1472342"/>
              <a:gd name="connsiteY109-1720" fmla="*/ 41807 h 1482732"/>
              <a:gd name="connsiteX110-1721" fmla="*/ 1385855 w 1472342"/>
              <a:gd name="connsiteY110-1722" fmla="*/ 43807 h 1482732"/>
              <a:gd name="connsiteX111-1723" fmla="*/ 1388511 w 1472342"/>
              <a:gd name="connsiteY111-1724" fmla="*/ 45842 h 1482732"/>
              <a:gd name="connsiteX112-1725" fmla="*/ 1391132 w 1472342"/>
              <a:gd name="connsiteY112-1726" fmla="*/ 47922 h 1482732"/>
              <a:gd name="connsiteX113-1727" fmla="*/ 1393718 w 1472342"/>
              <a:gd name="connsiteY113-1728" fmla="*/ 50037 h 1482732"/>
              <a:gd name="connsiteX114-1729" fmla="*/ 1396281 w 1472342"/>
              <a:gd name="connsiteY114-1730" fmla="*/ 52186 h 1482732"/>
              <a:gd name="connsiteX115-1731" fmla="*/ 1398798 w 1472342"/>
              <a:gd name="connsiteY115-1732" fmla="*/ 54382 h 1482732"/>
              <a:gd name="connsiteX116-1733" fmla="*/ 1401282 w 1472342"/>
              <a:gd name="connsiteY116-1734" fmla="*/ 56612 h 1482732"/>
              <a:gd name="connsiteX117-1735" fmla="*/ 1403742 w 1472342"/>
              <a:gd name="connsiteY117-1736" fmla="*/ 58877 h 1482732"/>
              <a:gd name="connsiteX118-1737" fmla="*/ 1406155 w 1472342"/>
              <a:gd name="connsiteY118-1738" fmla="*/ 61187 h 1482732"/>
              <a:gd name="connsiteX119-1739" fmla="*/ 1408534 w 1472342"/>
              <a:gd name="connsiteY119-1740" fmla="*/ 63532 h 1482732"/>
              <a:gd name="connsiteX120-1741" fmla="*/ 1410880 w 1472342"/>
              <a:gd name="connsiteY120-1742" fmla="*/ 65900 h 1482732"/>
              <a:gd name="connsiteX121-1743" fmla="*/ 1413190 w 1472342"/>
              <a:gd name="connsiteY121-1744" fmla="*/ 68313 h 1482732"/>
              <a:gd name="connsiteX122-1745" fmla="*/ 1415466 w 1472342"/>
              <a:gd name="connsiteY122-1746" fmla="*/ 70762 h 1482732"/>
              <a:gd name="connsiteX123-1747" fmla="*/ 1417708 w 1472342"/>
              <a:gd name="connsiteY123-1748" fmla="*/ 73245 h 1482732"/>
              <a:gd name="connsiteX124-1749" fmla="*/ 1419903 w 1472342"/>
              <a:gd name="connsiteY124-1750" fmla="*/ 75762 h 1482732"/>
              <a:gd name="connsiteX125-1751" fmla="*/ 1422053 w 1472342"/>
              <a:gd name="connsiteY125-1752" fmla="*/ 78314 h 1482732"/>
              <a:gd name="connsiteX126-1753" fmla="*/ 1424179 w 1472342"/>
              <a:gd name="connsiteY126-1754" fmla="*/ 80901 h 1482732"/>
              <a:gd name="connsiteX127-1755" fmla="*/ 1426260 w 1472342"/>
              <a:gd name="connsiteY127-1756" fmla="*/ 83521 h 1482732"/>
              <a:gd name="connsiteX128-1757" fmla="*/ 1428305 w 1472342"/>
              <a:gd name="connsiteY128-1758" fmla="*/ 86165 h 1482732"/>
              <a:gd name="connsiteX129-1759" fmla="*/ 1430306 w 1472342"/>
              <a:gd name="connsiteY129-1760" fmla="*/ 88855 h 1482732"/>
              <a:gd name="connsiteX130-1761" fmla="*/ 1432260 w 1472342"/>
              <a:gd name="connsiteY130-1762" fmla="*/ 91567 h 1482732"/>
              <a:gd name="connsiteX131-1763" fmla="*/ 1434180 w 1472342"/>
              <a:gd name="connsiteY131-1764" fmla="*/ 94303 h 1482732"/>
              <a:gd name="connsiteX132-1765" fmla="*/ 1436053 w 1472342"/>
              <a:gd name="connsiteY132-1766" fmla="*/ 97085 h 1482732"/>
              <a:gd name="connsiteX133-1767" fmla="*/ 1437892 w 1472342"/>
              <a:gd name="connsiteY133-1768" fmla="*/ 99890 h 1482732"/>
              <a:gd name="connsiteX134-1769" fmla="*/ 1439685 w 1472342"/>
              <a:gd name="connsiteY134-1770" fmla="*/ 102717 h 1482732"/>
              <a:gd name="connsiteX135-1771" fmla="*/ 1441433 w 1472342"/>
              <a:gd name="connsiteY135-1772" fmla="*/ 105580 h 1482732"/>
              <a:gd name="connsiteX136-1773" fmla="*/ 1443145 w 1472342"/>
              <a:gd name="connsiteY136-1774" fmla="*/ 108476 h 1482732"/>
              <a:gd name="connsiteX137-1775" fmla="*/ 1444813 w 1472342"/>
              <a:gd name="connsiteY137-1776" fmla="*/ 111396 h 1482732"/>
              <a:gd name="connsiteX138-1777" fmla="*/ 1446433 w 1472342"/>
              <a:gd name="connsiteY138-1778" fmla="*/ 114339 h 1482732"/>
              <a:gd name="connsiteX139-1779" fmla="*/ 1448008 w 1472342"/>
              <a:gd name="connsiteY139-1780" fmla="*/ 117316 h 1482732"/>
              <a:gd name="connsiteX140-1781" fmla="*/ 1449536 w 1472342"/>
              <a:gd name="connsiteY140-1782" fmla="*/ 120316 h 1482732"/>
              <a:gd name="connsiteX141-1783" fmla="*/ 1451020 w 1472342"/>
              <a:gd name="connsiteY141-1784" fmla="*/ 123339 h 1482732"/>
              <a:gd name="connsiteX142-1785" fmla="*/ 1452456 w 1472342"/>
              <a:gd name="connsiteY142-1786" fmla="*/ 126397 h 1482732"/>
              <a:gd name="connsiteX143-1787" fmla="*/ 1453847 w 1472342"/>
              <a:gd name="connsiteY143-1788" fmla="*/ 129477 h 1482732"/>
              <a:gd name="connsiteX144-1789" fmla="*/ 1455192 w 1472342"/>
              <a:gd name="connsiteY144-1790" fmla="*/ 132581 h 1482732"/>
              <a:gd name="connsiteX145-1791" fmla="*/ 1456491 w 1472342"/>
              <a:gd name="connsiteY145-1792" fmla="*/ 135707 h 1482732"/>
              <a:gd name="connsiteX146-1793" fmla="*/ 1457744 w 1472342"/>
              <a:gd name="connsiteY146-1794" fmla="*/ 138869 h 1482732"/>
              <a:gd name="connsiteX147-1795" fmla="*/ 1458939 w 1472342"/>
              <a:gd name="connsiteY147-1796" fmla="*/ 142041 h 1482732"/>
              <a:gd name="connsiteX148-1797" fmla="*/ 1460101 w 1472342"/>
              <a:gd name="connsiteY148-1798" fmla="*/ 145237 h 1482732"/>
              <a:gd name="connsiteX149-1799" fmla="*/ 1461204 w 1472342"/>
              <a:gd name="connsiteY149-1800" fmla="*/ 148467 h 1482732"/>
              <a:gd name="connsiteX150-1801" fmla="*/ 1462261 w 1472342"/>
              <a:gd name="connsiteY150-1802" fmla="*/ 151709 h 1482732"/>
              <a:gd name="connsiteX151-1803" fmla="*/ 1463261 w 1472342"/>
              <a:gd name="connsiteY151-1804" fmla="*/ 154973 h 1482732"/>
              <a:gd name="connsiteX152-1805" fmla="*/ 1464215 w 1472342"/>
              <a:gd name="connsiteY152-1806" fmla="*/ 158272 h 1482732"/>
              <a:gd name="connsiteX153-1807" fmla="*/ 1465124 w 1472342"/>
              <a:gd name="connsiteY153-1808" fmla="*/ 161582 h 1482732"/>
              <a:gd name="connsiteX154-1809" fmla="*/ 1465974 w 1472342"/>
              <a:gd name="connsiteY154-1810" fmla="*/ 164916 h 1482732"/>
              <a:gd name="connsiteX155-1811" fmla="*/ 1466779 w 1472342"/>
              <a:gd name="connsiteY155-1812" fmla="*/ 168261 h 1482732"/>
              <a:gd name="connsiteX156-1813" fmla="*/ 1467526 w 1472342"/>
              <a:gd name="connsiteY156-1814" fmla="*/ 171641 h 1482732"/>
              <a:gd name="connsiteX157-1815" fmla="*/ 1468228 w 1472342"/>
              <a:gd name="connsiteY157-1816" fmla="*/ 175031 h 1482732"/>
              <a:gd name="connsiteX158-1817" fmla="*/ 1468871 w 1472342"/>
              <a:gd name="connsiteY158-1818" fmla="*/ 178445 h 1482732"/>
              <a:gd name="connsiteX159-1819" fmla="*/ 1469468 w 1472342"/>
              <a:gd name="connsiteY159-1820" fmla="*/ 181871 h 1482732"/>
              <a:gd name="connsiteX160-1821" fmla="*/ 1469997 w 1472342"/>
              <a:gd name="connsiteY160-1822" fmla="*/ 185320 h 1482732"/>
              <a:gd name="connsiteX161-1823" fmla="*/ 1470480 w 1472342"/>
              <a:gd name="connsiteY161-1824" fmla="*/ 188791 h 1482732"/>
              <a:gd name="connsiteX162-1825" fmla="*/ 1470917 w 1472342"/>
              <a:gd name="connsiteY162-1826" fmla="*/ 192273 h 1482732"/>
              <a:gd name="connsiteX163-1827" fmla="*/ 1471285 w 1472342"/>
              <a:gd name="connsiteY163-1828" fmla="*/ 195780 h 1482732"/>
              <a:gd name="connsiteX164-1829" fmla="*/ 1471606 w 1472342"/>
              <a:gd name="connsiteY164-1830" fmla="*/ 199309 h 1482732"/>
              <a:gd name="connsiteX165-1831" fmla="*/ 1471871 w 1472342"/>
              <a:gd name="connsiteY165-1832" fmla="*/ 202837 h 1482732"/>
              <a:gd name="connsiteX166-1833" fmla="*/ 1472078 w 1472342"/>
              <a:gd name="connsiteY166-1834" fmla="*/ 206400 h 1482732"/>
              <a:gd name="connsiteX167-1835" fmla="*/ 1472215 w 1472342"/>
              <a:gd name="connsiteY167-1836" fmla="*/ 209964 h 1482732"/>
              <a:gd name="connsiteX168-1837" fmla="*/ 1472342 w 1472342"/>
              <a:gd name="connsiteY168-1838" fmla="*/ 217366 h 1482732"/>
              <a:gd name="connsiteX169-1839" fmla="*/ 1472320 w 1472342"/>
              <a:gd name="connsiteY169-1840" fmla="*/ 220758 h 1482732"/>
              <a:gd name="connsiteX170-1841" fmla="*/ 1472239 w 1472342"/>
              <a:gd name="connsiteY170-1842" fmla="*/ 224356 h 1482732"/>
              <a:gd name="connsiteX171-1843" fmla="*/ 1472090 w 1472342"/>
              <a:gd name="connsiteY171-1844" fmla="*/ 227919 h 1482732"/>
              <a:gd name="connsiteX172-1845" fmla="*/ 1471894 w 1472342"/>
              <a:gd name="connsiteY172-1846" fmla="*/ 231482 h 1482732"/>
              <a:gd name="connsiteX173-1847" fmla="*/ 1471641 w 1472342"/>
              <a:gd name="connsiteY173-1848" fmla="*/ 235011 h 1482732"/>
              <a:gd name="connsiteX174-1849" fmla="*/ 1471330 w 1472342"/>
              <a:gd name="connsiteY174-1850" fmla="*/ 238540 h 1482732"/>
              <a:gd name="connsiteX175-1851" fmla="*/ 1470963 w 1472342"/>
              <a:gd name="connsiteY175-1852" fmla="*/ 242046 h 1482732"/>
              <a:gd name="connsiteX176-1853" fmla="*/ 1470537 w 1472342"/>
              <a:gd name="connsiteY176-1854" fmla="*/ 245529 h 1482732"/>
              <a:gd name="connsiteX177-1855" fmla="*/ 1470066 w 1472342"/>
              <a:gd name="connsiteY177-1856" fmla="*/ 249001 h 1482732"/>
              <a:gd name="connsiteX178-1857" fmla="*/ 1469526 w 1472342"/>
              <a:gd name="connsiteY178-1858" fmla="*/ 252449 h 1482732"/>
              <a:gd name="connsiteX179-1859" fmla="*/ 1468952 w 1472342"/>
              <a:gd name="connsiteY179-1860" fmla="*/ 255886 h 1482732"/>
              <a:gd name="connsiteX180-1861" fmla="*/ 1468307 w 1472342"/>
              <a:gd name="connsiteY180-1862" fmla="*/ 259300 h 1482732"/>
              <a:gd name="connsiteX181-1863" fmla="*/ 1467618 w 1472342"/>
              <a:gd name="connsiteY181-1864" fmla="*/ 262690 h 1482732"/>
              <a:gd name="connsiteX182-1865" fmla="*/ 1466871 w 1472342"/>
              <a:gd name="connsiteY182-1866" fmla="*/ 266070 h 1482732"/>
              <a:gd name="connsiteX183-1867" fmla="*/ 1466078 w 1472342"/>
              <a:gd name="connsiteY183-1868" fmla="*/ 269426 h 1482732"/>
              <a:gd name="connsiteX184-1869" fmla="*/ 1465227 w 1472342"/>
              <a:gd name="connsiteY184-1870" fmla="*/ 272760 h 1482732"/>
              <a:gd name="connsiteX185-1871" fmla="*/ 1464330 w 1472342"/>
              <a:gd name="connsiteY185-1872" fmla="*/ 276070 h 1482732"/>
              <a:gd name="connsiteX186-1873" fmla="*/ 1463376 w 1472342"/>
              <a:gd name="connsiteY186-1874" fmla="*/ 279370 h 1482732"/>
              <a:gd name="connsiteX187-1875" fmla="*/ 1462376 w 1472342"/>
              <a:gd name="connsiteY187-1876" fmla="*/ 282634 h 1482732"/>
              <a:gd name="connsiteX188-1877" fmla="*/ 1461330 w 1472342"/>
              <a:gd name="connsiteY188-1878" fmla="*/ 285887 h 1482732"/>
              <a:gd name="connsiteX189-1879" fmla="*/ 1460238 w 1472342"/>
              <a:gd name="connsiteY189-1880" fmla="*/ 289106 h 1482732"/>
              <a:gd name="connsiteX190-1881" fmla="*/ 1459089 w 1472342"/>
              <a:gd name="connsiteY190-1882" fmla="*/ 292312 h 1482732"/>
              <a:gd name="connsiteX191-1883" fmla="*/ 1457893 w 1472342"/>
              <a:gd name="connsiteY191-1884" fmla="*/ 295497 h 1482732"/>
              <a:gd name="connsiteX192-1885" fmla="*/ 1456640 w 1472342"/>
              <a:gd name="connsiteY192-1886" fmla="*/ 298646 h 1482732"/>
              <a:gd name="connsiteX193-1887" fmla="*/ 1455353 w 1472342"/>
              <a:gd name="connsiteY193-1888" fmla="*/ 301784 h 1482732"/>
              <a:gd name="connsiteX194-1889" fmla="*/ 1454008 w 1472342"/>
              <a:gd name="connsiteY194-1890" fmla="*/ 304888 h 1482732"/>
              <a:gd name="connsiteX195-1891" fmla="*/ 1452629 w 1472342"/>
              <a:gd name="connsiteY195-1892" fmla="*/ 307980 h 1482732"/>
              <a:gd name="connsiteX196-1893" fmla="*/ 1451192 w 1472342"/>
              <a:gd name="connsiteY196-1894" fmla="*/ 311026 h 1482732"/>
              <a:gd name="connsiteX197-1895" fmla="*/ 1449709 w 1472342"/>
              <a:gd name="connsiteY197-1896" fmla="*/ 314061 h 1482732"/>
              <a:gd name="connsiteX198-1897" fmla="*/ 1448191 w 1472342"/>
              <a:gd name="connsiteY198-1898" fmla="*/ 317061 h 1482732"/>
              <a:gd name="connsiteX199-1899" fmla="*/ 1446617 w 1472342"/>
              <a:gd name="connsiteY199-1900" fmla="*/ 320049 h 1482732"/>
              <a:gd name="connsiteX200-1901" fmla="*/ 1445008 w 1472342"/>
              <a:gd name="connsiteY200-1902" fmla="*/ 322992 h 1482732"/>
              <a:gd name="connsiteX201-1903" fmla="*/ 1443353 w 1472342"/>
              <a:gd name="connsiteY201-1904" fmla="*/ 325923 h 1482732"/>
              <a:gd name="connsiteX202-1905" fmla="*/ 1441639 w 1472342"/>
              <a:gd name="connsiteY202-1906" fmla="*/ 328820 h 1482732"/>
              <a:gd name="connsiteX203-1907" fmla="*/ 1439904 w 1472342"/>
              <a:gd name="connsiteY203-1908" fmla="*/ 331683 h 1482732"/>
              <a:gd name="connsiteX204-1909" fmla="*/ 1438110 w 1472342"/>
              <a:gd name="connsiteY204-1910" fmla="*/ 334522 h 1482732"/>
              <a:gd name="connsiteX205-1911" fmla="*/ 1436283 w 1472342"/>
              <a:gd name="connsiteY205-1912" fmla="*/ 337326 h 1482732"/>
              <a:gd name="connsiteX206-1913" fmla="*/ 1434409 w 1472342"/>
              <a:gd name="connsiteY206-1914" fmla="*/ 340108 h 1482732"/>
              <a:gd name="connsiteX207-1915" fmla="*/ 1432490 w 1472342"/>
              <a:gd name="connsiteY207-1916" fmla="*/ 342855 h 1482732"/>
              <a:gd name="connsiteX208-1917" fmla="*/ 1430536 w 1472342"/>
              <a:gd name="connsiteY208-1918" fmla="*/ 345568 h 1482732"/>
              <a:gd name="connsiteX209-1919" fmla="*/ 1428535 w 1472342"/>
              <a:gd name="connsiteY209-1920" fmla="*/ 348258 h 1482732"/>
              <a:gd name="connsiteX210-1921" fmla="*/ 1426501 w 1472342"/>
              <a:gd name="connsiteY210-1922" fmla="*/ 350901 h 1482732"/>
              <a:gd name="connsiteX211-1923" fmla="*/ 1424432 w 1472342"/>
              <a:gd name="connsiteY211-1924" fmla="*/ 353523 h 1482732"/>
              <a:gd name="connsiteX212-1925" fmla="*/ 1422305 w 1472342"/>
              <a:gd name="connsiteY212-1926" fmla="*/ 356120 h 1482732"/>
              <a:gd name="connsiteX213-1927" fmla="*/ 1420156 w 1472342"/>
              <a:gd name="connsiteY213-1928" fmla="*/ 358672 h 1482732"/>
              <a:gd name="connsiteX214-1929" fmla="*/ 1417960 w 1472342"/>
              <a:gd name="connsiteY214-1930" fmla="*/ 361190 h 1482732"/>
              <a:gd name="connsiteX215-1931" fmla="*/ 1415731 w 1472342"/>
              <a:gd name="connsiteY215-1932" fmla="*/ 363683 h 1482732"/>
              <a:gd name="connsiteX216-1933" fmla="*/ 1413466 w 1472342"/>
              <a:gd name="connsiteY216-1934" fmla="*/ 366133 h 1482732"/>
              <a:gd name="connsiteX217-1935" fmla="*/ 1411156 w 1472342"/>
              <a:gd name="connsiteY217-1936" fmla="*/ 368546 h 1482732"/>
              <a:gd name="connsiteX218-1937" fmla="*/ 1408822 w 1472342"/>
              <a:gd name="connsiteY218-1938" fmla="*/ 370937 h 1482732"/>
              <a:gd name="connsiteX219-1939" fmla="*/ 1406443 w 1472342"/>
              <a:gd name="connsiteY219-1940" fmla="*/ 373282 h 1482732"/>
              <a:gd name="connsiteX220-1941" fmla="*/ 1404029 w 1472342"/>
              <a:gd name="connsiteY220-1942" fmla="*/ 375593 h 1482732"/>
              <a:gd name="connsiteX221-1943" fmla="*/ 1401580 w 1472342"/>
              <a:gd name="connsiteY221-1944" fmla="*/ 377857 h 1482732"/>
              <a:gd name="connsiteX222-1945" fmla="*/ 1399098 w 1472342"/>
              <a:gd name="connsiteY222-1946" fmla="*/ 380098 h 1482732"/>
              <a:gd name="connsiteX223-1947" fmla="*/ 1396580 w 1472342"/>
              <a:gd name="connsiteY223-1948" fmla="*/ 382294 h 1482732"/>
              <a:gd name="connsiteX224-1949" fmla="*/ 1394028 w 1472342"/>
              <a:gd name="connsiteY224-1950" fmla="*/ 384454 h 1482732"/>
              <a:gd name="connsiteX225-1951" fmla="*/ 1391442 w 1472342"/>
              <a:gd name="connsiteY225-1952" fmla="*/ 386570 h 1482732"/>
              <a:gd name="connsiteX226-1953" fmla="*/ 1388821 w 1472342"/>
              <a:gd name="connsiteY226-1954" fmla="*/ 388651 h 1482732"/>
              <a:gd name="connsiteX227-1955" fmla="*/ 1386177 w 1472342"/>
              <a:gd name="connsiteY227-1956" fmla="*/ 390696 h 1482732"/>
              <a:gd name="connsiteX228-1957" fmla="*/ 1383499 w 1472342"/>
              <a:gd name="connsiteY228-1958" fmla="*/ 392696 h 1482732"/>
              <a:gd name="connsiteX229-1959" fmla="*/ 1380787 w 1472342"/>
              <a:gd name="connsiteY229-1960" fmla="*/ 394650 h 1482732"/>
              <a:gd name="connsiteX230-1961" fmla="*/ 1378039 w 1472342"/>
              <a:gd name="connsiteY230-1962" fmla="*/ 396570 h 1482732"/>
              <a:gd name="connsiteX231-1963" fmla="*/ 1375269 w 1472342"/>
              <a:gd name="connsiteY231-1964" fmla="*/ 398455 h 1482732"/>
              <a:gd name="connsiteX232-1965" fmla="*/ 1372464 w 1472342"/>
              <a:gd name="connsiteY232-1966" fmla="*/ 400283 h 1482732"/>
              <a:gd name="connsiteX233-1967" fmla="*/ 1369625 w 1472342"/>
              <a:gd name="connsiteY233-1968" fmla="*/ 402077 h 1482732"/>
              <a:gd name="connsiteX234-1969" fmla="*/ 1366763 w 1472342"/>
              <a:gd name="connsiteY234-1970" fmla="*/ 403835 h 1482732"/>
              <a:gd name="connsiteX235-1971" fmla="*/ 1363878 w 1472342"/>
              <a:gd name="connsiteY235-1972" fmla="*/ 405536 h 1482732"/>
              <a:gd name="connsiteX236-1973" fmla="*/ 1360958 w 1472342"/>
              <a:gd name="connsiteY236-1974" fmla="*/ 407203 h 1482732"/>
              <a:gd name="connsiteX237-1975" fmla="*/ 1358004 w 1472342"/>
              <a:gd name="connsiteY237-1976" fmla="*/ 408823 h 1482732"/>
              <a:gd name="connsiteX238-1977" fmla="*/ 1355027 w 1472342"/>
              <a:gd name="connsiteY238-1978" fmla="*/ 410398 h 1482732"/>
              <a:gd name="connsiteX239-1979" fmla="*/ 1352026 w 1472342"/>
              <a:gd name="connsiteY239-1980" fmla="*/ 411927 h 1482732"/>
              <a:gd name="connsiteX240-1981" fmla="*/ 1349003 w 1472342"/>
              <a:gd name="connsiteY240-1982" fmla="*/ 413410 h 1482732"/>
              <a:gd name="connsiteX241-1983" fmla="*/ 1345946 w 1472342"/>
              <a:gd name="connsiteY241-1984" fmla="*/ 414847 h 1482732"/>
              <a:gd name="connsiteX242-1985" fmla="*/ 1342865 w 1472342"/>
              <a:gd name="connsiteY242-1986" fmla="*/ 416238 h 1482732"/>
              <a:gd name="connsiteX243-1987" fmla="*/ 1341553 w 1472342"/>
              <a:gd name="connsiteY243-1988" fmla="*/ 416806 h 1482732"/>
              <a:gd name="connsiteX244-1989" fmla="*/ 1339761 w 1472342"/>
              <a:gd name="connsiteY244-1990" fmla="*/ 417583 h 1482732"/>
              <a:gd name="connsiteX245-1991" fmla="*/ 1336635 w 1472342"/>
              <a:gd name="connsiteY245-1992" fmla="*/ 418882 h 1482732"/>
              <a:gd name="connsiteX246-1993" fmla="*/ 1333485 w 1472342"/>
              <a:gd name="connsiteY246-1994" fmla="*/ 420134 h 1482732"/>
              <a:gd name="connsiteX247-1995" fmla="*/ 1330301 w 1472342"/>
              <a:gd name="connsiteY247-1996" fmla="*/ 421342 h 1482732"/>
              <a:gd name="connsiteX248-1997" fmla="*/ 1327106 w 1472342"/>
              <a:gd name="connsiteY248-1998" fmla="*/ 422491 h 1482732"/>
              <a:gd name="connsiteX249-1999" fmla="*/ 1323888 w 1472342"/>
              <a:gd name="connsiteY249-2000" fmla="*/ 423595 h 1482732"/>
              <a:gd name="connsiteX250-2001" fmla="*/ 1320634 w 1472342"/>
              <a:gd name="connsiteY250-2002" fmla="*/ 424652 h 1482732"/>
              <a:gd name="connsiteX251-2003" fmla="*/ 1317370 w 1472342"/>
              <a:gd name="connsiteY251-2004" fmla="*/ 425652 h 1482732"/>
              <a:gd name="connsiteX252-2005" fmla="*/ 1314083 w 1472342"/>
              <a:gd name="connsiteY252-2006" fmla="*/ 426618 h 1482732"/>
              <a:gd name="connsiteX253-2007" fmla="*/ 1310772 w 1472342"/>
              <a:gd name="connsiteY253-2008" fmla="*/ 427515 h 1482732"/>
              <a:gd name="connsiteX254-2009" fmla="*/ 1307438 w 1472342"/>
              <a:gd name="connsiteY254-2010" fmla="*/ 428376 h 1482732"/>
              <a:gd name="connsiteX255-2011" fmla="*/ 1304082 w 1472342"/>
              <a:gd name="connsiteY255-2012" fmla="*/ 429169 h 1482732"/>
              <a:gd name="connsiteX256-2013" fmla="*/ 1300702 w 1472342"/>
              <a:gd name="connsiteY256-2014" fmla="*/ 429929 h 1482732"/>
              <a:gd name="connsiteX257-2015" fmla="*/ 1297311 w 1472342"/>
              <a:gd name="connsiteY257-2016" fmla="*/ 430618 h 1482732"/>
              <a:gd name="connsiteX258-2017" fmla="*/ 1293909 w 1472342"/>
              <a:gd name="connsiteY258-2018" fmla="*/ 431262 h 1482732"/>
              <a:gd name="connsiteX259-2019" fmla="*/ 1290472 w 1472342"/>
              <a:gd name="connsiteY259-2020" fmla="*/ 431859 h 1482732"/>
              <a:gd name="connsiteX260-2021" fmla="*/ 1287024 w 1472342"/>
              <a:gd name="connsiteY260-2022" fmla="*/ 432399 h 1482732"/>
              <a:gd name="connsiteX261-2023" fmla="*/ 1283552 w 1472342"/>
              <a:gd name="connsiteY261-2024" fmla="*/ 432882 h 1482732"/>
              <a:gd name="connsiteX262-2025" fmla="*/ 1280069 w 1472342"/>
              <a:gd name="connsiteY262-2026" fmla="*/ 433307 h 1482732"/>
              <a:gd name="connsiteX263-2027" fmla="*/ 1276563 w 1472342"/>
              <a:gd name="connsiteY263-2028" fmla="*/ 433676 h 1482732"/>
              <a:gd name="connsiteX264-2029" fmla="*/ 1273045 w 1472342"/>
              <a:gd name="connsiteY264-2030" fmla="*/ 433997 h 1482732"/>
              <a:gd name="connsiteX265-2031" fmla="*/ 1269505 w 1472342"/>
              <a:gd name="connsiteY265-2032" fmla="*/ 434262 h 1482732"/>
              <a:gd name="connsiteX266-2033" fmla="*/ 1265942 w 1472342"/>
              <a:gd name="connsiteY266-2034" fmla="*/ 434469 h 1482732"/>
              <a:gd name="connsiteX267-2035" fmla="*/ 1262379 w 1472342"/>
              <a:gd name="connsiteY267-2036" fmla="*/ 434618 h 1482732"/>
              <a:gd name="connsiteX268-2037" fmla="*/ 1254976 w 1472342"/>
              <a:gd name="connsiteY268-2038" fmla="*/ 434733 h 1482732"/>
              <a:gd name="connsiteX269-2039" fmla="*/ 1197057 w 1472342"/>
              <a:gd name="connsiteY269-2040" fmla="*/ 434733 h 1482732"/>
              <a:gd name="connsiteX270-2041" fmla="*/ 1037610 w 1472342"/>
              <a:gd name="connsiteY270-2042" fmla="*/ 434733 h 1482732"/>
              <a:gd name="connsiteX271-2043" fmla="*/ 1037610 w 1472342"/>
              <a:gd name="connsiteY271-2044" fmla="*/ 278749 h 1482732"/>
              <a:gd name="connsiteX272-2045" fmla="*/ 1037610 w 1472342"/>
              <a:gd name="connsiteY272-2046" fmla="*/ 217366 h 1482732"/>
              <a:gd name="connsiteX273-2047" fmla="*/ 1037632 w 1472342"/>
              <a:gd name="connsiteY273-2048" fmla="*/ 213976 h 1482732"/>
              <a:gd name="connsiteX274-2049" fmla="*/ 1037725 w 1472342"/>
              <a:gd name="connsiteY274-2050" fmla="*/ 210389 h 1482732"/>
              <a:gd name="connsiteX275-2051" fmla="*/ 1037863 w 1472342"/>
              <a:gd name="connsiteY275-2052" fmla="*/ 206815 h 1482732"/>
              <a:gd name="connsiteX276-2053" fmla="*/ 1038058 w 1472342"/>
              <a:gd name="connsiteY276-2054" fmla="*/ 203262 h 1482732"/>
              <a:gd name="connsiteX277-2055" fmla="*/ 1038311 w 1472342"/>
              <a:gd name="connsiteY277-2056" fmla="*/ 199722 h 1482732"/>
              <a:gd name="connsiteX278-2057" fmla="*/ 1038622 w 1472342"/>
              <a:gd name="connsiteY278-2058" fmla="*/ 196193 h 1482732"/>
              <a:gd name="connsiteX279-2059" fmla="*/ 1038989 w 1472342"/>
              <a:gd name="connsiteY279-2060" fmla="*/ 192699 h 1482732"/>
              <a:gd name="connsiteX280-2061" fmla="*/ 1039414 w 1472342"/>
              <a:gd name="connsiteY280-2062" fmla="*/ 189204 h 1482732"/>
              <a:gd name="connsiteX281-2063" fmla="*/ 1039886 w 1472342"/>
              <a:gd name="connsiteY281-2064" fmla="*/ 185733 h 1482732"/>
              <a:gd name="connsiteX282-2065" fmla="*/ 1040426 w 1472342"/>
              <a:gd name="connsiteY282-2066" fmla="*/ 182285 h 1482732"/>
              <a:gd name="connsiteX283-2067" fmla="*/ 1041012 w 1472342"/>
              <a:gd name="connsiteY283-2068" fmla="*/ 178848 h 1482732"/>
              <a:gd name="connsiteX284-2069" fmla="*/ 1041645 w 1472342"/>
              <a:gd name="connsiteY284-2070" fmla="*/ 175434 h 1482732"/>
              <a:gd name="connsiteX285-2071" fmla="*/ 1042334 w 1472342"/>
              <a:gd name="connsiteY285-2072" fmla="*/ 172043 h 1482732"/>
              <a:gd name="connsiteX286-2073" fmla="*/ 1043081 w 1472342"/>
              <a:gd name="connsiteY286-2074" fmla="*/ 168663 h 1482732"/>
              <a:gd name="connsiteX287-2075" fmla="*/ 1043875 w 1472342"/>
              <a:gd name="connsiteY287-2076" fmla="*/ 165319 h 1482732"/>
              <a:gd name="connsiteX288-2077" fmla="*/ 1044725 w 1472342"/>
              <a:gd name="connsiteY288-2078" fmla="*/ 161973 h 1482732"/>
              <a:gd name="connsiteX289-2079" fmla="*/ 1045622 w 1472342"/>
              <a:gd name="connsiteY289-2080" fmla="*/ 158663 h 1482732"/>
              <a:gd name="connsiteX290-2081" fmla="*/ 1046576 w 1472342"/>
              <a:gd name="connsiteY290-2082" fmla="*/ 155375 h 1482732"/>
              <a:gd name="connsiteX291-2083" fmla="*/ 1047576 w 1472342"/>
              <a:gd name="connsiteY291-2084" fmla="*/ 152100 h 1482732"/>
              <a:gd name="connsiteX292-2085" fmla="*/ 1048622 w 1472342"/>
              <a:gd name="connsiteY292-2086" fmla="*/ 148847 h 1482732"/>
              <a:gd name="connsiteX293-2087" fmla="*/ 1049725 w 1472342"/>
              <a:gd name="connsiteY293-2088" fmla="*/ 145628 h 1482732"/>
              <a:gd name="connsiteX294-2089" fmla="*/ 1050863 w 1472342"/>
              <a:gd name="connsiteY294-2090" fmla="*/ 142420 h 1482732"/>
              <a:gd name="connsiteX295-2091" fmla="*/ 1052070 w 1472342"/>
              <a:gd name="connsiteY295-2092" fmla="*/ 139248 h 1482732"/>
              <a:gd name="connsiteX296-2093" fmla="*/ 1053311 w 1472342"/>
              <a:gd name="connsiteY296-2094" fmla="*/ 136087 h 1482732"/>
              <a:gd name="connsiteX297-2095" fmla="*/ 1054599 w 1472342"/>
              <a:gd name="connsiteY297-2096" fmla="*/ 132949 h 1482732"/>
              <a:gd name="connsiteX298-2097" fmla="*/ 1055944 w 1472342"/>
              <a:gd name="connsiteY298-2098" fmla="*/ 129845 h 1482732"/>
              <a:gd name="connsiteX299-2099" fmla="*/ 1057324 w 1472342"/>
              <a:gd name="connsiteY299-2100" fmla="*/ 126765 h 1482732"/>
              <a:gd name="connsiteX300-2101" fmla="*/ 1058760 w 1472342"/>
              <a:gd name="connsiteY300-2102" fmla="*/ 123707 h 1482732"/>
              <a:gd name="connsiteX301-2103" fmla="*/ 1060243 w 1472342"/>
              <a:gd name="connsiteY301-2104" fmla="*/ 120673 h 1482732"/>
              <a:gd name="connsiteX302-2105" fmla="*/ 1061760 w 1472342"/>
              <a:gd name="connsiteY302-2106" fmla="*/ 117672 h 1482732"/>
              <a:gd name="connsiteX303-2107" fmla="*/ 1063335 w 1472342"/>
              <a:gd name="connsiteY303-2108" fmla="*/ 114695 h 1482732"/>
              <a:gd name="connsiteX304-2109" fmla="*/ 1064945 w 1472342"/>
              <a:gd name="connsiteY304-2110" fmla="*/ 111741 h 1482732"/>
              <a:gd name="connsiteX305-2111" fmla="*/ 1066611 w 1472342"/>
              <a:gd name="connsiteY305-2112" fmla="*/ 108821 h 1482732"/>
              <a:gd name="connsiteX306-2113" fmla="*/ 1068312 w 1472342"/>
              <a:gd name="connsiteY306-2114" fmla="*/ 105925 h 1482732"/>
              <a:gd name="connsiteX307-2115" fmla="*/ 1070059 w 1472342"/>
              <a:gd name="connsiteY307-2116" fmla="*/ 103062 h 1482732"/>
              <a:gd name="connsiteX308-2117" fmla="*/ 1071841 w 1472342"/>
              <a:gd name="connsiteY308-2118" fmla="*/ 100223 h 1482732"/>
              <a:gd name="connsiteX309-2119" fmla="*/ 1073669 w 1472342"/>
              <a:gd name="connsiteY309-2120" fmla="*/ 97407 h 1482732"/>
              <a:gd name="connsiteX310-2121" fmla="*/ 1075542 w 1472342"/>
              <a:gd name="connsiteY310-2122" fmla="*/ 94637 h 1482732"/>
              <a:gd name="connsiteX311-2123" fmla="*/ 1077462 w 1472342"/>
              <a:gd name="connsiteY311-2124" fmla="*/ 91890 h 1482732"/>
              <a:gd name="connsiteX312-2125" fmla="*/ 1079416 w 1472342"/>
              <a:gd name="connsiteY312-2126" fmla="*/ 89165 h 1482732"/>
              <a:gd name="connsiteX313-2127" fmla="*/ 1081416 w 1472342"/>
              <a:gd name="connsiteY313-2128" fmla="*/ 86487 h 1482732"/>
              <a:gd name="connsiteX314-2129" fmla="*/ 1083451 w 1472342"/>
              <a:gd name="connsiteY314-2130" fmla="*/ 83831 h 1482732"/>
              <a:gd name="connsiteX315-2131" fmla="*/ 1085531 w 1472342"/>
              <a:gd name="connsiteY315-2132" fmla="*/ 81211 h 1482732"/>
              <a:gd name="connsiteX316-2133" fmla="*/ 1087646 w 1472342"/>
              <a:gd name="connsiteY316-2134" fmla="*/ 78624 h 1482732"/>
              <a:gd name="connsiteX317-2135" fmla="*/ 1089796 w 1472342"/>
              <a:gd name="connsiteY317-2136" fmla="*/ 76073 h 1482732"/>
              <a:gd name="connsiteX318-2137" fmla="*/ 1091992 w 1472342"/>
              <a:gd name="connsiteY318-2138" fmla="*/ 73544 h 1482732"/>
              <a:gd name="connsiteX319-2139" fmla="*/ 1094222 w 1472342"/>
              <a:gd name="connsiteY319-2140" fmla="*/ 71061 h 1482732"/>
              <a:gd name="connsiteX320-2141" fmla="*/ 1096485 w 1472342"/>
              <a:gd name="connsiteY320-2142" fmla="*/ 68601 h 1482732"/>
              <a:gd name="connsiteX321-2143" fmla="*/ 1098796 w 1472342"/>
              <a:gd name="connsiteY321-2144" fmla="*/ 66187 h 1482732"/>
              <a:gd name="connsiteX322-2145" fmla="*/ 1101141 w 1472342"/>
              <a:gd name="connsiteY322-2146" fmla="*/ 63808 h 1482732"/>
              <a:gd name="connsiteX323-2147" fmla="*/ 1103509 w 1472342"/>
              <a:gd name="connsiteY323-2148" fmla="*/ 61463 h 1482732"/>
              <a:gd name="connsiteX324-2149" fmla="*/ 1105923 w 1472342"/>
              <a:gd name="connsiteY324-2150" fmla="*/ 59152 h 1482732"/>
              <a:gd name="connsiteX325-2151" fmla="*/ 1108371 w 1472342"/>
              <a:gd name="connsiteY325-2152" fmla="*/ 56877 h 1482732"/>
              <a:gd name="connsiteX326-2153" fmla="*/ 1110854 w 1472342"/>
              <a:gd name="connsiteY326-2154" fmla="*/ 54646 h 1482732"/>
              <a:gd name="connsiteX327-2155" fmla="*/ 1113372 w 1472342"/>
              <a:gd name="connsiteY327-2156" fmla="*/ 52451 h 1482732"/>
              <a:gd name="connsiteX328-2157" fmla="*/ 1115923 w 1472342"/>
              <a:gd name="connsiteY328-2158" fmla="*/ 50290 h 1482732"/>
              <a:gd name="connsiteX329-2159" fmla="*/ 1118510 w 1472342"/>
              <a:gd name="connsiteY329-2160" fmla="*/ 48163 h 1482732"/>
              <a:gd name="connsiteX330-2161" fmla="*/ 1121130 w 1472342"/>
              <a:gd name="connsiteY330-2162" fmla="*/ 46083 h 1482732"/>
              <a:gd name="connsiteX331-2163" fmla="*/ 1123774 w 1472342"/>
              <a:gd name="connsiteY331-2164" fmla="*/ 44049 h 1482732"/>
              <a:gd name="connsiteX332-2165" fmla="*/ 1126452 w 1472342"/>
              <a:gd name="connsiteY332-2166" fmla="*/ 42048 h 1482732"/>
              <a:gd name="connsiteX333-2167" fmla="*/ 1129166 w 1472342"/>
              <a:gd name="connsiteY333-2168" fmla="*/ 40082 h 1482732"/>
              <a:gd name="connsiteX334-2169" fmla="*/ 1131913 w 1472342"/>
              <a:gd name="connsiteY334-2170" fmla="*/ 38163 h 1482732"/>
              <a:gd name="connsiteX335-2171" fmla="*/ 1134694 w 1472342"/>
              <a:gd name="connsiteY335-2172" fmla="*/ 36289 h 1482732"/>
              <a:gd name="connsiteX336-2173" fmla="*/ 1137487 w 1472342"/>
              <a:gd name="connsiteY336-2174" fmla="*/ 34450 h 1482732"/>
              <a:gd name="connsiteX337-2175" fmla="*/ 1140327 w 1472342"/>
              <a:gd name="connsiteY337-2176" fmla="*/ 32657 h 1482732"/>
              <a:gd name="connsiteX338-2177" fmla="*/ 1143190 w 1472342"/>
              <a:gd name="connsiteY338-2178" fmla="*/ 30909 h 1482732"/>
              <a:gd name="connsiteX339-2179" fmla="*/ 1146086 w 1472342"/>
              <a:gd name="connsiteY339-2180" fmla="*/ 29197 h 1482732"/>
              <a:gd name="connsiteX340-2181" fmla="*/ 1149006 w 1472342"/>
              <a:gd name="connsiteY340-2182" fmla="*/ 27541 h 1482732"/>
              <a:gd name="connsiteX341-2183" fmla="*/ 1151948 w 1472342"/>
              <a:gd name="connsiteY341-2184" fmla="*/ 25921 h 1482732"/>
              <a:gd name="connsiteX342-2185" fmla="*/ 1154925 w 1472342"/>
              <a:gd name="connsiteY342-2186" fmla="*/ 24346 h 1482732"/>
              <a:gd name="connsiteX343-2187" fmla="*/ 1157926 w 1472342"/>
              <a:gd name="connsiteY343-2188" fmla="*/ 22818 h 1482732"/>
              <a:gd name="connsiteX344-2189" fmla="*/ 1160949 w 1472342"/>
              <a:gd name="connsiteY344-2190" fmla="*/ 21323 h 1482732"/>
              <a:gd name="connsiteX345-2191" fmla="*/ 1164006 w 1472342"/>
              <a:gd name="connsiteY345-2192" fmla="*/ 19886 h 1482732"/>
              <a:gd name="connsiteX346-2193" fmla="*/ 1167087 w 1472342"/>
              <a:gd name="connsiteY346-2194" fmla="*/ 18495 h 1482732"/>
              <a:gd name="connsiteX347-2195" fmla="*/ 1170191 w 1472342"/>
              <a:gd name="connsiteY347-2196" fmla="*/ 17151 h 1482732"/>
              <a:gd name="connsiteX348-2197" fmla="*/ 1173317 w 1472342"/>
              <a:gd name="connsiteY348-2198" fmla="*/ 15851 h 1482732"/>
              <a:gd name="connsiteX349-2199" fmla="*/ 1176467 w 1472342"/>
              <a:gd name="connsiteY349-2200" fmla="*/ 14598 h 1482732"/>
              <a:gd name="connsiteX350-2201" fmla="*/ 1179651 w 1472342"/>
              <a:gd name="connsiteY350-2202" fmla="*/ 13403 h 1482732"/>
              <a:gd name="connsiteX351-2203" fmla="*/ 1182847 w 1472342"/>
              <a:gd name="connsiteY351-2204" fmla="*/ 12242 h 1482732"/>
              <a:gd name="connsiteX352-2205" fmla="*/ 1186076 w 1472342"/>
              <a:gd name="connsiteY352-2206" fmla="*/ 11138 h 1482732"/>
              <a:gd name="connsiteX353-2207" fmla="*/ 1189318 w 1472342"/>
              <a:gd name="connsiteY353-2208" fmla="*/ 10093 h 1482732"/>
              <a:gd name="connsiteX354-2209" fmla="*/ 1192582 w 1472342"/>
              <a:gd name="connsiteY354-2210" fmla="*/ 9081 h 1482732"/>
              <a:gd name="connsiteX355-2211" fmla="*/ 1195870 w 1472342"/>
              <a:gd name="connsiteY355-2212" fmla="*/ 8127 h 1482732"/>
              <a:gd name="connsiteX356-2213" fmla="*/ 1199192 w 1472342"/>
              <a:gd name="connsiteY356-2214" fmla="*/ 7219 h 1482732"/>
              <a:gd name="connsiteX357-2215" fmla="*/ 1202514 w 1472342"/>
              <a:gd name="connsiteY357-2216" fmla="*/ 6368 h 1482732"/>
              <a:gd name="connsiteX358-2217" fmla="*/ 1205871 w 1472342"/>
              <a:gd name="connsiteY358-2218" fmla="*/ 5564 h 1482732"/>
              <a:gd name="connsiteX359-2219" fmla="*/ 1209250 w 1472342"/>
              <a:gd name="connsiteY359-2220" fmla="*/ 4817 h 1482732"/>
              <a:gd name="connsiteX360-2221" fmla="*/ 1212641 w 1472342"/>
              <a:gd name="connsiteY360-2222" fmla="*/ 4116 h 1482732"/>
              <a:gd name="connsiteX361-2223" fmla="*/ 1216055 w 1472342"/>
              <a:gd name="connsiteY361-2224" fmla="*/ 3472 h 1482732"/>
              <a:gd name="connsiteX362-2225" fmla="*/ 1219481 w 1472342"/>
              <a:gd name="connsiteY362-2226" fmla="*/ 2886 h 1482732"/>
              <a:gd name="connsiteX363-2227" fmla="*/ 1222928 w 1472342"/>
              <a:gd name="connsiteY363-2228" fmla="*/ 2345 h 1482732"/>
              <a:gd name="connsiteX364-2229" fmla="*/ 1226400 w 1472342"/>
              <a:gd name="connsiteY364-2230" fmla="*/ 1863 h 1482732"/>
              <a:gd name="connsiteX365-2231" fmla="*/ 1229883 w 1472342"/>
              <a:gd name="connsiteY365-2232" fmla="*/ 1437 h 1482732"/>
              <a:gd name="connsiteX366-2233" fmla="*/ 1233388 w 1472342"/>
              <a:gd name="connsiteY366-2234" fmla="*/ 1058 h 1482732"/>
              <a:gd name="connsiteX367-2235" fmla="*/ 1236906 w 1472342"/>
              <a:gd name="connsiteY367-2236" fmla="*/ 736 h 1482732"/>
              <a:gd name="connsiteX368-2237" fmla="*/ 1240446 w 1472342"/>
              <a:gd name="connsiteY368-2238" fmla="*/ 483 h 1482732"/>
              <a:gd name="connsiteX369-2239" fmla="*/ 1244010 w 1472342"/>
              <a:gd name="connsiteY369-2240" fmla="*/ 276 h 1482732"/>
              <a:gd name="connsiteX370-2241" fmla="*/ 1247573 w 1472342"/>
              <a:gd name="connsiteY370-2242" fmla="*/ 127 h 1482732"/>
              <a:gd name="connsiteX371-2243" fmla="*/ 1254976 w 1472342"/>
              <a:gd name="connsiteY371-2244" fmla="*/ 0 h 148273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587" y="connsiteY293-588"/>
              </a:cxn>
              <a:cxn ang="0">
                <a:pos x="connsiteX294-589" y="connsiteY294-590"/>
              </a:cxn>
              <a:cxn ang="0">
                <a:pos x="connsiteX295-591" y="connsiteY295-592"/>
              </a:cxn>
              <a:cxn ang="0">
                <a:pos x="connsiteX296-593" y="connsiteY296-594"/>
              </a:cxn>
              <a:cxn ang="0">
                <a:pos x="connsiteX297-595" y="connsiteY297-596"/>
              </a:cxn>
              <a:cxn ang="0">
                <a:pos x="connsiteX298-597" y="connsiteY298-598"/>
              </a:cxn>
              <a:cxn ang="0">
                <a:pos x="connsiteX299-599" y="connsiteY299-600"/>
              </a:cxn>
              <a:cxn ang="0">
                <a:pos x="connsiteX300-601" y="connsiteY300-602"/>
              </a:cxn>
              <a:cxn ang="0">
                <a:pos x="connsiteX301-603" y="connsiteY301-604"/>
              </a:cxn>
              <a:cxn ang="0">
                <a:pos x="connsiteX302-605" y="connsiteY302-606"/>
              </a:cxn>
              <a:cxn ang="0">
                <a:pos x="connsiteX303-607" y="connsiteY303-608"/>
              </a:cxn>
              <a:cxn ang="0">
                <a:pos x="connsiteX304-609" y="connsiteY304-610"/>
              </a:cxn>
              <a:cxn ang="0">
                <a:pos x="connsiteX305-611" y="connsiteY305-612"/>
              </a:cxn>
              <a:cxn ang="0">
                <a:pos x="connsiteX306-613" y="connsiteY306-614"/>
              </a:cxn>
              <a:cxn ang="0">
                <a:pos x="connsiteX307-615" y="connsiteY307-616"/>
              </a:cxn>
              <a:cxn ang="0">
                <a:pos x="connsiteX308-617" y="connsiteY308-618"/>
              </a:cxn>
              <a:cxn ang="0">
                <a:pos x="connsiteX309-619" y="connsiteY309-620"/>
              </a:cxn>
              <a:cxn ang="0">
                <a:pos x="connsiteX310-621" y="connsiteY310-622"/>
              </a:cxn>
              <a:cxn ang="0">
                <a:pos x="connsiteX311-623" y="connsiteY311-624"/>
              </a:cxn>
              <a:cxn ang="0">
                <a:pos x="connsiteX312-625" y="connsiteY312-626"/>
              </a:cxn>
              <a:cxn ang="0">
                <a:pos x="connsiteX313-627" y="connsiteY313-628"/>
              </a:cxn>
              <a:cxn ang="0">
                <a:pos x="connsiteX314-629" y="connsiteY314-630"/>
              </a:cxn>
              <a:cxn ang="0">
                <a:pos x="connsiteX315-631" y="connsiteY315-632"/>
              </a:cxn>
              <a:cxn ang="0">
                <a:pos x="connsiteX316-633" y="connsiteY316-634"/>
              </a:cxn>
              <a:cxn ang="0">
                <a:pos x="connsiteX317-635" y="connsiteY317-636"/>
              </a:cxn>
              <a:cxn ang="0">
                <a:pos x="connsiteX318-637" y="connsiteY318-638"/>
              </a:cxn>
              <a:cxn ang="0">
                <a:pos x="connsiteX319-639" y="connsiteY319-640"/>
              </a:cxn>
              <a:cxn ang="0">
                <a:pos x="connsiteX320-641" y="connsiteY320-642"/>
              </a:cxn>
              <a:cxn ang="0">
                <a:pos x="connsiteX321-643" y="connsiteY321-644"/>
              </a:cxn>
              <a:cxn ang="0">
                <a:pos x="connsiteX322-645" y="connsiteY322-646"/>
              </a:cxn>
              <a:cxn ang="0">
                <a:pos x="connsiteX323-647" y="connsiteY323-648"/>
              </a:cxn>
              <a:cxn ang="0">
                <a:pos x="connsiteX324-649" y="connsiteY324-650"/>
              </a:cxn>
              <a:cxn ang="0">
                <a:pos x="connsiteX325-651" y="connsiteY325-652"/>
              </a:cxn>
              <a:cxn ang="0">
                <a:pos x="connsiteX326-653" y="connsiteY326-654"/>
              </a:cxn>
              <a:cxn ang="0">
                <a:pos x="connsiteX327-655" y="connsiteY327-656"/>
              </a:cxn>
              <a:cxn ang="0">
                <a:pos x="connsiteX328-657" y="connsiteY328-658"/>
              </a:cxn>
              <a:cxn ang="0">
                <a:pos x="connsiteX329-659" y="connsiteY329-660"/>
              </a:cxn>
              <a:cxn ang="0">
                <a:pos x="connsiteX330-661" y="connsiteY330-662"/>
              </a:cxn>
              <a:cxn ang="0">
                <a:pos x="connsiteX331-663" y="connsiteY331-664"/>
              </a:cxn>
              <a:cxn ang="0">
                <a:pos x="connsiteX332-665" y="connsiteY332-666"/>
              </a:cxn>
              <a:cxn ang="0">
                <a:pos x="connsiteX333-667" y="connsiteY333-668"/>
              </a:cxn>
              <a:cxn ang="0">
                <a:pos x="connsiteX334-669" y="connsiteY334-670"/>
              </a:cxn>
              <a:cxn ang="0">
                <a:pos x="connsiteX335-671" y="connsiteY335-672"/>
              </a:cxn>
              <a:cxn ang="0">
                <a:pos x="connsiteX336-673" y="connsiteY336-674"/>
              </a:cxn>
              <a:cxn ang="0">
                <a:pos x="connsiteX337-675" y="connsiteY337-676"/>
              </a:cxn>
              <a:cxn ang="0">
                <a:pos x="connsiteX338-677" y="connsiteY338-678"/>
              </a:cxn>
              <a:cxn ang="0">
                <a:pos x="connsiteX339-679" y="connsiteY339-680"/>
              </a:cxn>
              <a:cxn ang="0">
                <a:pos x="connsiteX340-681" y="connsiteY340-682"/>
              </a:cxn>
              <a:cxn ang="0">
                <a:pos x="connsiteX341-683" y="connsiteY341-684"/>
              </a:cxn>
              <a:cxn ang="0">
                <a:pos x="connsiteX342-685" y="connsiteY342-686"/>
              </a:cxn>
              <a:cxn ang="0">
                <a:pos x="connsiteX343-687" y="connsiteY343-688"/>
              </a:cxn>
              <a:cxn ang="0">
                <a:pos x="connsiteX344-689" y="connsiteY344-690"/>
              </a:cxn>
              <a:cxn ang="0">
                <a:pos x="connsiteX345-691" y="connsiteY345-692"/>
              </a:cxn>
              <a:cxn ang="0">
                <a:pos x="connsiteX346-693" y="connsiteY346-694"/>
              </a:cxn>
              <a:cxn ang="0">
                <a:pos x="connsiteX347-695" y="connsiteY347-696"/>
              </a:cxn>
              <a:cxn ang="0">
                <a:pos x="connsiteX348-697" y="connsiteY348-698"/>
              </a:cxn>
              <a:cxn ang="0">
                <a:pos x="connsiteX349-699" y="connsiteY349-700"/>
              </a:cxn>
              <a:cxn ang="0">
                <a:pos x="connsiteX350-701" y="connsiteY350-702"/>
              </a:cxn>
              <a:cxn ang="0">
                <a:pos x="connsiteX351-703" y="connsiteY351-704"/>
              </a:cxn>
              <a:cxn ang="0">
                <a:pos x="connsiteX352-705" y="connsiteY352-706"/>
              </a:cxn>
              <a:cxn ang="0">
                <a:pos x="connsiteX353-707" y="connsiteY353-708"/>
              </a:cxn>
              <a:cxn ang="0">
                <a:pos x="connsiteX354-709" y="connsiteY354-710"/>
              </a:cxn>
              <a:cxn ang="0">
                <a:pos x="connsiteX355-711" y="connsiteY355-712"/>
              </a:cxn>
              <a:cxn ang="0">
                <a:pos x="connsiteX356-713" y="connsiteY356-714"/>
              </a:cxn>
              <a:cxn ang="0">
                <a:pos x="connsiteX357-715" y="connsiteY357-716"/>
              </a:cxn>
              <a:cxn ang="0">
                <a:pos x="connsiteX358-717" y="connsiteY358-718"/>
              </a:cxn>
              <a:cxn ang="0">
                <a:pos x="connsiteX359-719" y="connsiteY359-720"/>
              </a:cxn>
              <a:cxn ang="0">
                <a:pos x="connsiteX360-721" y="connsiteY360-722"/>
              </a:cxn>
              <a:cxn ang="0">
                <a:pos x="connsiteX361-723" y="connsiteY361-724"/>
              </a:cxn>
              <a:cxn ang="0">
                <a:pos x="connsiteX362-725" y="connsiteY362-726"/>
              </a:cxn>
              <a:cxn ang="0">
                <a:pos x="connsiteX363-727" y="connsiteY363-728"/>
              </a:cxn>
              <a:cxn ang="0">
                <a:pos x="connsiteX364-729" y="connsiteY364-730"/>
              </a:cxn>
              <a:cxn ang="0">
                <a:pos x="connsiteX365-731" y="connsiteY365-732"/>
              </a:cxn>
              <a:cxn ang="0">
                <a:pos x="connsiteX366-733" y="connsiteY366-734"/>
              </a:cxn>
              <a:cxn ang="0">
                <a:pos x="connsiteX367-735" y="connsiteY367-736"/>
              </a:cxn>
              <a:cxn ang="0">
                <a:pos x="connsiteX368-737" y="connsiteY368-738"/>
              </a:cxn>
              <a:cxn ang="0">
                <a:pos x="connsiteX369-739" y="connsiteY369-740"/>
              </a:cxn>
              <a:cxn ang="0">
                <a:pos x="connsiteX370-741" y="connsiteY370-742"/>
              </a:cxn>
              <a:cxn ang="0">
                <a:pos x="connsiteX371-743" y="connsiteY371-744"/>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7" name="文本占位符 44"/>
          <p:cNvSpPr>
            <a:spLocks noGrp="1"/>
          </p:cNvSpPr>
          <p:nvPr>
            <p:ph type="body" sz="quarter" idx="34" hasCustomPrompt="1"/>
          </p:nvPr>
        </p:nvSpPr>
        <p:spPr>
          <a:xfrm>
            <a:off x="7877441"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73" name="文本占位符 72"/>
          <p:cNvSpPr>
            <a:spLocks noGrp="1"/>
          </p:cNvSpPr>
          <p:nvPr>
            <p:ph type="body" sz="quarter" idx="46"/>
          </p:nvPr>
        </p:nvSpPr>
        <p:spPr>
          <a:xfrm>
            <a:off x="9708125" y="1943925"/>
            <a:ext cx="1472342" cy="1482732"/>
          </a:xfrm>
          <a:custGeom>
            <a:avLst/>
            <a:gdLst>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29 w 1472342"/>
              <a:gd name="connsiteY11" fmla="*/ 144283 h 1482732"/>
              <a:gd name="connsiteX12" fmla="*/ 994814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6 h 1482732"/>
              <a:gd name="connsiteX18" fmla="*/ 989435 w 1472342"/>
              <a:gd name="connsiteY18" fmla="*/ 173549 h 1482732"/>
              <a:gd name="connsiteX19" fmla="*/ 988768 w 1472342"/>
              <a:gd name="connsiteY19" fmla="*/ 177824 h 1482732"/>
              <a:gd name="connsiteX20" fmla="*/ 988170 w 1472342"/>
              <a:gd name="connsiteY20" fmla="*/ 182112 h 1482732"/>
              <a:gd name="connsiteX21" fmla="*/ 987641 w 1472342"/>
              <a:gd name="connsiteY21" fmla="*/ 186434 h 1482732"/>
              <a:gd name="connsiteX22" fmla="*/ 987182 w 1472342"/>
              <a:gd name="connsiteY22" fmla="*/ 190767 h 1482732"/>
              <a:gd name="connsiteX23" fmla="*/ 986791 w 1472342"/>
              <a:gd name="connsiteY23" fmla="*/ 195125 h 1482732"/>
              <a:gd name="connsiteX24" fmla="*/ 986469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5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3 w 1472342"/>
              <a:gd name="connsiteY52" fmla="*/ 477643 h 1482732"/>
              <a:gd name="connsiteX53" fmla="*/ 1327669 w 1472342"/>
              <a:gd name="connsiteY53" fmla="*/ 476528 h 1482732"/>
              <a:gd name="connsiteX54" fmla="*/ 1331749 w 1472342"/>
              <a:gd name="connsiteY54" fmla="*/ 475344 h 1482732"/>
              <a:gd name="connsiteX55" fmla="*/ 1335807 w 1472342"/>
              <a:gd name="connsiteY55" fmla="*/ 474103 h 1482732"/>
              <a:gd name="connsiteX56" fmla="*/ 1339831 w 1472342"/>
              <a:gd name="connsiteY56" fmla="*/ 472804 h 1482732"/>
              <a:gd name="connsiteX57" fmla="*/ 1343830 w 1472342"/>
              <a:gd name="connsiteY57" fmla="*/ 471436 h 1482732"/>
              <a:gd name="connsiteX58" fmla="*/ 1347807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8 w 1472342"/>
              <a:gd name="connsiteY79" fmla="*/ 2817 h 1482732"/>
              <a:gd name="connsiteX80" fmla="*/ 1293495 w 1472342"/>
              <a:gd name="connsiteY80" fmla="*/ 3402 h 1482732"/>
              <a:gd name="connsiteX81" fmla="*/ 1296909 w 1472342"/>
              <a:gd name="connsiteY81" fmla="*/ 4035 h 1482732"/>
              <a:gd name="connsiteX82" fmla="*/ 1300299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3 w 1472342"/>
              <a:gd name="connsiteY88" fmla="*/ 9966 h 1482732"/>
              <a:gd name="connsiteX89" fmla="*/ 1323496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3 w 1472342"/>
              <a:gd name="connsiteY94" fmla="*/ 16990 h 1482732"/>
              <a:gd name="connsiteX95" fmla="*/ 1342497 w 1472342"/>
              <a:gd name="connsiteY95" fmla="*/ 18335 h 1482732"/>
              <a:gd name="connsiteX96" fmla="*/ 1345578 w 1472342"/>
              <a:gd name="connsiteY96" fmla="*/ 19725 h 1482732"/>
              <a:gd name="connsiteX97" fmla="*/ 1348635 w 1472342"/>
              <a:gd name="connsiteY97" fmla="*/ 21150 h 1482732"/>
              <a:gd name="connsiteX98" fmla="*/ 1351670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5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79 w 1472342"/>
              <a:gd name="connsiteY120" fmla="*/ 65900 h 1482732"/>
              <a:gd name="connsiteX121" fmla="*/ 1413190 w 1472342"/>
              <a:gd name="connsiteY121" fmla="*/ 68313 h 1482732"/>
              <a:gd name="connsiteX122" fmla="*/ 1415465 w 1472342"/>
              <a:gd name="connsiteY122" fmla="*/ 70762 h 1482732"/>
              <a:gd name="connsiteX123" fmla="*/ 1417707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5 w 1472342"/>
              <a:gd name="connsiteY129" fmla="*/ 88855 h 1482732"/>
              <a:gd name="connsiteX130" fmla="*/ 1432260 w 1472342"/>
              <a:gd name="connsiteY130" fmla="*/ 91567 h 1482732"/>
              <a:gd name="connsiteX131" fmla="*/ 1434179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7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8 w 1472342"/>
              <a:gd name="connsiteY155" fmla="*/ 168261 h 1482732"/>
              <a:gd name="connsiteX156" fmla="*/ 1467526 w 1472342"/>
              <a:gd name="connsiteY156" fmla="*/ 171641 h 1482732"/>
              <a:gd name="connsiteX157" fmla="*/ 1468227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19 w 1472342"/>
              <a:gd name="connsiteY169" fmla="*/ 220758 h 1482732"/>
              <a:gd name="connsiteX170" fmla="*/ 1472239 w 1472342"/>
              <a:gd name="connsiteY170" fmla="*/ 224356 h 1482732"/>
              <a:gd name="connsiteX171" fmla="*/ 1472089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1 w 1472342"/>
              <a:gd name="connsiteY179" fmla="*/ 255886 h 1482732"/>
              <a:gd name="connsiteX180" fmla="*/ 1468307 w 1472342"/>
              <a:gd name="connsiteY180" fmla="*/ 259300 h 1482732"/>
              <a:gd name="connsiteX181" fmla="*/ 1467617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2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6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89 w 1472342"/>
              <a:gd name="connsiteY207" fmla="*/ 342855 h 1482732"/>
              <a:gd name="connsiteX208" fmla="*/ 1430535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5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1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7 w 1472342"/>
              <a:gd name="connsiteY235" fmla="*/ 405536 h 1482732"/>
              <a:gd name="connsiteX236" fmla="*/ 1360958 w 1472342"/>
              <a:gd name="connsiteY236" fmla="*/ 407203 h 1482732"/>
              <a:gd name="connsiteX237" fmla="*/ 1358003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7 w 1472342"/>
              <a:gd name="connsiteY249" fmla="*/ 423595 h 1482732"/>
              <a:gd name="connsiteX250" fmla="*/ 1320633 w 1472342"/>
              <a:gd name="connsiteY250" fmla="*/ 424652 h 1482732"/>
              <a:gd name="connsiteX251" fmla="*/ 1317370 w 1472342"/>
              <a:gd name="connsiteY251" fmla="*/ 425652 h 1482732"/>
              <a:gd name="connsiteX252" fmla="*/ 1314082 w 1472342"/>
              <a:gd name="connsiteY252" fmla="*/ 426618 h 1482732"/>
              <a:gd name="connsiteX253" fmla="*/ 1310771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3 w 1472342"/>
              <a:gd name="connsiteY260" fmla="*/ 432399 h 1482732"/>
              <a:gd name="connsiteX261" fmla="*/ 1283551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09 w 1472342"/>
              <a:gd name="connsiteY270" fmla="*/ 434733 h 1482732"/>
              <a:gd name="connsiteX271" fmla="*/ 1037609 w 1472342"/>
              <a:gd name="connsiteY271" fmla="*/ 278749 h 1482732"/>
              <a:gd name="connsiteX272" fmla="*/ 1037609 w 1472342"/>
              <a:gd name="connsiteY272" fmla="*/ 217366 h 1482732"/>
              <a:gd name="connsiteX273" fmla="*/ 1037632 w 1472342"/>
              <a:gd name="connsiteY273" fmla="*/ 213976 h 1482732"/>
              <a:gd name="connsiteX274" fmla="*/ 1037724 w 1472342"/>
              <a:gd name="connsiteY274" fmla="*/ 210389 h 1482732"/>
              <a:gd name="connsiteX275" fmla="*/ 1037863 w 1472342"/>
              <a:gd name="connsiteY275" fmla="*/ 206815 h 1482732"/>
              <a:gd name="connsiteX276" fmla="*/ 1038057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4 w 1472342"/>
              <a:gd name="connsiteY288" fmla="*/ 161973 h 1482732"/>
              <a:gd name="connsiteX289" fmla="*/ 1045621 w 1472342"/>
              <a:gd name="connsiteY289" fmla="*/ 158663 h 1482732"/>
              <a:gd name="connsiteX290" fmla="*/ 1046575 w 1472342"/>
              <a:gd name="connsiteY290" fmla="*/ 155375 h 1482732"/>
              <a:gd name="connsiteX291" fmla="*/ 1047575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3 w 1472342"/>
              <a:gd name="connsiteY299" fmla="*/ 126765 h 1482732"/>
              <a:gd name="connsiteX300" fmla="*/ 1058760 w 1472342"/>
              <a:gd name="connsiteY300" fmla="*/ 123707 h 1482732"/>
              <a:gd name="connsiteX301" fmla="*/ 1060242 w 1472342"/>
              <a:gd name="connsiteY301" fmla="*/ 120673 h 1482732"/>
              <a:gd name="connsiteX302" fmla="*/ 1061760 w 1472342"/>
              <a:gd name="connsiteY302" fmla="*/ 117672 h 1482732"/>
              <a:gd name="connsiteX303" fmla="*/ 1063335 w 1472342"/>
              <a:gd name="connsiteY303" fmla="*/ 114695 h 1482732"/>
              <a:gd name="connsiteX304" fmla="*/ 1064944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1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89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5 w 1472342"/>
              <a:gd name="connsiteY343" fmla="*/ 22818 h 1482732"/>
              <a:gd name="connsiteX344" fmla="*/ 1160948 w 1472342"/>
              <a:gd name="connsiteY344" fmla="*/ 21323 h 1482732"/>
              <a:gd name="connsiteX345" fmla="*/ 1164006 w 1472342"/>
              <a:gd name="connsiteY345" fmla="*/ 19886 h 1482732"/>
              <a:gd name="connsiteX346" fmla="*/ 1167087 w 1472342"/>
              <a:gd name="connsiteY346" fmla="*/ 18495 h 1482732"/>
              <a:gd name="connsiteX347" fmla="*/ 1170190 w 1472342"/>
              <a:gd name="connsiteY347" fmla="*/ 17151 h 1482732"/>
              <a:gd name="connsiteX348" fmla="*/ 1173317 w 1472342"/>
              <a:gd name="connsiteY348" fmla="*/ 15851 h 1482732"/>
              <a:gd name="connsiteX349" fmla="*/ 1176466 w 1472342"/>
              <a:gd name="connsiteY349" fmla="*/ 14598 h 1482732"/>
              <a:gd name="connsiteX350" fmla="*/ 1179651 w 1472342"/>
              <a:gd name="connsiteY350" fmla="*/ 13403 h 1482732"/>
              <a:gd name="connsiteX351" fmla="*/ 1182846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3 w 1472342"/>
              <a:gd name="connsiteY357" fmla="*/ 6368 h 1482732"/>
              <a:gd name="connsiteX358" fmla="*/ 1205870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0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09 w 1472342"/>
              <a:gd name="connsiteY369" fmla="*/ 276 h 1482732"/>
              <a:gd name="connsiteX370" fmla="*/ 1247573 w 1472342"/>
              <a:gd name="connsiteY370" fmla="*/ 127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3"/>
                </a:lnTo>
                <a:lnTo>
                  <a:pt x="999677" y="132133"/>
                </a:lnTo>
                <a:lnTo>
                  <a:pt x="998366" y="136156"/>
                </a:lnTo>
                <a:lnTo>
                  <a:pt x="997113" y="140202"/>
                </a:lnTo>
                <a:lnTo>
                  <a:pt x="995929" y="144283"/>
                </a:lnTo>
                <a:lnTo>
                  <a:pt x="994814" y="148386"/>
                </a:lnTo>
                <a:lnTo>
                  <a:pt x="993757" y="152524"/>
                </a:lnTo>
                <a:lnTo>
                  <a:pt x="992757" y="156686"/>
                </a:lnTo>
                <a:lnTo>
                  <a:pt x="991838" y="160858"/>
                </a:lnTo>
                <a:lnTo>
                  <a:pt x="990964" y="165065"/>
                </a:lnTo>
                <a:lnTo>
                  <a:pt x="990170" y="169296"/>
                </a:lnTo>
                <a:lnTo>
                  <a:pt x="989435" y="173549"/>
                </a:lnTo>
                <a:cubicBezTo>
                  <a:pt x="989213" y="174974"/>
                  <a:pt x="988990" y="176399"/>
                  <a:pt x="988768" y="177824"/>
                </a:cubicBezTo>
                <a:cubicBezTo>
                  <a:pt x="988569" y="179254"/>
                  <a:pt x="988369" y="180683"/>
                  <a:pt x="988170" y="182112"/>
                </a:cubicBezTo>
                <a:cubicBezTo>
                  <a:pt x="987994" y="183553"/>
                  <a:pt x="987818" y="184993"/>
                  <a:pt x="987641" y="186434"/>
                </a:cubicBezTo>
                <a:cubicBezTo>
                  <a:pt x="987489" y="187878"/>
                  <a:pt x="987335" y="189323"/>
                  <a:pt x="987182" y="190767"/>
                </a:cubicBezTo>
                <a:lnTo>
                  <a:pt x="986791" y="195125"/>
                </a:lnTo>
                <a:cubicBezTo>
                  <a:pt x="986684" y="196581"/>
                  <a:pt x="986576" y="198036"/>
                  <a:pt x="986469" y="199493"/>
                </a:cubicBezTo>
                <a:cubicBezTo>
                  <a:pt x="986385" y="200956"/>
                  <a:pt x="986300" y="202420"/>
                  <a:pt x="986216" y="203883"/>
                </a:cubicBezTo>
                <a:cubicBezTo>
                  <a:pt x="986154" y="205355"/>
                  <a:pt x="986094" y="206826"/>
                  <a:pt x="986032" y="208297"/>
                </a:cubicBezTo>
                <a:lnTo>
                  <a:pt x="985929" y="212722"/>
                </a:lnTo>
                <a:cubicBezTo>
                  <a:pt x="985914" y="214270"/>
                  <a:pt x="985898" y="215819"/>
                  <a:pt x="985883" y="217366"/>
                </a:cubicBezTo>
                <a:lnTo>
                  <a:pt x="985883" y="250672"/>
                </a:lnTo>
                <a:lnTo>
                  <a:pt x="944469" y="228194"/>
                </a:lnTo>
                <a:cubicBezTo>
                  <a:pt x="874761" y="198710"/>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5"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3" y="477643"/>
                </a:lnTo>
                <a:lnTo>
                  <a:pt x="1327669" y="476528"/>
                </a:lnTo>
                <a:lnTo>
                  <a:pt x="1331749" y="475344"/>
                </a:lnTo>
                <a:lnTo>
                  <a:pt x="1335807" y="474103"/>
                </a:lnTo>
                <a:lnTo>
                  <a:pt x="1339831" y="472804"/>
                </a:lnTo>
                <a:lnTo>
                  <a:pt x="1343830" y="471436"/>
                </a:lnTo>
                <a:lnTo>
                  <a:pt x="1347807" y="470010"/>
                </a:lnTo>
                <a:lnTo>
                  <a:pt x="1351750" y="468528"/>
                </a:lnTo>
                <a:lnTo>
                  <a:pt x="1355658" y="466987"/>
                </a:lnTo>
                <a:lnTo>
                  <a:pt x="1359544" y="465378"/>
                </a:lnTo>
                <a:lnTo>
                  <a:pt x="1363394" y="463723"/>
                </a:lnTo>
                <a:lnTo>
                  <a:pt x="1366305" y="462408"/>
                </a:lnTo>
                <a:lnTo>
                  <a:pt x="1378950" y="485706"/>
                </a:lnTo>
                <a:cubicBezTo>
                  <a:pt x="1415266" y="571568"/>
                  <a:pt x="1435349" y="665967"/>
                  <a:pt x="1435349" y="765058"/>
                </a:cubicBezTo>
                <a:cubicBezTo>
                  <a:pt x="1435349" y="1161419"/>
                  <a:pt x="1114035" y="1482732"/>
                  <a:pt x="717674" y="1482732"/>
                </a:cubicBezTo>
                <a:cubicBezTo>
                  <a:pt x="321313" y="1482732"/>
                  <a:pt x="0" y="1161419"/>
                  <a:pt x="0" y="765058"/>
                </a:cubicBezTo>
                <a:cubicBezTo>
                  <a:pt x="0" y="368697"/>
                  <a:pt x="321313" y="47383"/>
                  <a:pt x="717674"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8" y="2817"/>
                </a:lnTo>
                <a:lnTo>
                  <a:pt x="1293495" y="3402"/>
                </a:lnTo>
                <a:lnTo>
                  <a:pt x="1296909" y="4035"/>
                </a:lnTo>
                <a:lnTo>
                  <a:pt x="1300299" y="4725"/>
                </a:lnTo>
                <a:lnTo>
                  <a:pt x="1303679" y="5471"/>
                </a:lnTo>
                <a:lnTo>
                  <a:pt x="1307035" y="6265"/>
                </a:lnTo>
                <a:lnTo>
                  <a:pt x="1310369" y="7116"/>
                </a:lnTo>
                <a:lnTo>
                  <a:pt x="1313680" y="8012"/>
                </a:lnTo>
                <a:lnTo>
                  <a:pt x="1316979" y="8966"/>
                </a:lnTo>
                <a:lnTo>
                  <a:pt x="1320243" y="9966"/>
                </a:lnTo>
                <a:lnTo>
                  <a:pt x="1323496" y="11012"/>
                </a:lnTo>
                <a:lnTo>
                  <a:pt x="1326715" y="12116"/>
                </a:lnTo>
                <a:lnTo>
                  <a:pt x="1329922" y="13265"/>
                </a:lnTo>
                <a:lnTo>
                  <a:pt x="1333106" y="14461"/>
                </a:lnTo>
                <a:lnTo>
                  <a:pt x="1336256" y="15702"/>
                </a:lnTo>
                <a:lnTo>
                  <a:pt x="1339393" y="16990"/>
                </a:lnTo>
                <a:lnTo>
                  <a:pt x="1342497" y="18335"/>
                </a:lnTo>
                <a:lnTo>
                  <a:pt x="1345578" y="19725"/>
                </a:lnTo>
                <a:lnTo>
                  <a:pt x="1348635" y="21150"/>
                </a:lnTo>
                <a:lnTo>
                  <a:pt x="1351670"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5"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79" y="65900"/>
                </a:lnTo>
                <a:lnTo>
                  <a:pt x="1413190" y="68313"/>
                </a:lnTo>
                <a:lnTo>
                  <a:pt x="1415465" y="70762"/>
                </a:lnTo>
                <a:lnTo>
                  <a:pt x="1417707" y="73245"/>
                </a:lnTo>
                <a:lnTo>
                  <a:pt x="1419903" y="75762"/>
                </a:lnTo>
                <a:lnTo>
                  <a:pt x="1422053" y="78314"/>
                </a:lnTo>
                <a:lnTo>
                  <a:pt x="1424179" y="80901"/>
                </a:lnTo>
                <a:lnTo>
                  <a:pt x="1426260" y="83521"/>
                </a:lnTo>
                <a:lnTo>
                  <a:pt x="1428305" y="86165"/>
                </a:lnTo>
                <a:lnTo>
                  <a:pt x="1430305" y="88855"/>
                </a:lnTo>
                <a:lnTo>
                  <a:pt x="1432260" y="91567"/>
                </a:lnTo>
                <a:lnTo>
                  <a:pt x="1434179" y="94303"/>
                </a:lnTo>
                <a:lnTo>
                  <a:pt x="1436053" y="97085"/>
                </a:lnTo>
                <a:lnTo>
                  <a:pt x="1437892" y="99890"/>
                </a:lnTo>
                <a:lnTo>
                  <a:pt x="1439685" y="102717"/>
                </a:lnTo>
                <a:lnTo>
                  <a:pt x="1441433" y="105580"/>
                </a:lnTo>
                <a:lnTo>
                  <a:pt x="1443145" y="108476"/>
                </a:lnTo>
                <a:lnTo>
                  <a:pt x="1444813" y="111396"/>
                </a:lnTo>
                <a:lnTo>
                  <a:pt x="1446433" y="114339"/>
                </a:lnTo>
                <a:lnTo>
                  <a:pt x="1448007"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8" y="168261"/>
                </a:lnTo>
                <a:lnTo>
                  <a:pt x="1467526" y="171641"/>
                </a:lnTo>
                <a:lnTo>
                  <a:pt x="1468227" y="175031"/>
                </a:lnTo>
                <a:lnTo>
                  <a:pt x="1468871" y="178445"/>
                </a:lnTo>
                <a:lnTo>
                  <a:pt x="1469468" y="181871"/>
                </a:lnTo>
                <a:cubicBezTo>
                  <a:pt x="1469645" y="183021"/>
                  <a:pt x="1469820" y="184170"/>
                  <a:pt x="1469997" y="185320"/>
                </a:cubicBezTo>
                <a:lnTo>
                  <a:pt x="1470480" y="188791"/>
                </a:lnTo>
                <a:cubicBezTo>
                  <a:pt x="1470626" y="189952"/>
                  <a:pt x="1470771" y="191112"/>
                  <a:pt x="1470917" y="192273"/>
                </a:cubicBezTo>
                <a:cubicBezTo>
                  <a:pt x="1471039" y="193442"/>
                  <a:pt x="1471162" y="194611"/>
                  <a:pt x="1471285" y="195780"/>
                </a:cubicBezTo>
                <a:cubicBezTo>
                  <a:pt x="1471392" y="196956"/>
                  <a:pt x="1471499"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299" y="214899"/>
                  <a:pt x="1472342" y="217366"/>
                </a:cubicBezTo>
                <a:cubicBezTo>
                  <a:pt x="1472335" y="218497"/>
                  <a:pt x="1472327" y="219627"/>
                  <a:pt x="1472319" y="220758"/>
                </a:cubicBezTo>
                <a:cubicBezTo>
                  <a:pt x="1472292" y="221957"/>
                  <a:pt x="1472266" y="223156"/>
                  <a:pt x="1472239" y="224356"/>
                </a:cubicBezTo>
                <a:lnTo>
                  <a:pt x="1472089" y="227919"/>
                </a:lnTo>
                <a:lnTo>
                  <a:pt x="1471894" y="231482"/>
                </a:lnTo>
                <a:cubicBezTo>
                  <a:pt x="1471810" y="232659"/>
                  <a:pt x="1471725" y="233835"/>
                  <a:pt x="1471641" y="235011"/>
                </a:cubicBezTo>
                <a:cubicBezTo>
                  <a:pt x="1471537" y="236188"/>
                  <a:pt x="1471433" y="237364"/>
                  <a:pt x="1471330" y="238540"/>
                </a:cubicBezTo>
                <a:cubicBezTo>
                  <a:pt x="1471208" y="239709"/>
                  <a:pt x="1471085" y="240877"/>
                  <a:pt x="1470963" y="242046"/>
                </a:cubicBezTo>
                <a:cubicBezTo>
                  <a:pt x="1470821" y="243207"/>
                  <a:pt x="1470679" y="244367"/>
                  <a:pt x="1470537" y="245529"/>
                </a:cubicBezTo>
                <a:cubicBezTo>
                  <a:pt x="1470380" y="246686"/>
                  <a:pt x="1470223" y="247843"/>
                  <a:pt x="1470066" y="249001"/>
                </a:cubicBezTo>
                <a:cubicBezTo>
                  <a:pt x="1469885" y="250150"/>
                  <a:pt x="1469706" y="251300"/>
                  <a:pt x="1469526" y="252449"/>
                </a:cubicBezTo>
                <a:lnTo>
                  <a:pt x="1468951" y="255886"/>
                </a:lnTo>
                <a:lnTo>
                  <a:pt x="1468307" y="259300"/>
                </a:lnTo>
                <a:lnTo>
                  <a:pt x="1467617"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2" y="301784"/>
                </a:lnTo>
                <a:lnTo>
                  <a:pt x="1454008" y="304888"/>
                </a:lnTo>
                <a:lnTo>
                  <a:pt x="1452629" y="307980"/>
                </a:lnTo>
                <a:lnTo>
                  <a:pt x="1451192" y="311026"/>
                </a:lnTo>
                <a:lnTo>
                  <a:pt x="1449709" y="314061"/>
                </a:lnTo>
                <a:lnTo>
                  <a:pt x="1448191" y="317061"/>
                </a:lnTo>
                <a:lnTo>
                  <a:pt x="1446616" y="320049"/>
                </a:lnTo>
                <a:lnTo>
                  <a:pt x="1445008" y="322992"/>
                </a:lnTo>
                <a:lnTo>
                  <a:pt x="1443353" y="325923"/>
                </a:lnTo>
                <a:lnTo>
                  <a:pt x="1441639" y="328820"/>
                </a:lnTo>
                <a:lnTo>
                  <a:pt x="1439904" y="331683"/>
                </a:lnTo>
                <a:lnTo>
                  <a:pt x="1438110" y="334522"/>
                </a:lnTo>
                <a:lnTo>
                  <a:pt x="1436283" y="337326"/>
                </a:lnTo>
                <a:lnTo>
                  <a:pt x="1434409" y="340108"/>
                </a:lnTo>
                <a:lnTo>
                  <a:pt x="1432489" y="342855"/>
                </a:lnTo>
                <a:lnTo>
                  <a:pt x="1430535"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5" y="368546"/>
                </a:lnTo>
                <a:lnTo>
                  <a:pt x="1408822" y="370937"/>
                </a:lnTo>
                <a:lnTo>
                  <a:pt x="1406443" y="373282"/>
                </a:lnTo>
                <a:lnTo>
                  <a:pt x="1404029" y="375593"/>
                </a:lnTo>
                <a:lnTo>
                  <a:pt x="1401580" y="377857"/>
                </a:lnTo>
                <a:lnTo>
                  <a:pt x="1399098" y="380098"/>
                </a:lnTo>
                <a:lnTo>
                  <a:pt x="1396580" y="382294"/>
                </a:lnTo>
                <a:lnTo>
                  <a:pt x="1394028" y="384454"/>
                </a:lnTo>
                <a:lnTo>
                  <a:pt x="1391441"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7" y="405536"/>
                </a:lnTo>
                <a:lnTo>
                  <a:pt x="1360958" y="407203"/>
                </a:lnTo>
                <a:lnTo>
                  <a:pt x="1358003"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7" y="423595"/>
                </a:lnTo>
                <a:lnTo>
                  <a:pt x="1320633" y="424652"/>
                </a:lnTo>
                <a:lnTo>
                  <a:pt x="1317370" y="425652"/>
                </a:lnTo>
                <a:lnTo>
                  <a:pt x="1314082" y="426618"/>
                </a:lnTo>
                <a:lnTo>
                  <a:pt x="1310771" y="427515"/>
                </a:lnTo>
                <a:lnTo>
                  <a:pt x="1307438" y="428376"/>
                </a:lnTo>
                <a:lnTo>
                  <a:pt x="1304082" y="429169"/>
                </a:lnTo>
                <a:lnTo>
                  <a:pt x="1300702" y="429929"/>
                </a:lnTo>
                <a:lnTo>
                  <a:pt x="1297311" y="430618"/>
                </a:lnTo>
                <a:lnTo>
                  <a:pt x="1293909" y="431262"/>
                </a:lnTo>
                <a:lnTo>
                  <a:pt x="1290472" y="431859"/>
                </a:lnTo>
                <a:lnTo>
                  <a:pt x="1287023" y="432399"/>
                </a:lnTo>
                <a:lnTo>
                  <a:pt x="1283551"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09" y="434733"/>
                </a:lnTo>
                <a:lnTo>
                  <a:pt x="1037609" y="278749"/>
                </a:lnTo>
                <a:lnTo>
                  <a:pt x="1037609" y="217366"/>
                </a:lnTo>
                <a:cubicBezTo>
                  <a:pt x="1037617" y="216236"/>
                  <a:pt x="1037625" y="215106"/>
                  <a:pt x="1037632" y="213976"/>
                </a:cubicBezTo>
                <a:lnTo>
                  <a:pt x="1037724" y="210389"/>
                </a:lnTo>
                <a:lnTo>
                  <a:pt x="1037863" y="206815"/>
                </a:lnTo>
                <a:cubicBezTo>
                  <a:pt x="1037928" y="205631"/>
                  <a:pt x="1037992" y="204446"/>
                  <a:pt x="1038057" y="203262"/>
                </a:cubicBezTo>
                <a:cubicBezTo>
                  <a:pt x="1038142" y="202082"/>
                  <a:pt x="1038227" y="200903"/>
                  <a:pt x="1038311" y="199722"/>
                </a:cubicBezTo>
                <a:cubicBezTo>
                  <a:pt x="1038414" y="198546"/>
                  <a:pt x="1038518" y="197370"/>
                  <a:pt x="1038621" y="196193"/>
                </a:cubicBezTo>
                <a:cubicBezTo>
                  <a:pt x="1038743" y="195029"/>
                  <a:pt x="1038867" y="193864"/>
                  <a:pt x="1038989" y="192699"/>
                </a:cubicBezTo>
                <a:cubicBezTo>
                  <a:pt x="1039131" y="191534"/>
                  <a:pt x="1039272" y="190369"/>
                  <a:pt x="1039414" y="189204"/>
                </a:cubicBezTo>
                <a:cubicBezTo>
                  <a:pt x="1039572" y="188048"/>
                  <a:pt x="1039728" y="186890"/>
                  <a:pt x="1039886" y="185733"/>
                </a:cubicBezTo>
                <a:lnTo>
                  <a:pt x="1040426" y="182285"/>
                </a:lnTo>
                <a:lnTo>
                  <a:pt x="1041012" y="178848"/>
                </a:lnTo>
                <a:lnTo>
                  <a:pt x="1041644" y="175434"/>
                </a:lnTo>
                <a:lnTo>
                  <a:pt x="1042334" y="172043"/>
                </a:lnTo>
                <a:lnTo>
                  <a:pt x="1043081" y="168663"/>
                </a:lnTo>
                <a:lnTo>
                  <a:pt x="1043875" y="165319"/>
                </a:lnTo>
                <a:lnTo>
                  <a:pt x="1044724" y="161973"/>
                </a:lnTo>
                <a:lnTo>
                  <a:pt x="1045621" y="158663"/>
                </a:lnTo>
                <a:lnTo>
                  <a:pt x="1046575" y="155375"/>
                </a:lnTo>
                <a:lnTo>
                  <a:pt x="1047575" y="152100"/>
                </a:lnTo>
                <a:lnTo>
                  <a:pt x="1048622" y="148847"/>
                </a:lnTo>
                <a:lnTo>
                  <a:pt x="1049725" y="145628"/>
                </a:lnTo>
                <a:lnTo>
                  <a:pt x="1050863" y="142420"/>
                </a:lnTo>
                <a:lnTo>
                  <a:pt x="1052070" y="139248"/>
                </a:lnTo>
                <a:lnTo>
                  <a:pt x="1053311" y="136087"/>
                </a:lnTo>
                <a:lnTo>
                  <a:pt x="1054599" y="132949"/>
                </a:lnTo>
                <a:lnTo>
                  <a:pt x="1055944" y="129845"/>
                </a:lnTo>
                <a:lnTo>
                  <a:pt x="1057323" y="126765"/>
                </a:lnTo>
                <a:lnTo>
                  <a:pt x="1058760" y="123707"/>
                </a:lnTo>
                <a:lnTo>
                  <a:pt x="1060242" y="120673"/>
                </a:lnTo>
                <a:lnTo>
                  <a:pt x="1061760" y="117672"/>
                </a:lnTo>
                <a:lnTo>
                  <a:pt x="1063335" y="114695"/>
                </a:lnTo>
                <a:lnTo>
                  <a:pt x="1064944"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1"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89" y="30909"/>
                </a:lnTo>
                <a:lnTo>
                  <a:pt x="1146086" y="29197"/>
                </a:lnTo>
                <a:lnTo>
                  <a:pt x="1149006" y="27541"/>
                </a:lnTo>
                <a:lnTo>
                  <a:pt x="1151948" y="25921"/>
                </a:lnTo>
                <a:lnTo>
                  <a:pt x="1154925" y="24346"/>
                </a:lnTo>
                <a:lnTo>
                  <a:pt x="1157925" y="22818"/>
                </a:lnTo>
                <a:lnTo>
                  <a:pt x="1160948" y="21323"/>
                </a:lnTo>
                <a:lnTo>
                  <a:pt x="1164006" y="19886"/>
                </a:lnTo>
                <a:lnTo>
                  <a:pt x="1167087" y="18495"/>
                </a:lnTo>
                <a:lnTo>
                  <a:pt x="1170190" y="17151"/>
                </a:lnTo>
                <a:lnTo>
                  <a:pt x="1173317" y="15851"/>
                </a:lnTo>
                <a:lnTo>
                  <a:pt x="1176466" y="14598"/>
                </a:lnTo>
                <a:lnTo>
                  <a:pt x="1179651" y="13403"/>
                </a:lnTo>
                <a:lnTo>
                  <a:pt x="1182846" y="12242"/>
                </a:lnTo>
                <a:lnTo>
                  <a:pt x="1186076" y="11138"/>
                </a:lnTo>
                <a:lnTo>
                  <a:pt x="1189318" y="10093"/>
                </a:lnTo>
                <a:lnTo>
                  <a:pt x="1192582" y="9081"/>
                </a:lnTo>
                <a:lnTo>
                  <a:pt x="1195870" y="8127"/>
                </a:lnTo>
                <a:lnTo>
                  <a:pt x="1199192" y="7219"/>
                </a:lnTo>
                <a:lnTo>
                  <a:pt x="1202513" y="6368"/>
                </a:lnTo>
                <a:lnTo>
                  <a:pt x="1205870" y="5564"/>
                </a:lnTo>
                <a:lnTo>
                  <a:pt x="1209250" y="4817"/>
                </a:lnTo>
                <a:lnTo>
                  <a:pt x="1212641" y="4116"/>
                </a:lnTo>
                <a:lnTo>
                  <a:pt x="1216055" y="3472"/>
                </a:lnTo>
                <a:lnTo>
                  <a:pt x="1219480" y="2886"/>
                </a:lnTo>
                <a:lnTo>
                  <a:pt x="1222928" y="2345"/>
                </a:lnTo>
                <a:lnTo>
                  <a:pt x="1226400" y="1863"/>
                </a:lnTo>
                <a:lnTo>
                  <a:pt x="1229883" y="1437"/>
                </a:lnTo>
                <a:lnTo>
                  <a:pt x="1233388" y="1058"/>
                </a:lnTo>
                <a:lnTo>
                  <a:pt x="1236906" y="736"/>
                </a:lnTo>
                <a:lnTo>
                  <a:pt x="1240446" y="483"/>
                </a:lnTo>
                <a:lnTo>
                  <a:pt x="1244009" y="276"/>
                </a:lnTo>
                <a:lnTo>
                  <a:pt x="1247573" y="127"/>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8" name="文本占位符 56"/>
          <p:cNvSpPr>
            <a:spLocks noGrp="1" noChangeAspect="1"/>
          </p:cNvSpPr>
          <p:nvPr>
            <p:ph type="body" sz="quarter" idx="38"/>
          </p:nvPr>
        </p:nvSpPr>
        <p:spPr>
          <a:xfrm>
            <a:off x="1518242" y="2408830"/>
            <a:ext cx="571180" cy="573018"/>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1" fmla="*/ 519114 w 2232326"/>
              <a:gd name="connsiteY0-2" fmla="*/ 462405 h 644243"/>
              <a:gd name="connsiteX1-3" fmla="*/ 496751 w 2232326"/>
              <a:gd name="connsiteY1-4" fmla="*/ 466906 h 644243"/>
              <a:gd name="connsiteX2-5" fmla="*/ 478485 w 2232326"/>
              <a:gd name="connsiteY2-6" fmla="*/ 479201 h 644243"/>
              <a:gd name="connsiteX3-7" fmla="*/ 466190 w 2232326"/>
              <a:gd name="connsiteY3-8" fmla="*/ 497461 h 644243"/>
              <a:gd name="connsiteX4-9" fmla="*/ 461692 w 2232326"/>
              <a:gd name="connsiteY4-10" fmla="*/ 519808 h 644243"/>
              <a:gd name="connsiteX5-11" fmla="*/ 466190 w 2232326"/>
              <a:gd name="connsiteY5-12" fmla="*/ 542183 h 644243"/>
              <a:gd name="connsiteX6-13" fmla="*/ 478485 w 2232326"/>
              <a:gd name="connsiteY6-14" fmla="*/ 560587 h 644243"/>
              <a:gd name="connsiteX7-15" fmla="*/ 496751 w 2232326"/>
              <a:gd name="connsiteY7-16" fmla="*/ 573006 h 644243"/>
              <a:gd name="connsiteX8-17" fmla="*/ 519114 w 2232326"/>
              <a:gd name="connsiteY8-18" fmla="*/ 577498 h 644243"/>
              <a:gd name="connsiteX9-19" fmla="*/ 541605 w 2232326"/>
              <a:gd name="connsiteY9-20" fmla="*/ 573006 h 644243"/>
              <a:gd name="connsiteX10-21" fmla="*/ 560012 w 2232326"/>
              <a:gd name="connsiteY10-22" fmla="*/ 560587 h 644243"/>
              <a:gd name="connsiteX11-23" fmla="*/ 572306 w 2232326"/>
              <a:gd name="connsiteY11-24" fmla="*/ 542183 h 644243"/>
              <a:gd name="connsiteX12-25" fmla="*/ 576811 w 2232326"/>
              <a:gd name="connsiteY12-26" fmla="*/ 519808 h 644243"/>
              <a:gd name="connsiteX13-27" fmla="*/ 572306 w 2232326"/>
              <a:gd name="connsiteY13-28" fmla="*/ 497461 h 644243"/>
              <a:gd name="connsiteX14-29" fmla="*/ 560012 w 2232326"/>
              <a:gd name="connsiteY14-30" fmla="*/ 479201 h 644243"/>
              <a:gd name="connsiteX15-31" fmla="*/ 541605 w 2232326"/>
              <a:gd name="connsiteY15-32" fmla="*/ 466906 h 644243"/>
              <a:gd name="connsiteX16-33" fmla="*/ 519114 w 2232326"/>
              <a:gd name="connsiteY16-34" fmla="*/ 462405 h 644243"/>
              <a:gd name="connsiteX17-35" fmla="*/ 549066 w 2232326"/>
              <a:gd name="connsiteY17-36" fmla="*/ 396794 h 644243"/>
              <a:gd name="connsiteX18-37" fmla="*/ 552999 w 2232326"/>
              <a:gd name="connsiteY18-38" fmla="*/ 397036 h 644243"/>
              <a:gd name="connsiteX19-39" fmla="*/ 583165 w 2232326"/>
              <a:gd name="connsiteY19-40" fmla="*/ 412119 h 644243"/>
              <a:gd name="connsiteX20-41" fmla="*/ 583950 w 2232326"/>
              <a:gd name="connsiteY20-42" fmla="*/ 416742 h 644243"/>
              <a:gd name="connsiteX21-43" fmla="*/ 582878 w 2232326"/>
              <a:gd name="connsiteY21-44" fmla="*/ 420311 h 644243"/>
              <a:gd name="connsiteX22-45" fmla="*/ 580766 w 2232326"/>
              <a:gd name="connsiteY22-46" fmla="*/ 436469 h 644243"/>
              <a:gd name="connsiteX23-47" fmla="*/ 588448 w 2232326"/>
              <a:gd name="connsiteY23-48" fmla="*/ 451284 h 644243"/>
              <a:gd name="connsiteX24-49" fmla="*/ 604048 w 2232326"/>
              <a:gd name="connsiteY24-50" fmla="*/ 458302 h 644243"/>
              <a:gd name="connsiteX25-51" fmla="*/ 621255 w 2232326"/>
              <a:gd name="connsiteY25-52" fmla="*/ 455246 h 644243"/>
              <a:gd name="connsiteX26-53" fmla="*/ 626417 w 2232326"/>
              <a:gd name="connsiteY26-54" fmla="*/ 454193 h 644243"/>
              <a:gd name="connsiteX27-55" fmla="*/ 641270 w 2232326"/>
              <a:gd name="connsiteY27-56" fmla="*/ 490057 h 644243"/>
              <a:gd name="connsiteX28-57" fmla="*/ 637142 w 2232326"/>
              <a:gd name="connsiteY28-58" fmla="*/ 493358 h 644243"/>
              <a:gd name="connsiteX29-59" fmla="*/ 623112 w 2232326"/>
              <a:gd name="connsiteY29-60" fmla="*/ 503551 h 644243"/>
              <a:gd name="connsiteX30-61" fmla="*/ 617293 w 2232326"/>
              <a:gd name="connsiteY30-62" fmla="*/ 520098 h 644243"/>
              <a:gd name="connsiteX31-63" fmla="*/ 622206 w 2232326"/>
              <a:gd name="connsiteY31-64" fmla="*/ 535822 h 644243"/>
              <a:gd name="connsiteX32-65" fmla="*/ 635037 w 2232326"/>
              <a:gd name="connsiteY32-66" fmla="*/ 545485 h 644243"/>
              <a:gd name="connsiteX33-67" fmla="*/ 638214 w 2232326"/>
              <a:gd name="connsiteY33-68" fmla="*/ 547626 h 644243"/>
              <a:gd name="connsiteX34-69" fmla="*/ 642176 w 2232326"/>
              <a:gd name="connsiteY34-70" fmla="*/ 553690 h 644243"/>
              <a:gd name="connsiteX35-71" fmla="*/ 628931 w 2232326"/>
              <a:gd name="connsiteY35-72" fmla="*/ 584149 h 644243"/>
              <a:gd name="connsiteX36-73" fmla="*/ 623405 w 2232326"/>
              <a:gd name="connsiteY36-74" fmla="*/ 585715 h 644243"/>
              <a:gd name="connsiteX37-75" fmla="*/ 618078 w 2232326"/>
              <a:gd name="connsiteY37-76" fmla="*/ 584685 h 644243"/>
              <a:gd name="connsiteX38-77" fmla="*/ 611474 w 2232326"/>
              <a:gd name="connsiteY38-78" fmla="*/ 583195 h 644243"/>
              <a:gd name="connsiteX39-79" fmla="*/ 603390 w 2232326"/>
              <a:gd name="connsiteY39-80" fmla="*/ 582953 h 644243"/>
              <a:gd name="connsiteX40-81" fmla="*/ 595217 w 2232326"/>
              <a:gd name="connsiteY40-82" fmla="*/ 584685 h 644243"/>
              <a:gd name="connsiteX41-83" fmla="*/ 588199 w 2232326"/>
              <a:gd name="connsiteY41-84" fmla="*/ 589186 h 644243"/>
              <a:gd name="connsiteX42-85" fmla="*/ 580766 w 2232326"/>
              <a:gd name="connsiteY42-86" fmla="*/ 604250 h 644243"/>
              <a:gd name="connsiteX43-87" fmla="*/ 583165 w 2232326"/>
              <a:gd name="connsiteY43-88" fmla="*/ 620379 h 644243"/>
              <a:gd name="connsiteX44-89" fmla="*/ 582381 w 2232326"/>
              <a:gd name="connsiteY44-90" fmla="*/ 630983 h 644243"/>
              <a:gd name="connsiteX45-91" fmla="*/ 553249 w 2232326"/>
              <a:gd name="connsiteY45-92" fmla="*/ 643405 h 644243"/>
              <a:gd name="connsiteX46-93" fmla="*/ 548744 w 2232326"/>
              <a:gd name="connsiteY46-94" fmla="*/ 641548 h 644243"/>
              <a:gd name="connsiteX47-95" fmla="*/ 545834 w 2232326"/>
              <a:gd name="connsiteY47-96" fmla="*/ 637586 h 644243"/>
              <a:gd name="connsiteX48-97" fmla="*/ 545566 w 2232326"/>
              <a:gd name="connsiteY48-98" fmla="*/ 637586 h 644243"/>
              <a:gd name="connsiteX49-99" fmla="*/ 535664 w 2232326"/>
              <a:gd name="connsiteY49-100" fmla="*/ 623435 h 644243"/>
              <a:gd name="connsiteX50-101" fmla="*/ 519382 w 2232326"/>
              <a:gd name="connsiteY50-102" fmla="*/ 617492 h 644243"/>
              <a:gd name="connsiteX51-103" fmla="*/ 503106 w 2232326"/>
              <a:gd name="connsiteY51-104" fmla="*/ 623435 h 644243"/>
              <a:gd name="connsiteX52-105" fmla="*/ 492910 w 2232326"/>
              <a:gd name="connsiteY52-106" fmla="*/ 637337 h 644243"/>
              <a:gd name="connsiteX53-107" fmla="*/ 488948 w 2232326"/>
              <a:gd name="connsiteY53-108" fmla="*/ 641963 h 644243"/>
              <a:gd name="connsiteX54-109" fmla="*/ 483129 w 2232326"/>
              <a:gd name="connsiteY54-110" fmla="*/ 643405 h 644243"/>
              <a:gd name="connsiteX55-111" fmla="*/ 451624 w 2232326"/>
              <a:gd name="connsiteY55-112" fmla="*/ 628839 h 644243"/>
              <a:gd name="connsiteX56-113" fmla="*/ 450175 w 2232326"/>
              <a:gd name="connsiteY56-114" fmla="*/ 624510 h 644243"/>
              <a:gd name="connsiteX57-115" fmla="*/ 452160 w 2232326"/>
              <a:gd name="connsiteY57-116" fmla="*/ 617492 h 644243"/>
              <a:gd name="connsiteX58-117" fmla="*/ 454406 w 2232326"/>
              <a:gd name="connsiteY58-118" fmla="*/ 603589 h 644243"/>
              <a:gd name="connsiteX59-119" fmla="*/ 447655 w 2232326"/>
              <a:gd name="connsiteY59-120" fmla="*/ 589186 h 644243"/>
              <a:gd name="connsiteX60-121" fmla="*/ 438665 w 2232326"/>
              <a:gd name="connsiteY60-122" fmla="*/ 583979 h 644243"/>
              <a:gd name="connsiteX61-123" fmla="*/ 428610 w 2232326"/>
              <a:gd name="connsiteY61-124" fmla="*/ 583070 h 644243"/>
              <a:gd name="connsiteX62-125" fmla="*/ 417222 w 2232326"/>
              <a:gd name="connsiteY62-126" fmla="*/ 585176 h 644243"/>
              <a:gd name="connsiteX63-127" fmla="*/ 409814 w 2232326"/>
              <a:gd name="connsiteY63-128" fmla="*/ 584685 h 644243"/>
              <a:gd name="connsiteX64-129" fmla="*/ 396326 w 2232326"/>
              <a:gd name="connsiteY64-130" fmla="*/ 553690 h 644243"/>
              <a:gd name="connsiteX65-131" fmla="*/ 401603 w 2232326"/>
              <a:gd name="connsiteY65-132" fmla="*/ 546304 h 644243"/>
              <a:gd name="connsiteX66-133" fmla="*/ 415901 w 2232326"/>
              <a:gd name="connsiteY66-134" fmla="*/ 535822 h 644243"/>
              <a:gd name="connsiteX67-135" fmla="*/ 422262 w 2232326"/>
              <a:gd name="connsiteY67-136" fmla="*/ 519562 h 644243"/>
              <a:gd name="connsiteX68-137" fmla="*/ 415901 w 2232326"/>
              <a:gd name="connsiteY68-138" fmla="*/ 503429 h 644243"/>
              <a:gd name="connsiteX69-139" fmla="*/ 401603 w 2232326"/>
              <a:gd name="connsiteY69-140" fmla="*/ 493358 h 644243"/>
              <a:gd name="connsiteX70-141" fmla="*/ 397641 w 2232326"/>
              <a:gd name="connsiteY70-142" fmla="*/ 489517 h 644243"/>
              <a:gd name="connsiteX71-143" fmla="*/ 408761 w 2232326"/>
              <a:gd name="connsiteY71-144" fmla="*/ 455246 h 644243"/>
              <a:gd name="connsiteX72-145" fmla="*/ 412851 w 2232326"/>
              <a:gd name="connsiteY72-146" fmla="*/ 454193 h 644243"/>
              <a:gd name="connsiteX73-147" fmla="*/ 417221 w 2232326"/>
              <a:gd name="connsiteY73-148" fmla="*/ 455246 h 644243"/>
              <a:gd name="connsiteX74-149" fmla="*/ 433772 w 2232326"/>
              <a:gd name="connsiteY74-150" fmla="*/ 457249 h 644243"/>
              <a:gd name="connsiteX75-151" fmla="*/ 448976 w 2232326"/>
              <a:gd name="connsiteY75-152" fmla="*/ 449695 h 644243"/>
              <a:gd name="connsiteX76-153" fmla="*/ 453620 w 2232326"/>
              <a:gd name="connsiteY76-154" fmla="*/ 441895 h 644243"/>
              <a:gd name="connsiteX77-155" fmla="*/ 455458 w 2232326"/>
              <a:gd name="connsiteY77-156" fmla="*/ 432752 h 644243"/>
              <a:gd name="connsiteX78-157" fmla="*/ 455458 w 2232326"/>
              <a:gd name="connsiteY78-158" fmla="*/ 424563 h 644243"/>
              <a:gd name="connsiteX79-159" fmla="*/ 454794 w 2232326"/>
              <a:gd name="connsiteY79-160" fmla="*/ 419258 h 644243"/>
              <a:gd name="connsiteX80-161" fmla="*/ 453869 w 2232326"/>
              <a:gd name="connsiteY80-162" fmla="*/ 415545 h 644243"/>
              <a:gd name="connsiteX81-163" fmla="*/ 454291 w 2232326"/>
              <a:gd name="connsiteY81-164" fmla="*/ 411851 h 644243"/>
              <a:gd name="connsiteX82-165" fmla="*/ 485235 w 2232326"/>
              <a:gd name="connsiteY82-166" fmla="*/ 397036 h 644243"/>
              <a:gd name="connsiteX83-167" fmla="*/ 490658 w 2232326"/>
              <a:gd name="connsiteY83-168" fmla="*/ 399285 h 644243"/>
              <a:gd name="connsiteX84-169" fmla="*/ 493446 w 2232326"/>
              <a:gd name="connsiteY84-170" fmla="*/ 403907 h 644243"/>
              <a:gd name="connsiteX85-171" fmla="*/ 502978 w 2232326"/>
              <a:gd name="connsiteY85-172" fmla="*/ 416474 h 644243"/>
              <a:gd name="connsiteX86-173" fmla="*/ 518578 w 2232326"/>
              <a:gd name="connsiteY86-174" fmla="*/ 421900 h 644243"/>
              <a:gd name="connsiteX87-175" fmla="*/ 535001 w 2232326"/>
              <a:gd name="connsiteY87-176" fmla="*/ 416742 h 644243"/>
              <a:gd name="connsiteX88-177" fmla="*/ 545049 w 2232326"/>
              <a:gd name="connsiteY88-178" fmla="*/ 403639 h 644243"/>
              <a:gd name="connsiteX89-179" fmla="*/ 548355 w 2232326"/>
              <a:gd name="connsiteY89-180" fmla="*/ 399285 h 644243"/>
              <a:gd name="connsiteX90-181" fmla="*/ 549066 w 2232326"/>
              <a:gd name="connsiteY90-182" fmla="*/ 396794 h 644243"/>
              <a:gd name="connsiteX91-183" fmla="*/ 242400 w 2232326"/>
              <a:gd name="connsiteY91-184" fmla="*/ 130553 h 644243"/>
              <a:gd name="connsiteX92-185" fmla="*/ 198253 w 2232326"/>
              <a:gd name="connsiteY92-186" fmla="*/ 139439 h 644243"/>
              <a:gd name="connsiteX93-187" fmla="*/ 162192 w 2232326"/>
              <a:gd name="connsiteY93-188" fmla="*/ 163710 h 644243"/>
              <a:gd name="connsiteX94-189" fmla="*/ 137921 w 2232326"/>
              <a:gd name="connsiteY94-190" fmla="*/ 199759 h 644243"/>
              <a:gd name="connsiteX95-191" fmla="*/ 129041 w 2232326"/>
              <a:gd name="connsiteY95-192" fmla="*/ 243875 h 644243"/>
              <a:gd name="connsiteX96-193" fmla="*/ 137921 w 2232326"/>
              <a:gd name="connsiteY96-194" fmla="*/ 288047 h 644243"/>
              <a:gd name="connsiteX97-195" fmla="*/ 162192 w 2232326"/>
              <a:gd name="connsiteY97-196" fmla="*/ 324378 h 644243"/>
              <a:gd name="connsiteX98-197" fmla="*/ 198253 w 2232326"/>
              <a:gd name="connsiteY98-198" fmla="*/ 348896 h 644243"/>
              <a:gd name="connsiteX99-199" fmla="*/ 242400 w 2232326"/>
              <a:gd name="connsiteY99-200" fmla="*/ 357763 h 644243"/>
              <a:gd name="connsiteX100-201" fmla="*/ 286800 w 2232326"/>
              <a:gd name="connsiteY100-202" fmla="*/ 348896 h 644243"/>
              <a:gd name="connsiteX101-203" fmla="*/ 323138 w 2232326"/>
              <a:gd name="connsiteY101-204" fmla="*/ 324378 h 644243"/>
              <a:gd name="connsiteX102-205" fmla="*/ 347409 w 2232326"/>
              <a:gd name="connsiteY102-206" fmla="*/ 288047 h 644243"/>
              <a:gd name="connsiteX103-207" fmla="*/ 356301 w 2232326"/>
              <a:gd name="connsiteY103-208" fmla="*/ 243875 h 644243"/>
              <a:gd name="connsiteX104-209" fmla="*/ 347409 w 2232326"/>
              <a:gd name="connsiteY104-210" fmla="*/ 199759 h 644243"/>
              <a:gd name="connsiteX105-211" fmla="*/ 323138 w 2232326"/>
              <a:gd name="connsiteY105-212" fmla="*/ 163710 h 644243"/>
              <a:gd name="connsiteX106-213" fmla="*/ 286800 w 2232326"/>
              <a:gd name="connsiteY106-214" fmla="*/ 139439 h 644243"/>
              <a:gd name="connsiteX107-215" fmla="*/ 242400 w 2232326"/>
              <a:gd name="connsiteY107-216" fmla="*/ 130553 h 644243"/>
              <a:gd name="connsiteX108-217" fmla="*/ 1713848 w 2232326"/>
              <a:gd name="connsiteY108-218" fmla="*/ 35859 h 644243"/>
              <a:gd name="connsiteX109-219" fmla="*/ 2232326 w 2232326"/>
              <a:gd name="connsiteY109-220" fmla="*/ 585134 h 644243"/>
              <a:gd name="connsiteX110-221" fmla="*/ 1713848 w 2232326"/>
              <a:gd name="connsiteY110-222" fmla="*/ 585134 h 644243"/>
              <a:gd name="connsiteX111-223" fmla="*/ 1713848 w 2232326"/>
              <a:gd name="connsiteY111-224" fmla="*/ 35859 h 644243"/>
              <a:gd name="connsiteX112-225" fmla="*/ 301529 w 2232326"/>
              <a:gd name="connsiteY112-226" fmla="*/ 1028 h 644243"/>
              <a:gd name="connsiteX113-227" fmla="*/ 309294 w 2232326"/>
              <a:gd name="connsiteY113-228" fmla="*/ 1506 h 644243"/>
              <a:gd name="connsiteX114-229" fmla="*/ 368846 w 2232326"/>
              <a:gd name="connsiteY114-230" fmla="*/ 31282 h 644243"/>
              <a:gd name="connsiteX115-231" fmla="*/ 370395 w 2232326"/>
              <a:gd name="connsiteY115-232" fmla="*/ 40408 h 644243"/>
              <a:gd name="connsiteX116-233" fmla="*/ 368280 w 2232326"/>
              <a:gd name="connsiteY116-234" fmla="*/ 47455 h 644243"/>
              <a:gd name="connsiteX117-235" fmla="*/ 364110 w 2232326"/>
              <a:gd name="connsiteY117-236" fmla="*/ 79353 h 644243"/>
              <a:gd name="connsiteX118-237" fmla="*/ 379275 w 2232326"/>
              <a:gd name="connsiteY118-238" fmla="*/ 108599 h 644243"/>
              <a:gd name="connsiteX119-239" fmla="*/ 410072 w 2232326"/>
              <a:gd name="connsiteY119-240" fmla="*/ 122454 h 644243"/>
              <a:gd name="connsiteX120-241" fmla="*/ 444042 w 2232326"/>
              <a:gd name="connsiteY120-242" fmla="*/ 116421 h 644243"/>
              <a:gd name="connsiteX121-243" fmla="*/ 454231 w 2232326"/>
              <a:gd name="connsiteY121-244" fmla="*/ 114343 h 644243"/>
              <a:gd name="connsiteX122-245" fmla="*/ 483554 w 2232326"/>
              <a:gd name="connsiteY122-246" fmla="*/ 185142 h 644243"/>
              <a:gd name="connsiteX123-247" fmla="*/ 475404 w 2232326"/>
              <a:gd name="connsiteY123-248" fmla="*/ 191660 h 644243"/>
              <a:gd name="connsiteX124-249" fmla="*/ 447706 w 2232326"/>
              <a:gd name="connsiteY124-250" fmla="*/ 211781 h 644243"/>
              <a:gd name="connsiteX125-251" fmla="*/ 436220 w 2232326"/>
              <a:gd name="connsiteY125-252" fmla="*/ 244448 h 644243"/>
              <a:gd name="connsiteX126-253" fmla="*/ 445919 w 2232326"/>
              <a:gd name="connsiteY126-254" fmla="*/ 275489 h 644243"/>
              <a:gd name="connsiteX127-255" fmla="*/ 471248 w 2232326"/>
              <a:gd name="connsiteY127-256" fmla="*/ 294565 h 644243"/>
              <a:gd name="connsiteX128-257" fmla="*/ 477521 w 2232326"/>
              <a:gd name="connsiteY128-258" fmla="*/ 298791 h 644243"/>
              <a:gd name="connsiteX129-259" fmla="*/ 485342 w 2232326"/>
              <a:gd name="connsiteY129-260" fmla="*/ 310763 h 644243"/>
              <a:gd name="connsiteX130-261" fmla="*/ 459194 w 2232326"/>
              <a:gd name="connsiteY130-262" fmla="*/ 370893 h 644243"/>
              <a:gd name="connsiteX131-263" fmla="*/ 448286 w 2232326"/>
              <a:gd name="connsiteY131-264" fmla="*/ 373985 h 644243"/>
              <a:gd name="connsiteX132-265" fmla="*/ 437768 w 2232326"/>
              <a:gd name="connsiteY132-266" fmla="*/ 371951 h 644243"/>
              <a:gd name="connsiteX133-267" fmla="*/ 424732 w 2232326"/>
              <a:gd name="connsiteY133-268" fmla="*/ 369010 h 644243"/>
              <a:gd name="connsiteX134-269" fmla="*/ 408774 w 2232326"/>
              <a:gd name="connsiteY134-270" fmla="*/ 368532 h 644243"/>
              <a:gd name="connsiteX135-271" fmla="*/ 392638 w 2232326"/>
              <a:gd name="connsiteY135-272" fmla="*/ 371951 h 644243"/>
              <a:gd name="connsiteX136-273" fmla="*/ 378784 w 2232326"/>
              <a:gd name="connsiteY136-274" fmla="*/ 380837 h 644243"/>
              <a:gd name="connsiteX137-275" fmla="*/ 364110 w 2232326"/>
              <a:gd name="connsiteY137-276" fmla="*/ 410575 h 644243"/>
              <a:gd name="connsiteX138-277" fmla="*/ 368846 w 2232326"/>
              <a:gd name="connsiteY138-278" fmla="*/ 442417 h 644243"/>
              <a:gd name="connsiteX139-279" fmla="*/ 367297 w 2232326"/>
              <a:gd name="connsiteY139-280" fmla="*/ 463351 h 644243"/>
              <a:gd name="connsiteX140-281" fmla="*/ 309787 w 2232326"/>
              <a:gd name="connsiteY140-282" fmla="*/ 487874 h 644243"/>
              <a:gd name="connsiteX141-283" fmla="*/ 300894 w 2232326"/>
              <a:gd name="connsiteY141-284" fmla="*/ 484208 h 644243"/>
              <a:gd name="connsiteX142-285" fmla="*/ 295150 w 2232326"/>
              <a:gd name="connsiteY142-286" fmla="*/ 476386 h 644243"/>
              <a:gd name="connsiteX143-287" fmla="*/ 294621 w 2232326"/>
              <a:gd name="connsiteY143-288" fmla="*/ 476386 h 644243"/>
              <a:gd name="connsiteX144-289" fmla="*/ 275073 w 2232326"/>
              <a:gd name="connsiteY144-290" fmla="*/ 448449 h 644243"/>
              <a:gd name="connsiteX145-291" fmla="*/ 242929 w 2232326"/>
              <a:gd name="connsiteY145-292" fmla="*/ 436717 h 644243"/>
              <a:gd name="connsiteX146-293" fmla="*/ 210798 w 2232326"/>
              <a:gd name="connsiteY146-294" fmla="*/ 448449 h 644243"/>
              <a:gd name="connsiteX147-295" fmla="*/ 190671 w 2232326"/>
              <a:gd name="connsiteY147-296" fmla="*/ 475895 h 644243"/>
              <a:gd name="connsiteX148-297" fmla="*/ 182849 w 2232326"/>
              <a:gd name="connsiteY148-298" fmla="*/ 485026 h 644243"/>
              <a:gd name="connsiteX149-299" fmla="*/ 171362 w 2232326"/>
              <a:gd name="connsiteY149-300" fmla="*/ 487873 h 644243"/>
              <a:gd name="connsiteX150-301" fmla="*/ 109165 w 2232326"/>
              <a:gd name="connsiteY150-302" fmla="*/ 459117 h 644243"/>
              <a:gd name="connsiteX151-303" fmla="*/ 106306 w 2232326"/>
              <a:gd name="connsiteY151-304" fmla="*/ 450572 h 644243"/>
              <a:gd name="connsiteX152-305" fmla="*/ 110223 w 2232326"/>
              <a:gd name="connsiteY152-306" fmla="*/ 436717 h 644243"/>
              <a:gd name="connsiteX153-307" fmla="*/ 114657 w 2232326"/>
              <a:gd name="connsiteY153-308" fmla="*/ 409271 h 644243"/>
              <a:gd name="connsiteX154-309" fmla="*/ 101331 w 2232326"/>
              <a:gd name="connsiteY154-310" fmla="*/ 380837 h 644243"/>
              <a:gd name="connsiteX155-311" fmla="*/ 83583 w 2232326"/>
              <a:gd name="connsiteY155-312" fmla="*/ 370559 h 644243"/>
              <a:gd name="connsiteX156-313" fmla="*/ 63733 w 2232326"/>
              <a:gd name="connsiteY156-314" fmla="*/ 368764 h 644243"/>
              <a:gd name="connsiteX157-315" fmla="*/ 41250 w 2232326"/>
              <a:gd name="connsiteY157-316" fmla="*/ 372921 h 644243"/>
              <a:gd name="connsiteX158-317" fmla="*/ 26627 w 2232326"/>
              <a:gd name="connsiteY158-318" fmla="*/ 371951 h 644243"/>
              <a:gd name="connsiteX159-319" fmla="*/ 0 w 2232326"/>
              <a:gd name="connsiteY159-320" fmla="*/ 310762 h 644243"/>
              <a:gd name="connsiteX160-321" fmla="*/ 10417 w 2232326"/>
              <a:gd name="connsiteY160-322" fmla="*/ 296183 h 644243"/>
              <a:gd name="connsiteX161-323" fmla="*/ 38643 w 2232326"/>
              <a:gd name="connsiteY161-324" fmla="*/ 275489 h 644243"/>
              <a:gd name="connsiteX162-325" fmla="*/ 51200 w 2232326"/>
              <a:gd name="connsiteY162-326" fmla="*/ 243389 h 644243"/>
              <a:gd name="connsiteX163-327" fmla="*/ 38643 w 2232326"/>
              <a:gd name="connsiteY163-328" fmla="*/ 211541 h 644243"/>
              <a:gd name="connsiteX164-329" fmla="*/ 10417 w 2232326"/>
              <a:gd name="connsiteY164-330" fmla="*/ 191659 h 644243"/>
              <a:gd name="connsiteX165-331" fmla="*/ 2595 w 2232326"/>
              <a:gd name="connsiteY165-332" fmla="*/ 184077 h 644243"/>
              <a:gd name="connsiteX166-333" fmla="*/ 24548 w 2232326"/>
              <a:gd name="connsiteY166-334" fmla="*/ 116421 h 644243"/>
              <a:gd name="connsiteX167-335" fmla="*/ 32622 w 2232326"/>
              <a:gd name="connsiteY167-336" fmla="*/ 114342 h 644243"/>
              <a:gd name="connsiteX168-337" fmla="*/ 41250 w 2232326"/>
              <a:gd name="connsiteY168-338" fmla="*/ 116421 h 644243"/>
              <a:gd name="connsiteX169-339" fmla="*/ 73922 w 2232326"/>
              <a:gd name="connsiteY169-340" fmla="*/ 120376 h 644243"/>
              <a:gd name="connsiteX170-341" fmla="*/ 103938 w 2232326"/>
              <a:gd name="connsiteY170-342" fmla="*/ 105463 h 644243"/>
              <a:gd name="connsiteX171-343" fmla="*/ 113107 w 2232326"/>
              <a:gd name="connsiteY171-344" fmla="*/ 90064 h 644243"/>
              <a:gd name="connsiteX172-345" fmla="*/ 116734 w 2232326"/>
              <a:gd name="connsiteY172-346" fmla="*/ 72015 h 644243"/>
              <a:gd name="connsiteX173-347" fmla="*/ 116734 w 2232326"/>
              <a:gd name="connsiteY173-348" fmla="*/ 55849 h 644243"/>
              <a:gd name="connsiteX174-349" fmla="*/ 115424 w 2232326"/>
              <a:gd name="connsiteY174-350" fmla="*/ 45376 h 644243"/>
              <a:gd name="connsiteX175-351" fmla="*/ 113598 w 2232326"/>
              <a:gd name="connsiteY175-352" fmla="*/ 38045 h 644243"/>
              <a:gd name="connsiteX176-353" fmla="*/ 114430 w 2232326"/>
              <a:gd name="connsiteY176-354" fmla="*/ 30752 h 644243"/>
              <a:gd name="connsiteX177-355" fmla="*/ 175517 w 2232326"/>
              <a:gd name="connsiteY177-356" fmla="*/ 1506 h 644243"/>
              <a:gd name="connsiteX178-357" fmla="*/ 186223 w 2232326"/>
              <a:gd name="connsiteY178-358" fmla="*/ 5946 h 644243"/>
              <a:gd name="connsiteX179-359" fmla="*/ 191727 w 2232326"/>
              <a:gd name="connsiteY179-360" fmla="*/ 15071 h 644243"/>
              <a:gd name="connsiteX180-361" fmla="*/ 210545 w 2232326"/>
              <a:gd name="connsiteY180-362" fmla="*/ 39878 h 644243"/>
              <a:gd name="connsiteX181-363" fmla="*/ 241342 w 2232326"/>
              <a:gd name="connsiteY181-364" fmla="*/ 50591 h 644243"/>
              <a:gd name="connsiteX182-365" fmla="*/ 273763 w 2232326"/>
              <a:gd name="connsiteY182-366" fmla="*/ 40407 h 644243"/>
              <a:gd name="connsiteX183-367" fmla="*/ 293600 w 2232326"/>
              <a:gd name="connsiteY183-368" fmla="*/ 14542 h 644243"/>
              <a:gd name="connsiteX184-369" fmla="*/ 300125 w 2232326"/>
              <a:gd name="connsiteY184-370" fmla="*/ 5946 h 644243"/>
              <a:gd name="connsiteX185-371" fmla="*/ 301529 w 2232326"/>
              <a:gd name="connsiteY185-372" fmla="*/ 1028 h 644243"/>
              <a:gd name="connsiteX0-373" fmla="*/ 519114 w 1713848"/>
              <a:gd name="connsiteY0-374" fmla="*/ 462405 h 644243"/>
              <a:gd name="connsiteX1-375" fmla="*/ 496751 w 1713848"/>
              <a:gd name="connsiteY1-376" fmla="*/ 466906 h 644243"/>
              <a:gd name="connsiteX2-377" fmla="*/ 478485 w 1713848"/>
              <a:gd name="connsiteY2-378" fmla="*/ 479201 h 644243"/>
              <a:gd name="connsiteX3-379" fmla="*/ 466190 w 1713848"/>
              <a:gd name="connsiteY3-380" fmla="*/ 497461 h 644243"/>
              <a:gd name="connsiteX4-381" fmla="*/ 461692 w 1713848"/>
              <a:gd name="connsiteY4-382" fmla="*/ 519808 h 644243"/>
              <a:gd name="connsiteX5-383" fmla="*/ 466190 w 1713848"/>
              <a:gd name="connsiteY5-384" fmla="*/ 542183 h 644243"/>
              <a:gd name="connsiteX6-385" fmla="*/ 478485 w 1713848"/>
              <a:gd name="connsiteY6-386" fmla="*/ 560587 h 644243"/>
              <a:gd name="connsiteX7-387" fmla="*/ 496751 w 1713848"/>
              <a:gd name="connsiteY7-388" fmla="*/ 573006 h 644243"/>
              <a:gd name="connsiteX8-389" fmla="*/ 519114 w 1713848"/>
              <a:gd name="connsiteY8-390" fmla="*/ 577498 h 644243"/>
              <a:gd name="connsiteX9-391" fmla="*/ 541605 w 1713848"/>
              <a:gd name="connsiteY9-392" fmla="*/ 573006 h 644243"/>
              <a:gd name="connsiteX10-393" fmla="*/ 560012 w 1713848"/>
              <a:gd name="connsiteY10-394" fmla="*/ 560587 h 644243"/>
              <a:gd name="connsiteX11-395" fmla="*/ 572306 w 1713848"/>
              <a:gd name="connsiteY11-396" fmla="*/ 542183 h 644243"/>
              <a:gd name="connsiteX12-397" fmla="*/ 576811 w 1713848"/>
              <a:gd name="connsiteY12-398" fmla="*/ 519808 h 644243"/>
              <a:gd name="connsiteX13-399" fmla="*/ 572306 w 1713848"/>
              <a:gd name="connsiteY13-400" fmla="*/ 497461 h 644243"/>
              <a:gd name="connsiteX14-401" fmla="*/ 560012 w 1713848"/>
              <a:gd name="connsiteY14-402" fmla="*/ 479201 h 644243"/>
              <a:gd name="connsiteX15-403" fmla="*/ 541605 w 1713848"/>
              <a:gd name="connsiteY15-404" fmla="*/ 466906 h 644243"/>
              <a:gd name="connsiteX16-405" fmla="*/ 519114 w 1713848"/>
              <a:gd name="connsiteY16-406" fmla="*/ 462405 h 644243"/>
              <a:gd name="connsiteX17-407" fmla="*/ 549066 w 1713848"/>
              <a:gd name="connsiteY17-408" fmla="*/ 396794 h 644243"/>
              <a:gd name="connsiteX18-409" fmla="*/ 552999 w 1713848"/>
              <a:gd name="connsiteY18-410" fmla="*/ 397036 h 644243"/>
              <a:gd name="connsiteX19-411" fmla="*/ 583165 w 1713848"/>
              <a:gd name="connsiteY19-412" fmla="*/ 412119 h 644243"/>
              <a:gd name="connsiteX20-413" fmla="*/ 583950 w 1713848"/>
              <a:gd name="connsiteY20-414" fmla="*/ 416742 h 644243"/>
              <a:gd name="connsiteX21-415" fmla="*/ 582878 w 1713848"/>
              <a:gd name="connsiteY21-416" fmla="*/ 420311 h 644243"/>
              <a:gd name="connsiteX22-417" fmla="*/ 580766 w 1713848"/>
              <a:gd name="connsiteY22-418" fmla="*/ 436469 h 644243"/>
              <a:gd name="connsiteX23-419" fmla="*/ 588448 w 1713848"/>
              <a:gd name="connsiteY23-420" fmla="*/ 451284 h 644243"/>
              <a:gd name="connsiteX24-421" fmla="*/ 604048 w 1713848"/>
              <a:gd name="connsiteY24-422" fmla="*/ 458302 h 644243"/>
              <a:gd name="connsiteX25-423" fmla="*/ 621255 w 1713848"/>
              <a:gd name="connsiteY25-424" fmla="*/ 455246 h 644243"/>
              <a:gd name="connsiteX26-425" fmla="*/ 626417 w 1713848"/>
              <a:gd name="connsiteY26-426" fmla="*/ 454193 h 644243"/>
              <a:gd name="connsiteX27-427" fmla="*/ 641270 w 1713848"/>
              <a:gd name="connsiteY27-428" fmla="*/ 490057 h 644243"/>
              <a:gd name="connsiteX28-429" fmla="*/ 637142 w 1713848"/>
              <a:gd name="connsiteY28-430" fmla="*/ 493358 h 644243"/>
              <a:gd name="connsiteX29-431" fmla="*/ 623112 w 1713848"/>
              <a:gd name="connsiteY29-432" fmla="*/ 503551 h 644243"/>
              <a:gd name="connsiteX30-433" fmla="*/ 617293 w 1713848"/>
              <a:gd name="connsiteY30-434" fmla="*/ 520098 h 644243"/>
              <a:gd name="connsiteX31-435" fmla="*/ 622206 w 1713848"/>
              <a:gd name="connsiteY31-436" fmla="*/ 535822 h 644243"/>
              <a:gd name="connsiteX32-437" fmla="*/ 635037 w 1713848"/>
              <a:gd name="connsiteY32-438" fmla="*/ 545485 h 644243"/>
              <a:gd name="connsiteX33-439" fmla="*/ 638214 w 1713848"/>
              <a:gd name="connsiteY33-440" fmla="*/ 547626 h 644243"/>
              <a:gd name="connsiteX34-441" fmla="*/ 642176 w 1713848"/>
              <a:gd name="connsiteY34-442" fmla="*/ 553690 h 644243"/>
              <a:gd name="connsiteX35-443" fmla="*/ 628931 w 1713848"/>
              <a:gd name="connsiteY35-444" fmla="*/ 584149 h 644243"/>
              <a:gd name="connsiteX36-445" fmla="*/ 623405 w 1713848"/>
              <a:gd name="connsiteY36-446" fmla="*/ 585715 h 644243"/>
              <a:gd name="connsiteX37-447" fmla="*/ 618078 w 1713848"/>
              <a:gd name="connsiteY37-448" fmla="*/ 584685 h 644243"/>
              <a:gd name="connsiteX38-449" fmla="*/ 611474 w 1713848"/>
              <a:gd name="connsiteY38-450" fmla="*/ 583195 h 644243"/>
              <a:gd name="connsiteX39-451" fmla="*/ 603390 w 1713848"/>
              <a:gd name="connsiteY39-452" fmla="*/ 582953 h 644243"/>
              <a:gd name="connsiteX40-453" fmla="*/ 595217 w 1713848"/>
              <a:gd name="connsiteY40-454" fmla="*/ 584685 h 644243"/>
              <a:gd name="connsiteX41-455" fmla="*/ 588199 w 1713848"/>
              <a:gd name="connsiteY41-456" fmla="*/ 589186 h 644243"/>
              <a:gd name="connsiteX42-457" fmla="*/ 580766 w 1713848"/>
              <a:gd name="connsiteY42-458" fmla="*/ 604250 h 644243"/>
              <a:gd name="connsiteX43-459" fmla="*/ 583165 w 1713848"/>
              <a:gd name="connsiteY43-460" fmla="*/ 620379 h 644243"/>
              <a:gd name="connsiteX44-461" fmla="*/ 582381 w 1713848"/>
              <a:gd name="connsiteY44-462" fmla="*/ 630983 h 644243"/>
              <a:gd name="connsiteX45-463" fmla="*/ 553249 w 1713848"/>
              <a:gd name="connsiteY45-464" fmla="*/ 643405 h 644243"/>
              <a:gd name="connsiteX46-465" fmla="*/ 548744 w 1713848"/>
              <a:gd name="connsiteY46-466" fmla="*/ 641548 h 644243"/>
              <a:gd name="connsiteX47-467" fmla="*/ 545834 w 1713848"/>
              <a:gd name="connsiteY47-468" fmla="*/ 637586 h 644243"/>
              <a:gd name="connsiteX48-469" fmla="*/ 545566 w 1713848"/>
              <a:gd name="connsiteY48-470" fmla="*/ 637586 h 644243"/>
              <a:gd name="connsiteX49-471" fmla="*/ 535664 w 1713848"/>
              <a:gd name="connsiteY49-472" fmla="*/ 623435 h 644243"/>
              <a:gd name="connsiteX50-473" fmla="*/ 519382 w 1713848"/>
              <a:gd name="connsiteY50-474" fmla="*/ 617492 h 644243"/>
              <a:gd name="connsiteX51-475" fmla="*/ 503106 w 1713848"/>
              <a:gd name="connsiteY51-476" fmla="*/ 623435 h 644243"/>
              <a:gd name="connsiteX52-477" fmla="*/ 492910 w 1713848"/>
              <a:gd name="connsiteY52-478" fmla="*/ 637337 h 644243"/>
              <a:gd name="connsiteX53-479" fmla="*/ 488948 w 1713848"/>
              <a:gd name="connsiteY53-480" fmla="*/ 641963 h 644243"/>
              <a:gd name="connsiteX54-481" fmla="*/ 483129 w 1713848"/>
              <a:gd name="connsiteY54-482" fmla="*/ 643405 h 644243"/>
              <a:gd name="connsiteX55-483" fmla="*/ 451624 w 1713848"/>
              <a:gd name="connsiteY55-484" fmla="*/ 628839 h 644243"/>
              <a:gd name="connsiteX56-485" fmla="*/ 450175 w 1713848"/>
              <a:gd name="connsiteY56-486" fmla="*/ 624510 h 644243"/>
              <a:gd name="connsiteX57-487" fmla="*/ 452160 w 1713848"/>
              <a:gd name="connsiteY57-488" fmla="*/ 617492 h 644243"/>
              <a:gd name="connsiteX58-489" fmla="*/ 454406 w 1713848"/>
              <a:gd name="connsiteY58-490" fmla="*/ 603589 h 644243"/>
              <a:gd name="connsiteX59-491" fmla="*/ 447655 w 1713848"/>
              <a:gd name="connsiteY59-492" fmla="*/ 589186 h 644243"/>
              <a:gd name="connsiteX60-493" fmla="*/ 438665 w 1713848"/>
              <a:gd name="connsiteY60-494" fmla="*/ 583979 h 644243"/>
              <a:gd name="connsiteX61-495" fmla="*/ 428610 w 1713848"/>
              <a:gd name="connsiteY61-496" fmla="*/ 583070 h 644243"/>
              <a:gd name="connsiteX62-497" fmla="*/ 417222 w 1713848"/>
              <a:gd name="connsiteY62-498" fmla="*/ 585176 h 644243"/>
              <a:gd name="connsiteX63-499" fmla="*/ 409814 w 1713848"/>
              <a:gd name="connsiteY63-500" fmla="*/ 584685 h 644243"/>
              <a:gd name="connsiteX64-501" fmla="*/ 396326 w 1713848"/>
              <a:gd name="connsiteY64-502" fmla="*/ 553690 h 644243"/>
              <a:gd name="connsiteX65-503" fmla="*/ 401603 w 1713848"/>
              <a:gd name="connsiteY65-504" fmla="*/ 546304 h 644243"/>
              <a:gd name="connsiteX66-505" fmla="*/ 415901 w 1713848"/>
              <a:gd name="connsiteY66-506" fmla="*/ 535822 h 644243"/>
              <a:gd name="connsiteX67-507" fmla="*/ 422262 w 1713848"/>
              <a:gd name="connsiteY67-508" fmla="*/ 519562 h 644243"/>
              <a:gd name="connsiteX68-509" fmla="*/ 415901 w 1713848"/>
              <a:gd name="connsiteY68-510" fmla="*/ 503429 h 644243"/>
              <a:gd name="connsiteX69-511" fmla="*/ 401603 w 1713848"/>
              <a:gd name="connsiteY69-512" fmla="*/ 493358 h 644243"/>
              <a:gd name="connsiteX70-513" fmla="*/ 397641 w 1713848"/>
              <a:gd name="connsiteY70-514" fmla="*/ 489517 h 644243"/>
              <a:gd name="connsiteX71-515" fmla="*/ 408761 w 1713848"/>
              <a:gd name="connsiteY71-516" fmla="*/ 455246 h 644243"/>
              <a:gd name="connsiteX72-517" fmla="*/ 412851 w 1713848"/>
              <a:gd name="connsiteY72-518" fmla="*/ 454193 h 644243"/>
              <a:gd name="connsiteX73-519" fmla="*/ 417221 w 1713848"/>
              <a:gd name="connsiteY73-520" fmla="*/ 455246 h 644243"/>
              <a:gd name="connsiteX74-521" fmla="*/ 433772 w 1713848"/>
              <a:gd name="connsiteY74-522" fmla="*/ 457249 h 644243"/>
              <a:gd name="connsiteX75-523" fmla="*/ 448976 w 1713848"/>
              <a:gd name="connsiteY75-524" fmla="*/ 449695 h 644243"/>
              <a:gd name="connsiteX76-525" fmla="*/ 453620 w 1713848"/>
              <a:gd name="connsiteY76-526" fmla="*/ 441895 h 644243"/>
              <a:gd name="connsiteX77-527" fmla="*/ 455458 w 1713848"/>
              <a:gd name="connsiteY77-528" fmla="*/ 432752 h 644243"/>
              <a:gd name="connsiteX78-529" fmla="*/ 455458 w 1713848"/>
              <a:gd name="connsiteY78-530" fmla="*/ 424563 h 644243"/>
              <a:gd name="connsiteX79-531" fmla="*/ 454794 w 1713848"/>
              <a:gd name="connsiteY79-532" fmla="*/ 419258 h 644243"/>
              <a:gd name="connsiteX80-533" fmla="*/ 453869 w 1713848"/>
              <a:gd name="connsiteY80-534" fmla="*/ 415545 h 644243"/>
              <a:gd name="connsiteX81-535" fmla="*/ 454291 w 1713848"/>
              <a:gd name="connsiteY81-536" fmla="*/ 411851 h 644243"/>
              <a:gd name="connsiteX82-537" fmla="*/ 485235 w 1713848"/>
              <a:gd name="connsiteY82-538" fmla="*/ 397036 h 644243"/>
              <a:gd name="connsiteX83-539" fmla="*/ 490658 w 1713848"/>
              <a:gd name="connsiteY83-540" fmla="*/ 399285 h 644243"/>
              <a:gd name="connsiteX84-541" fmla="*/ 493446 w 1713848"/>
              <a:gd name="connsiteY84-542" fmla="*/ 403907 h 644243"/>
              <a:gd name="connsiteX85-543" fmla="*/ 502978 w 1713848"/>
              <a:gd name="connsiteY85-544" fmla="*/ 416474 h 644243"/>
              <a:gd name="connsiteX86-545" fmla="*/ 518578 w 1713848"/>
              <a:gd name="connsiteY86-546" fmla="*/ 421900 h 644243"/>
              <a:gd name="connsiteX87-547" fmla="*/ 535001 w 1713848"/>
              <a:gd name="connsiteY87-548" fmla="*/ 416742 h 644243"/>
              <a:gd name="connsiteX88-549" fmla="*/ 545049 w 1713848"/>
              <a:gd name="connsiteY88-550" fmla="*/ 403639 h 644243"/>
              <a:gd name="connsiteX89-551" fmla="*/ 548355 w 1713848"/>
              <a:gd name="connsiteY89-552" fmla="*/ 399285 h 644243"/>
              <a:gd name="connsiteX90-553" fmla="*/ 549066 w 1713848"/>
              <a:gd name="connsiteY90-554" fmla="*/ 396794 h 644243"/>
              <a:gd name="connsiteX91-555" fmla="*/ 242400 w 1713848"/>
              <a:gd name="connsiteY91-556" fmla="*/ 130553 h 644243"/>
              <a:gd name="connsiteX92-557" fmla="*/ 198253 w 1713848"/>
              <a:gd name="connsiteY92-558" fmla="*/ 139439 h 644243"/>
              <a:gd name="connsiteX93-559" fmla="*/ 162192 w 1713848"/>
              <a:gd name="connsiteY93-560" fmla="*/ 163710 h 644243"/>
              <a:gd name="connsiteX94-561" fmla="*/ 137921 w 1713848"/>
              <a:gd name="connsiteY94-562" fmla="*/ 199759 h 644243"/>
              <a:gd name="connsiteX95-563" fmla="*/ 129041 w 1713848"/>
              <a:gd name="connsiteY95-564" fmla="*/ 243875 h 644243"/>
              <a:gd name="connsiteX96-565" fmla="*/ 137921 w 1713848"/>
              <a:gd name="connsiteY96-566" fmla="*/ 288047 h 644243"/>
              <a:gd name="connsiteX97-567" fmla="*/ 162192 w 1713848"/>
              <a:gd name="connsiteY97-568" fmla="*/ 324378 h 644243"/>
              <a:gd name="connsiteX98-569" fmla="*/ 198253 w 1713848"/>
              <a:gd name="connsiteY98-570" fmla="*/ 348896 h 644243"/>
              <a:gd name="connsiteX99-571" fmla="*/ 242400 w 1713848"/>
              <a:gd name="connsiteY99-572" fmla="*/ 357763 h 644243"/>
              <a:gd name="connsiteX100-573" fmla="*/ 286800 w 1713848"/>
              <a:gd name="connsiteY100-574" fmla="*/ 348896 h 644243"/>
              <a:gd name="connsiteX101-575" fmla="*/ 323138 w 1713848"/>
              <a:gd name="connsiteY101-576" fmla="*/ 324378 h 644243"/>
              <a:gd name="connsiteX102-577" fmla="*/ 347409 w 1713848"/>
              <a:gd name="connsiteY102-578" fmla="*/ 288047 h 644243"/>
              <a:gd name="connsiteX103-579" fmla="*/ 356301 w 1713848"/>
              <a:gd name="connsiteY103-580" fmla="*/ 243875 h 644243"/>
              <a:gd name="connsiteX104-581" fmla="*/ 347409 w 1713848"/>
              <a:gd name="connsiteY104-582" fmla="*/ 199759 h 644243"/>
              <a:gd name="connsiteX105-583" fmla="*/ 323138 w 1713848"/>
              <a:gd name="connsiteY105-584" fmla="*/ 163710 h 644243"/>
              <a:gd name="connsiteX106-585" fmla="*/ 286800 w 1713848"/>
              <a:gd name="connsiteY106-586" fmla="*/ 139439 h 644243"/>
              <a:gd name="connsiteX107-587" fmla="*/ 242400 w 1713848"/>
              <a:gd name="connsiteY107-588" fmla="*/ 130553 h 644243"/>
              <a:gd name="connsiteX108-589" fmla="*/ 1713848 w 1713848"/>
              <a:gd name="connsiteY108-590" fmla="*/ 35859 h 644243"/>
              <a:gd name="connsiteX109-591" fmla="*/ 1713848 w 1713848"/>
              <a:gd name="connsiteY109-592" fmla="*/ 585134 h 644243"/>
              <a:gd name="connsiteX110-593" fmla="*/ 1713848 w 1713848"/>
              <a:gd name="connsiteY110-594" fmla="*/ 35859 h 644243"/>
              <a:gd name="connsiteX111-595" fmla="*/ 301529 w 1713848"/>
              <a:gd name="connsiteY111-596" fmla="*/ 1028 h 644243"/>
              <a:gd name="connsiteX112-597" fmla="*/ 309294 w 1713848"/>
              <a:gd name="connsiteY112-598" fmla="*/ 1506 h 644243"/>
              <a:gd name="connsiteX113-599" fmla="*/ 368846 w 1713848"/>
              <a:gd name="connsiteY113-600" fmla="*/ 31282 h 644243"/>
              <a:gd name="connsiteX114-601" fmla="*/ 370395 w 1713848"/>
              <a:gd name="connsiteY114-602" fmla="*/ 40408 h 644243"/>
              <a:gd name="connsiteX115-603" fmla="*/ 368280 w 1713848"/>
              <a:gd name="connsiteY115-604" fmla="*/ 47455 h 644243"/>
              <a:gd name="connsiteX116-605" fmla="*/ 364110 w 1713848"/>
              <a:gd name="connsiteY116-606" fmla="*/ 79353 h 644243"/>
              <a:gd name="connsiteX117-607" fmla="*/ 379275 w 1713848"/>
              <a:gd name="connsiteY117-608" fmla="*/ 108599 h 644243"/>
              <a:gd name="connsiteX118-609" fmla="*/ 410072 w 1713848"/>
              <a:gd name="connsiteY118-610" fmla="*/ 122454 h 644243"/>
              <a:gd name="connsiteX119-611" fmla="*/ 444042 w 1713848"/>
              <a:gd name="connsiteY119-612" fmla="*/ 116421 h 644243"/>
              <a:gd name="connsiteX120-613" fmla="*/ 454231 w 1713848"/>
              <a:gd name="connsiteY120-614" fmla="*/ 114343 h 644243"/>
              <a:gd name="connsiteX121-615" fmla="*/ 483554 w 1713848"/>
              <a:gd name="connsiteY121-616" fmla="*/ 185142 h 644243"/>
              <a:gd name="connsiteX122-617" fmla="*/ 475404 w 1713848"/>
              <a:gd name="connsiteY122-618" fmla="*/ 191660 h 644243"/>
              <a:gd name="connsiteX123-619" fmla="*/ 447706 w 1713848"/>
              <a:gd name="connsiteY123-620" fmla="*/ 211781 h 644243"/>
              <a:gd name="connsiteX124-621" fmla="*/ 436220 w 1713848"/>
              <a:gd name="connsiteY124-622" fmla="*/ 244448 h 644243"/>
              <a:gd name="connsiteX125-623" fmla="*/ 445919 w 1713848"/>
              <a:gd name="connsiteY125-624" fmla="*/ 275489 h 644243"/>
              <a:gd name="connsiteX126-625" fmla="*/ 471248 w 1713848"/>
              <a:gd name="connsiteY126-626" fmla="*/ 294565 h 644243"/>
              <a:gd name="connsiteX127-627" fmla="*/ 477521 w 1713848"/>
              <a:gd name="connsiteY127-628" fmla="*/ 298791 h 644243"/>
              <a:gd name="connsiteX128-629" fmla="*/ 485342 w 1713848"/>
              <a:gd name="connsiteY128-630" fmla="*/ 310763 h 644243"/>
              <a:gd name="connsiteX129-631" fmla="*/ 459194 w 1713848"/>
              <a:gd name="connsiteY129-632" fmla="*/ 370893 h 644243"/>
              <a:gd name="connsiteX130-633" fmla="*/ 448286 w 1713848"/>
              <a:gd name="connsiteY130-634" fmla="*/ 373985 h 644243"/>
              <a:gd name="connsiteX131-635" fmla="*/ 437768 w 1713848"/>
              <a:gd name="connsiteY131-636" fmla="*/ 371951 h 644243"/>
              <a:gd name="connsiteX132-637" fmla="*/ 424732 w 1713848"/>
              <a:gd name="connsiteY132-638" fmla="*/ 369010 h 644243"/>
              <a:gd name="connsiteX133-639" fmla="*/ 408774 w 1713848"/>
              <a:gd name="connsiteY133-640" fmla="*/ 368532 h 644243"/>
              <a:gd name="connsiteX134-641" fmla="*/ 392638 w 1713848"/>
              <a:gd name="connsiteY134-642" fmla="*/ 371951 h 644243"/>
              <a:gd name="connsiteX135-643" fmla="*/ 378784 w 1713848"/>
              <a:gd name="connsiteY135-644" fmla="*/ 380837 h 644243"/>
              <a:gd name="connsiteX136-645" fmla="*/ 364110 w 1713848"/>
              <a:gd name="connsiteY136-646" fmla="*/ 410575 h 644243"/>
              <a:gd name="connsiteX137-647" fmla="*/ 368846 w 1713848"/>
              <a:gd name="connsiteY137-648" fmla="*/ 442417 h 644243"/>
              <a:gd name="connsiteX138-649" fmla="*/ 367297 w 1713848"/>
              <a:gd name="connsiteY138-650" fmla="*/ 463351 h 644243"/>
              <a:gd name="connsiteX139-651" fmla="*/ 309787 w 1713848"/>
              <a:gd name="connsiteY139-652" fmla="*/ 487874 h 644243"/>
              <a:gd name="connsiteX140-653" fmla="*/ 300894 w 1713848"/>
              <a:gd name="connsiteY140-654" fmla="*/ 484208 h 644243"/>
              <a:gd name="connsiteX141-655" fmla="*/ 295150 w 1713848"/>
              <a:gd name="connsiteY141-656" fmla="*/ 476386 h 644243"/>
              <a:gd name="connsiteX142-657" fmla="*/ 294621 w 1713848"/>
              <a:gd name="connsiteY142-658" fmla="*/ 476386 h 644243"/>
              <a:gd name="connsiteX143-659" fmla="*/ 275073 w 1713848"/>
              <a:gd name="connsiteY143-660" fmla="*/ 448449 h 644243"/>
              <a:gd name="connsiteX144-661" fmla="*/ 242929 w 1713848"/>
              <a:gd name="connsiteY144-662" fmla="*/ 436717 h 644243"/>
              <a:gd name="connsiteX145-663" fmla="*/ 210798 w 1713848"/>
              <a:gd name="connsiteY145-664" fmla="*/ 448449 h 644243"/>
              <a:gd name="connsiteX146-665" fmla="*/ 190671 w 1713848"/>
              <a:gd name="connsiteY146-666" fmla="*/ 475895 h 644243"/>
              <a:gd name="connsiteX147-667" fmla="*/ 182849 w 1713848"/>
              <a:gd name="connsiteY147-668" fmla="*/ 485026 h 644243"/>
              <a:gd name="connsiteX148-669" fmla="*/ 171362 w 1713848"/>
              <a:gd name="connsiteY148-670" fmla="*/ 487873 h 644243"/>
              <a:gd name="connsiteX149-671" fmla="*/ 109165 w 1713848"/>
              <a:gd name="connsiteY149-672" fmla="*/ 459117 h 644243"/>
              <a:gd name="connsiteX150-673" fmla="*/ 106306 w 1713848"/>
              <a:gd name="connsiteY150-674" fmla="*/ 450572 h 644243"/>
              <a:gd name="connsiteX151-675" fmla="*/ 110223 w 1713848"/>
              <a:gd name="connsiteY151-676" fmla="*/ 436717 h 644243"/>
              <a:gd name="connsiteX152-677" fmla="*/ 114657 w 1713848"/>
              <a:gd name="connsiteY152-678" fmla="*/ 409271 h 644243"/>
              <a:gd name="connsiteX153-679" fmla="*/ 101331 w 1713848"/>
              <a:gd name="connsiteY153-680" fmla="*/ 380837 h 644243"/>
              <a:gd name="connsiteX154-681" fmla="*/ 83583 w 1713848"/>
              <a:gd name="connsiteY154-682" fmla="*/ 370559 h 644243"/>
              <a:gd name="connsiteX155-683" fmla="*/ 63733 w 1713848"/>
              <a:gd name="connsiteY155-684" fmla="*/ 368764 h 644243"/>
              <a:gd name="connsiteX156-685" fmla="*/ 41250 w 1713848"/>
              <a:gd name="connsiteY156-686" fmla="*/ 372921 h 644243"/>
              <a:gd name="connsiteX157-687" fmla="*/ 26627 w 1713848"/>
              <a:gd name="connsiteY157-688" fmla="*/ 371951 h 644243"/>
              <a:gd name="connsiteX158-689" fmla="*/ 0 w 1713848"/>
              <a:gd name="connsiteY158-690" fmla="*/ 310762 h 644243"/>
              <a:gd name="connsiteX159-691" fmla="*/ 10417 w 1713848"/>
              <a:gd name="connsiteY159-692" fmla="*/ 296183 h 644243"/>
              <a:gd name="connsiteX160-693" fmla="*/ 38643 w 1713848"/>
              <a:gd name="connsiteY160-694" fmla="*/ 275489 h 644243"/>
              <a:gd name="connsiteX161-695" fmla="*/ 51200 w 1713848"/>
              <a:gd name="connsiteY161-696" fmla="*/ 243389 h 644243"/>
              <a:gd name="connsiteX162-697" fmla="*/ 38643 w 1713848"/>
              <a:gd name="connsiteY162-698" fmla="*/ 211541 h 644243"/>
              <a:gd name="connsiteX163-699" fmla="*/ 10417 w 1713848"/>
              <a:gd name="connsiteY163-700" fmla="*/ 191659 h 644243"/>
              <a:gd name="connsiteX164-701" fmla="*/ 2595 w 1713848"/>
              <a:gd name="connsiteY164-702" fmla="*/ 184077 h 644243"/>
              <a:gd name="connsiteX165-703" fmla="*/ 24548 w 1713848"/>
              <a:gd name="connsiteY165-704" fmla="*/ 116421 h 644243"/>
              <a:gd name="connsiteX166-705" fmla="*/ 32622 w 1713848"/>
              <a:gd name="connsiteY166-706" fmla="*/ 114342 h 644243"/>
              <a:gd name="connsiteX167-707" fmla="*/ 41250 w 1713848"/>
              <a:gd name="connsiteY167-708" fmla="*/ 116421 h 644243"/>
              <a:gd name="connsiteX168-709" fmla="*/ 73922 w 1713848"/>
              <a:gd name="connsiteY168-710" fmla="*/ 120376 h 644243"/>
              <a:gd name="connsiteX169-711" fmla="*/ 103938 w 1713848"/>
              <a:gd name="connsiteY169-712" fmla="*/ 105463 h 644243"/>
              <a:gd name="connsiteX170-713" fmla="*/ 113107 w 1713848"/>
              <a:gd name="connsiteY170-714" fmla="*/ 90064 h 644243"/>
              <a:gd name="connsiteX171-715" fmla="*/ 116734 w 1713848"/>
              <a:gd name="connsiteY171-716" fmla="*/ 72015 h 644243"/>
              <a:gd name="connsiteX172-717" fmla="*/ 116734 w 1713848"/>
              <a:gd name="connsiteY172-718" fmla="*/ 55849 h 644243"/>
              <a:gd name="connsiteX173-719" fmla="*/ 115424 w 1713848"/>
              <a:gd name="connsiteY173-720" fmla="*/ 45376 h 644243"/>
              <a:gd name="connsiteX174-721" fmla="*/ 113598 w 1713848"/>
              <a:gd name="connsiteY174-722" fmla="*/ 38045 h 644243"/>
              <a:gd name="connsiteX175-723" fmla="*/ 114430 w 1713848"/>
              <a:gd name="connsiteY175-724" fmla="*/ 30752 h 644243"/>
              <a:gd name="connsiteX176-725" fmla="*/ 175517 w 1713848"/>
              <a:gd name="connsiteY176-726" fmla="*/ 1506 h 644243"/>
              <a:gd name="connsiteX177-727" fmla="*/ 186223 w 1713848"/>
              <a:gd name="connsiteY177-728" fmla="*/ 5946 h 644243"/>
              <a:gd name="connsiteX178-729" fmla="*/ 191727 w 1713848"/>
              <a:gd name="connsiteY178-730" fmla="*/ 15071 h 644243"/>
              <a:gd name="connsiteX179-731" fmla="*/ 210545 w 1713848"/>
              <a:gd name="connsiteY179-732" fmla="*/ 39878 h 644243"/>
              <a:gd name="connsiteX180-733" fmla="*/ 241342 w 1713848"/>
              <a:gd name="connsiteY180-734" fmla="*/ 50591 h 644243"/>
              <a:gd name="connsiteX181-735" fmla="*/ 273763 w 1713848"/>
              <a:gd name="connsiteY181-736" fmla="*/ 40407 h 644243"/>
              <a:gd name="connsiteX182-737" fmla="*/ 293600 w 1713848"/>
              <a:gd name="connsiteY182-738" fmla="*/ 14542 h 644243"/>
              <a:gd name="connsiteX183-739" fmla="*/ 300125 w 1713848"/>
              <a:gd name="connsiteY183-740" fmla="*/ 5946 h 644243"/>
              <a:gd name="connsiteX184-741" fmla="*/ 301529 w 1713848"/>
              <a:gd name="connsiteY184-742" fmla="*/ 1028 h 644243"/>
              <a:gd name="connsiteX0-743" fmla="*/ 519114 w 642176"/>
              <a:gd name="connsiteY0-744" fmla="*/ 462405 h 644243"/>
              <a:gd name="connsiteX1-745" fmla="*/ 496751 w 642176"/>
              <a:gd name="connsiteY1-746" fmla="*/ 466906 h 644243"/>
              <a:gd name="connsiteX2-747" fmla="*/ 478485 w 642176"/>
              <a:gd name="connsiteY2-748" fmla="*/ 479201 h 644243"/>
              <a:gd name="connsiteX3-749" fmla="*/ 466190 w 642176"/>
              <a:gd name="connsiteY3-750" fmla="*/ 497461 h 644243"/>
              <a:gd name="connsiteX4-751" fmla="*/ 461692 w 642176"/>
              <a:gd name="connsiteY4-752" fmla="*/ 519808 h 644243"/>
              <a:gd name="connsiteX5-753" fmla="*/ 466190 w 642176"/>
              <a:gd name="connsiteY5-754" fmla="*/ 542183 h 644243"/>
              <a:gd name="connsiteX6-755" fmla="*/ 478485 w 642176"/>
              <a:gd name="connsiteY6-756" fmla="*/ 560587 h 644243"/>
              <a:gd name="connsiteX7-757" fmla="*/ 496751 w 642176"/>
              <a:gd name="connsiteY7-758" fmla="*/ 573006 h 644243"/>
              <a:gd name="connsiteX8-759" fmla="*/ 519114 w 642176"/>
              <a:gd name="connsiteY8-760" fmla="*/ 577498 h 644243"/>
              <a:gd name="connsiteX9-761" fmla="*/ 541605 w 642176"/>
              <a:gd name="connsiteY9-762" fmla="*/ 573006 h 644243"/>
              <a:gd name="connsiteX10-763" fmla="*/ 560012 w 642176"/>
              <a:gd name="connsiteY10-764" fmla="*/ 560587 h 644243"/>
              <a:gd name="connsiteX11-765" fmla="*/ 572306 w 642176"/>
              <a:gd name="connsiteY11-766" fmla="*/ 542183 h 644243"/>
              <a:gd name="connsiteX12-767" fmla="*/ 576811 w 642176"/>
              <a:gd name="connsiteY12-768" fmla="*/ 519808 h 644243"/>
              <a:gd name="connsiteX13-769" fmla="*/ 572306 w 642176"/>
              <a:gd name="connsiteY13-770" fmla="*/ 497461 h 644243"/>
              <a:gd name="connsiteX14-771" fmla="*/ 560012 w 642176"/>
              <a:gd name="connsiteY14-772" fmla="*/ 479201 h 644243"/>
              <a:gd name="connsiteX15-773" fmla="*/ 541605 w 642176"/>
              <a:gd name="connsiteY15-774" fmla="*/ 466906 h 644243"/>
              <a:gd name="connsiteX16-775" fmla="*/ 519114 w 642176"/>
              <a:gd name="connsiteY16-776" fmla="*/ 462405 h 644243"/>
              <a:gd name="connsiteX17-777" fmla="*/ 549066 w 642176"/>
              <a:gd name="connsiteY17-778" fmla="*/ 396794 h 644243"/>
              <a:gd name="connsiteX18-779" fmla="*/ 552999 w 642176"/>
              <a:gd name="connsiteY18-780" fmla="*/ 397036 h 644243"/>
              <a:gd name="connsiteX19-781" fmla="*/ 583165 w 642176"/>
              <a:gd name="connsiteY19-782" fmla="*/ 412119 h 644243"/>
              <a:gd name="connsiteX20-783" fmla="*/ 583950 w 642176"/>
              <a:gd name="connsiteY20-784" fmla="*/ 416742 h 644243"/>
              <a:gd name="connsiteX21-785" fmla="*/ 582878 w 642176"/>
              <a:gd name="connsiteY21-786" fmla="*/ 420311 h 644243"/>
              <a:gd name="connsiteX22-787" fmla="*/ 580766 w 642176"/>
              <a:gd name="connsiteY22-788" fmla="*/ 436469 h 644243"/>
              <a:gd name="connsiteX23-789" fmla="*/ 588448 w 642176"/>
              <a:gd name="connsiteY23-790" fmla="*/ 451284 h 644243"/>
              <a:gd name="connsiteX24-791" fmla="*/ 604048 w 642176"/>
              <a:gd name="connsiteY24-792" fmla="*/ 458302 h 644243"/>
              <a:gd name="connsiteX25-793" fmla="*/ 621255 w 642176"/>
              <a:gd name="connsiteY25-794" fmla="*/ 455246 h 644243"/>
              <a:gd name="connsiteX26-795" fmla="*/ 626417 w 642176"/>
              <a:gd name="connsiteY26-796" fmla="*/ 454193 h 644243"/>
              <a:gd name="connsiteX27-797" fmla="*/ 641270 w 642176"/>
              <a:gd name="connsiteY27-798" fmla="*/ 490057 h 644243"/>
              <a:gd name="connsiteX28-799" fmla="*/ 637142 w 642176"/>
              <a:gd name="connsiteY28-800" fmla="*/ 493358 h 644243"/>
              <a:gd name="connsiteX29-801" fmla="*/ 623112 w 642176"/>
              <a:gd name="connsiteY29-802" fmla="*/ 503551 h 644243"/>
              <a:gd name="connsiteX30-803" fmla="*/ 617293 w 642176"/>
              <a:gd name="connsiteY30-804" fmla="*/ 520098 h 644243"/>
              <a:gd name="connsiteX31-805" fmla="*/ 622206 w 642176"/>
              <a:gd name="connsiteY31-806" fmla="*/ 535822 h 644243"/>
              <a:gd name="connsiteX32-807" fmla="*/ 635037 w 642176"/>
              <a:gd name="connsiteY32-808" fmla="*/ 545485 h 644243"/>
              <a:gd name="connsiteX33-809" fmla="*/ 638214 w 642176"/>
              <a:gd name="connsiteY33-810" fmla="*/ 547626 h 644243"/>
              <a:gd name="connsiteX34-811" fmla="*/ 642176 w 642176"/>
              <a:gd name="connsiteY34-812" fmla="*/ 553690 h 644243"/>
              <a:gd name="connsiteX35-813" fmla="*/ 628931 w 642176"/>
              <a:gd name="connsiteY35-814" fmla="*/ 584149 h 644243"/>
              <a:gd name="connsiteX36-815" fmla="*/ 623405 w 642176"/>
              <a:gd name="connsiteY36-816" fmla="*/ 585715 h 644243"/>
              <a:gd name="connsiteX37-817" fmla="*/ 618078 w 642176"/>
              <a:gd name="connsiteY37-818" fmla="*/ 584685 h 644243"/>
              <a:gd name="connsiteX38-819" fmla="*/ 611474 w 642176"/>
              <a:gd name="connsiteY38-820" fmla="*/ 583195 h 644243"/>
              <a:gd name="connsiteX39-821" fmla="*/ 603390 w 642176"/>
              <a:gd name="connsiteY39-822" fmla="*/ 582953 h 644243"/>
              <a:gd name="connsiteX40-823" fmla="*/ 595217 w 642176"/>
              <a:gd name="connsiteY40-824" fmla="*/ 584685 h 644243"/>
              <a:gd name="connsiteX41-825" fmla="*/ 588199 w 642176"/>
              <a:gd name="connsiteY41-826" fmla="*/ 589186 h 644243"/>
              <a:gd name="connsiteX42-827" fmla="*/ 580766 w 642176"/>
              <a:gd name="connsiteY42-828" fmla="*/ 604250 h 644243"/>
              <a:gd name="connsiteX43-829" fmla="*/ 583165 w 642176"/>
              <a:gd name="connsiteY43-830" fmla="*/ 620379 h 644243"/>
              <a:gd name="connsiteX44-831" fmla="*/ 582381 w 642176"/>
              <a:gd name="connsiteY44-832" fmla="*/ 630983 h 644243"/>
              <a:gd name="connsiteX45-833" fmla="*/ 553249 w 642176"/>
              <a:gd name="connsiteY45-834" fmla="*/ 643405 h 644243"/>
              <a:gd name="connsiteX46-835" fmla="*/ 548744 w 642176"/>
              <a:gd name="connsiteY46-836" fmla="*/ 641548 h 644243"/>
              <a:gd name="connsiteX47-837" fmla="*/ 545834 w 642176"/>
              <a:gd name="connsiteY47-838" fmla="*/ 637586 h 644243"/>
              <a:gd name="connsiteX48-839" fmla="*/ 545566 w 642176"/>
              <a:gd name="connsiteY48-840" fmla="*/ 637586 h 644243"/>
              <a:gd name="connsiteX49-841" fmla="*/ 535664 w 642176"/>
              <a:gd name="connsiteY49-842" fmla="*/ 623435 h 644243"/>
              <a:gd name="connsiteX50-843" fmla="*/ 519382 w 642176"/>
              <a:gd name="connsiteY50-844" fmla="*/ 617492 h 644243"/>
              <a:gd name="connsiteX51-845" fmla="*/ 503106 w 642176"/>
              <a:gd name="connsiteY51-846" fmla="*/ 623435 h 644243"/>
              <a:gd name="connsiteX52-847" fmla="*/ 492910 w 642176"/>
              <a:gd name="connsiteY52-848" fmla="*/ 637337 h 644243"/>
              <a:gd name="connsiteX53-849" fmla="*/ 488948 w 642176"/>
              <a:gd name="connsiteY53-850" fmla="*/ 641963 h 644243"/>
              <a:gd name="connsiteX54-851" fmla="*/ 483129 w 642176"/>
              <a:gd name="connsiteY54-852" fmla="*/ 643405 h 644243"/>
              <a:gd name="connsiteX55-853" fmla="*/ 451624 w 642176"/>
              <a:gd name="connsiteY55-854" fmla="*/ 628839 h 644243"/>
              <a:gd name="connsiteX56-855" fmla="*/ 450175 w 642176"/>
              <a:gd name="connsiteY56-856" fmla="*/ 624510 h 644243"/>
              <a:gd name="connsiteX57-857" fmla="*/ 452160 w 642176"/>
              <a:gd name="connsiteY57-858" fmla="*/ 617492 h 644243"/>
              <a:gd name="connsiteX58-859" fmla="*/ 454406 w 642176"/>
              <a:gd name="connsiteY58-860" fmla="*/ 603589 h 644243"/>
              <a:gd name="connsiteX59-861" fmla="*/ 447655 w 642176"/>
              <a:gd name="connsiteY59-862" fmla="*/ 589186 h 644243"/>
              <a:gd name="connsiteX60-863" fmla="*/ 438665 w 642176"/>
              <a:gd name="connsiteY60-864" fmla="*/ 583979 h 644243"/>
              <a:gd name="connsiteX61-865" fmla="*/ 428610 w 642176"/>
              <a:gd name="connsiteY61-866" fmla="*/ 583070 h 644243"/>
              <a:gd name="connsiteX62-867" fmla="*/ 417222 w 642176"/>
              <a:gd name="connsiteY62-868" fmla="*/ 585176 h 644243"/>
              <a:gd name="connsiteX63-869" fmla="*/ 409814 w 642176"/>
              <a:gd name="connsiteY63-870" fmla="*/ 584685 h 644243"/>
              <a:gd name="connsiteX64-871" fmla="*/ 396326 w 642176"/>
              <a:gd name="connsiteY64-872" fmla="*/ 553690 h 644243"/>
              <a:gd name="connsiteX65-873" fmla="*/ 401603 w 642176"/>
              <a:gd name="connsiteY65-874" fmla="*/ 546304 h 644243"/>
              <a:gd name="connsiteX66-875" fmla="*/ 415901 w 642176"/>
              <a:gd name="connsiteY66-876" fmla="*/ 535822 h 644243"/>
              <a:gd name="connsiteX67-877" fmla="*/ 422262 w 642176"/>
              <a:gd name="connsiteY67-878" fmla="*/ 519562 h 644243"/>
              <a:gd name="connsiteX68-879" fmla="*/ 415901 w 642176"/>
              <a:gd name="connsiteY68-880" fmla="*/ 503429 h 644243"/>
              <a:gd name="connsiteX69-881" fmla="*/ 401603 w 642176"/>
              <a:gd name="connsiteY69-882" fmla="*/ 493358 h 644243"/>
              <a:gd name="connsiteX70-883" fmla="*/ 397641 w 642176"/>
              <a:gd name="connsiteY70-884" fmla="*/ 489517 h 644243"/>
              <a:gd name="connsiteX71-885" fmla="*/ 408761 w 642176"/>
              <a:gd name="connsiteY71-886" fmla="*/ 455246 h 644243"/>
              <a:gd name="connsiteX72-887" fmla="*/ 412851 w 642176"/>
              <a:gd name="connsiteY72-888" fmla="*/ 454193 h 644243"/>
              <a:gd name="connsiteX73-889" fmla="*/ 417221 w 642176"/>
              <a:gd name="connsiteY73-890" fmla="*/ 455246 h 644243"/>
              <a:gd name="connsiteX74-891" fmla="*/ 433772 w 642176"/>
              <a:gd name="connsiteY74-892" fmla="*/ 457249 h 644243"/>
              <a:gd name="connsiteX75-893" fmla="*/ 448976 w 642176"/>
              <a:gd name="connsiteY75-894" fmla="*/ 449695 h 644243"/>
              <a:gd name="connsiteX76-895" fmla="*/ 453620 w 642176"/>
              <a:gd name="connsiteY76-896" fmla="*/ 441895 h 644243"/>
              <a:gd name="connsiteX77-897" fmla="*/ 455458 w 642176"/>
              <a:gd name="connsiteY77-898" fmla="*/ 432752 h 644243"/>
              <a:gd name="connsiteX78-899" fmla="*/ 455458 w 642176"/>
              <a:gd name="connsiteY78-900" fmla="*/ 424563 h 644243"/>
              <a:gd name="connsiteX79-901" fmla="*/ 454794 w 642176"/>
              <a:gd name="connsiteY79-902" fmla="*/ 419258 h 644243"/>
              <a:gd name="connsiteX80-903" fmla="*/ 453869 w 642176"/>
              <a:gd name="connsiteY80-904" fmla="*/ 415545 h 644243"/>
              <a:gd name="connsiteX81-905" fmla="*/ 454291 w 642176"/>
              <a:gd name="connsiteY81-906" fmla="*/ 411851 h 644243"/>
              <a:gd name="connsiteX82-907" fmla="*/ 485235 w 642176"/>
              <a:gd name="connsiteY82-908" fmla="*/ 397036 h 644243"/>
              <a:gd name="connsiteX83-909" fmla="*/ 490658 w 642176"/>
              <a:gd name="connsiteY83-910" fmla="*/ 399285 h 644243"/>
              <a:gd name="connsiteX84-911" fmla="*/ 493446 w 642176"/>
              <a:gd name="connsiteY84-912" fmla="*/ 403907 h 644243"/>
              <a:gd name="connsiteX85-913" fmla="*/ 502978 w 642176"/>
              <a:gd name="connsiteY85-914" fmla="*/ 416474 h 644243"/>
              <a:gd name="connsiteX86-915" fmla="*/ 518578 w 642176"/>
              <a:gd name="connsiteY86-916" fmla="*/ 421900 h 644243"/>
              <a:gd name="connsiteX87-917" fmla="*/ 535001 w 642176"/>
              <a:gd name="connsiteY87-918" fmla="*/ 416742 h 644243"/>
              <a:gd name="connsiteX88-919" fmla="*/ 545049 w 642176"/>
              <a:gd name="connsiteY88-920" fmla="*/ 403639 h 644243"/>
              <a:gd name="connsiteX89-921" fmla="*/ 548355 w 642176"/>
              <a:gd name="connsiteY89-922" fmla="*/ 399285 h 644243"/>
              <a:gd name="connsiteX90-923" fmla="*/ 549066 w 642176"/>
              <a:gd name="connsiteY90-924" fmla="*/ 396794 h 644243"/>
              <a:gd name="connsiteX91-925" fmla="*/ 242400 w 642176"/>
              <a:gd name="connsiteY91-926" fmla="*/ 130553 h 644243"/>
              <a:gd name="connsiteX92-927" fmla="*/ 198253 w 642176"/>
              <a:gd name="connsiteY92-928" fmla="*/ 139439 h 644243"/>
              <a:gd name="connsiteX93-929" fmla="*/ 162192 w 642176"/>
              <a:gd name="connsiteY93-930" fmla="*/ 163710 h 644243"/>
              <a:gd name="connsiteX94-931" fmla="*/ 137921 w 642176"/>
              <a:gd name="connsiteY94-932" fmla="*/ 199759 h 644243"/>
              <a:gd name="connsiteX95-933" fmla="*/ 129041 w 642176"/>
              <a:gd name="connsiteY95-934" fmla="*/ 243875 h 644243"/>
              <a:gd name="connsiteX96-935" fmla="*/ 137921 w 642176"/>
              <a:gd name="connsiteY96-936" fmla="*/ 288047 h 644243"/>
              <a:gd name="connsiteX97-937" fmla="*/ 162192 w 642176"/>
              <a:gd name="connsiteY97-938" fmla="*/ 324378 h 644243"/>
              <a:gd name="connsiteX98-939" fmla="*/ 198253 w 642176"/>
              <a:gd name="connsiteY98-940" fmla="*/ 348896 h 644243"/>
              <a:gd name="connsiteX99-941" fmla="*/ 242400 w 642176"/>
              <a:gd name="connsiteY99-942" fmla="*/ 357763 h 644243"/>
              <a:gd name="connsiteX100-943" fmla="*/ 286800 w 642176"/>
              <a:gd name="connsiteY100-944" fmla="*/ 348896 h 644243"/>
              <a:gd name="connsiteX101-945" fmla="*/ 323138 w 642176"/>
              <a:gd name="connsiteY101-946" fmla="*/ 324378 h 644243"/>
              <a:gd name="connsiteX102-947" fmla="*/ 347409 w 642176"/>
              <a:gd name="connsiteY102-948" fmla="*/ 288047 h 644243"/>
              <a:gd name="connsiteX103-949" fmla="*/ 356301 w 642176"/>
              <a:gd name="connsiteY103-950" fmla="*/ 243875 h 644243"/>
              <a:gd name="connsiteX104-951" fmla="*/ 347409 w 642176"/>
              <a:gd name="connsiteY104-952" fmla="*/ 199759 h 644243"/>
              <a:gd name="connsiteX105-953" fmla="*/ 323138 w 642176"/>
              <a:gd name="connsiteY105-954" fmla="*/ 163710 h 644243"/>
              <a:gd name="connsiteX106-955" fmla="*/ 286800 w 642176"/>
              <a:gd name="connsiteY106-956" fmla="*/ 139439 h 644243"/>
              <a:gd name="connsiteX107-957" fmla="*/ 242400 w 642176"/>
              <a:gd name="connsiteY107-958" fmla="*/ 130553 h 644243"/>
              <a:gd name="connsiteX108-959" fmla="*/ 301529 w 642176"/>
              <a:gd name="connsiteY108-960" fmla="*/ 1028 h 644243"/>
              <a:gd name="connsiteX109-961" fmla="*/ 309294 w 642176"/>
              <a:gd name="connsiteY109-962" fmla="*/ 1506 h 644243"/>
              <a:gd name="connsiteX110-963" fmla="*/ 368846 w 642176"/>
              <a:gd name="connsiteY110-964" fmla="*/ 31282 h 644243"/>
              <a:gd name="connsiteX111-965" fmla="*/ 370395 w 642176"/>
              <a:gd name="connsiteY111-966" fmla="*/ 40408 h 644243"/>
              <a:gd name="connsiteX112-967" fmla="*/ 368280 w 642176"/>
              <a:gd name="connsiteY112-968" fmla="*/ 47455 h 644243"/>
              <a:gd name="connsiteX113-969" fmla="*/ 364110 w 642176"/>
              <a:gd name="connsiteY113-970" fmla="*/ 79353 h 644243"/>
              <a:gd name="connsiteX114-971" fmla="*/ 379275 w 642176"/>
              <a:gd name="connsiteY114-972" fmla="*/ 108599 h 644243"/>
              <a:gd name="connsiteX115-973" fmla="*/ 410072 w 642176"/>
              <a:gd name="connsiteY115-974" fmla="*/ 122454 h 644243"/>
              <a:gd name="connsiteX116-975" fmla="*/ 444042 w 642176"/>
              <a:gd name="connsiteY116-976" fmla="*/ 116421 h 644243"/>
              <a:gd name="connsiteX117-977" fmla="*/ 454231 w 642176"/>
              <a:gd name="connsiteY117-978" fmla="*/ 114343 h 644243"/>
              <a:gd name="connsiteX118-979" fmla="*/ 483554 w 642176"/>
              <a:gd name="connsiteY118-980" fmla="*/ 185142 h 644243"/>
              <a:gd name="connsiteX119-981" fmla="*/ 475404 w 642176"/>
              <a:gd name="connsiteY119-982" fmla="*/ 191660 h 644243"/>
              <a:gd name="connsiteX120-983" fmla="*/ 447706 w 642176"/>
              <a:gd name="connsiteY120-984" fmla="*/ 211781 h 644243"/>
              <a:gd name="connsiteX121-985" fmla="*/ 436220 w 642176"/>
              <a:gd name="connsiteY121-986" fmla="*/ 244448 h 644243"/>
              <a:gd name="connsiteX122-987" fmla="*/ 445919 w 642176"/>
              <a:gd name="connsiteY122-988" fmla="*/ 275489 h 644243"/>
              <a:gd name="connsiteX123-989" fmla="*/ 471248 w 642176"/>
              <a:gd name="connsiteY123-990" fmla="*/ 294565 h 644243"/>
              <a:gd name="connsiteX124-991" fmla="*/ 477521 w 642176"/>
              <a:gd name="connsiteY124-992" fmla="*/ 298791 h 644243"/>
              <a:gd name="connsiteX125-993" fmla="*/ 485342 w 642176"/>
              <a:gd name="connsiteY125-994" fmla="*/ 310763 h 644243"/>
              <a:gd name="connsiteX126-995" fmla="*/ 459194 w 642176"/>
              <a:gd name="connsiteY126-996" fmla="*/ 370893 h 644243"/>
              <a:gd name="connsiteX127-997" fmla="*/ 448286 w 642176"/>
              <a:gd name="connsiteY127-998" fmla="*/ 373985 h 644243"/>
              <a:gd name="connsiteX128-999" fmla="*/ 437768 w 642176"/>
              <a:gd name="connsiteY128-1000" fmla="*/ 371951 h 644243"/>
              <a:gd name="connsiteX129-1001" fmla="*/ 424732 w 642176"/>
              <a:gd name="connsiteY129-1002" fmla="*/ 369010 h 644243"/>
              <a:gd name="connsiteX130-1003" fmla="*/ 408774 w 642176"/>
              <a:gd name="connsiteY130-1004" fmla="*/ 368532 h 644243"/>
              <a:gd name="connsiteX131-1005" fmla="*/ 392638 w 642176"/>
              <a:gd name="connsiteY131-1006" fmla="*/ 371951 h 644243"/>
              <a:gd name="connsiteX132-1007" fmla="*/ 378784 w 642176"/>
              <a:gd name="connsiteY132-1008" fmla="*/ 380837 h 644243"/>
              <a:gd name="connsiteX133-1009" fmla="*/ 364110 w 642176"/>
              <a:gd name="connsiteY133-1010" fmla="*/ 410575 h 644243"/>
              <a:gd name="connsiteX134-1011" fmla="*/ 368846 w 642176"/>
              <a:gd name="connsiteY134-1012" fmla="*/ 442417 h 644243"/>
              <a:gd name="connsiteX135-1013" fmla="*/ 367297 w 642176"/>
              <a:gd name="connsiteY135-1014" fmla="*/ 463351 h 644243"/>
              <a:gd name="connsiteX136-1015" fmla="*/ 309787 w 642176"/>
              <a:gd name="connsiteY136-1016" fmla="*/ 487874 h 644243"/>
              <a:gd name="connsiteX137-1017" fmla="*/ 300894 w 642176"/>
              <a:gd name="connsiteY137-1018" fmla="*/ 484208 h 644243"/>
              <a:gd name="connsiteX138-1019" fmla="*/ 295150 w 642176"/>
              <a:gd name="connsiteY138-1020" fmla="*/ 476386 h 644243"/>
              <a:gd name="connsiteX139-1021" fmla="*/ 294621 w 642176"/>
              <a:gd name="connsiteY139-1022" fmla="*/ 476386 h 644243"/>
              <a:gd name="connsiteX140-1023" fmla="*/ 275073 w 642176"/>
              <a:gd name="connsiteY140-1024" fmla="*/ 448449 h 644243"/>
              <a:gd name="connsiteX141-1025" fmla="*/ 242929 w 642176"/>
              <a:gd name="connsiteY141-1026" fmla="*/ 436717 h 644243"/>
              <a:gd name="connsiteX142-1027" fmla="*/ 210798 w 642176"/>
              <a:gd name="connsiteY142-1028" fmla="*/ 448449 h 644243"/>
              <a:gd name="connsiteX143-1029" fmla="*/ 190671 w 642176"/>
              <a:gd name="connsiteY143-1030" fmla="*/ 475895 h 644243"/>
              <a:gd name="connsiteX144-1031" fmla="*/ 182849 w 642176"/>
              <a:gd name="connsiteY144-1032" fmla="*/ 485026 h 644243"/>
              <a:gd name="connsiteX145-1033" fmla="*/ 171362 w 642176"/>
              <a:gd name="connsiteY145-1034" fmla="*/ 487873 h 644243"/>
              <a:gd name="connsiteX146-1035" fmla="*/ 109165 w 642176"/>
              <a:gd name="connsiteY146-1036" fmla="*/ 459117 h 644243"/>
              <a:gd name="connsiteX147-1037" fmla="*/ 106306 w 642176"/>
              <a:gd name="connsiteY147-1038" fmla="*/ 450572 h 644243"/>
              <a:gd name="connsiteX148-1039" fmla="*/ 110223 w 642176"/>
              <a:gd name="connsiteY148-1040" fmla="*/ 436717 h 644243"/>
              <a:gd name="connsiteX149-1041" fmla="*/ 114657 w 642176"/>
              <a:gd name="connsiteY149-1042" fmla="*/ 409271 h 644243"/>
              <a:gd name="connsiteX150-1043" fmla="*/ 101331 w 642176"/>
              <a:gd name="connsiteY150-1044" fmla="*/ 380837 h 644243"/>
              <a:gd name="connsiteX151-1045" fmla="*/ 83583 w 642176"/>
              <a:gd name="connsiteY151-1046" fmla="*/ 370559 h 644243"/>
              <a:gd name="connsiteX152-1047" fmla="*/ 63733 w 642176"/>
              <a:gd name="connsiteY152-1048" fmla="*/ 368764 h 644243"/>
              <a:gd name="connsiteX153-1049" fmla="*/ 41250 w 642176"/>
              <a:gd name="connsiteY153-1050" fmla="*/ 372921 h 644243"/>
              <a:gd name="connsiteX154-1051" fmla="*/ 26627 w 642176"/>
              <a:gd name="connsiteY154-1052" fmla="*/ 371951 h 644243"/>
              <a:gd name="connsiteX155-1053" fmla="*/ 0 w 642176"/>
              <a:gd name="connsiteY155-1054" fmla="*/ 310762 h 644243"/>
              <a:gd name="connsiteX156-1055" fmla="*/ 10417 w 642176"/>
              <a:gd name="connsiteY156-1056" fmla="*/ 296183 h 644243"/>
              <a:gd name="connsiteX157-1057" fmla="*/ 38643 w 642176"/>
              <a:gd name="connsiteY157-1058" fmla="*/ 275489 h 644243"/>
              <a:gd name="connsiteX158-1059" fmla="*/ 51200 w 642176"/>
              <a:gd name="connsiteY158-1060" fmla="*/ 243389 h 644243"/>
              <a:gd name="connsiteX159-1061" fmla="*/ 38643 w 642176"/>
              <a:gd name="connsiteY159-1062" fmla="*/ 211541 h 644243"/>
              <a:gd name="connsiteX160-1063" fmla="*/ 10417 w 642176"/>
              <a:gd name="connsiteY160-1064" fmla="*/ 191659 h 644243"/>
              <a:gd name="connsiteX161-1065" fmla="*/ 2595 w 642176"/>
              <a:gd name="connsiteY161-1066" fmla="*/ 184077 h 644243"/>
              <a:gd name="connsiteX162-1067" fmla="*/ 24548 w 642176"/>
              <a:gd name="connsiteY162-1068" fmla="*/ 116421 h 644243"/>
              <a:gd name="connsiteX163-1069" fmla="*/ 32622 w 642176"/>
              <a:gd name="connsiteY163-1070" fmla="*/ 114342 h 644243"/>
              <a:gd name="connsiteX164-1071" fmla="*/ 41250 w 642176"/>
              <a:gd name="connsiteY164-1072" fmla="*/ 116421 h 644243"/>
              <a:gd name="connsiteX165-1073" fmla="*/ 73922 w 642176"/>
              <a:gd name="connsiteY165-1074" fmla="*/ 120376 h 644243"/>
              <a:gd name="connsiteX166-1075" fmla="*/ 103938 w 642176"/>
              <a:gd name="connsiteY166-1076" fmla="*/ 105463 h 644243"/>
              <a:gd name="connsiteX167-1077" fmla="*/ 113107 w 642176"/>
              <a:gd name="connsiteY167-1078" fmla="*/ 90064 h 644243"/>
              <a:gd name="connsiteX168-1079" fmla="*/ 116734 w 642176"/>
              <a:gd name="connsiteY168-1080" fmla="*/ 72015 h 644243"/>
              <a:gd name="connsiteX169-1081" fmla="*/ 116734 w 642176"/>
              <a:gd name="connsiteY169-1082" fmla="*/ 55849 h 644243"/>
              <a:gd name="connsiteX170-1083" fmla="*/ 115424 w 642176"/>
              <a:gd name="connsiteY170-1084" fmla="*/ 45376 h 644243"/>
              <a:gd name="connsiteX171-1085" fmla="*/ 113598 w 642176"/>
              <a:gd name="connsiteY171-1086" fmla="*/ 38045 h 644243"/>
              <a:gd name="connsiteX172-1087" fmla="*/ 114430 w 642176"/>
              <a:gd name="connsiteY172-1088" fmla="*/ 30752 h 644243"/>
              <a:gd name="connsiteX173-1089" fmla="*/ 175517 w 642176"/>
              <a:gd name="connsiteY173-1090" fmla="*/ 1506 h 644243"/>
              <a:gd name="connsiteX174-1091" fmla="*/ 186223 w 642176"/>
              <a:gd name="connsiteY174-1092" fmla="*/ 5946 h 644243"/>
              <a:gd name="connsiteX175-1093" fmla="*/ 191727 w 642176"/>
              <a:gd name="connsiteY175-1094" fmla="*/ 15071 h 644243"/>
              <a:gd name="connsiteX176-1095" fmla="*/ 210545 w 642176"/>
              <a:gd name="connsiteY176-1096" fmla="*/ 39878 h 644243"/>
              <a:gd name="connsiteX177-1097" fmla="*/ 241342 w 642176"/>
              <a:gd name="connsiteY177-1098" fmla="*/ 50591 h 644243"/>
              <a:gd name="connsiteX178-1099" fmla="*/ 273763 w 642176"/>
              <a:gd name="connsiteY178-1100" fmla="*/ 40407 h 644243"/>
              <a:gd name="connsiteX179-1101" fmla="*/ 293600 w 642176"/>
              <a:gd name="connsiteY179-1102" fmla="*/ 14542 h 644243"/>
              <a:gd name="connsiteX180-1103" fmla="*/ 300125 w 642176"/>
              <a:gd name="connsiteY180-1104" fmla="*/ 5946 h 644243"/>
              <a:gd name="connsiteX181-1105" fmla="*/ 301529 w 642176"/>
              <a:gd name="connsiteY181-1106" fmla="*/ 1028 h 644243"/>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9" name="文本占位符 61"/>
          <p:cNvSpPr>
            <a:spLocks noGrp="1" noChangeAspect="1"/>
          </p:cNvSpPr>
          <p:nvPr>
            <p:ph type="body" sz="quarter" idx="39"/>
          </p:nvPr>
        </p:nvSpPr>
        <p:spPr>
          <a:xfrm>
            <a:off x="7274284" y="2408830"/>
            <a:ext cx="573020" cy="573018"/>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1" fmla="*/ 1695861 w 2124806"/>
              <a:gd name="connsiteY0-2" fmla="*/ 432322 h 792322"/>
              <a:gd name="connsiteX1-3" fmla="*/ 1734057 w 2124806"/>
              <a:gd name="connsiteY1-4" fmla="*/ 435929 h 792322"/>
              <a:gd name="connsiteX2-5" fmla="*/ 1648723 w 2124806"/>
              <a:gd name="connsiteY2-6" fmla="*/ 521263 h 792322"/>
              <a:gd name="connsiteX3-7" fmla="*/ 1643704 w 2124806"/>
              <a:gd name="connsiteY3-8" fmla="*/ 526282 h 792322"/>
              <a:gd name="connsiteX4-9" fmla="*/ 1578449 w 2124806"/>
              <a:gd name="connsiteY4-10" fmla="*/ 591538 h 792322"/>
              <a:gd name="connsiteX5-11" fmla="*/ 1558370 w 2124806"/>
              <a:gd name="connsiteY5-12" fmla="*/ 646753 h 792322"/>
              <a:gd name="connsiteX6-13" fmla="*/ 1578449 w 2124806"/>
              <a:gd name="connsiteY6-14" fmla="*/ 696950 h 792322"/>
              <a:gd name="connsiteX7-15" fmla="*/ 1628645 w 2124806"/>
              <a:gd name="connsiteY7-16" fmla="*/ 722048 h 792322"/>
              <a:gd name="connsiteX8-17" fmla="*/ 1683861 w 2124806"/>
              <a:gd name="connsiteY8-18" fmla="*/ 696950 h 792322"/>
              <a:gd name="connsiteX9-19" fmla="*/ 1749116 w 2124806"/>
              <a:gd name="connsiteY9-20" fmla="*/ 631694 h 792322"/>
              <a:gd name="connsiteX10-21" fmla="*/ 1754135 w 2124806"/>
              <a:gd name="connsiteY10-22" fmla="*/ 626675 h 792322"/>
              <a:gd name="connsiteX11-23" fmla="*/ 1839469 w 2124806"/>
              <a:gd name="connsiteY11-24" fmla="*/ 541341 h 792322"/>
              <a:gd name="connsiteX12-25" fmla="*/ 1799312 w 2124806"/>
              <a:gd name="connsiteY12-26" fmla="*/ 681891 h 792322"/>
              <a:gd name="connsiteX13-27" fmla="*/ 1734057 w 2124806"/>
              <a:gd name="connsiteY13-28" fmla="*/ 747146 h 792322"/>
              <a:gd name="connsiteX14-29" fmla="*/ 1528252 w 2124806"/>
              <a:gd name="connsiteY14-30" fmla="*/ 747146 h 792322"/>
              <a:gd name="connsiteX15-31" fmla="*/ 1528252 w 2124806"/>
              <a:gd name="connsiteY15-32" fmla="*/ 541341 h 792322"/>
              <a:gd name="connsiteX16-33" fmla="*/ 1593507 w 2124806"/>
              <a:gd name="connsiteY16-34" fmla="*/ 476086 h 792322"/>
              <a:gd name="connsiteX17-35" fmla="*/ 1695861 w 2124806"/>
              <a:gd name="connsiteY17-36" fmla="*/ 432322 h 792322"/>
              <a:gd name="connsiteX18-37" fmla="*/ 1915351 w 2124806"/>
              <a:gd name="connsiteY18-38" fmla="*/ 323683 h 792322"/>
              <a:gd name="connsiteX19-39" fmla="*/ 1940430 w 2124806"/>
              <a:gd name="connsiteY19-40" fmla="*/ 334969 h 792322"/>
              <a:gd name="connsiteX20-41" fmla="*/ 1940430 w 2124806"/>
              <a:gd name="connsiteY20-42" fmla="*/ 385128 h 792322"/>
              <a:gd name="connsiteX21-43" fmla="*/ 1719731 w 2124806"/>
              <a:gd name="connsiteY21-44" fmla="*/ 605827 h 792322"/>
              <a:gd name="connsiteX22-45" fmla="*/ 1669572 w 2124806"/>
              <a:gd name="connsiteY22-46" fmla="*/ 605827 h 792322"/>
              <a:gd name="connsiteX23-47" fmla="*/ 1669572 w 2124806"/>
              <a:gd name="connsiteY23-48" fmla="*/ 555668 h 792322"/>
              <a:gd name="connsiteX24-49" fmla="*/ 1669572 w 2124806"/>
              <a:gd name="connsiteY24-50" fmla="*/ 550653 h 792322"/>
              <a:gd name="connsiteX25-51" fmla="*/ 1885255 w 2124806"/>
              <a:gd name="connsiteY25-52" fmla="*/ 334969 h 792322"/>
              <a:gd name="connsiteX26-53" fmla="*/ 1890271 w 2124806"/>
              <a:gd name="connsiteY26-54" fmla="*/ 334969 h 792322"/>
              <a:gd name="connsiteX27-55" fmla="*/ 1915351 w 2124806"/>
              <a:gd name="connsiteY27-56" fmla="*/ 323683 h 792322"/>
              <a:gd name="connsiteX28-57" fmla="*/ 1976727 w 2124806"/>
              <a:gd name="connsiteY28-58" fmla="*/ 150592 h 792322"/>
              <a:gd name="connsiteX29-59" fmla="*/ 2079630 w 2124806"/>
              <a:gd name="connsiteY29-60" fmla="*/ 195769 h 792322"/>
              <a:gd name="connsiteX30-61" fmla="*/ 2079630 w 2124806"/>
              <a:gd name="connsiteY30-62" fmla="*/ 401573 h 792322"/>
              <a:gd name="connsiteX31-63" fmla="*/ 2014375 w 2124806"/>
              <a:gd name="connsiteY31-64" fmla="*/ 466828 h 792322"/>
              <a:gd name="connsiteX32-65" fmla="*/ 1873825 w 2124806"/>
              <a:gd name="connsiteY32-66" fmla="*/ 506985 h 792322"/>
              <a:gd name="connsiteX33-67" fmla="*/ 1959159 w 2124806"/>
              <a:gd name="connsiteY33-68" fmla="*/ 421651 h 792322"/>
              <a:gd name="connsiteX34-69" fmla="*/ 1964178 w 2124806"/>
              <a:gd name="connsiteY34-70" fmla="*/ 416632 h 792322"/>
              <a:gd name="connsiteX35-71" fmla="*/ 2029433 w 2124806"/>
              <a:gd name="connsiteY35-72" fmla="*/ 351377 h 792322"/>
              <a:gd name="connsiteX36-73" fmla="*/ 2049512 w 2124806"/>
              <a:gd name="connsiteY36-74" fmla="*/ 296161 h 792322"/>
              <a:gd name="connsiteX37-75" fmla="*/ 2029433 w 2124806"/>
              <a:gd name="connsiteY37-76" fmla="*/ 245965 h 792322"/>
              <a:gd name="connsiteX38-77" fmla="*/ 1979237 w 2124806"/>
              <a:gd name="connsiteY38-78" fmla="*/ 225886 h 792322"/>
              <a:gd name="connsiteX39-79" fmla="*/ 1924021 w 2124806"/>
              <a:gd name="connsiteY39-80" fmla="*/ 245965 h 792322"/>
              <a:gd name="connsiteX40-81" fmla="*/ 1858766 w 2124806"/>
              <a:gd name="connsiteY40-82" fmla="*/ 311220 h 792322"/>
              <a:gd name="connsiteX41-83" fmla="*/ 1853747 w 2124806"/>
              <a:gd name="connsiteY41-84" fmla="*/ 316239 h 792322"/>
              <a:gd name="connsiteX42-85" fmla="*/ 1768413 w 2124806"/>
              <a:gd name="connsiteY42-86" fmla="*/ 401573 h 792322"/>
              <a:gd name="connsiteX43-87" fmla="*/ 1808570 w 2124806"/>
              <a:gd name="connsiteY43-88" fmla="*/ 261024 h 792322"/>
              <a:gd name="connsiteX44-89" fmla="*/ 1873825 w 2124806"/>
              <a:gd name="connsiteY44-90" fmla="*/ 195769 h 792322"/>
              <a:gd name="connsiteX45-91" fmla="*/ 1976727 w 2124806"/>
              <a:gd name="connsiteY45-92" fmla="*/ 150592 h 792322"/>
              <a:gd name="connsiteX46-93" fmla="*/ 0 w 2124806"/>
              <a:gd name="connsiteY46-94" fmla="*/ 0 h 792322"/>
              <a:gd name="connsiteX47-95" fmla="*/ 518478 w 2124806"/>
              <a:gd name="connsiteY47-96" fmla="*/ 549275 h 792322"/>
              <a:gd name="connsiteX48-97" fmla="*/ 0 w 2124806"/>
              <a:gd name="connsiteY48-98" fmla="*/ 549275 h 792322"/>
              <a:gd name="connsiteX49-99" fmla="*/ 0 w 2124806"/>
              <a:gd name="connsiteY49-100" fmla="*/ 0 h 792322"/>
              <a:gd name="connsiteX0-101" fmla="*/ 1695861 w 2124806"/>
              <a:gd name="connsiteY0-102" fmla="*/ 432322 h 792322"/>
              <a:gd name="connsiteX1-103" fmla="*/ 1734057 w 2124806"/>
              <a:gd name="connsiteY1-104" fmla="*/ 435929 h 792322"/>
              <a:gd name="connsiteX2-105" fmla="*/ 1648723 w 2124806"/>
              <a:gd name="connsiteY2-106" fmla="*/ 521263 h 792322"/>
              <a:gd name="connsiteX3-107" fmla="*/ 1643704 w 2124806"/>
              <a:gd name="connsiteY3-108" fmla="*/ 526282 h 792322"/>
              <a:gd name="connsiteX4-109" fmla="*/ 1578449 w 2124806"/>
              <a:gd name="connsiteY4-110" fmla="*/ 591538 h 792322"/>
              <a:gd name="connsiteX5-111" fmla="*/ 1558370 w 2124806"/>
              <a:gd name="connsiteY5-112" fmla="*/ 646753 h 792322"/>
              <a:gd name="connsiteX6-113" fmla="*/ 1578449 w 2124806"/>
              <a:gd name="connsiteY6-114" fmla="*/ 696950 h 792322"/>
              <a:gd name="connsiteX7-115" fmla="*/ 1628645 w 2124806"/>
              <a:gd name="connsiteY7-116" fmla="*/ 722048 h 792322"/>
              <a:gd name="connsiteX8-117" fmla="*/ 1683861 w 2124806"/>
              <a:gd name="connsiteY8-118" fmla="*/ 696950 h 792322"/>
              <a:gd name="connsiteX9-119" fmla="*/ 1749116 w 2124806"/>
              <a:gd name="connsiteY9-120" fmla="*/ 631694 h 792322"/>
              <a:gd name="connsiteX10-121" fmla="*/ 1754135 w 2124806"/>
              <a:gd name="connsiteY10-122" fmla="*/ 626675 h 792322"/>
              <a:gd name="connsiteX11-123" fmla="*/ 1839469 w 2124806"/>
              <a:gd name="connsiteY11-124" fmla="*/ 541341 h 792322"/>
              <a:gd name="connsiteX12-125" fmla="*/ 1799312 w 2124806"/>
              <a:gd name="connsiteY12-126" fmla="*/ 681891 h 792322"/>
              <a:gd name="connsiteX13-127" fmla="*/ 1734057 w 2124806"/>
              <a:gd name="connsiteY13-128" fmla="*/ 747146 h 792322"/>
              <a:gd name="connsiteX14-129" fmla="*/ 1528252 w 2124806"/>
              <a:gd name="connsiteY14-130" fmla="*/ 747146 h 792322"/>
              <a:gd name="connsiteX15-131" fmla="*/ 1528252 w 2124806"/>
              <a:gd name="connsiteY15-132" fmla="*/ 541341 h 792322"/>
              <a:gd name="connsiteX16-133" fmla="*/ 1593507 w 2124806"/>
              <a:gd name="connsiteY16-134" fmla="*/ 476086 h 792322"/>
              <a:gd name="connsiteX17-135" fmla="*/ 1695861 w 2124806"/>
              <a:gd name="connsiteY17-136" fmla="*/ 432322 h 792322"/>
              <a:gd name="connsiteX18-137" fmla="*/ 1915351 w 2124806"/>
              <a:gd name="connsiteY18-138" fmla="*/ 323683 h 792322"/>
              <a:gd name="connsiteX19-139" fmla="*/ 1940430 w 2124806"/>
              <a:gd name="connsiteY19-140" fmla="*/ 334969 h 792322"/>
              <a:gd name="connsiteX20-141" fmla="*/ 1940430 w 2124806"/>
              <a:gd name="connsiteY20-142" fmla="*/ 385128 h 792322"/>
              <a:gd name="connsiteX21-143" fmla="*/ 1719731 w 2124806"/>
              <a:gd name="connsiteY21-144" fmla="*/ 605827 h 792322"/>
              <a:gd name="connsiteX22-145" fmla="*/ 1669572 w 2124806"/>
              <a:gd name="connsiteY22-146" fmla="*/ 605827 h 792322"/>
              <a:gd name="connsiteX23-147" fmla="*/ 1669572 w 2124806"/>
              <a:gd name="connsiteY23-148" fmla="*/ 555668 h 792322"/>
              <a:gd name="connsiteX24-149" fmla="*/ 1669572 w 2124806"/>
              <a:gd name="connsiteY24-150" fmla="*/ 550653 h 792322"/>
              <a:gd name="connsiteX25-151" fmla="*/ 1885255 w 2124806"/>
              <a:gd name="connsiteY25-152" fmla="*/ 334969 h 792322"/>
              <a:gd name="connsiteX26-153" fmla="*/ 1890271 w 2124806"/>
              <a:gd name="connsiteY26-154" fmla="*/ 334969 h 792322"/>
              <a:gd name="connsiteX27-155" fmla="*/ 1915351 w 2124806"/>
              <a:gd name="connsiteY27-156" fmla="*/ 323683 h 792322"/>
              <a:gd name="connsiteX28-157" fmla="*/ 1976727 w 2124806"/>
              <a:gd name="connsiteY28-158" fmla="*/ 150592 h 792322"/>
              <a:gd name="connsiteX29-159" fmla="*/ 2079630 w 2124806"/>
              <a:gd name="connsiteY29-160" fmla="*/ 195769 h 792322"/>
              <a:gd name="connsiteX30-161" fmla="*/ 2079630 w 2124806"/>
              <a:gd name="connsiteY30-162" fmla="*/ 401573 h 792322"/>
              <a:gd name="connsiteX31-163" fmla="*/ 2014375 w 2124806"/>
              <a:gd name="connsiteY31-164" fmla="*/ 466828 h 792322"/>
              <a:gd name="connsiteX32-165" fmla="*/ 1873825 w 2124806"/>
              <a:gd name="connsiteY32-166" fmla="*/ 506985 h 792322"/>
              <a:gd name="connsiteX33-167" fmla="*/ 1959159 w 2124806"/>
              <a:gd name="connsiteY33-168" fmla="*/ 421651 h 792322"/>
              <a:gd name="connsiteX34-169" fmla="*/ 1964178 w 2124806"/>
              <a:gd name="connsiteY34-170" fmla="*/ 416632 h 792322"/>
              <a:gd name="connsiteX35-171" fmla="*/ 2029433 w 2124806"/>
              <a:gd name="connsiteY35-172" fmla="*/ 351377 h 792322"/>
              <a:gd name="connsiteX36-173" fmla="*/ 2049512 w 2124806"/>
              <a:gd name="connsiteY36-174" fmla="*/ 296161 h 792322"/>
              <a:gd name="connsiteX37-175" fmla="*/ 2029433 w 2124806"/>
              <a:gd name="connsiteY37-176" fmla="*/ 245965 h 792322"/>
              <a:gd name="connsiteX38-177" fmla="*/ 1979237 w 2124806"/>
              <a:gd name="connsiteY38-178" fmla="*/ 225886 h 792322"/>
              <a:gd name="connsiteX39-179" fmla="*/ 1924021 w 2124806"/>
              <a:gd name="connsiteY39-180" fmla="*/ 245965 h 792322"/>
              <a:gd name="connsiteX40-181" fmla="*/ 1858766 w 2124806"/>
              <a:gd name="connsiteY40-182" fmla="*/ 311220 h 792322"/>
              <a:gd name="connsiteX41-183" fmla="*/ 1853747 w 2124806"/>
              <a:gd name="connsiteY41-184" fmla="*/ 316239 h 792322"/>
              <a:gd name="connsiteX42-185" fmla="*/ 1768413 w 2124806"/>
              <a:gd name="connsiteY42-186" fmla="*/ 401573 h 792322"/>
              <a:gd name="connsiteX43-187" fmla="*/ 1808570 w 2124806"/>
              <a:gd name="connsiteY43-188" fmla="*/ 261024 h 792322"/>
              <a:gd name="connsiteX44-189" fmla="*/ 1873825 w 2124806"/>
              <a:gd name="connsiteY44-190" fmla="*/ 195769 h 792322"/>
              <a:gd name="connsiteX45-191" fmla="*/ 1976727 w 2124806"/>
              <a:gd name="connsiteY45-192" fmla="*/ 150592 h 792322"/>
              <a:gd name="connsiteX46-193" fmla="*/ 0 w 2124806"/>
              <a:gd name="connsiteY46-194" fmla="*/ 0 h 792322"/>
              <a:gd name="connsiteX47-195" fmla="*/ 0 w 2124806"/>
              <a:gd name="connsiteY47-196" fmla="*/ 549275 h 792322"/>
              <a:gd name="connsiteX48-197" fmla="*/ 0 w 2124806"/>
              <a:gd name="connsiteY48-198" fmla="*/ 0 h 792322"/>
              <a:gd name="connsiteX0-199" fmla="*/ 212786 w 641731"/>
              <a:gd name="connsiteY0-200" fmla="*/ 281730 h 641730"/>
              <a:gd name="connsiteX1-201" fmla="*/ 250982 w 641731"/>
              <a:gd name="connsiteY1-202" fmla="*/ 285337 h 641730"/>
              <a:gd name="connsiteX2-203" fmla="*/ 165648 w 641731"/>
              <a:gd name="connsiteY2-204" fmla="*/ 370671 h 641730"/>
              <a:gd name="connsiteX3-205" fmla="*/ 160629 w 641731"/>
              <a:gd name="connsiteY3-206" fmla="*/ 375690 h 641730"/>
              <a:gd name="connsiteX4-207" fmla="*/ 95374 w 641731"/>
              <a:gd name="connsiteY4-208" fmla="*/ 440946 h 641730"/>
              <a:gd name="connsiteX5-209" fmla="*/ 75295 w 641731"/>
              <a:gd name="connsiteY5-210" fmla="*/ 496161 h 641730"/>
              <a:gd name="connsiteX6-211" fmla="*/ 95374 w 641731"/>
              <a:gd name="connsiteY6-212" fmla="*/ 546358 h 641730"/>
              <a:gd name="connsiteX7-213" fmla="*/ 145570 w 641731"/>
              <a:gd name="connsiteY7-214" fmla="*/ 571456 h 641730"/>
              <a:gd name="connsiteX8-215" fmla="*/ 200786 w 641731"/>
              <a:gd name="connsiteY8-216" fmla="*/ 546358 h 641730"/>
              <a:gd name="connsiteX9-217" fmla="*/ 266041 w 641731"/>
              <a:gd name="connsiteY9-218" fmla="*/ 481102 h 641730"/>
              <a:gd name="connsiteX10-219" fmla="*/ 271060 w 641731"/>
              <a:gd name="connsiteY10-220" fmla="*/ 476083 h 641730"/>
              <a:gd name="connsiteX11-221" fmla="*/ 356394 w 641731"/>
              <a:gd name="connsiteY11-222" fmla="*/ 390749 h 641730"/>
              <a:gd name="connsiteX12-223" fmla="*/ 316237 w 641731"/>
              <a:gd name="connsiteY12-224" fmla="*/ 531299 h 641730"/>
              <a:gd name="connsiteX13-225" fmla="*/ 250982 w 641731"/>
              <a:gd name="connsiteY13-226" fmla="*/ 596554 h 641730"/>
              <a:gd name="connsiteX14-227" fmla="*/ 45177 w 641731"/>
              <a:gd name="connsiteY14-228" fmla="*/ 596554 h 641730"/>
              <a:gd name="connsiteX15-229" fmla="*/ 45177 w 641731"/>
              <a:gd name="connsiteY15-230" fmla="*/ 390749 h 641730"/>
              <a:gd name="connsiteX16-231" fmla="*/ 110432 w 641731"/>
              <a:gd name="connsiteY16-232" fmla="*/ 325494 h 641730"/>
              <a:gd name="connsiteX17-233" fmla="*/ 212786 w 641731"/>
              <a:gd name="connsiteY17-234" fmla="*/ 281730 h 641730"/>
              <a:gd name="connsiteX18-235" fmla="*/ 432276 w 641731"/>
              <a:gd name="connsiteY18-236" fmla="*/ 173091 h 641730"/>
              <a:gd name="connsiteX19-237" fmla="*/ 457355 w 641731"/>
              <a:gd name="connsiteY19-238" fmla="*/ 184377 h 641730"/>
              <a:gd name="connsiteX20-239" fmla="*/ 457355 w 641731"/>
              <a:gd name="connsiteY20-240" fmla="*/ 234536 h 641730"/>
              <a:gd name="connsiteX21-241" fmla="*/ 236656 w 641731"/>
              <a:gd name="connsiteY21-242" fmla="*/ 455235 h 641730"/>
              <a:gd name="connsiteX22-243" fmla="*/ 186497 w 641731"/>
              <a:gd name="connsiteY22-244" fmla="*/ 455235 h 641730"/>
              <a:gd name="connsiteX23-245" fmla="*/ 186497 w 641731"/>
              <a:gd name="connsiteY23-246" fmla="*/ 405076 h 641730"/>
              <a:gd name="connsiteX24-247" fmla="*/ 186497 w 641731"/>
              <a:gd name="connsiteY24-248" fmla="*/ 400061 h 641730"/>
              <a:gd name="connsiteX25-249" fmla="*/ 402180 w 641731"/>
              <a:gd name="connsiteY25-250" fmla="*/ 184377 h 641730"/>
              <a:gd name="connsiteX26-251" fmla="*/ 407196 w 641731"/>
              <a:gd name="connsiteY26-252" fmla="*/ 184377 h 641730"/>
              <a:gd name="connsiteX27-253" fmla="*/ 432276 w 641731"/>
              <a:gd name="connsiteY27-254" fmla="*/ 173091 h 641730"/>
              <a:gd name="connsiteX28-255" fmla="*/ 493652 w 641731"/>
              <a:gd name="connsiteY28-256" fmla="*/ 0 h 641730"/>
              <a:gd name="connsiteX29-257" fmla="*/ 596555 w 641731"/>
              <a:gd name="connsiteY29-258" fmla="*/ 45177 h 641730"/>
              <a:gd name="connsiteX30-259" fmla="*/ 596555 w 641731"/>
              <a:gd name="connsiteY30-260" fmla="*/ 250981 h 641730"/>
              <a:gd name="connsiteX31-261" fmla="*/ 531300 w 641731"/>
              <a:gd name="connsiteY31-262" fmla="*/ 316236 h 641730"/>
              <a:gd name="connsiteX32-263" fmla="*/ 390750 w 641731"/>
              <a:gd name="connsiteY32-264" fmla="*/ 356393 h 641730"/>
              <a:gd name="connsiteX33-265" fmla="*/ 476084 w 641731"/>
              <a:gd name="connsiteY33-266" fmla="*/ 271059 h 641730"/>
              <a:gd name="connsiteX34-267" fmla="*/ 481103 w 641731"/>
              <a:gd name="connsiteY34-268" fmla="*/ 266040 h 641730"/>
              <a:gd name="connsiteX35-269" fmla="*/ 546358 w 641731"/>
              <a:gd name="connsiteY35-270" fmla="*/ 200785 h 641730"/>
              <a:gd name="connsiteX36-271" fmla="*/ 566437 w 641731"/>
              <a:gd name="connsiteY36-272" fmla="*/ 145569 h 641730"/>
              <a:gd name="connsiteX37-273" fmla="*/ 546358 w 641731"/>
              <a:gd name="connsiteY37-274" fmla="*/ 95373 h 641730"/>
              <a:gd name="connsiteX38-275" fmla="*/ 496162 w 641731"/>
              <a:gd name="connsiteY38-276" fmla="*/ 75294 h 641730"/>
              <a:gd name="connsiteX39-277" fmla="*/ 440946 w 641731"/>
              <a:gd name="connsiteY39-278" fmla="*/ 95373 h 641730"/>
              <a:gd name="connsiteX40-279" fmla="*/ 375691 w 641731"/>
              <a:gd name="connsiteY40-280" fmla="*/ 160628 h 641730"/>
              <a:gd name="connsiteX41-281" fmla="*/ 370672 w 641731"/>
              <a:gd name="connsiteY41-282" fmla="*/ 165647 h 641730"/>
              <a:gd name="connsiteX42-283" fmla="*/ 285338 w 641731"/>
              <a:gd name="connsiteY42-284" fmla="*/ 250981 h 641730"/>
              <a:gd name="connsiteX43-285" fmla="*/ 325495 w 641731"/>
              <a:gd name="connsiteY43-286" fmla="*/ 110432 h 641730"/>
              <a:gd name="connsiteX44-287" fmla="*/ 390750 w 641731"/>
              <a:gd name="connsiteY44-288" fmla="*/ 45177 h 641730"/>
              <a:gd name="connsiteX45-289" fmla="*/ 493652 w 641731"/>
              <a:gd name="connsiteY45-290" fmla="*/ 0 h 64173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p:cNvSpPr>
            <a:spLocks noGrp="1" noChangeAspect="1"/>
          </p:cNvSpPr>
          <p:nvPr>
            <p:ph type="body" sz="quarter" idx="40"/>
          </p:nvPr>
        </p:nvSpPr>
        <p:spPr>
          <a:xfrm>
            <a:off x="4457914" y="2418878"/>
            <a:ext cx="438750" cy="573018"/>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1" fmla="*/ 341224 w 1666916"/>
              <a:gd name="connsiteY0-2" fmla="*/ 854158 h 1070337"/>
              <a:gd name="connsiteX1-3" fmla="*/ 491702 w 1666916"/>
              <a:gd name="connsiteY1-4" fmla="*/ 854158 h 1070337"/>
              <a:gd name="connsiteX2-5" fmla="*/ 491702 w 1666916"/>
              <a:gd name="connsiteY2-6" fmla="*/ 924098 h 1070337"/>
              <a:gd name="connsiteX3-7" fmla="*/ 451433 w 1666916"/>
              <a:gd name="connsiteY3-8" fmla="*/ 924098 h 1070337"/>
              <a:gd name="connsiteX4-9" fmla="*/ 451433 w 1666916"/>
              <a:gd name="connsiteY4-10" fmla="*/ 1070336 h 1070337"/>
              <a:gd name="connsiteX5-11" fmla="*/ 381493 w 1666916"/>
              <a:gd name="connsiteY5-12" fmla="*/ 1070336 h 1070337"/>
              <a:gd name="connsiteX6-13" fmla="*/ 381493 w 1666916"/>
              <a:gd name="connsiteY6-14" fmla="*/ 924098 h 1070337"/>
              <a:gd name="connsiteX7-15" fmla="*/ 341224 w 1666916"/>
              <a:gd name="connsiteY7-16" fmla="*/ 924098 h 1070337"/>
              <a:gd name="connsiteX8-17" fmla="*/ 341224 w 1666916"/>
              <a:gd name="connsiteY8-18" fmla="*/ 854158 h 1070337"/>
              <a:gd name="connsiteX9-19" fmla="*/ 0 w 1666916"/>
              <a:gd name="connsiteY9-20" fmla="*/ 854158 h 1070337"/>
              <a:gd name="connsiteX10-21" fmla="*/ 150478 w 1666916"/>
              <a:gd name="connsiteY10-22" fmla="*/ 854158 h 1070337"/>
              <a:gd name="connsiteX11-23" fmla="*/ 150478 w 1666916"/>
              <a:gd name="connsiteY11-24" fmla="*/ 924098 h 1070337"/>
              <a:gd name="connsiteX12-25" fmla="*/ 110209 w 1666916"/>
              <a:gd name="connsiteY12-26" fmla="*/ 924098 h 1070337"/>
              <a:gd name="connsiteX13-27" fmla="*/ 110209 w 1666916"/>
              <a:gd name="connsiteY13-28" fmla="*/ 1070336 h 1070337"/>
              <a:gd name="connsiteX14-29" fmla="*/ 40269 w 1666916"/>
              <a:gd name="connsiteY14-30" fmla="*/ 1070336 h 1070337"/>
              <a:gd name="connsiteX15-31" fmla="*/ 40269 w 1666916"/>
              <a:gd name="connsiteY15-32" fmla="*/ 924098 h 1070337"/>
              <a:gd name="connsiteX16-33" fmla="*/ 0 w 1666916"/>
              <a:gd name="connsiteY16-34" fmla="*/ 924098 h 1070337"/>
              <a:gd name="connsiteX17-35" fmla="*/ 0 w 1666916"/>
              <a:gd name="connsiteY17-36" fmla="*/ 854158 h 1070337"/>
              <a:gd name="connsiteX18-37" fmla="*/ 169552 w 1666916"/>
              <a:gd name="connsiteY18-38" fmla="*/ 568041 h 1070337"/>
              <a:gd name="connsiteX19-39" fmla="*/ 320030 w 1666916"/>
              <a:gd name="connsiteY19-40" fmla="*/ 568041 h 1070337"/>
              <a:gd name="connsiteX20-41" fmla="*/ 320030 w 1666916"/>
              <a:gd name="connsiteY20-42" fmla="*/ 640100 h 1070337"/>
              <a:gd name="connsiteX21-43" fmla="*/ 279761 w 1666916"/>
              <a:gd name="connsiteY21-44" fmla="*/ 640100 h 1070337"/>
              <a:gd name="connsiteX22-45" fmla="*/ 279761 w 1666916"/>
              <a:gd name="connsiteY22-46" fmla="*/ 1070337 h 1070337"/>
              <a:gd name="connsiteX23-47" fmla="*/ 209821 w 1666916"/>
              <a:gd name="connsiteY23-48" fmla="*/ 1070337 h 1070337"/>
              <a:gd name="connsiteX24-49" fmla="*/ 209821 w 1666916"/>
              <a:gd name="connsiteY24-50" fmla="*/ 640100 h 1070337"/>
              <a:gd name="connsiteX25-51" fmla="*/ 169552 w 1666916"/>
              <a:gd name="connsiteY25-52" fmla="*/ 640100 h 1070337"/>
              <a:gd name="connsiteX26-53" fmla="*/ 169552 w 1666916"/>
              <a:gd name="connsiteY26-54" fmla="*/ 568041 h 1070337"/>
              <a:gd name="connsiteX27-55" fmla="*/ 381492 w 1666916"/>
              <a:gd name="connsiteY27-56" fmla="*/ 428161 h 1070337"/>
              <a:gd name="connsiteX28-57" fmla="*/ 451433 w 1666916"/>
              <a:gd name="connsiteY28-58" fmla="*/ 428161 h 1070337"/>
              <a:gd name="connsiteX29-59" fmla="*/ 451433 w 1666916"/>
              <a:gd name="connsiteY29-60" fmla="*/ 824488 h 1070337"/>
              <a:gd name="connsiteX30-61" fmla="*/ 381492 w 1666916"/>
              <a:gd name="connsiteY30-62" fmla="*/ 824488 h 1070337"/>
              <a:gd name="connsiteX31-63" fmla="*/ 381492 w 1666916"/>
              <a:gd name="connsiteY31-64" fmla="*/ 428161 h 1070337"/>
              <a:gd name="connsiteX32-65" fmla="*/ 209821 w 1666916"/>
              <a:gd name="connsiteY32-66" fmla="*/ 428161 h 1070337"/>
              <a:gd name="connsiteX33-67" fmla="*/ 279762 w 1666916"/>
              <a:gd name="connsiteY33-68" fmla="*/ 428161 h 1070337"/>
              <a:gd name="connsiteX34-69" fmla="*/ 279762 w 1666916"/>
              <a:gd name="connsiteY34-70" fmla="*/ 544728 h 1070337"/>
              <a:gd name="connsiteX35-71" fmla="*/ 209821 w 1666916"/>
              <a:gd name="connsiteY35-72" fmla="*/ 544728 h 1070337"/>
              <a:gd name="connsiteX36-73" fmla="*/ 209821 w 1666916"/>
              <a:gd name="connsiteY36-74" fmla="*/ 428161 h 1070337"/>
              <a:gd name="connsiteX37-75" fmla="*/ 40269 w 1666916"/>
              <a:gd name="connsiteY37-76" fmla="*/ 428161 h 1070337"/>
              <a:gd name="connsiteX38-77" fmla="*/ 110210 w 1666916"/>
              <a:gd name="connsiteY38-78" fmla="*/ 428161 h 1070337"/>
              <a:gd name="connsiteX39-79" fmla="*/ 110210 w 1666916"/>
              <a:gd name="connsiteY39-80"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81" fmla="*/ 341224 w 1666916"/>
              <a:gd name="connsiteY0-82" fmla="*/ 425997 h 642176"/>
              <a:gd name="connsiteX1-83" fmla="*/ 491702 w 1666916"/>
              <a:gd name="connsiteY1-84" fmla="*/ 425997 h 642176"/>
              <a:gd name="connsiteX2-85" fmla="*/ 491702 w 1666916"/>
              <a:gd name="connsiteY2-86" fmla="*/ 495937 h 642176"/>
              <a:gd name="connsiteX3-87" fmla="*/ 451433 w 1666916"/>
              <a:gd name="connsiteY3-88" fmla="*/ 495937 h 642176"/>
              <a:gd name="connsiteX4-89" fmla="*/ 451433 w 1666916"/>
              <a:gd name="connsiteY4-90" fmla="*/ 642175 h 642176"/>
              <a:gd name="connsiteX5-91" fmla="*/ 381493 w 1666916"/>
              <a:gd name="connsiteY5-92" fmla="*/ 642175 h 642176"/>
              <a:gd name="connsiteX6-93" fmla="*/ 381493 w 1666916"/>
              <a:gd name="connsiteY6-94" fmla="*/ 495937 h 642176"/>
              <a:gd name="connsiteX7-95" fmla="*/ 341224 w 1666916"/>
              <a:gd name="connsiteY7-96" fmla="*/ 495937 h 642176"/>
              <a:gd name="connsiteX8-97" fmla="*/ 341224 w 1666916"/>
              <a:gd name="connsiteY8-98" fmla="*/ 425997 h 642176"/>
              <a:gd name="connsiteX9-99" fmla="*/ 0 w 1666916"/>
              <a:gd name="connsiteY9-100" fmla="*/ 425997 h 642176"/>
              <a:gd name="connsiteX10-101" fmla="*/ 150478 w 1666916"/>
              <a:gd name="connsiteY10-102" fmla="*/ 425997 h 642176"/>
              <a:gd name="connsiteX11-103" fmla="*/ 150478 w 1666916"/>
              <a:gd name="connsiteY11-104" fmla="*/ 495937 h 642176"/>
              <a:gd name="connsiteX12-105" fmla="*/ 110209 w 1666916"/>
              <a:gd name="connsiteY12-106" fmla="*/ 495937 h 642176"/>
              <a:gd name="connsiteX13-107" fmla="*/ 110209 w 1666916"/>
              <a:gd name="connsiteY13-108" fmla="*/ 642175 h 642176"/>
              <a:gd name="connsiteX14-109" fmla="*/ 40269 w 1666916"/>
              <a:gd name="connsiteY14-110" fmla="*/ 642175 h 642176"/>
              <a:gd name="connsiteX15-111" fmla="*/ 40269 w 1666916"/>
              <a:gd name="connsiteY15-112" fmla="*/ 495937 h 642176"/>
              <a:gd name="connsiteX16-113" fmla="*/ 0 w 1666916"/>
              <a:gd name="connsiteY16-114" fmla="*/ 495937 h 642176"/>
              <a:gd name="connsiteX17-115" fmla="*/ 0 w 1666916"/>
              <a:gd name="connsiteY17-116" fmla="*/ 425997 h 642176"/>
              <a:gd name="connsiteX18-117" fmla="*/ 169552 w 1666916"/>
              <a:gd name="connsiteY18-118" fmla="*/ 139880 h 642176"/>
              <a:gd name="connsiteX19-119" fmla="*/ 320030 w 1666916"/>
              <a:gd name="connsiteY19-120" fmla="*/ 139880 h 642176"/>
              <a:gd name="connsiteX20-121" fmla="*/ 320030 w 1666916"/>
              <a:gd name="connsiteY20-122" fmla="*/ 211939 h 642176"/>
              <a:gd name="connsiteX21-123" fmla="*/ 279761 w 1666916"/>
              <a:gd name="connsiteY21-124" fmla="*/ 211939 h 642176"/>
              <a:gd name="connsiteX22-125" fmla="*/ 279761 w 1666916"/>
              <a:gd name="connsiteY22-126" fmla="*/ 642176 h 642176"/>
              <a:gd name="connsiteX23-127" fmla="*/ 209821 w 1666916"/>
              <a:gd name="connsiteY23-128" fmla="*/ 642176 h 642176"/>
              <a:gd name="connsiteX24-129" fmla="*/ 209821 w 1666916"/>
              <a:gd name="connsiteY24-130" fmla="*/ 211939 h 642176"/>
              <a:gd name="connsiteX25-131" fmla="*/ 169552 w 1666916"/>
              <a:gd name="connsiteY25-132" fmla="*/ 211939 h 642176"/>
              <a:gd name="connsiteX26-133" fmla="*/ 169552 w 1666916"/>
              <a:gd name="connsiteY26-134" fmla="*/ 139880 h 642176"/>
              <a:gd name="connsiteX27-135" fmla="*/ 381492 w 1666916"/>
              <a:gd name="connsiteY27-136" fmla="*/ 0 h 642176"/>
              <a:gd name="connsiteX28-137" fmla="*/ 451433 w 1666916"/>
              <a:gd name="connsiteY28-138" fmla="*/ 0 h 642176"/>
              <a:gd name="connsiteX29-139" fmla="*/ 451433 w 1666916"/>
              <a:gd name="connsiteY29-140" fmla="*/ 396327 h 642176"/>
              <a:gd name="connsiteX30-141" fmla="*/ 381492 w 1666916"/>
              <a:gd name="connsiteY30-142" fmla="*/ 396327 h 642176"/>
              <a:gd name="connsiteX31-143" fmla="*/ 381492 w 1666916"/>
              <a:gd name="connsiteY31-144" fmla="*/ 0 h 642176"/>
              <a:gd name="connsiteX32-145" fmla="*/ 209821 w 1666916"/>
              <a:gd name="connsiteY32-146" fmla="*/ 0 h 642176"/>
              <a:gd name="connsiteX33-147" fmla="*/ 279762 w 1666916"/>
              <a:gd name="connsiteY33-148" fmla="*/ 0 h 642176"/>
              <a:gd name="connsiteX34-149" fmla="*/ 279762 w 1666916"/>
              <a:gd name="connsiteY34-150" fmla="*/ 116567 h 642176"/>
              <a:gd name="connsiteX35-151" fmla="*/ 209821 w 1666916"/>
              <a:gd name="connsiteY35-152" fmla="*/ 116567 h 642176"/>
              <a:gd name="connsiteX36-153" fmla="*/ 209821 w 1666916"/>
              <a:gd name="connsiteY36-154" fmla="*/ 0 h 642176"/>
              <a:gd name="connsiteX37-155" fmla="*/ 40269 w 1666916"/>
              <a:gd name="connsiteY37-156" fmla="*/ 0 h 642176"/>
              <a:gd name="connsiteX38-157" fmla="*/ 110210 w 1666916"/>
              <a:gd name="connsiteY38-158" fmla="*/ 0 h 642176"/>
              <a:gd name="connsiteX39-159" fmla="*/ 110210 w 1666916"/>
              <a:gd name="connsiteY39-160" fmla="*/ 396327 h 642176"/>
              <a:gd name="connsiteX40-161" fmla="*/ 40269 w 1666916"/>
              <a:gd name="connsiteY40-162" fmla="*/ 396327 h 642176"/>
              <a:gd name="connsiteX41-163" fmla="*/ 40269 w 1666916"/>
              <a:gd name="connsiteY41-164" fmla="*/ 0 h 642176"/>
              <a:gd name="connsiteX42-165" fmla="*/ 1148438 w 1666916"/>
              <a:gd name="connsiteY42-166" fmla="*/ 121114 h 642176"/>
              <a:gd name="connsiteX43-167" fmla="*/ 1666916 w 1666916"/>
              <a:gd name="connsiteY43-168" fmla="*/ 121114 h 642176"/>
              <a:gd name="connsiteX44-169" fmla="*/ 1148438 w 1666916"/>
              <a:gd name="connsiteY44-170" fmla="*/ 121114 h 642176"/>
              <a:gd name="connsiteX0-171" fmla="*/ 341224 w 491702"/>
              <a:gd name="connsiteY0-172" fmla="*/ 425997 h 642176"/>
              <a:gd name="connsiteX1-173" fmla="*/ 491702 w 491702"/>
              <a:gd name="connsiteY1-174" fmla="*/ 425997 h 642176"/>
              <a:gd name="connsiteX2-175" fmla="*/ 491702 w 491702"/>
              <a:gd name="connsiteY2-176" fmla="*/ 495937 h 642176"/>
              <a:gd name="connsiteX3-177" fmla="*/ 451433 w 491702"/>
              <a:gd name="connsiteY3-178" fmla="*/ 495937 h 642176"/>
              <a:gd name="connsiteX4-179" fmla="*/ 451433 w 491702"/>
              <a:gd name="connsiteY4-180" fmla="*/ 642175 h 642176"/>
              <a:gd name="connsiteX5-181" fmla="*/ 381493 w 491702"/>
              <a:gd name="connsiteY5-182" fmla="*/ 642175 h 642176"/>
              <a:gd name="connsiteX6-183" fmla="*/ 381493 w 491702"/>
              <a:gd name="connsiteY6-184" fmla="*/ 495937 h 642176"/>
              <a:gd name="connsiteX7-185" fmla="*/ 341224 w 491702"/>
              <a:gd name="connsiteY7-186" fmla="*/ 495937 h 642176"/>
              <a:gd name="connsiteX8-187" fmla="*/ 341224 w 491702"/>
              <a:gd name="connsiteY8-188" fmla="*/ 425997 h 642176"/>
              <a:gd name="connsiteX9-189" fmla="*/ 0 w 491702"/>
              <a:gd name="connsiteY9-190" fmla="*/ 425997 h 642176"/>
              <a:gd name="connsiteX10-191" fmla="*/ 150478 w 491702"/>
              <a:gd name="connsiteY10-192" fmla="*/ 425997 h 642176"/>
              <a:gd name="connsiteX11-193" fmla="*/ 150478 w 491702"/>
              <a:gd name="connsiteY11-194" fmla="*/ 495937 h 642176"/>
              <a:gd name="connsiteX12-195" fmla="*/ 110209 w 491702"/>
              <a:gd name="connsiteY12-196" fmla="*/ 495937 h 642176"/>
              <a:gd name="connsiteX13-197" fmla="*/ 110209 w 491702"/>
              <a:gd name="connsiteY13-198" fmla="*/ 642175 h 642176"/>
              <a:gd name="connsiteX14-199" fmla="*/ 40269 w 491702"/>
              <a:gd name="connsiteY14-200" fmla="*/ 642175 h 642176"/>
              <a:gd name="connsiteX15-201" fmla="*/ 40269 w 491702"/>
              <a:gd name="connsiteY15-202" fmla="*/ 495937 h 642176"/>
              <a:gd name="connsiteX16-203" fmla="*/ 0 w 491702"/>
              <a:gd name="connsiteY16-204" fmla="*/ 495937 h 642176"/>
              <a:gd name="connsiteX17-205" fmla="*/ 0 w 491702"/>
              <a:gd name="connsiteY17-206" fmla="*/ 425997 h 642176"/>
              <a:gd name="connsiteX18-207" fmla="*/ 169552 w 491702"/>
              <a:gd name="connsiteY18-208" fmla="*/ 139880 h 642176"/>
              <a:gd name="connsiteX19-209" fmla="*/ 320030 w 491702"/>
              <a:gd name="connsiteY19-210" fmla="*/ 139880 h 642176"/>
              <a:gd name="connsiteX20-211" fmla="*/ 320030 w 491702"/>
              <a:gd name="connsiteY20-212" fmla="*/ 211939 h 642176"/>
              <a:gd name="connsiteX21-213" fmla="*/ 279761 w 491702"/>
              <a:gd name="connsiteY21-214" fmla="*/ 211939 h 642176"/>
              <a:gd name="connsiteX22-215" fmla="*/ 279761 w 491702"/>
              <a:gd name="connsiteY22-216" fmla="*/ 642176 h 642176"/>
              <a:gd name="connsiteX23-217" fmla="*/ 209821 w 491702"/>
              <a:gd name="connsiteY23-218" fmla="*/ 642176 h 642176"/>
              <a:gd name="connsiteX24-219" fmla="*/ 209821 w 491702"/>
              <a:gd name="connsiteY24-220" fmla="*/ 211939 h 642176"/>
              <a:gd name="connsiteX25-221" fmla="*/ 169552 w 491702"/>
              <a:gd name="connsiteY25-222" fmla="*/ 211939 h 642176"/>
              <a:gd name="connsiteX26-223" fmla="*/ 169552 w 491702"/>
              <a:gd name="connsiteY26-224" fmla="*/ 139880 h 642176"/>
              <a:gd name="connsiteX27-225" fmla="*/ 381492 w 491702"/>
              <a:gd name="connsiteY27-226" fmla="*/ 0 h 642176"/>
              <a:gd name="connsiteX28-227" fmla="*/ 451433 w 491702"/>
              <a:gd name="connsiteY28-228" fmla="*/ 0 h 642176"/>
              <a:gd name="connsiteX29-229" fmla="*/ 451433 w 491702"/>
              <a:gd name="connsiteY29-230" fmla="*/ 396327 h 642176"/>
              <a:gd name="connsiteX30-231" fmla="*/ 381492 w 491702"/>
              <a:gd name="connsiteY30-232" fmla="*/ 396327 h 642176"/>
              <a:gd name="connsiteX31-233" fmla="*/ 381492 w 491702"/>
              <a:gd name="connsiteY31-234" fmla="*/ 0 h 642176"/>
              <a:gd name="connsiteX32-235" fmla="*/ 209821 w 491702"/>
              <a:gd name="connsiteY32-236" fmla="*/ 0 h 642176"/>
              <a:gd name="connsiteX33-237" fmla="*/ 279762 w 491702"/>
              <a:gd name="connsiteY33-238" fmla="*/ 0 h 642176"/>
              <a:gd name="connsiteX34-239" fmla="*/ 279762 w 491702"/>
              <a:gd name="connsiteY34-240" fmla="*/ 116567 h 642176"/>
              <a:gd name="connsiteX35-241" fmla="*/ 209821 w 491702"/>
              <a:gd name="connsiteY35-242" fmla="*/ 116567 h 642176"/>
              <a:gd name="connsiteX36-243" fmla="*/ 209821 w 491702"/>
              <a:gd name="connsiteY36-244" fmla="*/ 0 h 642176"/>
              <a:gd name="connsiteX37-245" fmla="*/ 40269 w 491702"/>
              <a:gd name="connsiteY37-246" fmla="*/ 0 h 642176"/>
              <a:gd name="connsiteX38-247" fmla="*/ 110210 w 491702"/>
              <a:gd name="connsiteY38-248" fmla="*/ 0 h 642176"/>
              <a:gd name="connsiteX39-249" fmla="*/ 110210 w 491702"/>
              <a:gd name="connsiteY39-250" fmla="*/ 396327 h 642176"/>
              <a:gd name="connsiteX40-251" fmla="*/ 40269 w 491702"/>
              <a:gd name="connsiteY40-252" fmla="*/ 396327 h 642176"/>
              <a:gd name="connsiteX41-253" fmla="*/ 40269 w 491702"/>
              <a:gd name="connsiteY41-254" fmla="*/ 0 h 64217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161" y="connsiteY40-162"/>
              </a:cxn>
              <a:cxn ang="0">
                <a:pos x="connsiteX41-163" y="connsiteY41-164"/>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1" name="文本占位符 44"/>
          <p:cNvSpPr>
            <a:spLocks noGrp="1"/>
          </p:cNvSpPr>
          <p:nvPr>
            <p:ph type="body" sz="quarter" idx="41" hasCustomPrompt="1"/>
          </p:nvPr>
        </p:nvSpPr>
        <p:spPr>
          <a:xfrm>
            <a:off x="10750896"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64" name="文本占位符 63"/>
          <p:cNvSpPr>
            <a:spLocks noGrp="1" noChangeAspect="1"/>
          </p:cNvSpPr>
          <p:nvPr>
            <p:ph type="body" sz="quarter" idx="42"/>
          </p:nvPr>
        </p:nvSpPr>
        <p:spPr>
          <a:xfrm>
            <a:off x="10112933" y="2398782"/>
            <a:ext cx="631360" cy="573018"/>
          </a:xfrm>
          <a:custGeom>
            <a:avLst/>
            <a:gdLst>
              <a:gd name="connsiteX0" fmla="*/ 241709 w 631360"/>
              <a:gd name="connsiteY0" fmla="*/ 0 h 573018"/>
              <a:gd name="connsiteX1" fmla="*/ 389651 w 631360"/>
              <a:gd name="connsiteY1" fmla="*/ 0 h 573018"/>
              <a:gd name="connsiteX2" fmla="*/ 389651 w 631360"/>
              <a:gd name="connsiteY2" fmla="*/ 143776 h 573018"/>
              <a:gd name="connsiteX3" fmla="*/ 339643 w 631360"/>
              <a:gd name="connsiteY3" fmla="*/ 143776 h 573018"/>
              <a:gd name="connsiteX4" fmla="*/ 339643 w 631360"/>
              <a:gd name="connsiteY4" fmla="*/ 262547 h 573018"/>
              <a:gd name="connsiteX5" fmla="*/ 581351 w 631360"/>
              <a:gd name="connsiteY5" fmla="*/ 262547 h 573018"/>
              <a:gd name="connsiteX6" fmla="*/ 581351 w 631360"/>
              <a:gd name="connsiteY6" fmla="*/ 429243 h 573018"/>
              <a:gd name="connsiteX7" fmla="*/ 631360 w 631360"/>
              <a:gd name="connsiteY7" fmla="*/ 429243 h 573018"/>
              <a:gd name="connsiteX8" fmla="*/ 631360 w 631360"/>
              <a:gd name="connsiteY8" fmla="*/ 573018 h 573018"/>
              <a:gd name="connsiteX9" fmla="*/ 487585 w 631360"/>
              <a:gd name="connsiteY9" fmla="*/ 573018 h 573018"/>
              <a:gd name="connsiteX10" fmla="*/ 487585 w 631360"/>
              <a:gd name="connsiteY10" fmla="*/ 429243 h 573018"/>
              <a:gd name="connsiteX11" fmla="*/ 533426 w 631360"/>
              <a:gd name="connsiteY11" fmla="*/ 429243 h 573018"/>
              <a:gd name="connsiteX12" fmla="*/ 533426 w 631360"/>
              <a:gd name="connsiteY12" fmla="*/ 310472 h 573018"/>
              <a:gd name="connsiteX13" fmla="*/ 339643 w 631360"/>
              <a:gd name="connsiteY13" fmla="*/ 310472 h 573018"/>
              <a:gd name="connsiteX14" fmla="*/ 339643 w 631360"/>
              <a:gd name="connsiteY14" fmla="*/ 429243 h 573018"/>
              <a:gd name="connsiteX15" fmla="*/ 389651 w 631360"/>
              <a:gd name="connsiteY15" fmla="*/ 429243 h 573018"/>
              <a:gd name="connsiteX16" fmla="*/ 389651 w 631360"/>
              <a:gd name="connsiteY16" fmla="*/ 573018 h 573018"/>
              <a:gd name="connsiteX17" fmla="*/ 241709 w 631360"/>
              <a:gd name="connsiteY17" fmla="*/ 573018 h 573018"/>
              <a:gd name="connsiteX18" fmla="*/ 241709 w 631360"/>
              <a:gd name="connsiteY18" fmla="*/ 429243 h 573018"/>
              <a:gd name="connsiteX19" fmla="*/ 291717 w 631360"/>
              <a:gd name="connsiteY19" fmla="*/ 429243 h 573018"/>
              <a:gd name="connsiteX20" fmla="*/ 291717 w 631360"/>
              <a:gd name="connsiteY20" fmla="*/ 310472 h 573018"/>
              <a:gd name="connsiteX21" fmla="*/ 97934 w 631360"/>
              <a:gd name="connsiteY21" fmla="*/ 310472 h 573018"/>
              <a:gd name="connsiteX22" fmla="*/ 97934 w 631360"/>
              <a:gd name="connsiteY22" fmla="*/ 429243 h 573018"/>
              <a:gd name="connsiteX23" fmla="*/ 143775 w 631360"/>
              <a:gd name="connsiteY23" fmla="*/ 429243 h 573018"/>
              <a:gd name="connsiteX24" fmla="*/ 143775 w 631360"/>
              <a:gd name="connsiteY24" fmla="*/ 573018 h 573018"/>
              <a:gd name="connsiteX25" fmla="*/ 0 w 631360"/>
              <a:gd name="connsiteY25" fmla="*/ 573018 h 573018"/>
              <a:gd name="connsiteX26" fmla="*/ 0 w 631360"/>
              <a:gd name="connsiteY26" fmla="*/ 429243 h 573018"/>
              <a:gd name="connsiteX27" fmla="*/ 50009 w 631360"/>
              <a:gd name="connsiteY27" fmla="*/ 429243 h 573018"/>
              <a:gd name="connsiteX28" fmla="*/ 50009 w 631360"/>
              <a:gd name="connsiteY28" fmla="*/ 262547 h 573018"/>
              <a:gd name="connsiteX29" fmla="*/ 291717 w 631360"/>
              <a:gd name="connsiteY29" fmla="*/ 262547 h 573018"/>
              <a:gd name="connsiteX30" fmla="*/ 291717 w 631360"/>
              <a:gd name="connsiteY30" fmla="*/ 143776 h 573018"/>
              <a:gd name="connsiteX31" fmla="*/ 241709 w 631360"/>
              <a:gd name="connsiteY31" fmla="*/ 143776 h 57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31360" h="573018">
                <a:moveTo>
                  <a:pt x="241709" y="0"/>
                </a:moveTo>
                <a:lnTo>
                  <a:pt x="389651" y="0"/>
                </a:lnTo>
                <a:lnTo>
                  <a:pt x="389651" y="143776"/>
                </a:lnTo>
                <a:lnTo>
                  <a:pt x="339643" y="143776"/>
                </a:lnTo>
                <a:lnTo>
                  <a:pt x="339643" y="262547"/>
                </a:lnTo>
                <a:lnTo>
                  <a:pt x="581351" y="262547"/>
                </a:lnTo>
                <a:lnTo>
                  <a:pt x="581351" y="429243"/>
                </a:lnTo>
                <a:lnTo>
                  <a:pt x="631360" y="429243"/>
                </a:lnTo>
                <a:lnTo>
                  <a:pt x="631360" y="573018"/>
                </a:lnTo>
                <a:lnTo>
                  <a:pt x="487585" y="573018"/>
                </a:lnTo>
                <a:lnTo>
                  <a:pt x="487585" y="429243"/>
                </a:lnTo>
                <a:lnTo>
                  <a:pt x="533426" y="429243"/>
                </a:lnTo>
                <a:lnTo>
                  <a:pt x="533426" y="310472"/>
                </a:lnTo>
                <a:lnTo>
                  <a:pt x="339643" y="310472"/>
                </a:lnTo>
                <a:lnTo>
                  <a:pt x="339643" y="429243"/>
                </a:lnTo>
                <a:lnTo>
                  <a:pt x="389651" y="429243"/>
                </a:lnTo>
                <a:lnTo>
                  <a:pt x="389651" y="573018"/>
                </a:lnTo>
                <a:lnTo>
                  <a:pt x="241709" y="573018"/>
                </a:lnTo>
                <a:lnTo>
                  <a:pt x="241709" y="429243"/>
                </a:lnTo>
                <a:lnTo>
                  <a:pt x="291717" y="429243"/>
                </a:lnTo>
                <a:lnTo>
                  <a:pt x="291717" y="310472"/>
                </a:lnTo>
                <a:lnTo>
                  <a:pt x="97934" y="310472"/>
                </a:lnTo>
                <a:lnTo>
                  <a:pt x="97934" y="429243"/>
                </a:lnTo>
                <a:lnTo>
                  <a:pt x="143775" y="429243"/>
                </a:lnTo>
                <a:lnTo>
                  <a:pt x="143775" y="573018"/>
                </a:lnTo>
                <a:lnTo>
                  <a:pt x="0" y="573018"/>
                </a:lnTo>
                <a:lnTo>
                  <a:pt x="0" y="429243"/>
                </a:lnTo>
                <a:lnTo>
                  <a:pt x="50009" y="429243"/>
                </a:lnTo>
                <a:lnTo>
                  <a:pt x="50009" y="262547"/>
                </a:lnTo>
                <a:lnTo>
                  <a:pt x="291717" y="262547"/>
                </a:lnTo>
                <a:lnTo>
                  <a:pt x="291717" y="143776"/>
                </a:lnTo>
                <a:lnTo>
                  <a:pt x="241709" y="143776"/>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四段内容（时间轴）">
    <p:spTree>
      <p:nvGrpSpPr>
        <p:cNvPr id="1" name=""/>
        <p:cNvGrpSpPr/>
        <p:nvPr/>
      </p:nvGrpSpPr>
      <p:grpSpPr>
        <a:xfrm>
          <a:off x="0" y="0"/>
          <a:ext cx="0" cy="0"/>
          <a:chOff x="0" y="0"/>
          <a:chExt cx="0" cy="0"/>
        </a:xfrm>
      </p:grpSpPr>
      <p:sp>
        <p:nvSpPr>
          <p:cNvPr id="34" name="任意多边形: 形状 33"/>
          <p:cNvSpPr/>
          <p:nvPr userDrawn="1"/>
        </p:nvSpPr>
        <p:spPr>
          <a:xfrm>
            <a:off x="0" y="4097177"/>
            <a:ext cx="12192000" cy="1893879"/>
          </a:xfrm>
          <a:custGeom>
            <a:avLst/>
            <a:gdLst>
              <a:gd name="connsiteX0" fmla="*/ 12192000 w 12192000"/>
              <a:gd name="connsiteY0" fmla="*/ 0 h 1893879"/>
              <a:gd name="connsiteX1" fmla="*/ 12192000 w 12192000"/>
              <a:gd name="connsiteY1" fmla="*/ 14101 h 1893879"/>
              <a:gd name="connsiteX2" fmla="*/ 12130988 w 12192000"/>
              <a:gd name="connsiteY2" fmla="*/ 43568 h 1893879"/>
              <a:gd name="connsiteX3" fmla="*/ 12030086 w 12192000"/>
              <a:gd name="connsiteY3" fmla="*/ 90787 h 1893879"/>
              <a:gd name="connsiteX4" fmla="*/ 11927573 w 12192000"/>
              <a:gd name="connsiteY4" fmla="*/ 137269 h 1893879"/>
              <a:gd name="connsiteX5" fmla="*/ 11823458 w 12192000"/>
              <a:gd name="connsiteY5" fmla="*/ 183014 h 1893879"/>
              <a:gd name="connsiteX6" fmla="*/ 11717756 w 12192000"/>
              <a:gd name="connsiteY6" fmla="*/ 228036 h 1893879"/>
              <a:gd name="connsiteX7" fmla="*/ 11610479 w 12192000"/>
              <a:gd name="connsiteY7" fmla="*/ 272346 h 1893879"/>
              <a:gd name="connsiteX8" fmla="*/ 11501640 w 12192000"/>
              <a:gd name="connsiteY8" fmla="*/ 315945 h 1893879"/>
              <a:gd name="connsiteX9" fmla="*/ 11391251 w 12192000"/>
              <a:gd name="connsiteY9" fmla="*/ 358820 h 1893879"/>
              <a:gd name="connsiteX10" fmla="*/ 11279339 w 12192000"/>
              <a:gd name="connsiteY10" fmla="*/ 400997 h 1893879"/>
              <a:gd name="connsiteX11" fmla="*/ 11165890 w 12192000"/>
              <a:gd name="connsiteY11" fmla="*/ 442475 h 1893879"/>
              <a:gd name="connsiteX12" fmla="*/ 11050955 w 12192000"/>
              <a:gd name="connsiteY12" fmla="*/ 483268 h 1893879"/>
              <a:gd name="connsiteX13" fmla="*/ 10934508 w 12192000"/>
              <a:gd name="connsiteY13" fmla="*/ 523361 h 1893879"/>
              <a:gd name="connsiteX14" fmla="*/ 10816602 w 12192000"/>
              <a:gd name="connsiteY14" fmla="*/ 562769 h 1893879"/>
              <a:gd name="connsiteX15" fmla="*/ 10697222 w 12192000"/>
              <a:gd name="connsiteY15" fmla="*/ 601492 h 1893879"/>
              <a:gd name="connsiteX16" fmla="*/ 10576394 w 12192000"/>
              <a:gd name="connsiteY16" fmla="*/ 639541 h 1893879"/>
              <a:gd name="connsiteX17" fmla="*/ 10454118 w 12192000"/>
              <a:gd name="connsiteY17" fmla="*/ 676917 h 1893879"/>
              <a:gd name="connsiteX18" fmla="*/ 10330433 w 12192000"/>
              <a:gd name="connsiteY18" fmla="*/ 713633 h 1893879"/>
              <a:gd name="connsiteX19" fmla="*/ 10205325 w 12192000"/>
              <a:gd name="connsiteY19" fmla="*/ 749675 h 1893879"/>
              <a:gd name="connsiteX20" fmla="*/ 10078833 w 12192000"/>
              <a:gd name="connsiteY20" fmla="*/ 785070 h 1893879"/>
              <a:gd name="connsiteX21" fmla="*/ 9950957 w 12192000"/>
              <a:gd name="connsiteY21" fmla="*/ 819805 h 1893879"/>
              <a:gd name="connsiteX22" fmla="*/ 9821709 w 12192000"/>
              <a:gd name="connsiteY22" fmla="*/ 853904 h 1893879"/>
              <a:gd name="connsiteX23" fmla="*/ 9691115 w 12192000"/>
              <a:gd name="connsiteY23" fmla="*/ 887356 h 1893879"/>
              <a:gd name="connsiteX24" fmla="*/ 9559162 w 12192000"/>
              <a:gd name="connsiteY24" fmla="*/ 920160 h 1893879"/>
              <a:gd name="connsiteX25" fmla="*/ 9425901 w 12192000"/>
              <a:gd name="connsiteY25" fmla="*/ 952342 h 1893879"/>
              <a:gd name="connsiteX26" fmla="*/ 9291319 w 12192000"/>
              <a:gd name="connsiteY26" fmla="*/ 983889 h 1893879"/>
              <a:gd name="connsiteX27" fmla="*/ 9155429 w 12192000"/>
              <a:gd name="connsiteY27" fmla="*/ 1014813 h 1893879"/>
              <a:gd name="connsiteX28" fmla="*/ 9018269 w 12192000"/>
              <a:gd name="connsiteY28" fmla="*/ 1045115 h 1893879"/>
              <a:gd name="connsiteX29" fmla="*/ 8879826 w 12192000"/>
              <a:gd name="connsiteY29" fmla="*/ 1074808 h 1893879"/>
              <a:gd name="connsiteX30" fmla="*/ 8740126 w 12192000"/>
              <a:gd name="connsiteY30" fmla="*/ 1103879 h 1893879"/>
              <a:gd name="connsiteX31" fmla="*/ 8599182 w 12192000"/>
              <a:gd name="connsiteY31" fmla="*/ 1132352 h 1893879"/>
              <a:gd name="connsiteX32" fmla="*/ 8457005 w 12192000"/>
              <a:gd name="connsiteY32" fmla="*/ 1160228 h 1893879"/>
              <a:gd name="connsiteX33" fmla="*/ 8313609 w 12192000"/>
              <a:gd name="connsiteY33" fmla="*/ 1187508 h 1893879"/>
              <a:gd name="connsiteX34" fmla="*/ 8169020 w 12192000"/>
              <a:gd name="connsiteY34" fmla="*/ 1214190 h 1893879"/>
              <a:gd name="connsiteX35" fmla="*/ 8023236 w 12192000"/>
              <a:gd name="connsiteY35" fmla="*/ 1240289 h 1893879"/>
              <a:gd name="connsiteX36" fmla="*/ 7876273 w 12192000"/>
              <a:gd name="connsiteY36" fmla="*/ 1265816 h 1893879"/>
              <a:gd name="connsiteX37" fmla="*/ 7728152 w 12192000"/>
              <a:gd name="connsiteY37" fmla="*/ 1290759 h 1893879"/>
              <a:gd name="connsiteX38" fmla="*/ 7578877 w 12192000"/>
              <a:gd name="connsiteY38" fmla="*/ 1315130 h 1893879"/>
              <a:gd name="connsiteX39" fmla="*/ 7428470 w 12192000"/>
              <a:gd name="connsiteY39" fmla="*/ 1338930 h 1893879"/>
              <a:gd name="connsiteX40" fmla="*/ 7276946 w 12192000"/>
              <a:gd name="connsiteY40" fmla="*/ 1362171 h 1893879"/>
              <a:gd name="connsiteX41" fmla="*/ 7124305 w 12192000"/>
              <a:gd name="connsiteY41" fmla="*/ 1384853 h 1893879"/>
              <a:gd name="connsiteX42" fmla="*/ 6970584 w 12192000"/>
              <a:gd name="connsiteY42" fmla="*/ 1406977 h 1893879"/>
              <a:gd name="connsiteX43" fmla="*/ 6815771 w 12192000"/>
              <a:gd name="connsiteY43" fmla="*/ 1428554 h 1893879"/>
              <a:gd name="connsiteX44" fmla="*/ 6659892 w 12192000"/>
              <a:gd name="connsiteY44" fmla="*/ 1449585 h 1893879"/>
              <a:gd name="connsiteX45" fmla="*/ 6502970 w 12192000"/>
              <a:gd name="connsiteY45" fmla="*/ 1470083 h 1893879"/>
              <a:gd name="connsiteX46" fmla="*/ 6345008 w 12192000"/>
              <a:gd name="connsiteY46" fmla="*/ 1490047 h 1893879"/>
              <a:gd name="connsiteX47" fmla="*/ 6186018 w 12192000"/>
              <a:gd name="connsiteY47" fmla="*/ 1509478 h 1893879"/>
              <a:gd name="connsiteX48" fmla="*/ 6026022 w 12192000"/>
              <a:gd name="connsiteY48" fmla="*/ 1528389 h 1893879"/>
              <a:gd name="connsiteX49" fmla="*/ 5865024 w 12192000"/>
              <a:gd name="connsiteY49" fmla="*/ 1546765 h 1893879"/>
              <a:gd name="connsiteX50" fmla="*/ 5703036 w 12192000"/>
              <a:gd name="connsiteY50" fmla="*/ 1564635 h 1893879"/>
              <a:gd name="connsiteX51" fmla="*/ 5540083 w 12192000"/>
              <a:gd name="connsiteY51" fmla="*/ 1581995 h 1893879"/>
              <a:gd name="connsiteX52" fmla="*/ 5376176 w 12192000"/>
              <a:gd name="connsiteY52" fmla="*/ 1598848 h 1893879"/>
              <a:gd name="connsiteX53" fmla="*/ 5211330 w 12192000"/>
              <a:gd name="connsiteY53" fmla="*/ 1615206 h 1893879"/>
              <a:gd name="connsiteX54" fmla="*/ 5045557 w 12192000"/>
              <a:gd name="connsiteY54" fmla="*/ 1631055 h 1893879"/>
              <a:gd name="connsiteX55" fmla="*/ 4878856 w 12192000"/>
              <a:gd name="connsiteY55" fmla="*/ 1646423 h 1893879"/>
              <a:gd name="connsiteX56" fmla="*/ 4711267 w 12192000"/>
              <a:gd name="connsiteY56" fmla="*/ 1661294 h 1893879"/>
              <a:gd name="connsiteX57" fmla="*/ 4542789 w 12192000"/>
              <a:gd name="connsiteY57" fmla="*/ 1675683 h 1893879"/>
              <a:gd name="connsiteX58" fmla="*/ 4373434 w 12192000"/>
              <a:gd name="connsiteY58" fmla="*/ 1689603 h 1893879"/>
              <a:gd name="connsiteX59" fmla="*/ 4203216 w 12192000"/>
              <a:gd name="connsiteY59" fmla="*/ 1703039 h 1893879"/>
              <a:gd name="connsiteX60" fmla="*/ 4032160 w 12192000"/>
              <a:gd name="connsiteY60" fmla="*/ 1716006 h 1893879"/>
              <a:gd name="connsiteX61" fmla="*/ 3860266 w 12192000"/>
              <a:gd name="connsiteY61" fmla="*/ 1728515 h 1893879"/>
              <a:gd name="connsiteX62" fmla="*/ 3687558 w 12192000"/>
              <a:gd name="connsiteY62" fmla="*/ 1740568 h 1893879"/>
              <a:gd name="connsiteX63" fmla="*/ 3514051 w 12192000"/>
              <a:gd name="connsiteY63" fmla="*/ 1752163 h 1893879"/>
              <a:gd name="connsiteX64" fmla="*/ 3339743 w 12192000"/>
              <a:gd name="connsiteY64" fmla="*/ 1763300 h 1893879"/>
              <a:gd name="connsiteX65" fmla="*/ 3164661 w 12192000"/>
              <a:gd name="connsiteY65" fmla="*/ 1774007 h 1893879"/>
              <a:gd name="connsiteX66" fmla="*/ 2988817 w 12192000"/>
              <a:gd name="connsiteY66" fmla="*/ 1784256 h 1893879"/>
              <a:gd name="connsiteX67" fmla="*/ 2812211 w 12192000"/>
              <a:gd name="connsiteY67" fmla="*/ 1794085 h 1893879"/>
              <a:gd name="connsiteX68" fmla="*/ 2634881 w 12192000"/>
              <a:gd name="connsiteY68" fmla="*/ 1803471 h 1893879"/>
              <a:gd name="connsiteX69" fmla="*/ 2456827 w 12192000"/>
              <a:gd name="connsiteY69" fmla="*/ 1812437 h 1893879"/>
              <a:gd name="connsiteX70" fmla="*/ 2278074 w 12192000"/>
              <a:gd name="connsiteY70" fmla="*/ 1820984 h 1893879"/>
              <a:gd name="connsiteX71" fmla="*/ 2098610 w 12192000"/>
              <a:gd name="connsiteY71" fmla="*/ 1829112 h 1893879"/>
              <a:gd name="connsiteX72" fmla="*/ 1918474 w 12192000"/>
              <a:gd name="connsiteY72" fmla="*/ 1836821 h 1893879"/>
              <a:gd name="connsiteX73" fmla="*/ 1737676 w 12192000"/>
              <a:gd name="connsiteY73" fmla="*/ 1844136 h 1893879"/>
              <a:gd name="connsiteX74" fmla="*/ 1556219 w 12192000"/>
              <a:gd name="connsiteY74" fmla="*/ 1851032 h 1893879"/>
              <a:gd name="connsiteX75" fmla="*/ 1374126 w 12192000"/>
              <a:gd name="connsiteY75" fmla="*/ 1857547 h 1893879"/>
              <a:gd name="connsiteX76" fmla="*/ 1191399 w 12192000"/>
              <a:gd name="connsiteY76" fmla="*/ 1863656 h 1893879"/>
              <a:gd name="connsiteX77" fmla="*/ 1008062 w 12192000"/>
              <a:gd name="connsiteY77" fmla="*/ 1869384 h 1893879"/>
              <a:gd name="connsiteX78" fmla="*/ 824127 w 12192000"/>
              <a:gd name="connsiteY78" fmla="*/ 1874718 h 1893879"/>
              <a:gd name="connsiteX79" fmla="*/ 639609 w 12192000"/>
              <a:gd name="connsiteY79" fmla="*/ 1879683 h 1893879"/>
              <a:gd name="connsiteX80" fmla="*/ 454532 w 12192000"/>
              <a:gd name="connsiteY80" fmla="*/ 1884268 h 1893879"/>
              <a:gd name="connsiteX81" fmla="*/ 268883 w 12192000"/>
              <a:gd name="connsiteY81" fmla="*/ 1888485 h 1893879"/>
              <a:gd name="connsiteX82" fmla="*/ 82701 w 12192000"/>
              <a:gd name="connsiteY82" fmla="*/ 1892332 h 1893879"/>
              <a:gd name="connsiteX83" fmla="*/ 0 w 12192000"/>
              <a:gd name="connsiteY83" fmla="*/ 1893879 h 1893879"/>
              <a:gd name="connsiteX84" fmla="*/ 0 w 12192000"/>
              <a:gd name="connsiteY84" fmla="*/ 1881175 h 1893879"/>
              <a:gd name="connsiteX85" fmla="*/ 82435 w 12192000"/>
              <a:gd name="connsiteY85" fmla="*/ 1879632 h 1893879"/>
              <a:gd name="connsiteX86" fmla="*/ 268591 w 12192000"/>
              <a:gd name="connsiteY86" fmla="*/ 1875785 h 1893879"/>
              <a:gd name="connsiteX87" fmla="*/ 454214 w 12192000"/>
              <a:gd name="connsiteY87" fmla="*/ 1871568 h 1893879"/>
              <a:gd name="connsiteX88" fmla="*/ 639279 w 12192000"/>
              <a:gd name="connsiteY88" fmla="*/ 1866983 h 1893879"/>
              <a:gd name="connsiteX89" fmla="*/ 823759 w 12192000"/>
              <a:gd name="connsiteY89" fmla="*/ 1862030 h 1893879"/>
              <a:gd name="connsiteX90" fmla="*/ 1007668 w 12192000"/>
              <a:gd name="connsiteY90" fmla="*/ 1856684 h 1893879"/>
              <a:gd name="connsiteX91" fmla="*/ 1190980 w 12192000"/>
              <a:gd name="connsiteY91" fmla="*/ 1850956 h 1893879"/>
              <a:gd name="connsiteX92" fmla="*/ 1373669 w 12192000"/>
              <a:gd name="connsiteY92" fmla="*/ 1844847 h 1893879"/>
              <a:gd name="connsiteX93" fmla="*/ 1555736 w 12192000"/>
              <a:gd name="connsiteY93" fmla="*/ 1838345 h 1893879"/>
              <a:gd name="connsiteX94" fmla="*/ 1737156 w 12192000"/>
              <a:gd name="connsiteY94" fmla="*/ 1831449 h 1893879"/>
              <a:gd name="connsiteX95" fmla="*/ 1917940 w 12192000"/>
              <a:gd name="connsiteY95" fmla="*/ 1824133 h 1893879"/>
              <a:gd name="connsiteX96" fmla="*/ 2098039 w 12192000"/>
              <a:gd name="connsiteY96" fmla="*/ 1816425 h 1893879"/>
              <a:gd name="connsiteX97" fmla="*/ 2277465 w 12192000"/>
              <a:gd name="connsiteY97" fmla="*/ 1808296 h 1893879"/>
              <a:gd name="connsiteX98" fmla="*/ 2456192 w 12192000"/>
              <a:gd name="connsiteY98" fmla="*/ 1799762 h 1893879"/>
              <a:gd name="connsiteX99" fmla="*/ 2634220 w 12192000"/>
              <a:gd name="connsiteY99" fmla="*/ 1790796 h 1893879"/>
              <a:gd name="connsiteX100" fmla="*/ 2811512 w 12192000"/>
              <a:gd name="connsiteY100" fmla="*/ 1781398 h 1893879"/>
              <a:gd name="connsiteX101" fmla="*/ 2988068 w 12192000"/>
              <a:gd name="connsiteY101" fmla="*/ 1771581 h 1893879"/>
              <a:gd name="connsiteX102" fmla="*/ 3163887 w 12192000"/>
              <a:gd name="connsiteY102" fmla="*/ 1761332 h 1893879"/>
              <a:gd name="connsiteX103" fmla="*/ 3338930 w 12192000"/>
              <a:gd name="connsiteY103" fmla="*/ 1750626 h 1893879"/>
              <a:gd name="connsiteX104" fmla="*/ 3513200 w 12192000"/>
              <a:gd name="connsiteY104" fmla="*/ 1739488 h 1893879"/>
              <a:gd name="connsiteX105" fmla="*/ 3686682 w 12192000"/>
              <a:gd name="connsiteY105" fmla="*/ 1727893 h 1893879"/>
              <a:gd name="connsiteX106" fmla="*/ 3859351 w 12192000"/>
              <a:gd name="connsiteY106" fmla="*/ 1715853 h 1893879"/>
              <a:gd name="connsiteX107" fmla="*/ 4031208 w 12192000"/>
              <a:gd name="connsiteY107" fmla="*/ 1703344 h 1893879"/>
              <a:gd name="connsiteX108" fmla="*/ 4202226 w 12192000"/>
              <a:gd name="connsiteY108" fmla="*/ 1690377 h 1893879"/>
              <a:gd name="connsiteX109" fmla="*/ 4372393 w 12192000"/>
              <a:gd name="connsiteY109" fmla="*/ 1676940 h 1893879"/>
              <a:gd name="connsiteX110" fmla="*/ 4541709 w 12192000"/>
              <a:gd name="connsiteY110" fmla="*/ 1663034 h 1893879"/>
              <a:gd name="connsiteX111" fmla="*/ 4710149 w 12192000"/>
              <a:gd name="connsiteY111" fmla="*/ 1648645 h 1893879"/>
              <a:gd name="connsiteX112" fmla="*/ 4877701 w 12192000"/>
              <a:gd name="connsiteY112" fmla="*/ 1633773 h 1893879"/>
              <a:gd name="connsiteX113" fmla="*/ 5044350 w 12192000"/>
              <a:gd name="connsiteY113" fmla="*/ 1618419 h 1893879"/>
              <a:gd name="connsiteX114" fmla="*/ 5210072 w 12192000"/>
              <a:gd name="connsiteY114" fmla="*/ 1602569 h 1893879"/>
              <a:gd name="connsiteX115" fmla="*/ 5374880 w 12192000"/>
              <a:gd name="connsiteY115" fmla="*/ 1586212 h 1893879"/>
              <a:gd name="connsiteX116" fmla="*/ 5538737 w 12192000"/>
              <a:gd name="connsiteY116" fmla="*/ 1569371 h 1893879"/>
              <a:gd name="connsiteX117" fmla="*/ 5701639 w 12192000"/>
              <a:gd name="connsiteY117" fmla="*/ 1552011 h 1893879"/>
              <a:gd name="connsiteX118" fmla="*/ 5863576 w 12192000"/>
              <a:gd name="connsiteY118" fmla="*/ 1534154 h 1893879"/>
              <a:gd name="connsiteX119" fmla="*/ 6024524 w 12192000"/>
              <a:gd name="connsiteY119" fmla="*/ 1515765 h 1893879"/>
              <a:gd name="connsiteX120" fmla="*/ 6184480 w 12192000"/>
              <a:gd name="connsiteY120" fmla="*/ 1496867 h 1893879"/>
              <a:gd name="connsiteX121" fmla="*/ 6343421 w 12192000"/>
              <a:gd name="connsiteY121" fmla="*/ 1477449 h 1893879"/>
              <a:gd name="connsiteX122" fmla="*/ 6501332 w 12192000"/>
              <a:gd name="connsiteY122" fmla="*/ 1457497 h 1893879"/>
              <a:gd name="connsiteX123" fmla="*/ 6658204 w 12192000"/>
              <a:gd name="connsiteY123" fmla="*/ 1436999 h 1893879"/>
              <a:gd name="connsiteX124" fmla="*/ 6814019 w 12192000"/>
              <a:gd name="connsiteY124" fmla="*/ 1415981 h 1893879"/>
              <a:gd name="connsiteX125" fmla="*/ 6968768 w 12192000"/>
              <a:gd name="connsiteY125" fmla="*/ 1394403 h 1893879"/>
              <a:gd name="connsiteX126" fmla="*/ 7122439 w 12192000"/>
              <a:gd name="connsiteY126" fmla="*/ 1372280 h 1893879"/>
              <a:gd name="connsiteX127" fmla="*/ 7275016 w 12192000"/>
              <a:gd name="connsiteY127" fmla="*/ 1349611 h 1893879"/>
              <a:gd name="connsiteX128" fmla="*/ 7426489 w 12192000"/>
              <a:gd name="connsiteY128" fmla="*/ 1326382 h 1893879"/>
              <a:gd name="connsiteX129" fmla="*/ 7576832 w 12192000"/>
              <a:gd name="connsiteY129" fmla="*/ 1302595 h 1893879"/>
              <a:gd name="connsiteX130" fmla="*/ 7726044 w 12192000"/>
              <a:gd name="connsiteY130" fmla="*/ 1278237 h 1893879"/>
              <a:gd name="connsiteX131" fmla="*/ 7874101 w 12192000"/>
              <a:gd name="connsiteY131" fmla="*/ 1253307 h 1893879"/>
              <a:gd name="connsiteX132" fmla="*/ 8020988 w 12192000"/>
              <a:gd name="connsiteY132" fmla="*/ 1227792 h 1893879"/>
              <a:gd name="connsiteX133" fmla="*/ 8166708 w 12192000"/>
              <a:gd name="connsiteY133" fmla="*/ 1201706 h 1893879"/>
              <a:gd name="connsiteX134" fmla="*/ 8311234 w 12192000"/>
              <a:gd name="connsiteY134" fmla="*/ 1175037 h 1893879"/>
              <a:gd name="connsiteX135" fmla="*/ 8454567 w 12192000"/>
              <a:gd name="connsiteY135" fmla="*/ 1147770 h 1893879"/>
              <a:gd name="connsiteX136" fmla="*/ 8596667 w 12192000"/>
              <a:gd name="connsiteY136" fmla="*/ 1119906 h 1893879"/>
              <a:gd name="connsiteX137" fmla="*/ 8737535 w 12192000"/>
              <a:gd name="connsiteY137" fmla="*/ 1091445 h 1893879"/>
              <a:gd name="connsiteX138" fmla="*/ 8877159 w 12192000"/>
              <a:gd name="connsiteY138" fmla="*/ 1062388 h 1893879"/>
              <a:gd name="connsiteX139" fmla="*/ 9015525 w 12192000"/>
              <a:gd name="connsiteY139" fmla="*/ 1032708 h 1893879"/>
              <a:gd name="connsiteX140" fmla="*/ 9152609 w 12192000"/>
              <a:gd name="connsiteY140" fmla="*/ 1002431 h 1893879"/>
              <a:gd name="connsiteX141" fmla="*/ 9288410 w 12192000"/>
              <a:gd name="connsiteY141" fmla="*/ 971519 h 1893879"/>
              <a:gd name="connsiteX142" fmla="*/ 9422916 w 12192000"/>
              <a:gd name="connsiteY142" fmla="*/ 939997 h 1893879"/>
              <a:gd name="connsiteX143" fmla="*/ 9556101 w 12192000"/>
              <a:gd name="connsiteY143" fmla="*/ 907841 h 1893879"/>
              <a:gd name="connsiteX144" fmla="*/ 9687953 w 12192000"/>
              <a:gd name="connsiteY144" fmla="*/ 875050 h 1893879"/>
              <a:gd name="connsiteX145" fmla="*/ 9818470 w 12192000"/>
              <a:gd name="connsiteY145" fmla="*/ 841623 h 1893879"/>
              <a:gd name="connsiteX146" fmla="*/ 9947630 w 12192000"/>
              <a:gd name="connsiteY146" fmla="*/ 807549 h 1893879"/>
              <a:gd name="connsiteX147" fmla="*/ 10075417 w 12192000"/>
              <a:gd name="connsiteY147" fmla="*/ 772840 h 1893879"/>
              <a:gd name="connsiteX148" fmla="*/ 10201820 w 12192000"/>
              <a:gd name="connsiteY148" fmla="*/ 737471 h 1893879"/>
              <a:gd name="connsiteX149" fmla="*/ 10326814 w 12192000"/>
              <a:gd name="connsiteY149" fmla="*/ 701454 h 1893879"/>
              <a:gd name="connsiteX150" fmla="*/ 10450410 w 12192000"/>
              <a:gd name="connsiteY150" fmla="*/ 664776 h 1893879"/>
              <a:gd name="connsiteX151" fmla="*/ 10572571 w 12192000"/>
              <a:gd name="connsiteY151" fmla="*/ 627425 h 1893879"/>
              <a:gd name="connsiteX152" fmla="*/ 10693297 w 12192000"/>
              <a:gd name="connsiteY152" fmla="*/ 589414 h 1893879"/>
              <a:gd name="connsiteX153" fmla="*/ 10812575 w 12192000"/>
              <a:gd name="connsiteY153" fmla="*/ 550717 h 1893879"/>
              <a:gd name="connsiteX154" fmla="*/ 10930381 w 12192000"/>
              <a:gd name="connsiteY154" fmla="*/ 511347 h 1893879"/>
              <a:gd name="connsiteX155" fmla="*/ 11046700 w 12192000"/>
              <a:gd name="connsiteY155" fmla="*/ 471291 h 1893879"/>
              <a:gd name="connsiteX156" fmla="*/ 11161534 w 12192000"/>
              <a:gd name="connsiteY156" fmla="*/ 430550 h 1893879"/>
              <a:gd name="connsiteX157" fmla="*/ 11274856 w 12192000"/>
              <a:gd name="connsiteY157" fmla="*/ 389123 h 1893879"/>
              <a:gd name="connsiteX158" fmla="*/ 11386654 w 12192000"/>
              <a:gd name="connsiteY158" fmla="*/ 346984 h 1893879"/>
              <a:gd name="connsiteX159" fmla="*/ 11496915 w 12192000"/>
              <a:gd name="connsiteY159" fmla="*/ 304147 h 1893879"/>
              <a:gd name="connsiteX160" fmla="*/ 11605627 w 12192000"/>
              <a:gd name="connsiteY160" fmla="*/ 260611 h 1893879"/>
              <a:gd name="connsiteX161" fmla="*/ 11712777 w 12192000"/>
              <a:gd name="connsiteY161" fmla="*/ 216352 h 1893879"/>
              <a:gd name="connsiteX162" fmla="*/ 11818352 w 12192000"/>
              <a:gd name="connsiteY162" fmla="*/ 171381 h 1893879"/>
              <a:gd name="connsiteX163" fmla="*/ 11922327 w 12192000"/>
              <a:gd name="connsiteY163" fmla="*/ 125699 h 1893879"/>
              <a:gd name="connsiteX164" fmla="*/ 12024702 w 12192000"/>
              <a:gd name="connsiteY164" fmla="*/ 79281 h 1893879"/>
              <a:gd name="connsiteX165" fmla="*/ 12125464 w 12192000"/>
              <a:gd name="connsiteY165" fmla="*/ 32138 h 189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Lst>
            <a:rect l="l" t="t" r="r" b="b"/>
            <a:pathLst>
              <a:path w="12192000" h="1893879">
                <a:moveTo>
                  <a:pt x="12192000" y="0"/>
                </a:moveTo>
                <a:lnTo>
                  <a:pt x="12192000" y="14101"/>
                </a:lnTo>
                <a:lnTo>
                  <a:pt x="12130988" y="43568"/>
                </a:lnTo>
                <a:lnTo>
                  <a:pt x="12030086" y="90787"/>
                </a:lnTo>
                <a:lnTo>
                  <a:pt x="11927573" y="137269"/>
                </a:lnTo>
                <a:lnTo>
                  <a:pt x="11823458" y="183014"/>
                </a:lnTo>
                <a:lnTo>
                  <a:pt x="11717756" y="228036"/>
                </a:lnTo>
                <a:lnTo>
                  <a:pt x="11610479" y="272346"/>
                </a:lnTo>
                <a:lnTo>
                  <a:pt x="11501640" y="315945"/>
                </a:lnTo>
                <a:lnTo>
                  <a:pt x="11391251" y="358820"/>
                </a:lnTo>
                <a:lnTo>
                  <a:pt x="11279339" y="400997"/>
                </a:lnTo>
                <a:lnTo>
                  <a:pt x="11165890" y="442475"/>
                </a:lnTo>
                <a:lnTo>
                  <a:pt x="11050955" y="483268"/>
                </a:lnTo>
                <a:lnTo>
                  <a:pt x="10934508" y="523361"/>
                </a:lnTo>
                <a:lnTo>
                  <a:pt x="10816602" y="562769"/>
                </a:lnTo>
                <a:lnTo>
                  <a:pt x="10697222" y="601492"/>
                </a:lnTo>
                <a:lnTo>
                  <a:pt x="10576394" y="639541"/>
                </a:lnTo>
                <a:lnTo>
                  <a:pt x="10454118" y="676917"/>
                </a:lnTo>
                <a:lnTo>
                  <a:pt x="10330433" y="713633"/>
                </a:lnTo>
                <a:lnTo>
                  <a:pt x="10205325" y="749675"/>
                </a:lnTo>
                <a:lnTo>
                  <a:pt x="10078833" y="785070"/>
                </a:lnTo>
                <a:lnTo>
                  <a:pt x="9950957" y="819805"/>
                </a:lnTo>
                <a:lnTo>
                  <a:pt x="9821709" y="853904"/>
                </a:lnTo>
                <a:lnTo>
                  <a:pt x="9691115" y="887356"/>
                </a:lnTo>
                <a:lnTo>
                  <a:pt x="9559162" y="920160"/>
                </a:lnTo>
                <a:lnTo>
                  <a:pt x="9425901" y="952342"/>
                </a:lnTo>
                <a:lnTo>
                  <a:pt x="9291319" y="983889"/>
                </a:lnTo>
                <a:lnTo>
                  <a:pt x="9155429" y="1014813"/>
                </a:lnTo>
                <a:lnTo>
                  <a:pt x="9018269" y="1045115"/>
                </a:lnTo>
                <a:lnTo>
                  <a:pt x="8879826" y="1074808"/>
                </a:lnTo>
                <a:lnTo>
                  <a:pt x="8740126" y="1103879"/>
                </a:lnTo>
                <a:lnTo>
                  <a:pt x="8599182" y="1132352"/>
                </a:lnTo>
                <a:lnTo>
                  <a:pt x="8457005" y="1160228"/>
                </a:lnTo>
                <a:lnTo>
                  <a:pt x="8313609" y="1187508"/>
                </a:lnTo>
                <a:lnTo>
                  <a:pt x="8169020" y="1214190"/>
                </a:lnTo>
                <a:lnTo>
                  <a:pt x="8023236" y="1240289"/>
                </a:lnTo>
                <a:lnTo>
                  <a:pt x="7876273" y="1265816"/>
                </a:lnTo>
                <a:lnTo>
                  <a:pt x="7728152" y="1290759"/>
                </a:lnTo>
                <a:lnTo>
                  <a:pt x="7578877" y="1315130"/>
                </a:lnTo>
                <a:lnTo>
                  <a:pt x="7428470" y="1338930"/>
                </a:lnTo>
                <a:lnTo>
                  <a:pt x="7276946" y="1362171"/>
                </a:lnTo>
                <a:lnTo>
                  <a:pt x="7124305" y="1384853"/>
                </a:lnTo>
                <a:lnTo>
                  <a:pt x="6970584" y="1406977"/>
                </a:lnTo>
                <a:lnTo>
                  <a:pt x="6815771" y="1428554"/>
                </a:lnTo>
                <a:lnTo>
                  <a:pt x="6659892" y="1449585"/>
                </a:lnTo>
                <a:lnTo>
                  <a:pt x="6502970" y="1470083"/>
                </a:lnTo>
                <a:lnTo>
                  <a:pt x="6345008" y="1490047"/>
                </a:lnTo>
                <a:lnTo>
                  <a:pt x="6186018" y="1509478"/>
                </a:lnTo>
                <a:lnTo>
                  <a:pt x="6026022" y="1528389"/>
                </a:lnTo>
                <a:lnTo>
                  <a:pt x="5865024" y="1546765"/>
                </a:lnTo>
                <a:lnTo>
                  <a:pt x="5703036" y="1564635"/>
                </a:lnTo>
                <a:lnTo>
                  <a:pt x="5540083" y="1581995"/>
                </a:lnTo>
                <a:lnTo>
                  <a:pt x="5376176" y="1598848"/>
                </a:lnTo>
                <a:lnTo>
                  <a:pt x="5211330" y="1615206"/>
                </a:lnTo>
                <a:lnTo>
                  <a:pt x="5045557" y="1631055"/>
                </a:lnTo>
                <a:lnTo>
                  <a:pt x="4878856" y="1646423"/>
                </a:lnTo>
                <a:lnTo>
                  <a:pt x="4711267" y="1661294"/>
                </a:lnTo>
                <a:lnTo>
                  <a:pt x="4542789" y="1675683"/>
                </a:lnTo>
                <a:lnTo>
                  <a:pt x="4373434" y="1689603"/>
                </a:lnTo>
                <a:lnTo>
                  <a:pt x="4203216" y="1703039"/>
                </a:lnTo>
                <a:lnTo>
                  <a:pt x="4032160" y="1716006"/>
                </a:lnTo>
                <a:lnTo>
                  <a:pt x="3860266" y="1728515"/>
                </a:lnTo>
                <a:lnTo>
                  <a:pt x="3687558" y="1740568"/>
                </a:lnTo>
                <a:lnTo>
                  <a:pt x="3514051" y="1752163"/>
                </a:lnTo>
                <a:lnTo>
                  <a:pt x="3339743" y="1763300"/>
                </a:lnTo>
                <a:lnTo>
                  <a:pt x="3164661" y="1774007"/>
                </a:lnTo>
                <a:lnTo>
                  <a:pt x="2988817" y="1784256"/>
                </a:lnTo>
                <a:lnTo>
                  <a:pt x="2812211" y="1794085"/>
                </a:lnTo>
                <a:lnTo>
                  <a:pt x="2634881" y="1803471"/>
                </a:lnTo>
                <a:lnTo>
                  <a:pt x="2456827" y="1812437"/>
                </a:lnTo>
                <a:lnTo>
                  <a:pt x="2278074" y="1820984"/>
                </a:lnTo>
                <a:lnTo>
                  <a:pt x="2098610" y="1829112"/>
                </a:lnTo>
                <a:lnTo>
                  <a:pt x="1918474" y="1836821"/>
                </a:lnTo>
                <a:lnTo>
                  <a:pt x="1737676" y="1844136"/>
                </a:lnTo>
                <a:lnTo>
                  <a:pt x="1556219" y="1851032"/>
                </a:lnTo>
                <a:lnTo>
                  <a:pt x="1374126" y="1857547"/>
                </a:lnTo>
                <a:lnTo>
                  <a:pt x="1191399" y="1863656"/>
                </a:lnTo>
                <a:lnTo>
                  <a:pt x="1008062" y="1869384"/>
                </a:lnTo>
                <a:lnTo>
                  <a:pt x="824127" y="1874718"/>
                </a:lnTo>
                <a:lnTo>
                  <a:pt x="639609" y="1879683"/>
                </a:lnTo>
                <a:lnTo>
                  <a:pt x="454532" y="1884268"/>
                </a:lnTo>
                <a:lnTo>
                  <a:pt x="268883" y="1888485"/>
                </a:lnTo>
                <a:lnTo>
                  <a:pt x="82701" y="1892332"/>
                </a:lnTo>
                <a:lnTo>
                  <a:pt x="0" y="1893879"/>
                </a:lnTo>
                <a:lnTo>
                  <a:pt x="0" y="1881175"/>
                </a:lnTo>
                <a:lnTo>
                  <a:pt x="82435" y="1879632"/>
                </a:lnTo>
                <a:lnTo>
                  <a:pt x="268591" y="1875785"/>
                </a:lnTo>
                <a:lnTo>
                  <a:pt x="454214" y="1871568"/>
                </a:lnTo>
                <a:lnTo>
                  <a:pt x="639279" y="1866983"/>
                </a:lnTo>
                <a:lnTo>
                  <a:pt x="823759" y="1862030"/>
                </a:lnTo>
                <a:lnTo>
                  <a:pt x="1007668" y="1856684"/>
                </a:lnTo>
                <a:lnTo>
                  <a:pt x="1190980" y="1850956"/>
                </a:lnTo>
                <a:lnTo>
                  <a:pt x="1373669" y="1844847"/>
                </a:lnTo>
                <a:lnTo>
                  <a:pt x="1555736" y="1838345"/>
                </a:lnTo>
                <a:lnTo>
                  <a:pt x="1737156" y="1831449"/>
                </a:lnTo>
                <a:lnTo>
                  <a:pt x="1917940" y="1824133"/>
                </a:lnTo>
                <a:lnTo>
                  <a:pt x="2098039" y="1816425"/>
                </a:lnTo>
                <a:lnTo>
                  <a:pt x="2277465" y="1808296"/>
                </a:lnTo>
                <a:lnTo>
                  <a:pt x="2456192" y="1799762"/>
                </a:lnTo>
                <a:lnTo>
                  <a:pt x="2634220" y="1790796"/>
                </a:lnTo>
                <a:lnTo>
                  <a:pt x="2811512" y="1781398"/>
                </a:lnTo>
                <a:lnTo>
                  <a:pt x="2988068" y="1771581"/>
                </a:lnTo>
                <a:lnTo>
                  <a:pt x="3163887" y="1761332"/>
                </a:lnTo>
                <a:lnTo>
                  <a:pt x="3338930" y="1750626"/>
                </a:lnTo>
                <a:lnTo>
                  <a:pt x="3513200" y="1739488"/>
                </a:lnTo>
                <a:lnTo>
                  <a:pt x="3686682" y="1727893"/>
                </a:lnTo>
                <a:lnTo>
                  <a:pt x="3859351" y="1715853"/>
                </a:lnTo>
                <a:lnTo>
                  <a:pt x="4031208" y="1703344"/>
                </a:lnTo>
                <a:lnTo>
                  <a:pt x="4202226" y="1690377"/>
                </a:lnTo>
                <a:lnTo>
                  <a:pt x="4372393" y="1676940"/>
                </a:lnTo>
                <a:lnTo>
                  <a:pt x="4541709" y="1663034"/>
                </a:lnTo>
                <a:lnTo>
                  <a:pt x="4710149" y="1648645"/>
                </a:lnTo>
                <a:lnTo>
                  <a:pt x="4877701" y="1633773"/>
                </a:lnTo>
                <a:lnTo>
                  <a:pt x="5044350" y="1618419"/>
                </a:lnTo>
                <a:lnTo>
                  <a:pt x="5210072" y="1602569"/>
                </a:lnTo>
                <a:lnTo>
                  <a:pt x="5374880" y="1586212"/>
                </a:lnTo>
                <a:lnTo>
                  <a:pt x="5538737" y="1569371"/>
                </a:lnTo>
                <a:lnTo>
                  <a:pt x="5701639" y="1552011"/>
                </a:lnTo>
                <a:lnTo>
                  <a:pt x="5863576" y="1534154"/>
                </a:lnTo>
                <a:lnTo>
                  <a:pt x="6024524" y="1515765"/>
                </a:lnTo>
                <a:lnTo>
                  <a:pt x="6184480" y="1496867"/>
                </a:lnTo>
                <a:lnTo>
                  <a:pt x="6343421" y="1477449"/>
                </a:lnTo>
                <a:lnTo>
                  <a:pt x="6501332" y="1457497"/>
                </a:lnTo>
                <a:lnTo>
                  <a:pt x="6658204" y="1436999"/>
                </a:lnTo>
                <a:lnTo>
                  <a:pt x="6814019" y="1415981"/>
                </a:lnTo>
                <a:lnTo>
                  <a:pt x="6968768" y="1394403"/>
                </a:lnTo>
                <a:lnTo>
                  <a:pt x="7122439" y="1372280"/>
                </a:lnTo>
                <a:lnTo>
                  <a:pt x="7275016" y="1349611"/>
                </a:lnTo>
                <a:lnTo>
                  <a:pt x="7426489" y="1326382"/>
                </a:lnTo>
                <a:lnTo>
                  <a:pt x="7576832" y="1302595"/>
                </a:lnTo>
                <a:lnTo>
                  <a:pt x="7726044" y="1278237"/>
                </a:lnTo>
                <a:lnTo>
                  <a:pt x="7874101" y="1253307"/>
                </a:lnTo>
                <a:lnTo>
                  <a:pt x="8020988" y="1227792"/>
                </a:lnTo>
                <a:lnTo>
                  <a:pt x="8166708" y="1201706"/>
                </a:lnTo>
                <a:lnTo>
                  <a:pt x="8311234" y="1175037"/>
                </a:lnTo>
                <a:lnTo>
                  <a:pt x="8454567" y="1147770"/>
                </a:lnTo>
                <a:lnTo>
                  <a:pt x="8596667" y="1119906"/>
                </a:lnTo>
                <a:lnTo>
                  <a:pt x="8737535" y="1091445"/>
                </a:lnTo>
                <a:lnTo>
                  <a:pt x="8877159" y="1062388"/>
                </a:lnTo>
                <a:lnTo>
                  <a:pt x="9015525" y="1032708"/>
                </a:lnTo>
                <a:lnTo>
                  <a:pt x="9152609" y="1002431"/>
                </a:lnTo>
                <a:lnTo>
                  <a:pt x="9288410" y="971519"/>
                </a:lnTo>
                <a:lnTo>
                  <a:pt x="9422916" y="939997"/>
                </a:lnTo>
                <a:lnTo>
                  <a:pt x="9556101" y="907841"/>
                </a:lnTo>
                <a:lnTo>
                  <a:pt x="9687953" y="875050"/>
                </a:lnTo>
                <a:lnTo>
                  <a:pt x="9818470" y="841623"/>
                </a:lnTo>
                <a:lnTo>
                  <a:pt x="9947630" y="807549"/>
                </a:lnTo>
                <a:lnTo>
                  <a:pt x="10075417" y="772840"/>
                </a:lnTo>
                <a:lnTo>
                  <a:pt x="10201820" y="737471"/>
                </a:lnTo>
                <a:lnTo>
                  <a:pt x="10326814" y="701454"/>
                </a:lnTo>
                <a:lnTo>
                  <a:pt x="10450410" y="664776"/>
                </a:lnTo>
                <a:lnTo>
                  <a:pt x="10572571" y="627425"/>
                </a:lnTo>
                <a:lnTo>
                  <a:pt x="10693297" y="589414"/>
                </a:lnTo>
                <a:lnTo>
                  <a:pt x="10812575" y="550717"/>
                </a:lnTo>
                <a:lnTo>
                  <a:pt x="10930381" y="511347"/>
                </a:lnTo>
                <a:lnTo>
                  <a:pt x="11046700" y="471291"/>
                </a:lnTo>
                <a:lnTo>
                  <a:pt x="11161534" y="430550"/>
                </a:lnTo>
                <a:lnTo>
                  <a:pt x="11274856" y="389123"/>
                </a:lnTo>
                <a:lnTo>
                  <a:pt x="11386654" y="346984"/>
                </a:lnTo>
                <a:lnTo>
                  <a:pt x="11496915" y="304147"/>
                </a:lnTo>
                <a:lnTo>
                  <a:pt x="11605627" y="260611"/>
                </a:lnTo>
                <a:lnTo>
                  <a:pt x="11712777" y="216352"/>
                </a:lnTo>
                <a:lnTo>
                  <a:pt x="11818352" y="171381"/>
                </a:lnTo>
                <a:lnTo>
                  <a:pt x="11922327" y="125699"/>
                </a:lnTo>
                <a:lnTo>
                  <a:pt x="12024702" y="79281"/>
                </a:lnTo>
                <a:lnTo>
                  <a:pt x="12125464" y="32138"/>
                </a:lnTo>
                <a:close/>
              </a:path>
            </a:pathLst>
          </a:custGeom>
          <a:solidFill>
            <a:schemeClr val="accent1"/>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连接符 35"/>
          <p:cNvCxnSpPr/>
          <p:nvPr userDrawn="1"/>
        </p:nvCxnSpPr>
        <p:spPr>
          <a:xfrm rot="10800000" flipV="1">
            <a:off x="845452" y="3050095"/>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椭圆 37"/>
          <p:cNvSpPr/>
          <p:nvPr userDrawn="1"/>
        </p:nvSpPr>
        <p:spPr>
          <a:xfrm>
            <a:off x="762902" y="5853225"/>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cxnSp>
        <p:nvCxnSpPr>
          <p:cNvPr id="40" name="直接连接符 39"/>
          <p:cNvCxnSpPr/>
          <p:nvPr userDrawn="1"/>
        </p:nvCxnSpPr>
        <p:spPr>
          <a:xfrm rot="10800000" flipV="1">
            <a:off x="3668505" y="2949177"/>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1" name="椭圆 40"/>
          <p:cNvSpPr/>
          <p:nvPr userDrawn="1"/>
        </p:nvSpPr>
        <p:spPr>
          <a:xfrm>
            <a:off x="3585954" y="5752307"/>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cxnSp>
        <p:nvCxnSpPr>
          <p:cNvPr id="43" name="直接连接符 42"/>
          <p:cNvCxnSpPr/>
          <p:nvPr userDrawn="1"/>
        </p:nvCxnSpPr>
        <p:spPr>
          <a:xfrm rot="10800000" flipV="1">
            <a:off x="6491557" y="2686693"/>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椭圆 44"/>
          <p:cNvSpPr/>
          <p:nvPr userDrawn="1"/>
        </p:nvSpPr>
        <p:spPr>
          <a:xfrm>
            <a:off x="6409006" y="5489823"/>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cxnSp>
        <p:nvCxnSpPr>
          <p:cNvPr id="46" name="直接连接符 45"/>
          <p:cNvCxnSpPr/>
          <p:nvPr userDrawn="1"/>
        </p:nvCxnSpPr>
        <p:spPr>
          <a:xfrm rot="10800000" flipV="1">
            <a:off x="9291458" y="2170879"/>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7" name="椭圆 46"/>
          <p:cNvSpPr/>
          <p:nvPr userDrawn="1"/>
        </p:nvSpPr>
        <p:spPr>
          <a:xfrm>
            <a:off x="9208908" y="4974009"/>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49" name="椭圆 48"/>
          <p:cNvSpPr/>
          <p:nvPr userDrawn="1"/>
        </p:nvSpPr>
        <p:spPr>
          <a:xfrm>
            <a:off x="671251" y="2751382"/>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p:cNvSpPr/>
          <p:nvPr userDrawn="1"/>
        </p:nvSpPr>
        <p:spPr>
          <a:xfrm>
            <a:off x="3494303" y="2650464"/>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p:cNvSpPr/>
          <p:nvPr userDrawn="1"/>
        </p:nvSpPr>
        <p:spPr>
          <a:xfrm>
            <a:off x="6317355" y="2387980"/>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p:cNvSpPr/>
          <p:nvPr userDrawn="1"/>
        </p:nvSpPr>
        <p:spPr>
          <a:xfrm>
            <a:off x="9117257" y="1872166"/>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14" name="文本占位符 13"/>
          <p:cNvSpPr>
            <a:spLocks noGrp="1"/>
          </p:cNvSpPr>
          <p:nvPr>
            <p:ph type="body" sz="quarter" idx="23" hasCustomPrompt="1"/>
          </p:nvPr>
        </p:nvSpPr>
        <p:spPr>
          <a:xfrm>
            <a:off x="720861" y="3406565"/>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边的红点是项目符号，按回车即可出现</a:t>
            </a:r>
          </a:p>
          <a:p>
            <a:pPr lvl="0"/>
            <a:r>
              <a:rPr lang="zh-CN" altLang="en-US" dirty="0"/>
              <a:t>左边的红点是项目符号，按回车即可出现</a:t>
            </a:r>
          </a:p>
        </p:txBody>
      </p:sp>
      <p:sp>
        <p:nvSpPr>
          <p:cNvPr id="16" name="文本占位符 15"/>
          <p:cNvSpPr>
            <a:spLocks noGrp="1"/>
          </p:cNvSpPr>
          <p:nvPr>
            <p:ph type="body" sz="quarter" idx="24" hasCustomPrompt="1"/>
          </p:nvPr>
        </p:nvSpPr>
        <p:spPr>
          <a:xfrm>
            <a:off x="3543913" y="3305647"/>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7" name="文本占位符 16"/>
          <p:cNvSpPr>
            <a:spLocks noGrp="1"/>
          </p:cNvSpPr>
          <p:nvPr>
            <p:ph type="body" sz="quarter" idx="25" hasCustomPrompt="1"/>
          </p:nvPr>
        </p:nvSpPr>
        <p:spPr>
          <a:xfrm>
            <a:off x="6366965" y="3043163"/>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8" name="文本占位符 17"/>
          <p:cNvSpPr>
            <a:spLocks noGrp="1"/>
          </p:cNvSpPr>
          <p:nvPr>
            <p:ph type="body" sz="quarter" idx="26" hasCustomPrompt="1"/>
          </p:nvPr>
        </p:nvSpPr>
        <p:spPr>
          <a:xfrm>
            <a:off x="9166867" y="2527349"/>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9" name="文本占位符 18"/>
          <p:cNvSpPr>
            <a:spLocks noGrp="1"/>
          </p:cNvSpPr>
          <p:nvPr>
            <p:ph type="body" sz="quarter" idx="27" hasCustomPrompt="1"/>
          </p:nvPr>
        </p:nvSpPr>
        <p:spPr>
          <a:xfrm>
            <a:off x="1141994" y="2607928"/>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或标题</a:t>
            </a:r>
          </a:p>
        </p:txBody>
      </p:sp>
      <p:sp>
        <p:nvSpPr>
          <p:cNvPr id="24" name="文本占位符 23"/>
          <p:cNvSpPr>
            <a:spLocks noGrp="1"/>
          </p:cNvSpPr>
          <p:nvPr>
            <p:ph type="body" sz="quarter" idx="28" hasCustomPrompt="1"/>
          </p:nvPr>
        </p:nvSpPr>
        <p:spPr>
          <a:xfrm>
            <a:off x="3965046" y="2507010"/>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6" name="文本占位符 25"/>
          <p:cNvSpPr>
            <a:spLocks noGrp="1"/>
          </p:cNvSpPr>
          <p:nvPr>
            <p:ph type="body" sz="quarter" idx="29" hasCustomPrompt="1"/>
          </p:nvPr>
        </p:nvSpPr>
        <p:spPr>
          <a:xfrm>
            <a:off x="6788098" y="2244526"/>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7" name="文本占位符 26"/>
          <p:cNvSpPr>
            <a:spLocks noGrp="1"/>
          </p:cNvSpPr>
          <p:nvPr>
            <p:ph type="body" sz="quarter" idx="30" hasCustomPrompt="1"/>
          </p:nvPr>
        </p:nvSpPr>
        <p:spPr>
          <a:xfrm>
            <a:off x="9588000" y="1728712"/>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8" name="文本占位符 27"/>
          <p:cNvSpPr>
            <a:spLocks noGrp="1"/>
          </p:cNvSpPr>
          <p:nvPr>
            <p:ph type="body" sz="quarter" idx="31" hasCustomPrompt="1"/>
          </p:nvPr>
        </p:nvSpPr>
        <p:spPr>
          <a:xfrm>
            <a:off x="671046" y="2741807"/>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29" name="文本占位符 28"/>
          <p:cNvSpPr>
            <a:spLocks noGrp="1"/>
          </p:cNvSpPr>
          <p:nvPr>
            <p:ph type="body" sz="quarter" idx="32" hasCustomPrompt="1"/>
          </p:nvPr>
        </p:nvSpPr>
        <p:spPr>
          <a:xfrm>
            <a:off x="3494098" y="2640889"/>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30" name="文本占位符 29"/>
          <p:cNvSpPr>
            <a:spLocks noGrp="1"/>
          </p:cNvSpPr>
          <p:nvPr>
            <p:ph type="body" sz="quarter" idx="33" hasCustomPrompt="1"/>
          </p:nvPr>
        </p:nvSpPr>
        <p:spPr>
          <a:xfrm>
            <a:off x="6317150" y="2378405"/>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31" name="文本占位符 30"/>
          <p:cNvSpPr>
            <a:spLocks noGrp="1"/>
          </p:cNvSpPr>
          <p:nvPr>
            <p:ph type="body" sz="quarter" idx="34" hasCustomPrompt="1"/>
          </p:nvPr>
        </p:nvSpPr>
        <p:spPr>
          <a:xfrm>
            <a:off x="9117052" y="1862591"/>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4</a:t>
            </a:r>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四段内容7">
    <p:spTree>
      <p:nvGrpSpPr>
        <p:cNvPr id="1" name=""/>
        <p:cNvGrpSpPr/>
        <p:nvPr/>
      </p:nvGrpSpPr>
      <p:grpSpPr>
        <a:xfrm>
          <a:off x="0" y="0"/>
          <a:ext cx="0" cy="0"/>
          <a:chOff x="0" y="0"/>
          <a:chExt cx="0" cy="0"/>
        </a:xfrm>
      </p:grpSpPr>
      <p:sp>
        <p:nvSpPr>
          <p:cNvPr id="2" name="文本占位符 1"/>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四段内容</a:t>
            </a:r>
          </a:p>
        </p:txBody>
      </p:sp>
      <p:cxnSp>
        <p:nvCxnSpPr>
          <p:cNvPr id="30" name="直接连接符 29"/>
          <p:cNvCxnSpPr/>
          <p:nvPr userDrawn="1"/>
        </p:nvCxnSpPr>
        <p:spPr>
          <a:xfrm>
            <a:off x="19567" y="3671988"/>
            <a:ext cx="12192000" cy="0"/>
          </a:xfrm>
          <a:prstGeom prst="line">
            <a:avLst/>
          </a:prstGeom>
          <a:ln w="19050">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31" name="椭圆 30"/>
          <p:cNvSpPr/>
          <p:nvPr userDrawn="1"/>
        </p:nvSpPr>
        <p:spPr>
          <a:xfrm>
            <a:off x="1400573"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2" name="椭圆 31"/>
          <p:cNvSpPr/>
          <p:nvPr userDrawn="1"/>
        </p:nvSpPr>
        <p:spPr>
          <a:xfrm>
            <a:off x="6460902"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3" name="椭圆 32"/>
          <p:cNvSpPr/>
          <p:nvPr userDrawn="1"/>
        </p:nvSpPr>
        <p:spPr>
          <a:xfrm>
            <a:off x="3930737"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4" name="椭圆 33"/>
          <p:cNvSpPr/>
          <p:nvPr userDrawn="1"/>
        </p:nvSpPr>
        <p:spPr>
          <a:xfrm>
            <a:off x="9036596"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grpSp>
        <p:nvGrpSpPr>
          <p:cNvPr id="35" name="组合 34"/>
          <p:cNvGrpSpPr/>
          <p:nvPr userDrawn="1"/>
        </p:nvGrpSpPr>
        <p:grpSpPr>
          <a:xfrm>
            <a:off x="5725690" y="1440815"/>
            <a:ext cx="3987270" cy="2077282"/>
            <a:chOff x="660400" y="1440815"/>
            <a:chExt cx="3987270" cy="2077282"/>
          </a:xfrm>
        </p:grpSpPr>
        <p:sp>
          <p:nvSpPr>
            <p:cNvPr id="36" name="任意多边形: 形状 35"/>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37" name="任意多边形: 形状 36"/>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p:cNvGrpSpPr/>
          <p:nvPr userDrawn="1"/>
        </p:nvGrpSpPr>
        <p:grpSpPr>
          <a:xfrm>
            <a:off x="660400" y="1440815"/>
            <a:ext cx="3987270" cy="2077282"/>
            <a:chOff x="660400" y="1440815"/>
            <a:chExt cx="3987270" cy="2077282"/>
          </a:xfrm>
        </p:grpSpPr>
        <p:sp>
          <p:nvSpPr>
            <p:cNvPr id="40" name="任意多边形: 形状 39"/>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41" name="任意多边形: 形状 40"/>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p:cNvGrpSpPr/>
          <p:nvPr userDrawn="1"/>
        </p:nvGrpSpPr>
        <p:grpSpPr>
          <a:xfrm>
            <a:off x="2420885" y="3885315"/>
            <a:ext cx="3987270" cy="2075205"/>
            <a:chOff x="2420885" y="3885315"/>
            <a:chExt cx="3987270" cy="2075205"/>
          </a:xfrm>
        </p:grpSpPr>
        <p:sp>
          <p:nvSpPr>
            <p:cNvPr id="44" name="任意多边形: 形状 43"/>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45" name="任意多边形: 形状 44"/>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p:cNvGrpSpPr/>
          <p:nvPr userDrawn="1"/>
        </p:nvGrpSpPr>
        <p:grpSpPr>
          <a:xfrm>
            <a:off x="7531704" y="3885315"/>
            <a:ext cx="3987270" cy="2075205"/>
            <a:chOff x="2420885" y="3885315"/>
            <a:chExt cx="3987270" cy="2075205"/>
          </a:xfrm>
        </p:grpSpPr>
        <p:sp>
          <p:nvSpPr>
            <p:cNvPr id="50" name="任意多边形: 形状 49"/>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等线" panose="02010600030101010101" pitchFamily="2" charset="-122"/>
                <a:ea typeface="等线" panose="02010600030101010101" pitchFamily="2" charset="-122"/>
                <a:cs typeface="+mn-cs"/>
              </a:endParaRPr>
            </a:p>
          </p:txBody>
        </p:sp>
        <p:sp>
          <p:nvSpPr>
            <p:cNvPr id="51" name="任意多边形: 形状 50"/>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文本占位符 54"/>
          <p:cNvSpPr>
            <a:spLocks noGrp="1"/>
          </p:cNvSpPr>
          <p:nvPr>
            <p:ph type="body" sz="quarter" idx="11" hasCustomPrompt="1"/>
          </p:nvPr>
        </p:nvSpPr>
        <p:spPr>
          <a:xfrm>
            <a:off x="2532787"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6" name="文本占位符 55"/>
          <p:cNvSpPr>
            <a:spLocks noGrp="1"/>
          </p:cNvSpPr>
          <p:nvPr>
            <p:ph type="body" sz="quarter" idx="12" hasCustomPrompt="1"/>
          </p:nvPr>
        </p:nvSpPr>
        <p:spPr>
          <a:xfrm>
            <a:off x="7643606"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7" name="文本占位符 56"/>
          <p:cNvSpPr>
            <a:spLocks noGrp="1"/>
          </p:cNvSpPr>
          <p:nvPr>
            <p:ph type="body" sz="quarter" idx="13" hasCustomPrompt="1"/>
          </p:nvPr>
        </p:nvSpPr>
        <p:spPr>
          <a:xfrm>
            <a:off x="77230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8" name="文本占位符 57"/>
          <p:cNvSpPr>
            <a:spLocks noGrp="1"/>
          </p:cNvSpPr>
          <p:nvPr>
            <p:ph type="body" sz="quarter" idx="14" hasCustomPrompt="1"/>
          </p:nvPr>
        </p:nvSpPr>
        <p:spPr>
          <a:xfrm>
            <a:off x="583759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9" name="文本占位符 58"/>
          <p:cNvSpPr>
            <a:spLocks noGrp="1"/>
          </p:cNvSpPr>
          <p:nvPr>
            <p:ph type="body" sz="quarter" idx="15" hasCustomPrompt="1"/>
          </p:nvPr>
        </p:nvSpPr>
        <p:spPr>
          <a:xfrm>
            <a:off x="1875100" y="2061980"/>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0" name="文本占位符 59"/>
          <p:cNvSpPr>
            <a:spLocks noGrp="1"/>
          </p:cNvSpPr>
          <p:nvPr>
            <p:ph type="body" sz="quarter" idx="16" hasCustomPrompt="1"/>
          </p:nvPr>
        </p:nvSpPr>
        <p:spPr>
          <a:xfrm>
            <a:off x="874714" y="2061981"/>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1" name="文本占位符 60"/>
          <p:cNvSpPr>
            <a:spLocks noGrp="1"/>
          </p:cNvSpPr>
          <p:nvPr>
            <p:ph type="body" sz="quarter" idx="17" hasCustomPrompt="1"/>
          </p:nvPr>
        </p:nvSpPr>
        <p:spPr>
          <a:xfrm>
            <a:off x="6914180" y="2065646"/>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2" name="文本占位符 61"/>
          <p:cNvSpPr>
            <a:spLocks noGrp="1"/>
          </p:cNvSpPr>
          <p:nvPr>
            <p:ph type="body" sz="quarter" idx="18" hasCustomPrompt="1"/>
          </p:nvPr>
        </p:nvSpPr>
        <p:spPr>
          <a:xfrm>
            <a:off x="5913794" y="2065647"/>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3" name="文本占位符 62"/>
          <p:cNvSpPr>
            <a:spLocks noGrp="1"/>
          </p:cNvSpPr>
          <p:nvPr>
            <p:ph type="body" sz="quarter" idx="19" hasCustomPrompt="1"/>
          </p:nvPr>
        </p:nvSpPr>
        <p:spPr>
          <a:xfrm>
            <a:off x="8741128" y="461387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4" name="文本占位符 63"/>
          <p:cNvSpPr>
            <a:spLocks noGrp="1"/>
          </p:cNvSpPr>
          <p:nvPr>
            <p:ph type="body" sz="quarter" idx="20" hasCustomPrompt="1"/>
          </p:nvPr>
        </p:nvSpPr>
        <p:spPr>
          <a:xfrm>
            <a:off x="7740742" y="461387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5" name="文本占位符 64"/>
          <p:cNvSpPr>
            <a:spLocks noGrp="1"/>
          </p:cNvSpPr>
          <p:nvPr>
            <p:ph type="body" sz="quarter" idx="21" hasCustomPrompt="1"/>
          </p:nvPr>
        </p:nvSpPr>
        <p:spPr>
          <a:xfrm>
            <a:off x="3625017" y="462978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6" name="文本占位符 65"/>
          <p:cNvSpPr>
            <a:spLocks noGrp="1"/>
          </p:cNvSpPr>
          <p:nvPr>
            <p:ph type="body" sz="quarter" idx="22" hasCustomPrompt="1"/>
          </p:nvPr>
        </p:nvSpPr>
        <p:spPr>
          <a:xfrm>
            <a:off x="2624631" y="462978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五段内容1">
    <p:spTree>
      <p:nvGrpSpPr>
        <p:cNvPr id="1" name=""/>
        <p:cNvGrpSpPr/>
        <p:nvPr/>
      </p:nvGrpSpPr>
      <p:grpSpPr>
        <a:xfrm>
          <a:off x="0" y="0"/>
          <a:ext cx="0" cy="0"/>
          <a:chOff x="0" y="0"/>
          <a:chExt cx="0" cy="0"/>
        </a:xfrm>
      </p:grpSpPr>
      <p:cxnSp>
        <p:nvCxnSpPr>
          <p:cNvPr id="2" name="直接连接符 1"/>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8" name="文本占位符 17"/>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0" name="文本占位符 19"/>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1" name="文本占位符 20"/>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34" name="文本占位符 33"/>
          <p:cNvSpPr>
            <a:spLocks noGrp="1"/>
          </p:cNvSpPr>
          <p:nvPr>
            <p:ph type="body" sz="quarter" idx="21"/>
          </p:nvPr>
        </p:nvSpPr>
        <p:spPr>
          <a:xfrm>
            <a:off x="1302501" y="2815515"/>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1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6" name="文本占位符 35"/>
          <p:cNvSpPr>
            <a:spLocks noGrp="1"/>
          </p:cNvSpPr>
          <p:nvPr>
            <p:ph type="body" sz="quarter" idx="22"/>
          </p:nvPr>
        </p:nvSpPr>
        <p:spPr>
          <a:xfrm>
            <a:off x="5105401"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5 w 1981201"/>
              <a:gd name="connsiteY805" fmla="*/ 299216 h 1076657"/>
              <a:gd name="connsiteX806" fmla="*/ 0 w 1981201"/>
              <a:gd name="connsiteY806" fmla="*/ 215380 h 1076657"/>
              <a:gd name="connsiteX807" fmla="*/ 16925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8" name="文本占位符 37"/>
          <p:cNvSpPr>
            <a:spLocks noGrp="1"/>
          </p:cNvSpPr>
          <p:nvPr>
            <p:ph type="body" sz="quarter" idx="23"/>
          </p:nvPr>
        </p:nvSpPr>
        <p:spPr>
          <a:xfrm>
            <a:off x="32039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6 w 1981201"/>
              <a:gd name="connsiteY6" fmla="*/ 930636 h 1062182"/>
              <a:gd name="connsiteX7" fmla="*/ 0 w 1981201"/>
              <a:gd name="connsiteY7" fmla="*/ 846801 h 1062182"/>
              <a:gd name="connsiteX8" fmla="*/ 16926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4 w 1981201"/>
              <a:gd name="connsiteY15" fmla="*/ 6350 h 1062182"/>
              <a:gd name="connsiteX16" fmla="*/ 986057 w 1981201"/>
              <a:gd name="connsiteY16" fmla="*/ 6426 h 1062182"/>
              <a:gd name="connsiteX17" fmla="*/ 983822 w 1981201"/>
              <a:gd name="connsiteY17" fmla="*/ 6515 h 1062182"/>
              <a:gd name="connsiteX18" fmla="*/ 981587 w 1981201"/>
              <a:gd name="connsiteY18" fmla="*/ 6642 h 1062182"/>
              <a:gd name="connsiteX19" fmla="*/ 979364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6 w 1981201"/>
              <a:gd name="connsiteY23" fmla="*/ 7810 h 1062182"/>
              <a:gd name="connsiteX24" fmla="*/ 968405 w 1981201"/>
              <a:gd name="connsiteY24" fmla="*/ 8141 h 1062182"/>
              <a:gd name="connsiteX25" fmla="*/ 966245 w 1981201"/>
              <a:gd name="connsiteY25" fmla="*/ 8509 h 1062182"/>
              <a:gd name="connsiteX26" fmla="*/ 964099 w 1981201"/>
              <a:gd name="connsiteY26" fmla="*/ 8915 h 1062182"/>
              <a:gd name="connsiteX27" fmla="*/ 961965 w 1981201"/>
              <a:gd name="connsiteY27" fmla="*/ 9347 h 1062182"/>
              <a:gd name="connsiteX28" fmla="*/ 959845 w 1981201"/>
              <a:gd name="connsiteY28" fmla="*/ 9817 h 1062182"/>
              <a:gd name="connsiteX29" fmla="*/ 957736 w 1981201"/>
              <a:gd name="connsiteY29" fmla="*/ 10325 h 1062182"/>
              <a:gd name="connsiteX30" fmla="*/ 955641 w 1981201"/>
              <a:gd name="connsiteY30" fmla="*/ 10859 h 1062182"/>
              <a:gd name="connsiteX31" fmla="*/ 953558 w 1981201"/>
              <a:gd name="connsiteY31" fmla="*/ 11430 h 1062182"/>
              <a:gd name="connsiteX32" fmla="*/ 951488 w 1981201"/>
              <a:gd name="connsiteY32" fmla="*/ 12027 h 1062182"/>
              <a:gd name="connsiteX33" fmla="*/ 949431 w 1981201"/>
              <a:gd name="connsiteY33" fmla="*/ 12662 h 1062182"/>
              <a:gd name="connsiteX34" fmla="*/ 947386 w 1981201"/>
              <a:gd name="connsiteY34" fmla="*/ 13322 h 1062182"/>
              <a:gd name="connsiteX35" fmla="*/ 945354 w 1981201"/>
              <a:gd name="connsiteY35" fmla="*/ 14021 h 1062182"/>
              <a:gd name="connsiteX36" fmla="*/ 943335 w 1981201"/>
              <a:gd name="connsiteY36" fmla="*/ 14745 h 1062182"/>
              <a:gd name="connsiteX37" fmla="*/ 941341 w 1981201"/>
              <a:gd name="connsiteY37" fmla="*/ 15494 h 1062182"/>
              <a:gd name="connsiteX38" fmla="*/ 939359 w 1981201"/>
              <a:gd name="connsiteY38" fmla="*/ 16282 h 1062182"/>
              <a:gd name="connsiteX39" fmla="*/ 937391 w 1981201"/>
              <a:gd name="connsiteY39" fmla="*/ 17094 h 1062182"/>
              <a:gd name="connsiteX40" fmla="*/ 935435 w 1981201"/>
              <a:gd name="connsiteY40" fmla="*/ 17945 h 1062182"/>
              <a:gd name="connsiteX41" fmla="*/ 933492 w 1981201"/>
              <a:gd name="connsiteY41" fmla="*/ 18809 h 1062182"/>
              <a:gd name="connsiteX42" fmla="*/ 931574 w 1981201"/>
              <a:gd name="connsiteY42" fmla="*/ 19723 h 1062182"/>
              <a:gd name="connsiteX43" fmla="*/ 929669 w 1981201"/>
              <a:gd name="connsiteY43" fmla="*/ 20650 h 1062182"/>
              <a:gd name="connsiteX44" fmla="*/ 927777 w 1981201"/>
              <a:gd name="connsiteY44" fmla="*/ 21615 h 1062182"/>
              <a:gd name="connsiteX45" fmla="*/ 925910 w 1981201"/>
              <a:gd name="connsiteY45" fmla="*/ 22606 h 1062182"/>
              <a:gd name="connsiteX46" fmla="*/ 924056 w 1981201"/>
              <a:gd name="connsiteY46" fmla="*/ 23622 h 1062182"/>
              <a:gd name="connsiteX47" fmla="*/ 922214 w 1981201"/>
              <a:gd name="connsiteY47" fmla="*/ 24663 h 1062182"/>
              <a:gd name="connsiteX48" fmla="*/ 920399 w 1981201"/>
              <a:gd name="connsiteY48" fmla="*/ 25730 h 1062182"/>
              <a:gd name="connsiteX49" fmla="*/ 918595 w 1981201"/>
              <a:gd name="connsiteY49" fmla="*/ 26835 h 1062182"/>
              <a:gd name="connsiteX50" fmla="*/ 916817 w 1981201"/>
              <a:gd name="connsiteY50" fmla="*/ 27965 h 1062182"/>
              <a:gd name="connsiteX51" fmla="*/ 915052 w 1981201"/>
              <a:gd name="connsiteY51" fmla="*/ 29108 h 1062182"/>
              <a:gd name="connsiteX52" fmla="*/ 913312 w 1981201"/>
              <a:gd name="connsiteY52" fmla="*/ 30290 h 1062182"/>
              <a:gd name="connsiteX53" fmla="*/ 911585 w 1981201"/>
              <a:gd name="connsiteY53" fmla="*/ 31496 h 1062182"/>
              <a:gd name="connsiteX54" fmla="*/ 909883 w 1981201"/>
              <a:gd name="connsiteY54" fmla="*/ 32728 h 1062182"/>
              <a:gd name="connsiteX55" fmla="*/ 908194 w 1981201"/>
              <a:gd name="connsiteY55" fmla="*/ 33985 h 1062182"/>
              <a:gd name="connsiteX56" fmla="*/ 906530 w 1981201"/>
              <a:gd name="connsiteY56" fmla="*/ 35268 h 1062182"/>
              <a:gd name="connsiteX57" fmla="*/ 904879 w 1981201"/>
              <a:gd name="connsiteY57" fmla="*/ 36576 h 1062182"/>
              <a:gd name="connsiteX58" fmla="*/ 903254 w 1981201"/>
              <a:gd name="connsiteY58" fmla="*/ 37897 h 1062182"/>
              <a:gd name="connsiteX59" fmla="*/ 901653 w 1981201"/>
              <a:gd name="connsiteY59" fmla="*/ 39256 h 1062182"/>
              <a:gd name="connsiteX60" fmla="*/ 900066 w 1981201"/>
              <a:gd name="connsiteY60" fmla="*/ 40640 h 1062182"/>
              <a:gd name="connsiteX61" fmla="*/ 898504 w 1981201"/>
              <a:gd name="connsiteY61" fmla="*/ 42037 h 1062182"/>
              <a:gd name="connsiteX62" fmla="*/ 896967 w 1981201"/>
              <a:gd name="connsiteY62" fmla="*/ 43472 h 1062182"/>
              <a:gd name="connsiteX63" fmla="*/ 895456 w 1981201"/>
              <a:gd name="connsiteY63" fmla="*/ 44920 h 1062182"/>
              <a:gd name="connsiteX64" fmla="*/ 893957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4 w 1981201"/>
              <a:gd name="connsiteY68" fmla="*/ 52502 h 1062182"/>
              <a:gd name="connsiteX69" fmla="*/ 886832 w 1981201"/>
              <a:gd name="connsiteY69" fmla="*/ 54089 h 1062182"/>
              <a:gd name="connsiteX70" fmla="*/ 885474 w 1981201"/>
              <a:gd name="connsiteY70" fmla="*/ 55690 h 1062182"/>
              <a:gd name="connsiteX71" fmla="*/ 884140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2 w 1981201"/>
              <a:gd name="connsiteY75" fmla="*/ 64021 h 1062182"/>
              <a:gd name="connsiteX76" fmla="*/ 877866 w 1981201"/>
              <a:gd name="connsiteY76" fmla="*/ 65748 h 1062182"/>
              <a:gd name="connsiteX77" fmla="*/ 876685 w 1981201"/>
              <a:gd name="connsiteY77" fmla="*/ 67488 h 1062182"/>
              <a:gd name="connsiteX78" fmla="*/ 875529 w 1981201"/>
              <a:gd name="connsiteY78" fmla="*/ 69253 h 1062182"/>
              <a:gd name="connsiteX79" fmla="*/ 874412 w 1981201"/>
              <a:gd name="connsiteY79" fmla="*/ 71044 h 1062182"/>
              <a:gd name="connsiteX80" fmla="*/ 873307 w 1981201"/>
              <a:gd name="connsiteY80" fmla="*/ 72847 h 1062182"/>
              <a:gd name="connsiteX81" fmla="*/ 872240 w 1981201"/>
              <a:gd name="connsiteY81" fmla="*/ 74663 h 1062182"/>
              <a:gd name="connsiteX82" fmla="*/ 871198 w 1981201"/>
              <a:gd name="connsiteY82" fmla="*/ 76492 h 1062182"/>
              <a:gd name="connsiteX83" fmla="*/ 870183 w 1981201"/>
              <a:gd name="connsiteY83" fmla="*/ 78346 h 1062182"/>
              <a:gd name="connsiteX84" fmla="*/ 869192 w 1981201"/>
              <a:gd name="connsiteY84" fmla="*/ 80226 h 1062182"/>
              <a:gd name="connsiteX85" fmla="*/ 868227 w 1981201"/>
              <a:gd name="connsiteY85" fmla="*/ 82118 h 1062182"/>
              <a:gd name="connsiteX86" fmla="*/ 867300 w 1981201"/>
              <a:gd name="connsiteY86" fmla="*/ 84023 h 1062182"/>
              <a:gd name="connsiteX87" fmla="*/ 866398 w 1981201"/>
              <a:gd name="connsiteY87" fmla="*/ 85941 h 1062182"/>
              <a:gd name="connsiteX88" fmla="*/ 865522 w 1981201"/>
              <a:gd name="connsiteY88" fmla="*/ 87871 h 1062182"/>
              <a:gd name="connsiteX89" fmla="*/ 864683 w 1981201"/>
              <a:gd name="connsiteY89" fmla="*/ 89827 h 1062182"/>
              <a:gd name="connsiteX90" fmla="*/ 863858 w 1981201"/>
              <a:gd name="connsiteY90" fmla="*/ 91796 h 1062182"/>
              <a:gd name="connsiteX91" fmla="*/ 863083 w 1981201"/>
              <a:gd name="connsiteY91" fmla="*/ 93790 h 1062182"/>
              <a:gd name="connsiteX92" fmla="*/ 862321 w 1981201"/>
              <a:gd name="connsiteY92" fmla="*/ 95783 h 1062182"/>
              <a:gd name="connsiteX93" fmla="*/ 861598 w 1981201"/>
              <a:gd name="connsiteY93" fmla="*/ 97803 h 1062182"/>
              <a:gd name="connsiteX94" fmla="*/ 860912 w 1981201"/>
              <a:gd name="connsiteY94" fmla="*/ 99835 h 1062182"/>
              <a:gd name="connsiteX95" fmla="*/ 860251 w 1981201"/>
              <a:gd name="connsiteY95" fmla="*/ 101867 h 1062182"/>
              <a:gd name="connsiteX96" fmla="*/ 859616 w 1981201"/>
              <a:gd name="connsiteY96" fmla="*/ 103924 h 1062182"/>
              <a:gd name="connsiteX97" fmla="*/ 859019 w 1981201"/>
              <a:gd name="connsiteY97" fmla="*/ 105994 h 1062182"/>
              <a:gd name="connsiteX98" fmla="*/ 858448 w 1981201"/>
              <a:gd name="connsiteY98" fmla="*/ 108090 h 1062182"/>
              <a:gd name="connsiteX99" fmla="*/ 857914 w 1981201"/>
              <a:gd name="connsiteY99" fmla="*/ 110185 h 1062182"/>
              <a:gd name="connsiteX100" fmla="*/ 857419 w 1981201"/>
              <a:gd name="connsiteY100" fmla="*/ 112294 h 1062182"/>
              <a:gd name="connsiteX101" fmla="*/ 856949 w 1981201"/>
              <a:gd name="connsiteY101" fmla="*/ 114414 h 1062182"/>
              <a:gd name="connsiteX102" fmla="*/ 856505 w 1981201"/>
              <a:gd name="connsiteY102" fmla="*/ 116548 h 1062182"/>
              <a:gd name="connsiteX103" fmla="*/ 856098 w 1981201"/>
              <a:gd name="connsiteY103" fmla="*/ 118694 h 1062182"/>
              <a:gd name="connsiteX104" fmla="*/ 855730 w 1981201"/>
              <a:gd name="connsiteY104" fmla="*/ 120853 h 1062182"/>
              <a:gd name="connsiteX105" fmla="*/ 855400 w 1981201"/>
              <a:gd name="connsiteY105" fmla="*/ 123025 h 1062182"/>
              <a:gd name="connsiteX106" fmla="*/ 855095 w 1981201"/>
              <a:gd name="connsiteY106" fmla="*/ 125209 h 1062182"/>
              <a:gd name="connsiteX107" fmla="*/ 854828 w 1981201"/>
              <a:gd name="connsiteY107" fmla="*/ 127394 h 1062182"/>
              <a:gd name="connsiteX108" fmla="*/ 854600 w 1981201"/>
              <a:gd name="connsiteY108" fmla="*/ 129603 h 1062182"/>
              <a:gd name="connsiteX109" fmla="*/ 854396 w 1981201"/>
              <a:gd name="connsiteY109" fmla="*/ 131813 h 1062182"/>
              <a:gd name="connsiteX110" fmla="*/ 854244 w 1981201"/>
              <a:gd name="connsiteY110" fmla="*/ 134036 h 1062182"/>
              <a:gd name="connsiteX111" fmla="*/ 854117 w 1981201"/>
              <a:gd name="connsiteY111" fmla="*/ 136271 h 1062182"/>
              <a:gd name="connsiteX112" fmla="*/ 854028 w 1981201"/>
              <a:gd name="connsiteY112" fmla="*/ 138506 h 1062182"/>
              <a:gd name="connsiteX113" fmla="*/ 853965 w 1981201"/>
              <a:gd name="connsiteY113" fmla="*/ 140767 h 1062182"/>
              <a:gd name="connsiteX114" fmla="*/ 853952 w 1981201"/>
              <a:gd name="connsiteY114" fmla="*/ 143002 h 1062182"/>
              <a:gd name="connsiteX115" fmla="*/ 854028 w 1981201"/>
              <a:gd name="connsiteY115" fmla="*/ 147536 h 1062182"/>
              <a:gd name="connsiteX116" fmla="*/ 854117 w 1981201"/>
              <a:gd name="connsiteY116" fmla="*/ 149784 h 1062182"/>
              <a:gd name="connsiteX117" fmla="*/ 854244 w 1981201"/>
              <a:gd name="connsiteY117" fmla="*/ 152006 h 1062182"/>
              <a:gd name="connsiteX118" fmla="*/ 854409 w 1981201"/>
              <a:gd name="connsiteY118" fmla="*/ 154229 h 1062182"/>
              <a:gd name="connsiteX119" fmla="*/ 854600 w 1981201"/>
              <a:gd name="connsiteY119" fmla="*/ 156451 h 1062182"/>
              <a:gd name="connsiteX120" fmla="*/ 854841 w 1981201"/>
              <a:gd name="connsiteY120" fmla="*/ 158648 h 1062182"/>
              <a:gd name="connsiteX121" fmla="*/ 855108 w 1981201"/>
              <a:gd name="connsiteY121" fmla="*/ 160846 h 1062182"/>
              <a:gd name="connsiteX122" fmla="*/ 855413 w 1981201"/>
              <a:gd name="connsiteY122" fmla="*/ 163017 h 1062182"/>
              <a:gd name="connsiteX123" fmla="*/ 855743 w 1981201"/>
              <a:gd name="connsiteY123" fmla="*/ 165189 h 1062182"/>
              <a:gd name="connsiteX124" fmla="*/ 856111 w 1981201"/>
              <a:gd name="connsiteY124" fmla="*/ 167348 h 1062182"/>
              <a:gd name="connsiteX125" fmla="*/ 856517 w 1981201"/>
              <a:gd name="connsiteY125" fmla="*/ 169494 h 1062182"/>
              <a:gd name="connsiteX126" fmla="*/ 856949 w 1981201"/>
              <a:gd name="connsiteY126" fmla="*/ 171628 h 1062182"/>
              <a:gd name="connsiteX127" fmla="*/ 857419 w 1981201"/>
              <a:gd name="connsiteY127" fmla="*/ 173749 h 1062182"/>
              <a:gd name="connsiteX128" fmla="*/ 857927 w 1981201"/>
              <a:gd name="connsiteY128" fmla="*/ 175869 h 1062182"/>
              <a:gd name="connsiteX129" fmla="*/ 858461 w 1981201"/>
              <a:gd name="connsiteY129" fmla="*/ 177965 h 1062182"/>
              <a:gd name="connsiteX130" fmla="*/ 859032 w 1981201"/>
              <a:gd name="connsiteY130" fmla="*/ 180048 h 1062182"/>
              <a:gd name="connsiteX131" fmla="*/ 859629 w 1981201"/>
              <a:gd name="connsiteY131" fmla="*/ 182118 h 1062182"/>
              <a:gd name="connsiteX132" fmla="*/ 860264 w 1981201"/>
              <a:gd name="connsiteY132" fmla="*/ 184176 h 1062182"/>
              <a:gd name="connsiteX133" fmla="*/ 860924 w 1981201"/>
              <a:gd name="connsiteY133" fmla="*/ 186220 h 1062182"/>
              <a:gd name="connsiteX134" fmla="*/ 861623 w 1981201"/>
              <a:gd name="connsiteY134" fmla="*/ 188239 h 1062182"/>
              <a:gd name="connsiteX135" fmla="*/ 862347 w 1981201"/>
              <a:gd name="connsiteY135" fmla="*/ 190259 h 1062182"/>
              <a:gd name="connsiteX136" fmla="*/ 863096 w 1981201"/>
              <a:gd name="connsiteY136" fmla="*/ 192253 h 1062182"/>
              <a:gd name="connsiteX137" fmla="*/ 863883 w 1981201"/>
              <a:gd name="connsiteY137" fmla="*/ 194247 h 1062182"/>
              <a:gd name="connsiteX138" fmla="*/ 864696 w 1981201"/>
              <a:gd name="connsiteY138" fmla="*/ 196215 h 1062182"/>
              <a:gd name="connsiteX139" fmla="*/ 865547 w 1981201"/>
              <a:gd name="connsiteY139" fmla="*/ 198158 h 1062182"/>
              <a:gd name="connsiteX140" fmla="*/ 866411 w 1981201"/>
              <a:gd name="connsiteY140" fmla="*/ 200101 h 1062182"/>
              <a:gd name="connsiteX141" fmla="*/ 867325 w 1981201"/>
              <a:gd name="connsiteY141" fmla="*/ 202019 h 1062182"/>
              <a:gd name="connsiteX142" fmla="*/ 868252 w 1981201"/>
              <a:gd name="connsiteY142" fmla="*/ 203924 h 1062182"/>
              <a:gd name="connsiteX143" fmla="*/ 869217 w 1981201"/>
              <a:gd name="connsiteY143" fmla="*/ 205816 h 1062182"/>
              <a:gd name="connsiteX144" fmla="*/ 870195 w 1981201"/>
              <a:gd name="connsiteY144" fmla="*/ 207683 h 1062182"/>
              <a:gd name="connsiteX145" fmla="*/ 871224 w 1981201"/>
              <a:gd name="connsiteY145" fmla="*/ 209537 h 1062182"/>
              <a:gd name="connsiteX146" fmla="*/ 872265 w 1981201"/>
              <a:gd name="connsiteY146" fmla="*/ 211379 h 1062182"/>
              <a:gd name="connsiteX147" fmla="*/ 873332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1 w 1981201"/>
              <a:gd name="connsiteY151" fmla="*/ 220282 h 1062182"/>
              <a:gd name="connsiteX152" fmla="*/ 879098 w 1981201"/>
              <a:gd name="connsiteY152" fmla="*/ 222009 h 1062182"/>
              <a:gd name="connsiteX153" fmla="*/ 880330 w 1981201"/>
              <a:gd name="connsiteY153" fmla="*/ 223723 h 1062182"/>
              <a:gd name="connsiteX154" fmla="*/ 881587 w 1981201"/>
              <a:gd name="connsiteY154" fmla="*/ 225400 h 1062182"/>
              <a:gd name="connsiteX155" fmla="*/ 882870 w 1981201"/>
              <a:gd name="connsiteY155" fmla="*/ 227076 h 1062182"/>
              <a:gd name="connsiteX156" fmla="*/ 884178 w 1981201"/>
              <a:gd name="connsiteY156" fmla="*/ 228714 h 1062182"/>
              <a:gd name="connsiteX157" fmla="*/ 885499 w 1981201"/>
              <a:gd name="connsiteY157" fmla="*/ 230340 h 1062182"/>
              <a:gd name="connsiteX158" fmla="*/ 886858 w 1981201"/>
              <a:gd name="connsiteY158" fmla="*/ 231940 h 1062182"/>
              <a:gd name="connsiteX159" fmla="*/ 888242 w 1981201"/>
              <a:gd name="connsiteY159" fmla="*/ 233528 h 1062182"/>
              <a:gd name="connsiteX160" fmla="*/ 889639 w 1981201"/>
              <a:gd name="connsiteY160" fmla="*/ 235090 h 1062182"/>
              <a:gd name="connsiteX161" fmla="*/ 891074 w 1981201"/>
              <a:gd name="connsiteY161" fmla="*/ 236626 h 1062182"/>
              <a:gd name="connsiteX162" fmla="*/ 892522 w 1981201"/>
              <a:gd name="connsiteY162" fmla="*/ 238151 h 1062182"/>
              <a:gd name="connsiteX163" fmla="*/ 893995 w 1981201"/>
              <a:gd name="connsiteY163" fmla="*/ 239636 h 1062182"/>
              <a:gd name="connsiteX164" fmla="*/ 895481 w 1981201"/>
              <a:gd name="connsiteY164" fmla="*/ 241110 h 1062182"/>
              <a:gd name="connsiteX165" fmla="*/ 897005 w 1981201"/>
              <a:gd name="connsiteY165" fmla="*/ 242557 h 1062182"/>
              <a:gd name="connsiteX166" fmla="*/ 898542 w 1981201"/>
              <a:gd name="connsiteY166" fmla="*/ 243992 h 1062182"/>
              <a:gd name="connsiteX167" fmla="*/ 900104 w 1981201"/>
              <a:gd name="connsiteY167" fmla="*/ 245389 h 1062182"/>
              <a:gd name="connsiteX168" fmla="*/ 901691 w 1981201"/>
              <a:gd name="connsiteY168" fmla="*/ 246774 h 1062182"/>
              <a:gd name="connsiteX169" fmla="*/ 903291 w 1981201"/>
              <a:gd name="connsiteY169" fmla="*/ 248120 h 1062182"/>
              <a:gd name="connsiteX170" fmla="*/ 904917 w 1981201"/>
              <a:gd name="connsiteY170" fmla="*/ 249453 h 1062182"/>
              <a:gd name="connsiteX171" fmla="*/ 906568 w 1981201"/>
              <a:gd name="connsiteY171" fmla="*/ 250761 h 1062182"/>
              <a:gd name="connsiteX172" fmla="*/ 908232 w 1981201"/>
              <a:gd name="connsiteY172" fmla="*/ 252044 h 1062182"/>
              <a:gd name="connsiteX173" fmla="*/ 909921 w 1981201"/>
              <a:gd name="connsiteY173" fmla="*/ 253302 h 1062182"/>
              <a:gd name="connsiteX174" fmla="*/ 911623 w 1981201"/>
              <a:gd name="connsiteY174" fmla="*/ 254533 h 1062182"/>
              <a:gd name="connsiteX175" fmla="*/ 913350 w 1981201"/>
              <a:gd name="connsiteY175" fmla="*/ 255727 h 1062182"/>
              <a:gd name="connsiteX176" fmla="*/ 915090 w 1981201"/>
              <a:gd name="connsiteY176" fmla="*/ 256908 h 1062182"/>
              <a:gd name="connsiteX177" fmla="*/ 916855 w 1981201"/>
              <a:gd name="connsiteY177" fmla="*/ 258064 h 1062182"/>
              <a:gd name="connsiteX178" fmla="*/ 918646 w 1981201"/>
              <a:gd name="connsiteY178" fmla="*/ 259194 h 1062182"/>
              <a:gd name="connsiteX179" fmla="*/ 920437 w 1981201"/>
              <a:gd name="connsiteY179" fmla="*/ 260286 h 1062182"/>
              <a:gd name="connsiteX180" fmla="*/ 922265 w 1981201"/>
              <a:gd name="connsiteY180" fmla="*/ 261353 h 1062182"/>
              <a:gd name="connsiteX181" fmla="*/ 924094 w 1981201"/>
              <a:gd name="connsiteY181" fmla="*/ 262407 h 1062182"/>
              <a:gd name="connsiteX182" fmla="*/ 925948 w 1981201"/>
              <a:gd name="connsiteY182" fmla="*/ 263423 h 1062182"/>
              <a:gd name="connsiteX183" fmla="*/ 927828 w 1981201"/>
              <a:gd name="connsiteY183" fmla="*/ 264401 h 1062182"/>
              <a:gd name="connsiteX184" fmla="*/ 929707 w 1981201"/>
              <a:gd name="connsiteY184" fmla="*/ 265366 h 1062182"/>
              <a:gd name="connsiteX185" fmla="*/ 931613 w 1981201"/>
              <a:gd name="connsiteY185" fmla="*/ 266293 h 1062182"/>
              <a:gd name="connsiteX186" fmla="*/ 933543 w 1981201"/>
              <a:gd name="connsiteY186" fmla="*/ 267208 h 1062182"/>
              <a:gd name="connsiteX187" fmla="*/ 935473 w 1981201"/>
              <a:gd name="connsiteY187" fmla="*/ 268072 h 1062182"/>
              <a:gd name="connsiteX188" fmla="*/ 937429 w 1981201"/>
              <a:gd name="connsiteY188" fmla="*/ 268922 h 1062182"/>
              <a:gd name="connsiteX189" fmla="*/ 939397 w 1981201"/>
              <a:gd name="connsiteY189" fmla="*/ 269735 h 1062182"/>
              <a:gd name="connsiteX190" fmla="*/ 941391 w 1981201"/>
              <a:gd name="connsiteY190" fmla="*/ 270523 h 1062182"/>
              <a:gd name="connsiteX191" fmla="*/ 943386 w 1981201"/>
              <a:gd name="connsiteY191" fmla="*/ 271272 h 1062182"/>
              <a:gd name="connsiteX192" fmla="*/ 945405 w 1981201"/>
              <a:gd name="connsiteY192" fmla="*/ 271996 h 1062182"/>
              <a:gd name="connsiteX193" fmla="*/ 947437 w 1981201"/>
              <a:gd name="connsiteY193" fmla="*/ 272695 h 1062182"/>
              <a:gd name="connsiteX194" fmla="*/ 949469 w 1981201"/>
              <a:gd name="connsiteY194" fmla="*/ 273355 h 1062182"/>
              <a:gd name="connsiteX195" fmla="*/ 951526 w 1981201"/>
              <a:gd name="connsiteY195" fmla="*/ 273977 h 1062182"/>
              <a:gd name="connsiteX196" fmla="*/ 953596 w 1981201"/>
              <a:gd name="connsiteY196" fmla="*/ 274574 h 1062182"/>
              <a:gd name="connsiteX197" fmla="*/ 955692 w 1981201"/>
              <a:gd name="connsiteY197" fmla="*/ 275146 h 1062182"/>
              <a:gd name="connsiteX198" fmla="*/ 957787 w 1981201"/>
              <a:gd name="connsiteY198" fmla="*/ 275679 h 1062182"/>
              <a:gd name="connsiteX199" fmla="*/ 959895 w 1981201"/>
              <a:gd name="connsiteY199" fmla="*/ 276187 h 1062182"/>
              <a:gd name="connsiteX200" fmla="*/ 962016 w 1981201"/>
              <a:gd name="connsiteY200" fmla="*/ 276657 h 1062182"/>
              <a:gd name="connsiteX201" fmla="*/ 964150 w 1981201"/>
              <a:gd name="connsiteY201" fmla="*/ 277088 h 1062182"/>
              <a:gd name="connsiteX202" fmla="*/ 966296 w 1981201"/>
              <a:gd name="connsiteY202" fmla="*/ 277495 h 1062182"/>
              <a:gd name="connsiteX203" fmla="*/ 968455 w 1981201"/>
              <a:gd name="connsiteY203" fmla="*/ 277863 h 1062182"/>
              <a:gd name="connsiteX204" fmla="*/ 970627 w 1981201"/>
              <a:gd name="connsiteY204" fmla="*/ 278193 h 1062182"/>
              <a:gd name="connsiteX205" fmla="*/ 972811 w 1981201"/>
              <a:gd name="connsiteY205" fmla="*/ 278498 h 1062182"/>
              <a:gd name="connsiteX206" fmla="*/ 974996 w 1981201"/>
              <a:gd name="connsiteY206" fmla="*/ 278765 h 1062182"/>
              <a:gd name="connsiteX207" fmla="*/ 977206 w 1981201"/>
              <a:gd name="connsiteY207" fmla="*/ 278993 h 1062182"/>
              <a:gd name="connsiteX208" fmla="*/ 979415 w 1981201"/>
              <a:gd name="connsiteY208" fmla="*/ 279197 h 1062182"/>
              <a:gd name="connsiteX209" fmla="*/ 981638 w 1981201"/>
              <a:gd name="connsiteY209" fmla="*/ 279362 h 1062182"/>
              <a:gd name="connsiteX210" fmla="*/ 983873 w 1981201"/>
              <a:gd name="connsiteY210" fmla="*/ 279489 h 1062182"/>
              <a:gd name="connsiteX211" fmla="*/ 986108 w 1981201"/>
              <a:gd name="connsiteY211" fmla="*/ 279578 h 1062182"/>
              <a:gd name="connsiteX212" fmla="*/ 988369 w 1981201"/>
              <a:gd name="connsiteY212" fmla="*/ 279629 h 1062182"/>
              <a:gd name="connsiteX213" fmla="*/ 990604 w 1981201"/>
              <a:gd name="connsiteY213" fmla="*/ 279641 h 1062182"/>
              <a:gd name="connsiteX214" fmla="*/ 995138 w 1981201"/>
              <a:gd name="connsiteY214" fmla="*/ 279578 h 1062182"/>
              <a:gd name="connsiteX215" fmla="*/ 997386 w 1981201"/>
              <a:gd name="connsiteY215" fmla="*/ 279476 h 1062182"/>
              <a:gd name="connsiteX216" fmla="*/ 999608 w 1981201"/>
              <a:gd name="connsiteY216" fmla="*/ 279349 h 1062182"/>
              <a:gd name="connsiteX217" fmla="*/ 1001831 w 1981201"/>
              <a:gd name="connsiteY217" fmla="*/ 279197 h 1062182"/>
              <a:gd name="connsiteX218" fmla="*/ 1004053 w 1981201"/>
              <a:gd name="connsiteY218" fmla="*/ 278993 h 1062182"/>
              <a:gd name="connsiteX219" fmla="*/ 1006250 w 1981201"/>
              <a:gd name="connsiteY219" fmla="*/ 278765 h 1062182"/>
              <a:gd name="connsiteX220" fmla="*/ 1008447 w 1981201"/>
              <a:gd name="connsiteY220" fmla="*/ 278498 h 1062182"/>
              <a:gd name="connsiteX221" fmla="*/ 1010619 w 1981201"/>
              <a:gd name="connsiteY221" fmla="*/ 278193 h 1062182"/>
              <a:gd name="connsiteX222" fmla="*/ 1012791 w 1981201"/>
              <a:gd name="connsiteY222" fmla="*/ 277850 h 1062182"/>
              <a:gd name="connsiteX223" fmla="*/ 1014950 w 1981201"/>
              <a:gd name="connsiteY223" fmla="*/ 277482 h 1062182"/>
              <a:gd name="connsiteX224" fmla="*/ 1017096 w 1981201"/>
              <a:gd name="connsiteY224" fmla="*/ 277076 h 1062182"/>
              <a:gd name="connsiteX225" fmla="*/ 1019230 w 1981201"/>
              <a:gd name="connsiteY225" fmla="*/ 276644 h 1062182"/>
              <a:gd name="connsiteX226" fmla="*/ 1021351 w 1981201"/>
              <a:gd name="connsiteY226" fmla="*/ 276174 h 1062182"/>
              <a:gd name="connsiteX227" fmla="*/ 1023459 w 1981201"/>
              <a:gd name="connsiteY227" fmla="*/ 275666 h 1062182"/>
              <a:gd name="connsiteX228" fmla="*/ 1025567 w 1981201"/>
              <a:gd name="connsiteY228" fmla="*/ 275133 h 1062182"/>
              <a:gd name="connsiteX229" fmla="*/ 1027650 w 1981201"/>
              <a:gd name="connsiteY229" fmla="*/ 274561 h 1062182"/>
              <a:gd name="connsiteX230" fmla="*/ 1029720 w 1981201"/>
              <a:gd name="connsiteY230" fmla="*/ 273964 h 1062182"/>
              <a:gd name="connsiteX231" fmla="*/ 1031777 w 1981201"/>
              <a:gd name="connsiteY231" fmla="*/ 273329 h 1062182"/>
              <a:gd name="connsiteX232" fmla="*/ 1033809 w 1981201"/>
              <a:gd name="connsiteY232" fmla="*/ 272669 h 1062182"/>
              <a:gd name="connsiteX233" fmla="*/ 1035842 w 1981201"/>
              <a:gd name="connsiteY233" fmla="*/ 271983 h 1062182"/>
              <a:gd name="connsiteX234" fmla="*/ 1037861 w 1981201"/>
              <a:gd name="connsiteY234" fmla="*/ 271259 h 1062182"/>
              <a:gd name="connsiteX235" fmla="*/ 1039854 w 1981201"/>
              <a:gd name="connsiteY235" fmla="*/ 270497 h 1062182"/>
              <a:gd name="connsiteX236" fmla="*/ 1041849 w 1981201"/>
              <a:gd name="connsiteY236" fmla="*/ 269710 h 1062182"/>
              <a:gd name="connsiteX237" fmla="*/ 1043817 w 1981201"/>
              <a:gd name="connsiteY237" fmla="*/ 268897 h 1062182"/>
              <a:gd name="connsiteX238" fmla="*/ 1045760 w 1981201"/>
              <a:gd name="connsiteY238" fmla="*/ 268059 h 1062182"/>
              <a:gd name="connsiteX239" fmla="*/ 1047703 w 1981201"/>
              <a:gd name="connsiteY239" fmla="*/ 267183 h 1062182"/>
              <a:gd name="connsiteX240" fmla="*/ 1049621 w 1981201"/>
              <a:gd name="connsiteY240" fmla="*/ 266281 h 1062182"/>
              <a:gd name="connsiteX241" fmla="*/ 1051526 w 1981201"/>
              <a:gd name="connsiteY241" fmla="*/ 265341 h 1062182"/>
              <a:gd name="connsiteX242" fmla="*/ 1053418 w 1981201"/>
              <a:gd name="connsiteY242" fmla="*/ 264388 h 1062182"/>
              <a:gd name="connsiteX243" fmla="*/ 1055285 w 1981201"/>
              <a:gd name="connsiteY243" fmla="*/ 263398 h 1062182"/>
              <a:gd name="connsiteX244" fmla="*/ 1057139 w 1981201"/>
              <a:gd name="connsiteY244" fmla="*/ 262382 h 1062182"/>
              <a:gd name="connsiteX245" fmla="*/ 1058981 w 1981201"/>
              <a:gd name="connsiteY245" fmla="*/ 261341 h 1062182"/>
              <a:gd name="connsiteX246" fmla="*/ 1060797 w 1981201"/>
              <a:gd name="connsiteY246" fmla="*/ 260261 h 1062182"/>
              <a:gd name="connsiteX247" fmla="*/ 1062600 w 1981201"/>
              <a:gd name="connsiteY247" fmla="*/ 259169 h 1062182"/>
              <a:gd name="connsiteX248" fmla="*/ 1064378 w 1981201"/>
              <a:gd name="connsiteY248" fmla="*/ 258038 h 1062182"/>
              <a:gd name="connsiteX249" fmla="*/ 1066144 w 1981201"/>
              <a:gd name="connsiteY249" fmla="*/ 256883 h 1062182"/>
              <a:gd name="connsiteX250" fmla="*/ 1067883 w 1981201"/>
              <a:gd name="connsiteY250" fmla="*/ 255702 h 1062182"/>
              <a:gd name="connsiteX251" fmla="*/ 1069611 w 1981201"/>
              <a:gd name="connsiteY251" fmla="*/ 254495 h 1062182"/>
              <a:gd name="connsiteX252" fmla="*/ 1071325 w 1981201"/>
              <a:gd name="connsiteY252" fmla="*/ 253263 h 1062182"/>
              <a:gd name="connsiteX253" fmla="*/ 1073002 w 1981201"/>
              <a:gd name="connsiteY253" fmla="*/ 252019 h 1062182"/>
              <a:gd name="connsiteX254" fmla="*/ 1074678 w 1981201"/>
              <a:gd name="connsiteY254" fmla="*/ 250736 h 1062182"/>
              <a:gd name="connsiteX255" fmla="*/ 1076316 w 1981201"/>
              <a:gd name="connsiteY255" fmla="*/ 249428 h 1062182"/>
              <a:gd name="connsiteX256" fmla="*/ 1077942 w 1981201"/>
              <a:gd name="connsiteY256" fmla="*/ 248095 h 1062182"/>
              <a:gd name="connsiteX257" fmla="*/ 1079542 w 1981201"/>
              <a:gd name="connsiteY257" fmla="*/ 246736 h 1062182"/>
              <a:gd name="connsiteX258" fmla="*/ 1081129 w 1981201"/>
              <a:gd name="connsiteY258" fmla="*/ 245364 h 1062182"/>
              <a:gd name="connsiteX259" fmla="*/ 1082692 w 1981201"/>
              <a:gd name="connsiteY259" fmla="*/ 243954 h 1062182"/>
              <a:gd name="connsiteX260" fmla="*/ 1084229 w 1981201"/>
              <a:gd name="connsiteY260" fmla="*/ 242532 h 1062182"/>
              <a:gd name="connsiteX261" fmla="*/ 1085752 w 1981201"/>
              <a:gd name="connsiteY261" fmla="*/ 241084 h 1062182"/>
              <a:gd name="connsiteX262" fmla="*/ 1087238 w 1981201"/>
              <a:gd name="connsiteY262" fmla="*/ 239611 h 1062182"/>
              <a:gd name="connsiteX263" fmla="*/ 1088712 w 1981201"/>
              <a:gd name="connsiteY263" fmla="*/ 238112 h 1062182"/>
              <a:gd name="connsiteX264" fmla="*/ 1090159 w 1981201"/>
              <a:gd name="connsiteY264" fmla="*/ 236588 h 1062182"/>
              <a:gd name="connsiteX265" fmla="*/ 1091594 w 1981201"/>
              <a:gd name="connsiteY265" fmla="*/ 235052 h 1062182"/>
              <a:gd name="connsiteX266" fmla="*/ 1092992 w 1981201"/>
              <a:gd name="connsiteY266" fmla="*/ 233490 h 1062182"/>
              <a:gd name="connsiteX267" fmla="*/ 1094376 w 1981201"/>
              <a:gd name="connsiteY267" fmla="*/ 231902 h 1062182"/>
              <a:gd name="connsiteX268" fmla="*/ 1095722 w 1981201"/>
              <a:gd name="connsiteY268" fmla="*/ 230302 h 1062182"/>
              <a:gd name="connsiteX269" fmla="*/ 1097055 w 1981201"/>
              <a:gd name="connsiteY269" fmla="*/ 228676 h 1062182"/>
              <a:gd name="connsiteX270" fmla="*/ 1098364 w 1981201"/>
              <a:gd name="connsiteY270" fmla="*/ 227038 h 1062182"/>
              <a:gd name="connsiteX271" fmla="*/ 1099646 w 1981201"/>
              <a:gd name="connsiteY271" fmla="*/ 225361 h 1062182"/>
              <a:gd name="connsiteX272" fmla="*/ 1100903 w 1981201"/>
              <a:gd name="connsiteY272" fmla="*/ 223685 h 1062182"/>
              <a:gd name="connsiteX273" fmla="*/ 1102136 w 1981201"/>
              <a:gd name="connsiteY273" fmla="*/ 221971 h 1062182"/>
              <a:gd name="connsiteX274" fmla="*/ 1103329 w 1981201"/>
              <a:gd name="connsiteY274" fmla="*/ 220244 h 1062182"/>
              <a:gd name="connsiteX275" fmla="*/ 1104510 w 1981201"/>
              <a:gd name="connsiteY275" fmla="*/ 218503 h 1062182"/>
              <a:gd name="connsiteX276" fmla="*/ 1105666 w 1981201"/>
              <a:gd name="connsiteY276" fmla="*/ 216738 h 1062182"/>
              <a:gd name="connsiteX277" fmla="*/ 1106784 w 1981201"/>
              <a:gd name="connsiteY277" fmla="*/ 214960 h 1062182"/>
              <a:gd name="connsiteX278" fmla="*/ 1107889 w 1981201"/>
              <a:gd name="connsiteY278" fmla="*/ 213157 h 1062182"/>
              <a:gd name="connsiteX279" fmla="*/ 1108955 w 1981201"/>
              <a:gd name="connsiteY279" fmla="*/ 211341 h 1062182"/>
              <a:gd name="connsiteX280" fmla="*/ 1110009 w 1981201"/>
              <a:gd name="connsiteY280" fmla="*/ 209499 h 1062182"/>
              <a:gd name="connsiteX281" fmla="*/ 1111025 w 1981201"/>
              <a:gd name="connsiteY281" fmla="*/ 207645 h 1062182"/>
              <a:gd name="connsiteX282" fmla="*/ 1112003 w 1981201"/>
              <a:gd name="connsiteY282" fmla="*/ 205778 h 1062182"/>
              <a:gd name="connsiteX283" fmla="*/ 1112969 w 1981201"/>
              <a:gd name="connsiteY283" fmla="*/ 203886 h 1062182"/>
              <a:gd name="connsiteX284" fmla="*/ 1113896 w 1981201"/>
              <a:gd name="connsiteY284" fmla="*/ 201981 h 1062182"/>
              <a:gd name="connsiteX285" fmla="*/ 1114797 w 1981201"/>
              <a:gd name="connsiteY285" fmla="*/ 200051 h 1062182"/>
              <a:gd name="connsiteX286" fmla="*/ 1115673 w 1981201"/>
              <a:gd name="connsiteY286" fmla="*/ 198120 h 1062182"/>
              <a:gd name="connsiteX287" fmla="*/ 1116525 w 1981201"/>
              <a:gd name="connsiteY287" fmla="*/ 196164 h 1062182"/>
              <a:gd name="connsiteX288" fmla="*/ 1117337 w 1981201"/>
              <a:gd name="connsiteY288" fmla="*/ 194196 h 1062182"/>
              <a:gd name="connsiteX289" fmla="*/ 1118125 w 1981201"/>
              <a:gd name="connsiteY289" fmla="*/ 192215 h 1062182"/>
              <a:gd name="connsiteX290" fmla="*/ 1118874 w 1981201"/>
              <a:gd name="connsiteY290" fmla="*/ 190208 h 1062182"/>
              <a:gd name="connsiteX291" fmla="*/ 1119598 w 1981201"/>
              <a:gd name="connsiteY291" fmla="*/ 188201 h 1062182"/>
              <a:gd name="connsiteX292" fmla="*/ 1120296 w 1981201"/>
              <a:gd name="connsiteY292" fmla="*/ 186169 h 1062182"/>
              <a:gd name="connsiteX293" fmla="*/ 1120957 w 1981201"/>
              <a:gd name="connsiteY293" fmla="*/ 184125 h 1062182"/>
              <a:gd name="connsiteX294" fmla="*/ 1121579 w 1981201"/>
              <a:gd name="connsiteY294" fmla="*/ 182067 h 1062182"/>
              <a:gd name="connsiteX295" fmla="*/ 1122176 w 1981201"/>
              <a:gd name="connsiteY295" fmla="*/ 179997 h 1062182"/>
              <a:gd name="connsiteX296" fmla="*/ 1122747 w 1981201"/>
              <a:gd name="connsiteY296" fmla="*/ 177914 h 1062182"/>
              <a:gd name="connsiteX297" fmla="*/ 1123281 w 1981201"/>
              <a:gd name="connsiteY297" fmla="*/ 175819 h 1062182"/>
              <a:gd name="connsiteX298" fmla="*/ 1123789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5 w 1981201"/>
              <a:gd name="connsiteY302" fmla="*/ 165138 h 1062182"/>
              <a:gd name="connsiteX303" fmla="*/ 1125795 w 1981201"/>
              <a:gd name="connsiteY303" fmla="*/ 162966 h 1062182"/>
              <a:gd name="connsiteX304" fmla="*/ 1126100 w 1981201"/>
              <a:gd name="connsiteY304" fmla="*/ 160795 h 1062182"/>
              <a:gd name="connsiteX305" fmla="*/ 1126367 w 1981201"/>
              <a:gd name="connsiteY305" fmla="*/ 158598 h 1062182"/>
              <a:gd name="connsiteX306" fmla="*/ 1126596 w 1981201"/>
              <a:gd name="connsiteY306" fmla="*/ 156401 h 1062182"/>
              <a:gd name="connsiteX307" fmla="*/ 1126799 w 1981201"/>
              <a:gd name="connsiteY307" fmla="*/ 154178 h 1062182"/>
              <a:gd name="connsiteX308" fmla="*/ 1126964 w 1981201"/>
              <a:gd name="connsiteY308" fmla="*/ 151955 h 1062182"/>
              <a:gd name="connsiteX309" fmla="*/ 1127091 w 1981201"/>
              <a:gd name="connsiteY309" fmla="*/ 149733 h 1062182"/>
              <a:gd name="connsiteX310" fmla="*/ 1127180 w 1981201"/>
              <a:gd name="connsiteY310" fmla="*/ 147485 h 1062182"/>
              <a:gd name="connsiteX311" fmla="*/ 1127231 w 1981201"/>
              <a:gd name="connsiteY311" fmla="*/ 145237 h 1062182"/>
              <a:gd name="connsiteX312" fmla="*/ 1127243 w 1981201"/>
              <a:gd name="connsiteY312" fmla="*/ 143002 h 1062182"/>
              <a:gd name="connsiteX313" fmla="*/ 1127180 w 1981201"/>
              <a:gd name="connsiteY313" fmla="*/ 138455 h 1062182"/>
              <a:gd name="connsiteX314" fmla="*/ 1127078 w 1981201"/>
              <a:gd name="connsiteY314" fmla="*/ 136220 h 1062182"/>
              <a:gd name="connsiteX315" fmla="*/ 1126951 w 1981201"/>
              <a:gd name="connsiteY315" fmla="*/ 133985 h 1062182"/>
              <a:gd name="connsiteX316" fmla="*/ 1126799 w 1981201"/>
              <a:gd name="connsiteY316" fmla="*/ 131762 h 1062182"/>
              <a:gd name="connsiteX317" fmla="*/ 1126596 w 1981201"/>
              <a:gd name="connsiteY317" fmla="*/ 129553 h 1062182"/>
              <a:gd name="connsiteX318" fmla="*/ 1126367 w 1981201"/>
              <a:gd name="connsiteY318" fmla="*/ 127343 h 1062182"/>
              <a:gd name="connsiteX319" fmla="*/ 1126088 w 1981201"/>
              <a:gd name="connsiteY319" fmla="*/ 125159 h 1062182"/>
              <a:gd name="connsiteX320" fmla="*/ 1125795 w 1981201"/>
              <a:gd name="connsiteY320" fmla="*/ 122974 h 1062182"/>
              <a:gd name="connsiteX321" fmla="*/ 1125453 w 1981201"/>
              <a:gd name="connsiteY321" fmla="*/ 120802 h 1062182"/>
              <a:gd name="connsiteX322" fmla="*/ 1125084 w 1981201"/>
              <a:gd name="connsiteY322" fmla="*/ 118644 h 1062182"/>
              <a:gd name="connsiteX323" fmla="*/ 1124678 w 1981201"/>
              <a:gd name="connsiteY323" fmla="*/ 116497 h 1062182"/>
              <a:gd name="connsiteX324" fmla="*/ 1124246 w 1981201"/>
              <a:gd name="connsiteY324" fmla="*/ 114364 h 1062182"/>
              <a:gd name="connsiteX325" fmla="*/ 1123776 w 1981201"/>
              <a:gd name="connsiteY325" fmla="*/ 112243 h 1062182"/>
              <a:gd name="connsiteX326" fmla="*/ 1123268 w 1981201"/>
              <a:gd name="connsiteY326" fmla="*/ 110134 h 1062182"/>
              <a:gd name="connsiteX327" fmla="*/ 1122735 w 1981201"/>
              <a:gd name="connsiteY327" fmla="*/ 108039 h 1062182"/>
              <a:gd name="connsiteX328" fmla="*/ 1122163 w 1981201"/>
              <a:gd name="connsiteY328" fmla="*/ 105956 h 1062182"/>
              <a:gd name="connsiteX329" fmla="*/ 1121567 w 1981201"/>
              <a:gd name="connsiteY329" fmla="*/ 103886 h 1062182"/>
              <a:gd name="connsiteX330" fmla="*/ 1120931 w 1981201"/>
              <a:gd name="connsiteY330" fmla="*/ 101829 h 1062182"/>
              <a:gd name="connsiteX331" fmla="*/ 1120271 w 1981201"/>
              <a:gd name="connsiteY331" fmla="*/ 99784 h 1062182"/>
              <a:gd name="connsiteX332" fmla="*/ 1119585 w 1981201"/>
              <a:gd name="connsiteY332" fmla="*/ 97752 h 1062182"/>
              <a:gd name="connsiteX333" fmla="*/ 1118861 w 1981201"/>
              <a:gd name="connsiteY333" fmla="*/ 95733 h 1062182"/>
              <a:gd name="connsiteX334" fmla="*/ 1118099 w 1981201"/>
              <a:gd name="connsiteY334" fmla="*/ 93739 h 1062182"/>
              <a:gd name="connsiteX335" fmla="*/ 1117312 w 1981201"/>
              <a:gd name="connsiteY335" fmla="*/ 91758 h 1062182"/>
              <a:gd name="connsiteX336" fmla="*/ 1116499 w 1981201"/>
              <a:gd name="connsiteY336" fmla="*/ 89789 h 1062182"/>
              <a:gd name="connsiteX337" fmla="*/ 1115661 w 1981201"/>
              <a:gd name="connsiteY337" fmla="*/ 87833 h 1062182"/>
              <a:gd name="connsiteX338" fmla="*/ 1114785 w 1981201"/>
              <a:gd name="connsiteY338" fmla="*/ 85890 h 1062182"/>
              <a:gd name="connsiteX339" fmla="*/ 1113883 w 1981201"/>
              <a:gd name="connsiteY339" fmla="*/ 83972 h 1062182"/>
              <a:gd name="connsiteX340" fmla="*/ 1112943 w 1981201"/>
              <a:gd name="connsiteY340" fmla="*/ 82067 h 1062182"/>
              <a:gd name="connsiteX341" fmla="*/ 1111991 w 1981201"/>
              <a:gd name="connsiteY341" fmla="*/ 80175 h 1062182"/>
              <a:gd name="connsiteX342" fmla="*/ 1111000 w 1981201"/>
              <a:gd name="connsiteY342" fmla="*/ 78308 h 1062182"/>
              <a:gd name="connsiteX343" fmla="*/ 1109984 w 1981201"/>
              <a:gd name="connsiteY343" fmla="*/ 76454 h 1062182"/>
              <a:gd name="connsiteX344" fmla="*/ 1108930 w 1981201"/>
              <a:gd name="connsiteY344" fmla="*/ 74612 h 1062182"/>
              <a:gd name="connsiteX345" fmla="*/ 1107863 w 1981201"/>
              <a:gd name="connsiteY345" fmla="*/ 72796 h 1062182"/>
              <a:gd name="connsiteX346" fmla="*/ 1106758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7 w 1981201"/>
              <a:gd name="connsiteY350" fmla="*/ 63983 h 1062182"/>
              <a:gd name="connsiteX351" fmla="*/ 1100865 w 1981201"/>
              <a:gd name="connsiteY351" fmla="*/ 62281 h 1062182"/>
              <a:gd name="connsiteX352" fmla="*/ 1099608 w 1981201"/>
              <a:gd name="connsiteY352" fmla="*/ 60592 h 1062182"/>
              <a:gd name="connsiteX353" fmla="*/ 1098338 w 1981201"/>
              <a:gd name="connsiteY353" fmla="*/ 58928 h 1062182"/>
              <a:gd name="connsiteX354" fmla="*/ 1097030 w 1981201"/>
              <a:gd name="connsiteY354" fmla="*/ 57277 h 1062182"/>
              <a:gd name="connsiteX355" fmla="*/ 1095696 w 1981201"/>
              <a:gd name="connsiteY355" fmla="*/ 55651 h 1062182"/>
              <a:gd name="connsiteX356" fmla="*/ 1094338 w 1981201"/>
              <a:gd name="connsiteY356" fmla="*/ 54051 h 1062182"/>
              <a:gd name="connsiteX357" fmla="*/ 1092966 w 1981201"/>
              <a:gd name="connsiteY357" fmla="*/ 52464 h 1062182"/>
              <a:gd name="connsiteX358" fmla="*/ 1091556 w 1981201"/>
              <a:gd name="connsiteY358" fmla="*/ 50902 h 1062182"/>
              <a:gd name="connsiteX359" fmla="*/ 1090134 w 1981201"/>
              <a:gd name="connsiteY359" fmla="*/ 49365 h 1062182"/>
              <a:gd name="connsiteX360" fmla="*/ 1088686 w 1981201"/>
              <a:gd name="connsiteY360" fmla="*/ 47854 h 1062182"/>
              <a:gd name="connsiteX361" fmla="*/ 1087213 w 1981201"/>
              <a:gd name="connsiteY361" fmla="*/ 46355 h 1062182"/>
              <a:gd name="connsiteX362" fmla="*/ 1085714 w 1981201"/>
              <a:gd name="connsiteY362" fmla="*/ 44882 h 1062182"/>
              <a:gd name="connsiteX363" fmla="*/ 1084190 w 1981201"/>
              <a:gd name="connsiteY363" fmla="*/ 43434 h 1062182"/>
              <a:gd name="connsiteX364" fmla="*/ 1082654 w 1981201"/>
              <a:gd name="connsiteY364" fmla="*/ 42012 h 1062182"/>
              <a:gd name="connsiteX365" fmla="*/ 1081091 w 1981201"/>
              <a:gd name="connsiteY365" fmla="*/ 40602 h 1062182"/>
              <a:gd name="connsiteX366" fmla="*/ 1079504 w 1981201"/>
              <a:gd name="connsiteY366" fmla="*/ 39230 h 1062182"/>
              <a:gd name="connsiteX367" fmla="*/ 1077904 w 1981201"/>
              <a:gd name="connsiteY367" fmla="*/ 37871 h 1062182"/>
              <a:gd name="connsiteX368" fmla="*/ 1076278 w 1981201"/>
              <a:gd name="connsiteY368" fmla="*/ 36538 h 1062182"/>
              <a:gd name="connsiteX369" fmla="*/ 1074640 w 1981201"/>
              <a:gd name="connsiteY369" fmla="*/ 35230 h 1062182"/>
              <a:gd name="connsiteX370" fmla="*/ 1072964 w 1981201"/>
              <a:gd name="connsiteY370" fmla="*/ 33960 h 1062182"/>
              <a:gd name="connsiteX371" fmla="*/ 1071287 w 1981201"/>
              <a:gd name="connsiteY371" fmla="*/ 32703 h 1062182"/>
              <a:gd name="connsiteX372" fmla="*/ 1069572 w 1981201"/>
              <a:gd name="connsiteY372" fmla="*/ 31471 h 1062182"/>
              <a:gd name="connsiteX373" fmla="*/ 1067845 w 1981201"/>
              <a:gd name="connsiteY373" fmla="*/ 30264 h 1062182"/>
              <a:gd name="connsiteX374" fmla="*/ 1066106 w 1981201"/>
              <a:gd name="connsiteY374" fmla="*/ 29083 h 1062182"/>
              <a:gd name="connsiteX375" fmla="*/ 1064340 w 1981201"/>
              <a:gd name="connsiteY375" fmla="*/ 27927 h 1062182"/>
              <a:gd name="connsiteX376" fmla="*/ 1062562 w 1981201"/>
              <a:gd name="connsiteY376" fmla="*/ 26810 h 1062182"/>
              <a:gd name="connsiteX377" fmla="*/ 1060759 w 1981201"/>
              <a:gd name="connsiteY377" fmla="*/ 25705 h 1062182"/>
              <a:gd name="connsiteX378" fmla="*/ 1058943 w 1981201"/>
              <a:gd name="connsiteY378" fmla="*/ 24638 h 1062182"/>
              <a:gd name="connsiteX379" fmla="*/ 1057101 w 1981201"/>
              <a:gd name="connsiteY379" fmla="*/ 23597 h 1062182"/>
              <a:gd name="connsiteX380" fmla="*/ 1055247 w 1981201"/>
              <a:gd name="connsiteY380" fmla="*/ 22581 h 1062182"/>
              <a:gd name="connsiteX381" fmla="*/ 1053367 w 1981201"/>
              <a:gd name="connsiteY381" fmla="*/ 21590 h 1062182"/>
              <a:gd name="connsiteX382" fmla="*/ 1051488 w 1981201"/>
              <a:gd name="connsiteY382" fmla="*/ 20625 h 1062182"/>
              <a:gd name="connsiteX383" fmla="*/ 1049583 w 1981201"/>
              <a:gd name="connsiteY383" fmla="*/ 19698 h 1062182"/>
              <a:gd name="connsiteX384" fmla="*/ 1047652 w 1981201"/>
              <a:gd name="connsiteY384" fmla="*/ 18796 h 1062182"/>
              <a:gd name="connsiteX385" fmla="*/ 1045722 w 1981201"/>
              <a:gd name="connsiteY385" fmla="*/ 17920 h 1062182"/>
              <a:gd name="connsiteX386" fmla="*/ 1043766 w 1981201"/>
              <a:gd name="connsiteY386" fmla="*/ 17082 h 1062182"/>
              <a:gd name="connsiteX387" fmla="*/ 1041798 w 1981201"/>
              <a:gd name="connsiteY387" fmla="*/ 16256 h 1062182"/>
              <a:gd name="connsiteX388" fmla="*/ 1039816 w 1981201"/>
              <a:gd name="connsiteY388" fmla="*/ 15481 h 1062182"/>
              <a:gd name="connsiteX389" fmla="*/ 1037810 w 1981201"/>
              <a:gd name="connsiteY389" fmla="*/ 14719 h 1062182"/>
              <a:gd name="connsiteX390" fmla="*/ 1035791 w 1981201"/>
              <a:gd name="connsiteY390" fmla="*/ 13995 h 1062182"/>
              <a:gd name="connsiteX391" fmla="*/ 1033771 w 1981201"/>
              <a:gd name="connsiteY391" fmla="*/ 13310 h 1062182"/>
              <a:gd name="connsiteX392" fmla="*/ 1031727 w 1981201"/>
              <a:gd name="connsiteY392" fmla="*/ 12649 h 1062182"/>
              <a:gd name="connsiteX393" fmla="*/ 1029669 w 1981201"/>
              <a:gd name="connsiteY393" fmla="*/ 12014 h 1062182"/>
              <a:gd name="connsiteX394" fmla="*/ 1027599 w 1981201"/>
              <a:gd name="connsiteY394" fmla="*/ 11417 h 1062182"/>
              <a:gd name="connsiteX395" fmla="*/ 1025516 w 1981201"/>
              <a:gd name="connsiteY395" fmla="*/ 10846 h 1062182"/>
              <a:gd name="connsiteX396" fmla="*/ 1023421 w 1981201"/>
              <a:gd name="connsiteY396" fmla="*/ 10313 h 1062182"/>
              <a:gd name="connsiteX397" fmla="*/ 1021300 w 1981201"/>
              <a:gd name="connsiteY397" fmla="*/ 9817 h 1062182"/>
              <a:gd name="connsiteX398" fmla="*/ 1019179 w 1981201"/>
              <a:gd name="connsiteY398" fmla="*/ 9347 h 1062182"/>
              <a:gd name="connsiteX399" fmla="*/ 1017045 w 1981201"/>
              <a:gd name="connsiteY399" fmla="*/ 8903 h 1062182"/>
              <a:gd name="connsiteX400" fmla="*/ 1014899 w 1981201"/>
              <a:gd name="connsiteY400" fmla="*/ 8496 h 1062182"/>
              <a:gd name="connsiteX401" fmla="*/ 1012740 w 1981201"/>
              <a:gd name="connsiteY401" fmla="*/ 8128 h 1062182"/>
              <a:gd name="connsiteX402" fmla="*/ 1010568 w 1981201"/>
              <a:gd name="connsiteY402" fmla="*/ 7798 h 1062182"/>
              <a:gd name="connsiteX403" fmla="*/ 1008397 w 1981201"/>
              <a:gd name="connsiteY403" fmla="*/ 7493 h 1062182"/>
              <a:gd name="connsiteX404" fmla="*/ 1006200 w 1981201"/>
              <a:gd name="connsiteY404" fmla="*/ 7226 h 1062182"/>
              <a:gd name="connsiteX405" fmla="*/ 1004002 w 1981201"/>
              <a:gd name="connsiteY405" fmla="*/ 6998 h 1062182"/>
              <a:gd name="connsiteX406" fmla="*/ 1001780 w 1981201"/>
              <a:gd name="connsiteY406" fmla="*/ 6795 h 1062182"/>
              <a:gd name="connsiteX407" fmla="*/ 999557 w 1981201"/>
              <a:gd name="connsiteY407" fmla="*/ 6642 h 1062182"/>
              <a:gd name="connsiteX408" fmla="*/ 997335 w 1981201"/>
              <a:gd name="connsiteY408" fmla="*/ 6515 h 1062182"/>
              <a:gd name="connsiteX409" fmla="*/ 995087 w 1981201"/>
              <a:gd name="connsiteY409" fmla="*/ 6426 h 1062182"/>
              <a:gd name="connsiteX410" fmla="*/ 992839 w 1981201"/>
              <a:gd name="connsiteY410" fmla="*/ 6363 h 1062182"/>
              <a:gd name="connsiteX411" fmla="*/ 990604 w 1981201"/>
              <a:gd name="connsiteY411" fmla="*/ 0 h 1062182"/>
              <a:gd name="connsiteX412" fmla="*/ 992991 w 1981201"/>
              <a:gd name="connsiteY412" fmla="*/ 13 h 1062182"/>
              <a:gd name="connsiteX413" fmla="*/ 995341 w 1981201"/>
              <a:gd name="connsiteY413" fmla="*/ 76 h 1062182"/>
              <a:gd name="connsiteX414" fmla="*/ 997691 w 1981201"/>
              <a:gd name="connsiteY414" fmla="*/ 178 h 1062182"/>
              <a:gd name="connsiteX415" fmla="*/ 1000027 w 1981201"/>
              <a:gd name="connsiteY415" fmla="*/ 305 h 1062182"/>
              <a:gd name="connsiteX416" fmla="*/ 1002351 w 1981201"/>
              <a:gd name="connsiteY416" fmla="*/ 470 h 1062182"/>
              <a:gd name="connsiteX417" fmla="*/ 1004663 w 1981201"/>
              <a:gd name="connsiteY417" fmla="*/ 686 h 1062182"/>
              <a:gd name="connsiteX418" fmla="*/ 1006974 w 1981201"/>
              <a:gd name="connsiteY418" fmla="*/ 927 h 1062182"/>
              <a:gd name="connsiteX419" fmla="*/ 1009260 w 1981201"/>
              <a:gd name="connsiteY419" fmla="*/ 1207 h 1062182"/>
              <a:gd name="connsiteX420" fmla="*/ 1011546 w 1981201"/>
              <a:gd name="connsiteY420" fmla="*/ 1524 h 1062182"/>
              <a:gd name="connsiteX421" fmla="*/ 1013820 w 1981201"/>
              <a:gd name="connsiteY421" fmla="*/ 1880 h 1062182"/>
              <a:gd name="connsiteX422" fmla="*/ 1016080 w 1981201"/>
              <a:gd name="connsiteY422" fmla="*/ 2261 h 1062182"/>
              <a:gd name="connsiteX423" fmla="*/ 1018315 w 1981201"/>
              <a:gd name="connsiteY423" fmla="*/ 2680 h 1062182"/>
              <a:gd name="connsiteX424" fmla="*/ 1020551 w 1981201"/>
              <a:gd name="connsiteY424" fmla="*/ 3137 h 1062182"/>
              <a:gd name="connsiteX425" fmla="*/ 1022773 w 1981201"/>
              <a:gd name="connsiteY425" fmla="*/ 3632 h 1062182"/>
              <a:gd name="connsiteX426" fmla="*/ 1024983 w 1981201"/>
              <a:gd name="connsiteY426" fmla="*/ 4166 h 1062182"/>
              <a:gd name="connsiteX427" fmla="*/ 1027180 w 1981201"/>
              <a:gd name="connsiteY427" fmla="*/ 4725 h 1062182"/>
              <a:gd name="connsiteX428" fmla="*/ 1029364 w 1981201"/>
              <a:gd name="connsiteY428" fmla="*/ 5321 h 1062182"/>
              <a:gd name="connsiteX429" fmla="*/ 1031524 w 1981201"/>
              <a:gd name="connsiteY429" fmla="*/ 5943 h 1062182"/>
              <a:gd name="connsiteX430" fmla="*/ 1033682 w 1981201"/>
              <a:gd name="connsiteY430" fmla="*/ 6604 h 1062182"/>
              <a:gd name="connsiteX431" fmla="*/ 1035816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7 w 1981201"/>
              <a:gd name="connsiteY438" fmla="*/ 13043 h 1062182"/>
              <a:gd name="connsiteX439" fmla="*/ 1052364 w 1981201"/>
              <a:gd name="connsiteY439" fmla="*/ 13995 h 1062182"/>
              <a:gd name="connsiteX440" fmla="*/ 1054358 w 1981201"/>
              <a:gd name="connsiteY440" fmla="*/ 14973 h 1062182"/>
              <a:gd name="connsiteX441" fmla="*/ 1056339 w 1981201"/>
              <a:gd name="connsiteY441" fmla="*/ 15977 h 1062182"/>
              <a:gd name="connsiteX442" fmla="*/ 1058295 w 1981201"/>
              <a:gd name="connsiteY442" fmla="*/ 17005 h 1062182"/>
              <a:gd name="connsiteX443" fmla="*/ 1060238 w 1981201"/>
              <a:gd name="connsiteY443" fmla="*/ 18072 h 1062182"/>
              <a:gd name="connsiteX444" fmla="*/ 1062156 w 1981201"/>
              <a:gd name="connsiteY444" fmla="*/ 19164 h 1062182"/>
              <a:gd name="connsiteX445" fmla="*/ 1064061 w 1981201"/>
              <a:gd name="connsiteY445" fmla="*/ 20282 h 1062182"/>
              <a:gd name="connsiteX446" fmla="*/ 1065953 w 1981201"/>
              <a:gd name="connsiteY446" fmla="*/ 21437 h 1062182"/>
              <a:gd name="connsiteX447" fmla="*/ 1067807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2 w 1981201"/>
              <a:gd name="connsiteY451" fmla="*/ 27610 h 1062182"/>
              <a:gd name="connsiteX452" fmla="*/ 1076837 w 1981201"/>
              <a:gd name="connsiteY452" fmla="*/ 28918 h 1062182"/>
              <a:gd name="connsiteX453" fmla="*/ 1078577 w 1981201"/>
              <a:gd name="connsiteY453" fmla="*/ 30264 h 1062182"/>
              <a:gd name="connsiteX454" fmla="*/ 1080304 w 1981201"/>
              <a:gd name="connsiteY454" fmla="*/ 31623 h 1062182"/>
              <a:gd name="connsiteX455" fmla="*/ 1082006 w 1981201"/>
              <a:gd name="connsiteY455" fmla="*/ 33020 h 1062182"/>
              <a:gd name="connsiteX456" fmla="*/ 1083682 w 1981201"/>
              <a:gd name="connsiteY456" fmla="*/ 34442 h 1062182"/>
              <a:gd name="connsiteX457" fmla="*/ 1085333 w 1981201"/>
              <a:gd name="connsiteY457" fmla="*/ 35878 h 1062182"/>
              <a:gd name="connsiteX458" fmla="*/ 1086972 w 1981201"/>
              <a:gd name="connsiteY458" fmla="*/ 37351 h 1062182"/>
              <a:gd name="connsiteX459" fmla="*/ 1088584 w 1981201"/>
              <a:gd name="connsiteY459" fmla="*/ 38837 h 1062182"/>
              <a:gd name="connsiteX460" fmla="*/ 1090172 w 1981201"/>
              <a:gd name="connsiteY460" fmla="*/ 40361 h 1062182"/>
              <a:gd name="connsiteX461" fmla="*/ 1091734 w 1981201"/>
              <a:gd name="connsiteY461" fmla="*/ 41897 h 1062182"/>
              <a:gd name="connsiteX462" fmla="*/ 1093271 w 1981201"/>
              <a:gd name="connsiteY462" fmla="*/ 43459 h 1062182"/>
              <a:gd name="connsiteX463" fmla="*/ 1094782 w 1981201"/>
              <a:gd name="connsiteY463" fmla="*/ 45047 h 1062182"/>
              <a:gd name="connsiteX464" fmla="*/ 1096281 w 1981201"/>
              <a:gd name="connsiteY464" fmla="*/ 46660 h 1062182"/>
              <a:gd name="connsiteX465" fmla="*/ 1097754 w 1981201"/>
              <a:gd name="connsiteY465" fmla="*/ 48298 h 1062182"/>
              <a:gd name="connsiteX466" fmla="*/ 1099189 w 1981201"/>
              <a:gd name="connsiteY466" fmla="*/ 49949 h 1062182"/>
              <a:gd name="connsiteX467" fmla="*/ 1100611 w 1981201"/>
              <a:gd name="connsiteY467" fmla="*/ 51626 h 1062182"/>
              <a:gd name="connsiteX468" fmla="*/ 1101996 w 1981201"/>
              <a:gd name="connsiteY468" fmla="*/ 53327 h 1062182"/>
              <a:gd name="connsiteX469" fmla="*/ 1103367 w 1981201"/>
              <a:gd name="connsiteY469" fmla="*/ 55054 h 1062182"/>
              <a:gd name="connsiteX470" fmla="*/ 1104701 w 1981201"/>
              <a:gd name="connsiteY470" fmla="*/ 56795 h 1062182"/>
              <a:gd name="connsiteX471" fmla="*/ 1106022 w 1981201"/>
              <a:gd name="connsiteY471" fmla="*/ 58560 h 1062182"/>
              <a:gd name="connsiteX472" fmla="*/ 1107304 w 1981201"/>
              <a:gd name="connsiteY472" fmla="*/ 60351 h 1062182"/>
              <a:gd name="connsiteX473" fmla="*/ 1108562 w 1981201"/>
              <a:gd name="connsiteY473" fmla="*/ 62154 h 1062182"/>
              <a:gd name="connsiteX474" fmla="*/ 1109806 w 1981201"/>
              <a:gd name="connsiteY474" fmla="*/ 63983 h 1062182"/>
              <a:gd name="connsiteX475" fmla="*/ 1111013 w 1981201"/>
              <a:gd name="connsiteY475" fmla="*/ 65824 h 1062182"/>
              <a:gd name="connsiteX476" fmla="*/ 1112181 w 1981201"/>
              <a:gd name="connsiteY476" fmla="*/ 67691 h 1062182"/>
              <a:gd name="connsiteX477" fmla="*/ 1113337 w 1981201"/>
              <a:gd name="connsiteY477" fmla="*/ 69571 h 1062182"/>
              <a:gd name="connsiteX478" fmla="*/ 1114455 w 1981201"/>
              <a:gd name="connsiteY478" fmla="*/ 71475 h 1062182"/>
              <a:gd name="connsiteX479" fmla="*/ 1115547 w 1981201"/>
              <a:gd name="connsiteY479" fmla="*/ 73406 h 1062182"/>
              <a:gd name="connsiteX480" fmla="*/ 1116613 w 1981201"/>
              <a:gd name="connsiteY480" fmla="*/ 75336 h 1062182"/>
              <a:gd name="connsiteX481" fmla="*/ 1117642 w 1981201"/>
              <a:gd name="connsiteY481" fmla="*/ 77305 h 1062182"/>
              <a:gd name="connsiteX482" fmla="*/ 1118645 w 1981201"/>
              <a:gd name="connsiteY482" fmla="*/ 79273 h 1062182"/>
              <a:gd name="connsiteX483" fmla="*/ 1119623 w 1981201"/>
              <a:gd name="connsiteY483" fmla="*/ 81267 h 1062182"/>
              <a:gd name="connsiteX484" fmla="*/ 1120576 w 1981201"/>
              <a:gd name="connsiteY484" fmla="*/ 83287 h 1062182"/>
              <a:gd name="connsiteX485" fmla="*/ 1121490 w 1981201"/>
              <a:gd name="connsiteY485" fmla="*/ 85318 h 1062182"/>
              <a:gd name="connsiteX486" fmla="*/ 1122366 w 1981201"/>
              <a:gd name="connsiteY486" fmla="*/ 87363 h 1062182"/>
              <a:gd name="connsiteX487" fmla="*/ 1123217 w 1981201"/>
              <a:gd name="connsiteY487" fmla="*/ 89421 h 1062182"/>
              <a:gd name="connsiteX488" fmla="*/ 1124043 w 1981201"/>
              <a:gd name="connsiteY488" fmla="*/ 91503 h 1062182"/>
              <a:gd name="connsiteX489" fmla="*/ 1124830 w 1981201"/>
              <a:gd name="connsiteY489" fmla="*/ 93586 h 1062182"/>
              <a:gd name="connsiteX490" fmla="*/ 1125592 w 1981201"/>
              <a:gd name="connsiteY490" fmla="*/ 95695 h 1062182"/>
              <a:gd name="connsiteX491" fmla="*/ 1126316 w 1981201"/>
              <a:gd name="connsiteY491" fmla="*/ 97828 h 1062182"/>
              <a:gd name="connsiteX492" fmla="*/ 1127002 w 1981201"/>
              <a:gd name="connsiteY492" fmla="*/ 99962 h 1062182"/>
              <a:gd name="connsiteX493" fmla="*/ 1127662 w 1981201"/>
              <a:gd name="connsiteY493" fmla="*/ 102121 h 1062182"/>
              <a:gd name="connsiteX494" fmla="*/ 1128298 w 1981201"/>
              <a:gd name="connsiteY494" fmla="*/ 104280 h 1062182"/>
              <a:gd name="connsiteX495" fmla="*/ 1128894 w 1981201"/>
              <a:gd name="connsiteY495" fmla="*/ 106464 h 1062182"/>
              <a:gd name="connsiteX496" fmla="*/ 1129453 w 1981201"/>
              <a:gd name="connsiteY496" fmla="*/ 108661 h 1062182"/>
              <a:gd name="connsiteX497" fmla="*/ 1129974 w 1981201"/>
              <a:gd name="connsiteY497" fmla="*/ 110871 h 1062182"/>
              <a:gd name="connsiteX498" fmla="*/ 1130469 w 1981201"/>
              <a:gd name="connsiteY498" fmla="*/ 113093 h 1062182"/>
              <a:gd name="connsiteX499" fmla="*/ 1130926 w 1981201"/>
              <a:gd name="connsiteY499" fmla="*/ 115329 h 1062182"/>
              <a:gd name="connsiteX500" fmla="*/ 1131345 w 1981201"/>
              <a:gd name="connsiteY500" fmla="*/ 117577 h 1062182"/>
              <a:gd name="connsiteX501" fmla="*/ 1131726 w 1981201"/>
              <a:gd name="connsiteY501" fmla="*/ 119837 h 1062182"/>
              <a:gd name="connsiteX502" fmla="*/ 1132082 w 1981201"/>
              <a:gd name="connsiteY502" fmla="*/ 122098 h 1062182"/>
              <a:gd name="connsiteX503" fmla="*/ 1132400 w 1981201"/>
              <a:gd name="connsiteY503" fmla="*/ 124384 h 1062182"/>
              <a:gd name="connsiteX504" fmla="*/ 1132679 w 1981201"/>
              <a:gd name="connsiteY504" fmla="*/ 126683 h 1062182"/>
              <a:gd name="connsiteX505" fmla="*/ 1132920 w 1981201"/>
              <a:gd name="connsiteY505" fmla="*/ 128981 h 1062182"/>
              <a:gd name="connsiteX506" fmla="*/ 1133124 w 1981201"/>
              <a:gd name="connsiteY506" fmla="*/ 131293 h 1062182"/>
              <a:gd name="connsiteX507" fmla="*/ 1133301 w 1981201"/>
              <a:gd name="connsiteY507" fmla="*/ 133629 h 1062182"/>
              <a:gd name="connsiteX508" fmla="*/ 1133428 w 1981201"/>
              <a:gd name="connsiteY508" fmla="*/ 135966 h 1062182"/>
              <a:gd name="connsiteX509" fmla="*/ 1133517 w 1981201"/>
              <a:gd name="connsiteY509" fmla="*/ 138303 h 1062182"/>
              <a:gd name="connsiteX510" fmla="*/ 1133593 w 1981201"/>
              <a:gd name="connsiteY510" fmla="*/ 143002 h 1062182"/>
              <a:gd name="connsiteX511" fmla="*/ 1133581 w 1981201"/>
              <a:gd name="connsiteY511" fmla="*/ 145390 h 1062182"/>
              <a:gd name="connsiteX512" fmla="*/ 1133517 w 1981201"/>
              <a:gd name="connsiteY512" fmla="*/ 147739 h 1062182"/>
              <a:gd name="connsiteX513" fmla="*/ 1133428 w 1981201"/>
              <a:gd name="connsiteY513" fmla="*/ 150088 h 1062182"/>
              <a:gd name="connsiteX514" fmla="*/ 1133289 w 1981201"/>
              <a:gd name="connsiteY514" fmla="*/ 152426 h 1062182"/>
              <a:gd name="connsiteX515" fmla="*/ 1133124 w 1981201"/>
              <a:gd name="connsiteY515" fmla="*/ 154749 h 1062182"/>
              <a:gd name="connsiteX516" fmla="*/ 1132920 w 1981201"/>
              <a:gd name="connsiteY516" fmla="*/ 157061 h 1062182"/>
              <a:gd name="connsiteX517" fmla="*/ 1132666 w 1981201"/>
              <a:gd name="connsiteY517" fmla="*/ 159372 h 1062182"/>
              <a:gd name="connsiteX518" fmla="*/ 1132387 w 1981201"/>
              <a:gd name="connsiteY518" fmla="*/ 161658 h 1062182"/>
              <a:gd name="connsiteX519" fmla="*/ 1132069 w 1981201"/>
              <a:gd name="connsiteY519" fmla="*/ 163944 h 1062182"/>
              <a:gd name="connsiteX520" fmla="*/ 1131726 w 1981201"/>
              <a:gd name="connsiteY520" fmla="*/ 166218 h 1062182"/>
              <a:gd name="connsiteX521" fmla="*/ 1131333 w 1981201"/>
              <a:gd name="connsiteY521" fmla="*/ 168478 h 1062182"/>
              <a:gd name="connsiteX522" fmla="*/ 1130914 w 1981201"/>
              <a:gd name="connsiteY522" fmla="*/ 170726 h 1062182"/>
              <a:gd name="connsiteX523" fmla="*/ 1130456 w 1981201"/>
              <a:gd name="connsiteY523" fmla="*/ 172949 h 1062182"/>
              <a:gd name="connsiteX524" fmla="*/ 1129961 w 1981201"/>
              <a:gd name="connsiteY524" fmla="*/ 175171 h 1062182"/>
              <a:gd name="connsiteX525" fmla="*/ 1129440 w 1981201"/>
              <a:gd name="connsiteY525" fmla="*/ 177381 h 1062182"/>
              <a:gd name="connsiteX526" fmla="*/ 1128869 w 1981201"/>
              <a:gd name="connsiteY526" fmla="*/ 179578 h 1062182"/>
              <a:gd name="connsiteX527" fmla="*/ 1128285 w 1981201"/>
              <a:gd name="connsiteY527" fmla="*/ 181763 h 1062182"/>
              <a:gd name="connsiteX528" fmla="*/ 1127650 w 1981201"/>
              <a:gd name="connsiteY528" fmla="*/ 183934 h 1062182"/>
              <a:gd name="connsiteX529" fmla="*/ 1126989 w 1981201"/>
              <a:gd name="connsiteY529" fmla="*/ 186080 h 1062182"/>
              <a:gd name="connsiteX530" fmla="*/ 1126303 w 1981201"/>
              <a:gd name="connsiteY530" fmla="*/ 188214 h 1062182"/>
              <a:gd name="connsiteX531" fmla="*/ 1125567 w 1981201"/>
              <a:gd name="connsiteY531" fmla="*/ 190348 h 1062182"/>
              <a:gd name="connsiteX532" fmla="*/ 1124817 w 1981201"/>
              <a:gd name="connsiteY532" fmla="*/ 192456 h 1062182"/>
              <a:gd name="connsiteX533" fmla="*/ 1124030 w 1981201"/>
              <a:gd name="connsiteY533" fmla="*/ 194551 h 1062182"/>
              <a:gd name="connsiteX534" fmla="*/ 1123205 w 1981201"/>
              <a:gd name="connsiteY534" fmla="*/ 196621 h 1062182"/>
              <a:gd name="connsiteX535" fmla="*/ 1122354 w 1981201"/>
              <a:gd name="connsiteY535" fmla="*/ 198679 h 1062182"/>
              <a:gd name="connsiteX536" fmla="*/ 1121465 w 1981201"/>
              <a:gd name="connsiteY536" fmla="*/ 200723 h 1062182"/>
              <a:gd name="connsiteX537" fmla="*/ 1120550 w 1981201"/>
              <a:gd name="connsiteY537" fmla="*/ 202755 h 1062182"/>
              <a:gd name="connsiteX538" fmla="*/ 1119610 w 1981201"/>
              <a:gd name="connsiteY538" fmla="*/ 204762 h 1062182"/>
              <a:gd name="connsiteX539" fmla="*/ 1118633 w 1981201"/>
              <a:gd name="connsiteY539" fmla="*/ 206756 h 1062182"/>
              <a:gd name="connsiteX540" fmla="*/ 1117630 w 1981201"/>
              <a:gd name="connsiteY540" fmla="*/ 208737 h 1062182"/>
              <a:gd name="connsiteX541" fmla="*/ 1116588 w 1981201"/>
              <a:gd name="connsiteY541" fmla="*/ 210693 h 1062182"/>
              <a:gd name="connsiteX542" fmla="*/ 1115521 w 1981201"/>
              <a:gd name="connsiteY542" fmla="*/ 212636 h 1062182"/>
              <a:gd name="connsiteX543" fmla="*/ 1114429 w 1981201"/>
              <a:gd name="connsiteY543" fmla="*/ 214554 h 1062182"/>
              <a:gd name="connsiteX544" fmla="*/ 1113311 w 1981201"/>
              <a:gd name="connsiteY544" fmla="*/ 216459 h 1062182"/>
              <a:gd name="connsiteX545" fmla="*/ 1112156 w 1981201"/>
              <a:gd name="connsiteY545" fmla="*/ 218351 h 1062182"/>
              <a:gd name="connsiteX546" fmla="*/ 1110975 w 1981201"/>
              <a:gd name="connsiteY546" fmla="*/ 220218 h 1062182"/>
              <a:gd name="connsiteX547" fmla="*/ 1109768 w 1981201"/>
              <a:gd name="connsiteY547" fmla="*/ 222060 h 1062182"/>
              <a:gd name="connsiteX548" fmla="*/ 1108536 w 1981201"/>
              <a:gd name="connsiteY548" fmla="*/ 223888 h 1062182"/>
              <a:gd name="connsiteX549" fmla="*/ 1107279 w 1981201"/>
              <a:gd name="connsiteY549" fmla="*/ 225692 h 1062182"/>
              <a:gd name="connsiteX550" fmla="*/ 1105996 w 1981201"/>
              <a:gd name="connsiteY550" fmla="*/ 227470 h 1062182"/>
              <a:gd name="connsiteX551" fmla="*/ 1104675 w 1981201"/>
              <a:gd name="connsiteY551" fmla="*/ 229235 h 1062182"/>
              <a:gd name="connsiteX552" fmla="*/ 1103342 w 1981201"/>
              <a:gd name="connsiteY552" fmla="*/ 230975 h 1062182"/>
              <a:gd name="connsiteX553" fmla="*/ 1101970 w 1981201"/>
              <a:gd name="connsiteY553" fmla="*/ 232702 h 1062182"/>
              <a:gd name="connsiteX554" fmla="*/ 1100573 w 1981201"/>
              <a:gd name="connsiteY554" fmla="*/ 234404 h 1062182"/>
              <a:gd name="connsiteX555" fmla="*/ 1099164 w 1981201"/>
              <a:gd name="connsiteY555" fmla="*/ 236080 h 1062182"/>
              <a:gd name="connsiteX556" fmla="*/ 1097716 w 1981201"/>
              <a:gd name="connsiteY556" fmla="*/ 237731 h 1062182"/>
              <a:gd name="connsiteX557" fmla="*/ 1096242 w 1981201"/>
              <a:gd name="connsiteY557" fmla="*/ 239369 h 1062182"/>
              <a:gd name="connsiteX558" fmla="*/ 1094757 w 1981201"/>
              <a:gd name="connsiteY558" fmla="*/ 240983 h 1062182"/>
              <a:gd name="connsiteX559" fmla="*/ 1093233 w 1981201"/>
              <a:gd name="connsiteY559" fmla="*/ 242570 h 1062182"/>
              <a:gd name="connsiteX560" fmla="*/ 1091696 w 1981201"/>
              <a:gd name="connsiteY560" fmla="*/ 244132 h 1062182"/>
              <a:gd name="connsiteX561" fmla="*/ 1090134 w 1981201"/>
              <a:gd name="connsiteY561" fmla="*/ 245669 h 1062182"/>
              <a:gd name="connsiteX562" fmla="*/ 1088546 w 1981201"/>
              <a:gd name="connsiteY562" fmla="*/ 247193 h 1062182"/>
              <a:gd name="connsiteX563" fmla="*/ 1086933 w 1981201"/>
              <a:gd name="connsiteY563" fmla="*/ 248679 h 1062182"/>
              <a:gd name="connsiteX564" fmla="*/ 1085295 w 1981201"/>
              <a:gd name="connsiteY564" fmla="*/ 250152 h 1062182"/>
              <a:gd name="connsiteX565" fmla="*/ 1083644 w 1981201"/>
              <a:gd name="connsiteY565" fmla="*/ 251587 h 1062182"/>
              <a:gd name="connsiteX566" fmla="*/ 1081968 w 1981201"/>
              <a:gd name="connsiteY566" fmla="*/ 253009 h 1062182"/>
              <a:gd name="connsiteX567" fmla="*/ 1080266 w 1981201"/>
              <a:gd name="connsiteY567" fmla="*/ 254394 h 1062182"/>
              <a:gd name="connsiteX568" fmla="*/ 1078539 w 1981201"/>
              <a:gd name="connsiteY568" fmla="*/ 255765 h 1062182"/>
              <a:gd name="connsiteX569" fmla="*/ 1076799 w 1981201"/>
              <a:gd name="connsiteY569" fmla="*/ 257099 h 1062182"/>
              <a:gd name="connsiteX570" fmla="*/ 1075034 w 1981201"/>
              <a:gd name="connsiteY570" fmla="*/ 258419 h 1062182"/>
              <a:gd name="connsiteX571" fmla="*/ 1073256 w 1981201"/>
              <a:gd name="connsiteY571" fmla="*/ 259702 h 1062182"/>
              <a:gd name="connsiteX572" fmla="*/ 1071439 w 1981201"/>
              <a:gd name="connsiteY572" fmla="*/ 260972 h 1062182"/>
              <a:gd name="connsiteX573" fmla="*/ 1069624 w 1981201"/>
              <a:gd name="connsiteY573" fmla="*/ 262204 h 1062182"/>
              <a:gd name="connsiteX574" fmla="*/ 1067769 w 1981201"/>
              <a:gd name="connsiteY574" fmla="*/ 263411 h 1062182"/>
              <a:gd name="connsiteX575" fmla="*/ 1065902 w 1981201"/>
              <a:gd name="connsiteY575" fmla="*/ 264579 h 1062182"/>
              <a:gd name="connsiteX576" fmla="*/ 1064023 w 1981201"/>
              <a:gd name="connsiteY576" fmla="*/ 265735 h 1062182"/>
              <a:gd name="connsiteX577" fmla="*/ 1062118 w 1981201"/>
              <a:gd name="connsiteY577" fmla="*/ 266852 h 1062182"/>
              <a:gd name="connsiteX578" fmla="*/ 1060200 w 1981201"/>
              <a:gd name="connsiteY578" fmla="*/ 267944 h 1062182"/>
              <a:gd name="connsiteX579" fmla="*/ 1058257 w 1981201"/>
              <a:gd name="connsiteY579" fmla="*/ 269011 h 1062182"/>
              <a:gd name="connsiteX580" fmla="*/ 1056301 w 1981201"/>
              <a:gd name="connsiteY580" fmla="*/ 270040 h 1062182"/>
              <a:gd name="connsiteX581" fmla="*/ 1054320 w 1981201"/>
              <a:gd name="connsiteY581" fmla="*/ 271056 h 1062182"/>
              <a:gd name="connsiteX582" fmla="*/ 1052326 w 1981201"/>
              <a:gd name="connsiteY582" fmla="*/ 272021 h 1062182"/>
              <a:gd name="connsiteX583" fmla="*/ 1050307 w 1981201"/>
              <a:gd name="connsiteY583" fmla="*/ 272974 h 1062182"/>
              <a:gd name="connsiteX584" fmla="*/ 1048287 w 1981201"/>
              <a:gd name="connsiteY584" fmla="*/ 273888 h 1062182"/>
              <a:gd name="connsiteX585" fmla="*/ 1046243 w 1981201"/>
              <a:gd name="connsiteY585" fmla="*/ 274765 h 1062182"/>
              <a:gd name="connsiteX586" fmla="*/ 1044172 w 1981201"/>
              <a:gd name="connsiteY586" fmla="*/ 275615 h 1062182"/>
              <a:gd name="connsiteX587" fmla="*/ 1042102 w 1981201"/>
              <a:gd name="connsiteY587" fmla="*/ 276441 h 1062182"/>
              <a:gd name="connsiteX588" fmla="*/ 1040007 w 1981201"/>
              <a:gd name="connsiteY588" fmla="*/ 277228 h 1062182"/>
              <a:gd name="connsiteX589" fmla="*/ 1037899 w 1981201"/>
              <a:gd name="connsiteY589" fmla="*/ 277990 h 1062182"/>
              <a:gd name="connsiteX590" fmla="*/ 1035778 w 1981201"/>
              <a:gd name="connsiteY590" fmla="*/ 278714 h 1062182"/>
              <a:gd name="connsiteX591" fmla="*/ 1033632 w 1981201"/>
              <a:gd name="connsiteY591" fmla="*/ 279413 h 1062182"/>
              <a:gd name="connsiteX592" fmla="*/ 1031485 w 1981201"/>
              <a:gd name="connsiteY592" fmla="*/ 280060 h 1062182"/>
              <a:gd name="connsiteX593" fmla="*/ 1029314 w 1981201"/>
              <a:gd name="connsiteY593" fmla="*/ 280695 h 1062182"/>
              <a:gd name="connsiteX594" fmla="*/ 1027129 w 1981201"/>
              <a:gd name="connsiteY594" fmla="*/ 281292 h 1062182"/>
              <a:gd name="connsiteX595" fmla="*/ 1024932 w 1981201"/>
              <a:gd name="connsiteY595" fmla="*/ 281851 h 1062182"/>
              <a:gd name="connsiteX596" fmla="*/ 1022722 w 1981201"/>
              <a:gd name="connsiteY596" fmla="*/ 282372 h 1062182"/>
              <a:gd name="connsiteX597" fmla="*/ 1020500 w 1981201"/>
              <a:gd name="connsiteY597" fmla="*/ 282867 h 1062182"/>
              <a:gd name="connsiteX598" fmla="*/ 1018277 w 1981201"/>
              <a:gd name="connsiteY598" fmla="*/ 283324 h 1062182"/>
              <a:gd name="connsiteX599" fmla="*/ 1016030 w 1981201"/>
              <a:gd name="connsiteY599" fmla="*/ 283744 h 1062182"/>
              <a:gd name="connsiteX600" fmla="*/ 1013769 w 1981201"/>
              <a:gd name="connsiteY600" fmla="*/ 284125 h 1062182"/>
              <a:gd name="connsiteX601" fmla="*/ 1011495 w 1981201"/>
              <a:gd name="connsiteY601" fmla="*/ 284480 h 1062182"/>
              <a:gd name="connsiteX602" fmla="*/ 1009209 w 1981201"/>
              <a:gd name="connsiteY602" fmla="*/ 284797 h 1062182"/>
              <a:gd name="connsiteX603" fmla="*/ 1006924 w 1981201"/>
              <a:gd name="connsiteY603" fmla="*/ 285077 h 1062182"/>
              <a:gd name="connsiteX604" fmla="*/ 1004612 w 1981201"/>
              <a:gd name="connsiteY604" fmla="*/ 285318 h 1062182"/>
              <a:gd name="connsiteX605" fmla="*/ 1002301 w 1981201"/>
              <a:gd name="connsiteY605" fmla="*/ 285521 h 1062182"/>
              <a:gd name="connsiteX606" fmla="*/ 999977 w 1981201"/>
              <a:gd name="connsiteY606" fmla="*/ 285699 h 1062182"/>
              <a:gd name="connsiteX607" fmla="*/ 997640 w 1981201"/>
              <a:gd name="connsiteY607" fmla="*/ 285826 h 1062182"/>
              <a:gd name="connsiteX608" fmla="*/ 995290 w 1981201"/>
              <a:gd name="connsiteY608" fmla="*/ 285915 h 1062182"/>
              <a:gd name="connsiteX609" fmla="*/ 993780 w 1981201"/>
              <a:gd name="connsiteY609" fmla="*/ 285940 h 1062182"/>
              <a:gd name="connsiteX610" fmla="*/ 993780 w 1981201"/>
              <a:gd name="connsiteY610" fmla="*/ 503035 h 1062182"/>
              <a:gd name="connsiteX611" fmla="*/ 987430 w 1981201"/>
              <a:gd name="connsiteY611" fmla="*/ 503035 h 1062182"/>
              <a:gd name="connsiteX612" fmla="*/ 987430 w 1981201"/>
              <a:gd name="connsiteY612" fmla="*/ 285958 h 1062182"/>
              <a:gd name="connsiteX613" fmla="*/ 985854 w 1981201"/>
              <a:gd name="connsiteY613" fmla="*/ 285915 h 1062182"/>
              <a:gd name="connsiteX614" fmla="*/ 983505 w 1981201"/>
              <a:gd name="connsiteY614" fmla="*/ 285826 h 1062182"/>
              <a:gd name="connsiteX615" fmla="*/ 981168 w 1981201"/>
              <a:gd name="connsiteY615" fmla="*/ 285686 h 1062182"/>
              <a:gd name="connsiteX616" fmla="*/ 978844 w 1981201"/>
              <a:gd name="connsiteY616" fmla="*/ 285521 h 1062182"/>
              <a:gd name="connsiteX617" fmla="*/ 976532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8 w 1981201"/>
              <a:gd name="connsiteY621" fmla="*/ 284125 h 1062182"/>
              <a:gd name="connsiteX622" fmla="*/ 965128 w 1981201"/>
              <a:gd name="connsiteY622" fmla="*/ 283731 h 1062182"/>
              <a:gd name="connsiteX623" fmla="*/ 962880 w 1981201"/>
              <a:gd name="connsiteY623" fmla="*/ 283312 h 1062182"/>
              <a:gd name="connsiteX624" fmla="*/ 960645 w 1981201"/>
              <a:gd name="connsiteY624" fmla="*/ 282854 h 1062182"/>
              <a:gd name="connsiteX625" fmla="*/ 958422 w 1981201"/>
              <a:gd name="connsiteY625" fmla="*/ 282359 h 1062182"/>
              <a:gd name="connsiteX626" fmla="*/ 956212 w 1981201"/>
              <a:gd name="connsiteY626" fmla="*/ 281838 h 1062182"/>
              <a:gd name="connsiteX627" fmla="*/ 954015 w 1981201"/>
              <a:gd name="connsiteY627" fmla="*/ 281280 h 1062182"/>
              <a:gd name="connsiteX628" fmla="*/ 951831 w 1981201"/>
              <a:gd name="connsiteY628" fmla="*/ 280683 h 1062182"/>
              <a:gd name="connsiteX629" fmla="*/ 949672 w 1981201"/>
              <a:gd name="connsiteY629" fmla="*/ 280048 h 1062182"/>
              <a:gd name="connsiteX630" fmla="*/ 947513 w 1981201"/>
              <a:gd name="connsiteY630" fmla="*/ 279387 h 1062182"/>
              <a:gd name="connsiteX631" fmla="*/ 945379 w 1981201"/>
              <a:gd name="connsiteY631" fmla="*/ 278702 h 1062182"/>
              <a:gd name="connsiteX632" fmla="*/ 943258 w 1981201"/>
              <a:gd name="connsiteY632" fmla="*/ 277978 h 1062182"/>
              <a:gd name="connsiteX633" fmla="*/ 941150 w 1981201"/>
              <a:gd name="connsiteY633" fmla="*/ 277216 h 1062182"/>
              <a:gd name="connsiteX634" fmla="*/ 939055 w 1981201"/>
              <a:gd name="connsiteY634" fmla="*/ 276428 h 1062182"/>
              <a:gd name="connsiteX635" fmla="*/ 936972 w 1981201"/>
              <a:gd name="connsiteY635" fmla="*/ 275603 h 1062182"/>
              <a:gd name="connsiteX636" fmla="*/ 934914 w 1981201"/>
              <a:gd name="connsiteY636" fmla="*/ 274752 h 1062182"/>
              <a:gd name="connsiteX637" fmla="*/ 932870 w 1981201"/>
              <a:gd name="connsiteY637" fmla="*/ 273863 h 1062182"/>
              <a:gd name="connsiteX638" fmla="*/ 930838 w 1981201"/>
              <a:gd name="connsiteY638" fmla="*/ 272948 h 1062182"/>
              <a:gd name="connsiteX639" fmla="*/ 928831 w 1981201"/>
              <a:gd name="connsiteY639" fmla="*/ 272009 h 1062182"/>
              <a:gd name="connsiteX640" fmla="*/ 926837 w 1981201"/>
              <a:gd name="connsiteY640" fmla="*/ 271031 h 1062182"/>
              <a:gd name="connsiteX641" fmla="*/ 924856 w 1981201"/>
              <a:gd name="connsiteY641" fmla="*/ 270027 h 1062182"/>
              <a:gd name="connsiteX642" fmla="*/ 922900 w 1981201"/>
              <a:gd name="connsiteY642" fmla="*/ 268986 h 1062182"/>
              <a:gd name="connsiteX643" fmla="*/ 920957 w 1981201"/>
              <a:gd name="connsiteY643" fmla="*/ 267919 h 1062182"/>
              <a:gd name="connsiteX644" fmla="*/ 919039 w 1981201"/>
              <a:gd name="connsiteY644" fmla="*/ 266827 h 1062182"/>
              <a:gd name="connsiteX645" fmla="*/ 917134 w 1981201"/>
              <a:gd name="connsiteY645" fmla="*/ 265709 h 1062182"/>
              <a:gd name="connsiteX646" fmla="*/ 915255 w 1981201"/>
              <a:gd name="connsiteY646" fmla="*/ 264554 h 1062182"/>
              <a:gd name="connsiteX647" fmla="*/ 913388 w 1981201"/>
              <a:gd name="connsiteY647" fmla="*/ 263373 h 1062182"/>
              <a:gd name="connsiteX648" fmla="*/ 911534 w 1981201"/>
              <a:gd name="connsiteY648" fmla="*/ 262179 h 1062182"/>
              <a:gd name="connsiteX649" fmla="*/ 909718 w 1981201"/>
              <a:gd name="connsiteY649" fmla="*/ 260934 h 1062182"/>
              <a:gd name="connsiteX650" fmla="*/ 907914 w 1981201"/>
              <a:gd name="connsiteY650" fmla="*/ 259677 h 1062182"/>
              <a:gd name="connsiteX651" fmla="*/ 906123 w 1981201"/>
              <a:gd name="connsiteY651" fmla="*/ 258394 h 1062182"/>
              <a:gd name="connsiteX652" fmla="*/ 904358 w 1981201"/>
              <a:gd name="connsiteY652" fmla="*/ 257073 h 1062182"/>
              <a:gd name="connsiteX653" fmla="*/ 902618 w 1981201"/>
              <a:gd name="connsiteY653" fmla="*/ 255740 h 1062182"/>
              <a:gd name="connsiteX654" fmla="*/ 900891 w 1981201"/>
              <a:gd name="connsiteY654" fmla="*/ 254368 h 1062182"/>
              <a:gd name="connsiteX655" fmla="*/ 899189 w 1981201"/>
              <a:gd name="connsiteY655" fmla="*/ 252971 h 1062182"/>
              <a:gd name="connsiteX656" fmla="*/ 897513 w 1981201"/>
              <a:gd name="connsiteY656" fmla="*/ 251562 h 1062182"/>
              <a:gd name="connsiteX657" fmla="*/ 895862 w 1981201"/>
              <a:gd name="connsiteY657" fmla="*/ 250114 h 1062182"/>
              <a:gd name="connsiteX658" fmla="*/ 894224 w 1981201"/>
              <a:gd name="connsiteY658" fmla="*/ 248641 h 1062182"/>
              <a:gd name="connsiteX659" fmla="*/ 892624 w 1981201"/>
              <a:gd name="connsiteY659" fmla="*/ 247155 h 1062182"/>
              <a:gd name="connsiteX660" fmla="*/ 891036 w 1981201"/>
              <a:gd name="connsiteY660" fmla="*/ 245644 h 1062182"/>
              <a:gd name="connsiteX661" fmla="*/ 889461 w 1981201"/>
              <a:gd name="connsiteY661" fmla="*/ 244094 h 1062182"/>
              <a:gd name="connsiteX662" fmla="*/ 887925 w 1981201"/>
              <a:gd name="connsiteY662" fmla="*/ 242532 h 1062182"/>
              <a:gd name="connsiteX663" fmla="*/ 886413 w 1981201"/>
              <a:gd name="connsiteY663" fmla="*/ 240945 h 1062182"/>
              <a:gd name="connsiteX664" fmla="*/ 884915 w 1981201"/>
              <a:gd name="connsiteY664" fmla="*/ 239332 h 1062182"/>
              <a:gd name="connsiteX665" fmla="*/ 883454 w 1981201"/>
              <a:gd name="connsiteY665" fmla="*/ 237693 h 1062182"/>
              <a:gd name="connsiteX666" fmla="*/ 882006 w 1981201"/>
              <a:gd name="connsiteY666" fmla="*/ 236042 h 1062182"/>
              <a:gd name="connsiteX667" fmla="*/ 880584 w 1981201"/>
              <a:gd name="connsiteY667" fmla="*/ 234366 h 1062182"/>
              <a:gd name="connsiteX668" fmla="*/ 879200 w 1981201"/>
              <a:gd name="connsiteY668" fmla="*/ 232664 h 1062182"/>
              <a:gd name="connsiteX669" fmla="*/ 877828 w 1981201"/>
              <a:gd name="connsiteY669" fmla="*/ 230937 h 1062182"/>
              <a:gd name="connsiteX670" fmla="*/ 876495 w 1981201"/>
              <a:gd name="connsiteY670" fmla="*/ 229197 h 1062182"/>
              <a:gd name="connsiteX671" fmla="*/ 875174 w 1981201"/>
              <a:gd name="connsiteY671" fmla="*/ 227431 h 1062182"/>
              <a:gd name="connsiteX672" fmla="*/ 873891 w 1981201"/>
              <a:gd name="connsiteY672" fmla="*/ 225654 h 1062182"/>
              <a:gd name="connsiteX673" fmla="*/ 872634 w 1981201"/>
              <a:gd name="connsiteY673" fmla="*/ 223837 h 1062182"/>
              <a:gd name="connsiteX674" fmla="*/ 871402 w 1981201"/>
              <a:gd name="connsiteY674" fmla="*/ 222021 h 1062182"/>
              <a:gd name="connsiteX675" fmla="*/ 870195 w 1981201"/>
              <a:gd name="connsiteY675" fmla="*/ 220167 h 1062182"/>
              <a:gd name="connsiteX676" fmla="*/ 869014 w 1981201"/>
              <a:gd name="connsiteY676" fmla="*/ 218300 h 1062182"/>
              <a:gd name="connsiteX677" fmla="*/ 867858 w 1981201"/>
              <a:gd name="connsiteY677" fmla="*/ 216421 h 1062182"/>
              <a:gd name="connsiteX678" fmla="*/ 866741 w 1981201"/>
              <a:gd name="connsiteY678" fmla="*/ 214516 h 1062182"/>
              <a:gd name="connsiteX679" fmla="*/ 865649 w 1981201"/>
              <a:gd name="connsiteY679" fmla="*/ 212598 h 1062182"/>
              <a:gd name="connsiteX680" fmla="*/ 864582 w 1981201"/>
              <a:gd name="connsiteY680" fmla="*/ 210655 h 1062182"/>
              <a:gd name="connsiteX681" fmla="*/ 863553 w 1981201"/>
              <a:gd name="connsiteY681" fmla="*/ 208699 h 1062182"/>
              <a:gd name="connsiteX682" fmla="*/ 862550 w 1981201"/>
              <a:gd name="connsiteY682" fmla="*/ 206718 h 1062182"/>
              <a:gd name="connsiteX683" fmla="*/ 861572 w 1981201"/>
              <a:gd name="connsiteY683" fmla="*/ 204724 h 1062182"/>
              <a:gd name="connsiteX684" fmla="*/ 860632 w 1981201"/>
              <a:gd name="connsiteY684" fmla="*/ 202717 h 1062182"/>
              <a:gd name="connsiteX685" fmla="*/ 859718 w 1981201"/>
              <a:gd name="connsiteY685" fmla="*/ 200685 h 1062182"/>
              <a:gd name="connsiteX686" fmla="*/ 858829 w 1981201"/>
              <a:gd name="connsiteY686" fmla="*/ 198641 h 1062182"/>
              <a:gd name="connsiteX687" fmla="*/ 857978 w 1981201"/>
              <a:gd name="connsiteY687" fmla="*/ 196571 h 1062182"/>
              <a:gd name="connsiteX688" fmla="*/ 857152 w 1981201"/>
              <a:gd name="connsiteY688" fmla="*/ 194501 h 1062182"/>
              <a:gd name="connsiteX689" fmla="*/ 856365 w 1981201"/>
              <a:gd name="connsiteY689" fmla="*/ 192405 h 1062182"/>
              <a:gd name="connsiteX690" fmla="*/ 855603 w 1981201"/>
              <a:gd name="connsiteY690" fmla="*/ 190297 h 1062182"/>
              <a:gd name="connsiteX691" fmla="*/ 854879 w 1981201"/>
              <a:gd name="connsiteY691" fmla="*/ 188176 h 1062182"/>
              <a:gd name="connsiteX692" fmla="*/ 854193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5 w 1981201"/>
              <a:gd name="connsiteY696" fmla="*/ 177330 h 1062182"/>
              <a:gd name="connsiteX697" fmla="*/ 851221 w 1981201"/>
              <a:gd name="connsiteY697" fmla="*/ 175120 h 1062182"/>
              <a:gd name="connsiteX698" fmla="*/ 850739 w 1981201"/>
              <a:gd name="connsiteY698" fmla="*/ 172910 h 1062182"/>
              <a:gd name="connsiteX699" fmla="*/ 850282 w 1981201"/>
              <a:gd name="connsiteY699" fmla="*/ 170675 h 1062182"/>
              <a:gd name="connsiteX700" fmla="*/ 849850 w 1981201"/>
              <a:gd name="connsiteY700" fmla="*/ 168427 h 1062182"/>
              <a:gd name="connsiteX701" fmla="*/ 849469 w 1981201"/>
              <a:gd name="connsiteY701" fmla="*/ 166167 h 1062182"/>
              <a:gd name="connsiteX702" fmla="*/ 849113 w 1981201"/>
              <a:gd name="connsiteY702" fmla="*/ 163893 h 1062182"/>
              <a:gd name="connsiteX703" fmla="*/ 848796 w 1981201"/>
              <a:gd name="connsiteY703" fmla="*/ 161608 h 1062182"/>
              <a:gd name="connsiteX704" fmla="*/ 848517 w 1981201"/>
              <a:gd name="connsiteY704" fmla="*/ 159322 h 1062182"/>
              <a:gd name="connsiteX705" fmla="*/ 848275 w 1981201"/>
              <a:gd name="connsiteY705" fmla="*/ 157010 h 1062182"/>
              <a:gd name="connsiteX706" fmla="*/ 848072 w 1981201"/>
              <a:gd name="connsiteY706" fmla="*/ 154699 h 1062182"/>
              <a:gd name="connsiteX707" fmla="*/ 847907 w 1981201"/>
              <a:gd name="connsiteY707" fmla="*/ 152375 h 1062182"/>
              <a:gd name="connsiteX708" fmla="*/ 847767 w 1981201"/>
              <a:gd name="connsiteY708" fmla="*/ 150038 h 1062182"/>
              <a:gd name="connsiteX709" fmla="*/ 847678 w 1981201"/>
              <a:gd name="connsiteY709" fmla="*/ 147688 h 1062182"/>
              <a:gd name="connsiteX710" fmla="*/ 847602 w 1981201"/>
              <a:gd name="connsiteY710" fmla="*/ 143002 h 1062182"/>
              <a:gd name="connsiteX711" fmla="*/ 847615 w 1981201"/>
              <a:gd name="connsiteY711" fmla="*/ 140614 h 1062182"/>
              <a:gd name="connsiteX712" fmla="*/ 847678 w 1981201"/>
              <a:gd name="connsiteY712" fmla="*/ 138252 h 1062182"/>
              <a:gd name="connsiteX713" fmla="*/ 847767 w 1981201"/>
              <a:gd name="connsiteY713" fmla="*/ 135915 h 1062182"/>
              <a:gd name="connsiteX714" fmla="*/ 847907 w 1981201"/>
              <a:gd name="connsiteY714" fmla="*/ 133579 h 1062182"/>
              <a:gd name="connsiteX715" fmla="*/ 848072 w 1981201"/>
              <a:gd name="connsiteY715" fmla="*/ 131242 h 1062182"/>
              <a:gd name="connsiteX716" fmla="*/ 848288 w 1981201"/>
              <a:gd name="connsiteY716" fmla="*/ 128930 h 1062182"/>
              <a:gd name="connsiteX717" fmla="*/ 848529 w 1981201"/>
              <a:gd name="connsiteY717" fmla="*/ 126632 h 1062182"/>
              <a:gd name="connsiteX718" fmla="*/ 848808 w 1981201"/>
              <a:gd name="connsiteY718" fmla="*/ 124333 h 1062182"/>
              <a:gd name="connsiteX719" fmla="*/ 849126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39 w 1981201"/>
              <a:gd name="connsiteY723" fmla="*/ 113043 h 1062182"/>
              <a:gd name="connsiteX724" fmla="*/ 851234 w 1981201"/>
              <a:gd name="connsiteY724" fmla="*/ 110820 h 1062182"/>
              <a:gd name="connsiteX725" fmla="*/ 851767 w 1981201"/>
              <a:gd name="connsiteY725" fmla="*/ 108610 h 1062182"/>
              <a:gd name="connsiteX726" fmla="*/ 852326 w 1981201"/>
              <a:gd name="connsiteY726" fmla="*/ 106413 h 1062182"/>
              <a:gd name="connsiteX727" fmla="*/ 852923 w 1981201"/>
              <a:gd name="connsiteY727" fmla="*/ 104229 h 1062182"/>
              <a:gd name="connsiteX728" fmla="*/ 853546 w 1981201"/>
              <a:gd name="connsiteY728" fmla="*/ 102070 h 1062182"/>
              <a:gd name="connsiteX729" fmla="*/ 854206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8 w 1981201"/>
              <a:gd name="connsiteY733" fmla="*/ 91453 h 1062182"/>
              <a:gd name="connsiteX734" fmla="*/ 857991 w 1981201"/>
              <a:gd name="connsiteY734" fmla="*/ 89370 h 1062182"/>
              <a:gd name="connsiteX735" fmla="*/ 858854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7 w 1981201"/>
              <a:gd name="connsiteY741" fmla="*/ 75298 h 1062182"/>
              <a:gd name="connsiteX742" fmla="*/ 865674 w 1981201"/>
              <a:gd name="connsiteY742" fmla="*/ 73355 h 1062182"/>
              <a:gd name="connsiteX743" fmla="*/ 866766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7 w 1981201"/>
              <a:gd name="connsiteY747" fmla="*/ 63945 h 1062182"/>
              <a:gd name="connsiteX748" fmla="*/ 872659 w 1981201"/>
              <a:gd name="connsiteY748" fmla="*/ 62116 h 1062182"/>
              <a:gd name="connsiteX749" fmla="*/ 873917 w 1981201"/>
              <a:gd name="connsiteY749" fmla="*/ 60312 h 1062182"/>
              <a:gd name="connsiteX750" fmla="*/ 875212 w 1981201"/>
              <a:gd name="connsiteY750" fmla="*/ 58522 h 1062182"/>
              <a:gd name="connsiteX751" fmla="*/ 876520 w 1981201"/>
              <a:gd name="connsiteY751" fmla="*/ 56756 h 1062182"/>
              <a:gd name="connsiteX752" fmla="*/ 877866 w 1981201"/>
              <a:gd name="connsiteY752" fmla="*/ 55016 h 1062182"/>
              <a:gd name="connsiteX753" fmla="*/ 879225 w 1981201"/>
              <a:gd name="connsiteY753" fmla="*/ 53289 h 1062182"/>
              <a:gd name="connsiteX754" fmla="*/ 880622 w 1981201"/>
              <a:gd name="connsiteY754" fmla="*/ 51600 h 1062182"/>
              <a:gd name="connsiteX755" fmla="*/ 882044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499 w 1981201"/>
              <a:gd name="connsiteY760" fmla="*/ 41859 h 1062182"/>
              <a:gd name="connsiteX761" fmla="*/ 891061 w 1981201"/>
              <a:gd name="connsiteY761" fmla="*/ 40322 h 1062182"/>
              <a:gd name="connsiteX762" fmla="*/ 892649 w 1981201"/>
              <a:gd name="connsiteY762" fmla="*/ 38811 h 1062182"/>
              <a:gd name="connsiteX763" fmla="*/ 894262 w 1981201"/>
              <a:gd name="connsiteY763" fmla="*/ 37312 h 1062182"/>
              <a:gd name="connsiteX764" fmla="*/ 895900 w 1981201"/>
              <a:gd name="connsiteY764" fmla="*/ 35852 h 1062182"/>
              <a:gd name="connsiteX765" fmla="*/ 897551 w 1981201"/>
              <a:gd name="connsiteY765" fmla="*/ 34404 h 1062182"/>
              <a:gd name="connsiteX766" fmla="*/ 899227 w 1981201"/>
              <a:gd name="connsiteY766" fmla="*/ 32994 h 1062182"/>
              <a:gd name="connsiteX767" fmla="*/ 900929 w 1981201"/>
              <a:gd name="connsiteY767" fmla="*/ 31598 h 1062182"/>
              <a:gd name="connsiteX768" fmla="*/ 902657 w 1981201"/>
              <a:gd name="connsiteY768" fmla="*/ 30226 h 1062182"/>
              <a:gd name="connsiteX769" fmla="*/ 904396 w 1981201"/>
              <a:gd name="connsiteY769" fmla="*/ 28892 h 1062182"/>
              <a:gd name="connsiteX770" fmla="*/ 906162 w 1981201"/>
              <a:gd name="connsiteY770" fmla="*/ 27572 h 1062182"/>
              <a:gd name="connsiteX771" fmla="*/ 907952 w 1981201"/>
              <a:gd name="connsiteY771" fmla="*/ 26289 h 1062182"/>
              <a:gd name="connsiteX772" fmla="*/ 909756 w 1981201"/>
              <a:gd name="connsiteY772" fmla="*/ 25032 h 1062182"/>
              <a:gd name="connsiteX773" fmla="*/ 911585 w 1981201"/>
              <a:gd name="connsiteY773" fmla="*/ 23800 h 1062182"/>
              <a:gd name="connsiteX774" fmla="*/ 913426 w 1981201"/>
              <a:gd name="connsiteY774" fmla="*/ 22593 h 1062182"/>
              <a:gd name="connsiteX775" fmla="*/ 915293 w 1981201"/>
              <a:gd name="connsiteY775" fmla="*/ 21412 h 1062182"/>
              <a:gd name="connsiteX776" fmla="*/ 917172 w 1981201"/>
              <a:gd name="connsiteY776" fmla="*/ 20257 h 1062182"/>
              <a:gd name="connsiteX777" fmla="*/ 919078 w 1981201"/>
              <a:gd name="connsiteY777" fmla="*/ 19139 h 1062182"/>
              <a:gd name="connsiteX778" fmla="*/ 921008 w 1981201"/>
              <a:gd name="connsiteY778" fmla="*/ 18047 h 1062182"/>
              <a:gd name="connsiteX779" fmla="*/ 922938 w 1981201"/>
              <a:gd name="connsiteY779" fmla="*/ 16980 h 1062182"/>
              <a:gd name="connsiteX780" fmla="*/ 924907 w 1981201"/>
              <a:gd name="connsiteY780" fmla="*/ 15951 h 1062182"/>
              <a:gd name="connsiteX781" fmla="*/ 926875 w 1981201"/>
              <a:gd name="connsiteY781" fmla="*/ 14948 h 1062182"/>
              <a:gd name="connsiteX782" fmla="*/ 928869 w 1981201"/>
              <a:gd name="connsiteY782" fmla="*/ 13970 h 1062182"/>
              <a:gd name="connsiteX783" fmla="*/ 930889 w 1981201"/>
              <a:gd name="connsiteY783" fmla="*/ 13030 h 1062182"/>
              <a:gd name="connsiteX784" fmla="*/ 932908 w 1981201"/>
              <a:gd name="connsiteY784" fmla="*/ 12116 h 1062182"/>
              <a:gd name="connsiteX785" fmla="*/ 934965 w 1981201"/>
              <a:gd name="connsiteY785" fmla="*/ 11227 h 1062182"/>
              <a:gd name="connsiteX786" fmla="*/ 937023 w 1981201"/>
              <a:gd name="connsiteY786" fmla="*/ 10376 h 1062182"/>
              <a:gd name="connsiteX787" fmla="*/ 939093 w 1981201"/>
              <a:gd name="connsiteY787" fmla="*/ 9551 h 1062182"/>
              <a:gd name="connsiteX788" fmla="*/ 941188 w 1981201"/>
              <a:gd name="connsiteY788" fmla="*/ 8763 h 1062182"/>
              <a:gd name="connsiteX789" fmla="*/ 943296 w 1981201"/>
              <a:gd name="connsiteY789" fmla="*/ 8001 h 1062182"/>
              <a:gd name="connsiteX790" fmla="*/ 945430 w 1981201"/>
              <a:gd name="connsiteY790" fmla="*/ 7277 h 1062182"/>
              <a:gd name="connsiteX791" fmla="*/ 947564 w 1981201"/>
              <a:gd name="connsiteY791" fmla="*/ 6591 h 1062182"/>
              <a:gd name="connsiteX792" fmla="*/ 949723 w 1981201"/>
              <a:gd name="connsiteY792" fmla="*/ 5931 h 1062182"/>
              <a:gd name="connsiteX793" fmla="*/ 951882 w 1981201"/>
              <a:gd name="connsiteY793" fmla="*/ 5309 h 1062182"/>
              <a:gd name="connsiteX794" fmla="*/ 954066 w 1981201"/>
              <a:gd name="connsiteY794" fmla="*/ 4712 h 1062182"/>
              <a:gd name="connsiteX795" fmla="*/ 956263 w 1981201"/>
              <a:gd name="connsiteY795" fmla="*/ 4153 h 1062182"/>
              <a:gd name="connsiteX796" fmla="*/ 958473 w 1981201"/>
              <a:gd name="connsiteY796" fmla="*/ 3620 h 1062182"/>
              <a:gd name="connsiteX797" fmla="*/ 960695 w 1981201"/>
              <a:gd name="connsiteY797" fmla="*/ 3137 h 1062182"/>
              <a:gd name="connsiteX798" fmla="*/ 962931 w 1981201"/>
              <a:gd name="connsiteY798" fmla="*/ 2680 h 1062182"/>
              <a:gd name="connsiteX799" fmla="*/ 965179 w 1981201"/>
              <a:gd name="connsiteY799" fmla="*/ 2248 h 1062182"/>
              <a:gd name="connsiteX800" fmla="*/ 967439 w 1981201"/>
              <a:gd name="connsiteY800" fmla="*/ 1867 h 1062182"/>
              <a:gd name="connsiteX801" fmla="*/ 969700 w 1981201"/>
              <a:gd name="connsiteY801" fmla="*/ 1511 h 1062182"/>
              <a:gd name="connsiteX802" fmla="*/ 971986 w 1981201"/>
              <a:gd name="connsiteY802" fmla="*/ 1194 h 1062182"/>
              <a:gd name="connsiteX803" fmla="*/ 974284 w 1981201"/>
              <a:gd name="connsiteY803" fmla="*/ 914 h 1062182"/>
              <a:gd name="connsiteX804" fmla="*/ 976583 w 1981201"/>
              <a:gd name="connsiteY804" fmla="*/ 673 h 1062182"/>
              <a:gd name="connsiteX805" fmla="*/ 978895 w 1981201"/>
              <a:gd name="connsiteY805" fmla="*/ 470 h 1062182"/>
              <a:gd name="connsiteX806" fmla="*/ 981231 w 1981201"/>
              <a:gd name="connsiteY806" fmla="*/ 305 h 1062182"/>
              <a:gd name="connsiteX807" fmla="*/ 983556 w 1981201"/>
              <a:gd name="connsiteY807" fmla="*/ 165 h 1062182"/>
              <a:gd name="connsiteX808" fmla="*/ 985905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0" name="文本占位符 39"/>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7" name="文本占位符 46"/>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
        <p:nvSpPr>
          <p:cNvPr id="42" name="文本占位符 41"/>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24" name="文本占位符 23"/>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五段内容1.1">
    <p:spTree>
      <p:nvGrpSpPr>
        <p:cNvPr id="1" name=""/>
        <p:cNvGrpSpPr/>
        <p:nvPr/>
      </p:nvGrpSpPr>
      <p:grpSpPr>
        <a:xfrm>
          <a:off x="0" y="0"/>
          <a:ext cx="0" cy="0"/>
          <a:chOff x="0" y="0"/>
          <a:chExt cx="0" cy="0"/>
        </a:xfrm>
      </p:grpSpPr>
      <p:cxnSp>
        <p:nvCxnSpPr>
          <p:cNvPr id="2" name="直接连接符 1"/>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0" name="文本占位符 39"/>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1" name="文本占位符 41"/>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18" name="文本占位符 17"/>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0" name="文本占位符 19"/>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1" name="文本占位符 20"/>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4" name="文本占位符 23"/>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9" name="文本占位符 46"/>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五段内容2">
    <p:spTree>
      <p:nvGrpSpPr>
        <p:cNvPr id="1" name=""/>
        <p:cNvGrpSpPr/>
        <p:nvPr/>
      </p:nvGrpSpPr>
      <p:grpSpPr>
        <a:xfrm>
          <a:off x="0" y="0"/>
          <a:ext cx="0" cy="0"/>
          <a:chOff x="0" y="0"/>
          <a:chExt cx="0" cy="0"/>
        </a:xfrm>
      </p:grpSpPr>
      <p:sp>
        <p:nvSpPr>
          <p:cNvPr id="3" name="椭圆 2"/>
          <p:cNvSpPr/>
          <p:nvPr/>
        </p:nvSpPr>
        <p:spPr>
          <a:xfrm>
            <a:off x="892444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矩形 4"/>
          <p:cNvSpPr/>
          <p:nvPr/>
        </p:nvSpPr>
        <p:spPr>
          <a:xfrm rot="16200000">
            <a:off x="9716165" y="2539217"/>
            <a:ext cx="540000" cy="495616"/>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p:cNvGrpSpPr/>
          <p:nvPr/>
        </p:nvGrpSpPr>
        <p:grpSpPr>
          <a:xfrm rot="16200000">
            <a:off x="9773466" y="2576337"/>
            <a:ext cx="425399" cy="354325"/>
            <a:chOff x="5906686" y="600151"/>
            <a:chExt cx="612669" cy="403698"/>
          </a:xfrm>
          <a:solidFill>
            <a:schemeClr val="accent2"/>
          </a:solidFill>
        </p:grpSpPr>
        <p:sp>
          <p:nvSpPr>
            <p:cNvPr id="7" name="箭头: V 形 6"/>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0" name="椭圆 9"/>
          <p:cNvSpPr/>
          <p:nvPr/>
        </p:nvSpPr>
        <p:spPr>
          <a:xfrm>
            <a:off x="118983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2" name="矩形 11"/>
          <p:cNvSpPr/>
          <p:nvPr/>
        </p:nvSpPr>
        <p:spPr>
          <a:xfrm rot="16200000">
            <a:off x="1981556" y="2410894"/>
            <a:ext cx="540000" cy="495616"/>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p:cNvGrpSpPr/>
          <p:nvPr/>
        </p:nvGrpSpPr>
        <p:grpSpPr>
          <a:xfrm rot="16200000">
            <a:off x="2038855" y="2576338"/>
            <a:ext cx="425399" cy="354325"/>
            <a:chOff x="5906686" y="600151"/>
            <a:chExt cx="612669" cy="403698"/>
          </a:xfrm>
          <a:solidFill>
            <a:schemeClr val="accent2"/>
          </a:solidFill>
        </p:grpSpPr>
        <p:sp>
          <p:nvSpPr>
            <p:cNvPr id="14" name="箭头: V 形 13"/>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箭头: V 形 14"/>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7" name="椭圆 16"/>
          <p:cNvSpPr/>
          <p:nvPr/>
        </p:nvSpPr>
        <p:spPr>
          <a:xfrm>
            <a:off x="5057141"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p:cNvSpPr/>
          <p:nvPr/>
        </p:nvSpPr>
        <p:spPr>
          <a:xfrm rot="16200000">
            <a:off x="5848861" y="2396430"/>
            <a:ext cx="540000" cy="495618"/>
          </a:xfrm>
          <a:prstGeom prst="rect">
            <a:avLst/>
          </a:prstGeom>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rot="16200000">
            <a:off x="5906162" y="2576338"/>
            <a:ext cx="425399" cy="354325"/>
            <a:chOff x="5906686" y="600151"/>
            <a:chExt cx="612669" cy="403698"/>
          </a:xfrm>
          <a:solidFill>
            <a:schemeClr val="accent2"/>
          </a:solidFill>
        </p:grpSpPr>
        <p:sp>
          <p:nvSpPr>
            <p:cNvPr id="21" name="箭头: V 形 20"/>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箭头: V 形 21"/>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4" name="椭圆 23"/>
          <p:cNvSpPr/>
          <p:nvPr/>
        </p:nvSpPr>
        <p:spPr>
          <a:xfrm>
            <a:off x="3123488"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p:cNvGrpSpPr/>
          <p:nvPr/>
        </p:nvGrpSpPr>
        <p:grpSpPr>
          <a:xfrm rot="5400000" flipV="1">
            <a:off x="3990098" y="4394698"/>
            <a:ext cx="425399" cy="354325"/>
            <a:chOff x="5906686" y="600151"/>
            <a:chExt cx="612669" cy="403698"/>
          </a:xfrm>
          <a:solidFill>
            <a:schemeClr val="bg1"/>
          </a:solidFill>
        </p:grpSpPr>
        <p:sp>
          <p:nvSpPr>
            <p:cNvPr id="27" name="箭头: V 形 26"/>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箭头: V 形 27"/>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0" name="椭圆 29"/>
          <p:cNvSpPr/>
          <p:nvPr/>
        </p:nvSpPr>
        <p:spPr>
          <a:xfrm>
            <a:off x="6990794"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p:cNvGrpSpPr/>
          <p:nvPr/>
        </p:nvGrpSpPr>
        <p:grpSpPr>
          <a:xfrm rot="5400000" flipV="1">
            <a:off x="7857405" y="4394698"/>
            <a:ext cx="425399" cy="354325"/>
            <a:chOff x="5906686" y="600151"/>
            <a:chExt cx="612669" cy="403698"/>
          </a:xfrm>
          <a:solidFill>
            <a:schemeClr val="bg1"/>
          </a:solidFill>
        </p:grpSpPr>
        <p:sp>
          <p:nvSpPr>
            <p:cNvPr id="33" name="箭头: V 形 32"/>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5" name="文本占位符 34"/>
          <p:cNvSpPr>
            <a:spLocks noGrp="1"/>
          </p:cNvSpPr>
          <p:nvPr userDrawn="1">
            <p:ph type="body" sz="quarter" idx="10" hasCustomPrompt="1"/>
          </p:nvPr>
        </p:nvSpPr>
        <p:spPr>
          <a:xfrm>
            <a:off x="575456"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6" name="文本占位符 35"/>
          <p:cNvSpPr>
            <a:spLocks noGrp="1"/>
          </p:cNvSpPr>
          <p:nvPr userDrawn="1">
            <p:ph type="body" sz="quarter" idx="11" hasCustomPrompt="1"/>
          </p:nvPr>
        </p:nvSpPr>
        <p:spPr>
          <a:xfrm>
            <a:off x="4442760"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7" name="文本占位符 36"/>
          <p:cNvSpPr>
            <a:spLocks noGrp="1"/>
          </p:cNvSpPr>
          <p:nvPr userDrawn="1">
            <p:ph type="body" sz="quarter" idx="12" hasCustomPrompt="1"/>
          </p:nvPr>
        </p:nvSpPr>
        <p:spPr>
          <a:xfrm>
            <a:off x="8310065" y="1367652"/>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8" name="文本占位符 37"/>
          <p:cNvSpPr>
            <a:spLocks noGrp="1"/>
          </p:cNvSpPr>
          <p:nvPr userDrawn="1">
            <p:ph type="body" sz="quarter" idx="13" hasCustomPrompt="1"/>
          </p:nvPr>
        </p:nvSpPr>
        <p:spPr>
          <a:xfrm>
            <a:off x="2509108" y="4947761"/>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9" name="文本占位符 38"/>
          <p:cNvSpPr>
            <a:spLocks noGrp="1"/>
          </p:cNvSpPr>
          <p:nvPr userDrawn="1">
            <p:ph type="body" sz="quarter" idx="14" hasCustomPrompt="1"/>
          </p:nvPr>
        </p:nvSpPr>
        <p:spPr>
          <a:xfrm>
            <a:off x="6376412" y="4979534"/>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40" name="文本占位符 39"/>
          <p:cNvSpPr>
            <a:spLocks noGrp="1"/>
          </p:cNvSpPr>
          <p:nvPr userDrawn="1">
            <p:ph type="body" sz="quarter" idx="1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五段内容</a:t>
            </a:r>
          </a:p>
        </p:txBody>
      </p:sp>
      <p:sp>
        <p:nvSpPr>
          <p:cNvPr id="51" name="文本占位符 50"/>
          <p:cNvSpPr>
            <a:spLocks noGrp="1"/>
          </p:cNvSpPr>
          <p:nvPr userDrawn="1">
            <p:ph type="body" sz="quarter" idx="16"/>
          </p:nvPr>
        </p:nvSpPr>
        <p:spPr>
          <a:xfrm>
            <a:off x="1776165" y="3233657"/>
            <a:ext cx="949124" cy="861416"/>
          </a:xfrm>
          <a:custGeom>
            <a:avLst/>
            <a:gdLst>
              <a:gd name="connsiteX0" fmla="*/ 0 w 1809491"/>
              <a:gd name="connsiteY0" fmla="*/ 793946 h 1106885"/>
              <a:gd name="connsiteX1" fmla="*/ 144907 w 1809491"/>
              <a:gd name="connsiteY1" fmla="*/ 793946 h 1106885"/>
              <a:gd name="connsiteX2" fmla="*/ 144907 w 1809491"/>
              <a:gd name="connsiteY2" fmla="*/ 1106885 h 1106885"/>
              <a:gd name="connsiteX3" fmla="*/ 0 w 1809491"/>
              <a:gd name="connsiteY3" fmla="*/ 1106885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0-1" fmla="*/ 0 w 1809491"/>
              <a:gd name="connsiteY0-2" fmla="*/ 793946 h 1106885"/>
              <a:gd name="connsiteX1-3" fmla="*/ 144907 w 1809491"/>
              <a:gd name="connsiteY1-4" fmla="*/ 1106885 h 1106885"/>
              <a:gd name="connsiteX2-5" fmla="*/ 0 w 1809491"/>
              <a:gd name="connsiteY2-6" fmla="*/ 1106885 h 1106885"/>
              <a:gd name="connsiteX3-7" fmla="*/ 0 w 1809491"/>
              <a:gd name="connsiteY3-8" fmla="*/ 793946 h 1106885"/>
              <a:gd name="connsiteX4-9" fmla="*/ 1223728 w 1809491"/>
              <a:gd name="connsiteY4-10" fmla="*/ 0 h 1106885"/>
              <a:gd name="connsiteX5-11" fmla="*/ 1446130 w 1809491"/>
              <a:gd name="connsiteY5-12" fmla="*/ 0 h 1106885"/>
              <a:gd name="connsiteX6-13" fmla="*/ 1446130 w 1809491"/>
              <a:gd name="connsiteY6-14" fmla="*/ 216137 h 1106885"/>
              <a:gd name="connsiteX7-15" fmla="*/ 1370952 w 1809491"/>
              <a:gd name="connsiteY7-16" fmla="*/ 216137 h 1106885"/>
              <a:gd name="connsiteX8-17" fmla="*/ 1370952 w 1809491"/>
              <a:gd name="connsiteY8-18" fmla="*/ 394685 h 1106885"/>
              <a:gd name="connsiteX9-19" fmla="*/ 1734313 w 1809491"/>
              <a:gd name="connsiteY9-20" fmla="*/ 394685 h 1106885"/>
              <a:gd name="connsiteX10-21" fmla="*/ 1734313 w 1809491"/>
              <a:gd name="connsiteY10-22" fmla="*/ 645279 h 1106885"/>
              <a:gd name="connsiteX11-23" fmla="*/ 1809491 w 1809491"/>
              <a:gd name="connsiteY11-24" fmla="*/ 645279 h 1106885"/>
              <a:gd name="connsiteX12-25" fmla="*/ 1809491 w 1809491"/>
              <a:gd name="connsiteY12-26" fmla="*/ 861416 h 1106885"/>
              <a:gd name="connsiteX13-27" fmla="*/ 1593354 w 1809491"/>
              <a:gd name="connsiteY13-28" fmla="*/ 861416 h 1106885"/>
              <a:gd name="connsiteX14-29" fmla="*/ 1593354 w 1809491"/>
              <a:gd name="connsiteY14-30" fmla="*/ 645279 h 1106885"/>
              <a:gd name="connsiteX15-31" fmla="*/ 1662267 w 1809491"/>
              <a:gd name="connsiteY15-32" fmla="*/ 645279 h 1106885"/>
              <a:gd name="connsiteX16-33" fmla="*/ 1662267 w 1809491"/>
              <a:gd name="connsiteY16-34" fmla="*/ 466731 h 1106885"/>
              <a:gd name="connsiteX17-35" fmla="*/ 1370952 w 1809491"/>
              <a:gd name="connsiteY17-36" fmla="*/ 466731 h 1106885"/>
              <a:gd name="connsiteX18-37" fmla="*/ 1370952 w 1809491"/>
              <a:gd name="connsiteY18-38" fmla="*/ 645279 h 1106885"/>
              <a:gd name="connsiteX19-39" fmla="*/ 1446130 w 1809491"/>
              <a:gd name="connsiteY19-40" fmla="*/ 645279 h 1106885"/>
              <a:gd name="connsiteX20-41" fmla="*/ 1446130 w 1809491"/>
              <a:gd name="connsiteY20-42" fmla="*/ 861416 h 1106885"/>
              <a:gd name="connsiteX21-43" fmla="*/ 1223728 w 1809491"/>
              <a:gd name="connsiteY21-44" fmla="*/ 861416 h 1106885"/>
              <a:gd name="connsiteX22-45" fmla="*/ 1223728 w 1809491"/>
              <a:gd name="connsiteY22-46" fmla="*/ 645279 h 1106885"/>
              <a:gd name="connsiteX23-47" fmla="*/ 1298906 w 1809491"/>
              <a:gd name="connsiteY23-48" fmla="*/ 645279 h 1106885"/>
              <a:gd name="connsiteX24-49" fmla="*/ 1298906 w 1809491"/>
              <a:gd name="connsiteY24-50" fmla="*/ 466731 h 1106885"/>
              <a:gd name="connsiteX25-51" fmla="*/ 1007591 w 1809491"/>
              <a:gd name="connsiteY25-52" fmla="*/ 466731 h 1106885"/>
              <a:gd name="connsiteX26-53" fmla="*/ 1007591 w 1809491"/>
              <a:gd name="connsiteY26-54" fmla="*/ 645279 h 1106885"/>
              <a:gd name="connsiteX27-55" fmla="*/ 1076504 w 1809491"/>
              <a:gd name="connsiteY27-56" fmla="*/ 645279 h 1106885"/>
              <a:gd name="connsiteX28-57" fmla="*/ 1076504 w 1809491"/>
              <a:gd name="connsiteY28-58" fmla="*/ 861416 h 1106885"/>
              <a:gd name="connsiteX29-59" fmla="*/ 860367 w 1809491"/>
              <a:gd name="connsiteY29-60" fmla="*/ 861416 h 1106885"/>
              <a:gd name="connsiteX30-61" fmla="*/ 860367 w 1809491"/>
              <a:gd name="connsiteY30-62" fmla="*/ 645279 h 1106885"/>
              <a:gd name="connsiteX31-63" fmla="*/ 935545 w 1809491"/>
              <a:gd name="connsiteY31-64" fmla="*/ 645279 h 1106885"/>
              <a:gd name="connsiteX32-65" fmla="*/ 935545 w 1809491"/>
              <a:gd name="connsiteY32-66" fmla="*/ 394685 h 1106885"/>
              <a:gd name="connsiteX33-67" fmla="*/ 1298906 w 1809491"/>
              <a:gd name="connsiteY33-68" fmla="*/ 394685 h 1106885"/>
              <a:gd name="connsiteX34-69" fmla="*/ 1298906 w 1809491"/>
              <a:gd name="connsiteY34-70" fmla="*/ 216137 h 1106885"/>
              <a:gd name="connsiteX35-71" fmla="*/ 1223728 w 1809491"/>
              <a:gd name="connsiteY35-72" fmla="*/ 216137 h 1106885"/>
              <a:gd name="connsiteX36" fmla="*/ 1223728 w 1809491"/>
              <a:gd name="connsiteY36" fmla="*/ 0 h 1106885"/>
              <a:gd name="connsiteX0-73" fmla="*/ 0 w 1809491"/>
              <a:gd name="connsiteY0-74" fmla="*/ 1106885 h 1106885"/>
              <a:gd name="connsiteX1-75" fmla="*/ 144907 w 1809491"/>
              <a:gd name="connsiteY1-76" fmla="*/ 1106885 h 1106885"/>
              <a:gd name="connsiteX2-77" fmla="*/ 0 w 1809491"/>
              <a:gd name="connsiteY2-78" fmla="*/ 1106885 h 1106885"/>
              <a:gd name="connsiteX3-79" fmla="*/ 1223728 w 1809491"/>
              <a:gd name="connsiteY3-80" fmla="*/ 0 h 1106885"/>
              <a:gd name="connsiteX4-81" fmla="*/ 1446130 w 1809491"/>
              <a:gd name="connsiteY4-82" fmla="*/ 0 h 1106885"/>
              <a:gd name="connsiteX5-83" fmla="*/ 1446130 w 1809491"/>
              <a:gd name="connsiteY5-84" fmla="*/ 216137 h 1106885"/>
              <a:gd name="connsiteX6-85" fmla="*/ 1370952 w 1809491"/>
              <a:gd name="connsiteY6-86" fmla="*/ 216137 h 1106885"/>
              <a:gd name="connsiteX7-87" fmla="*/ 1370952 w 1809491"/>
              <a:gd name="connsiteY7-88" fmla="*/ 394685 h 1106885"/>
              <a:gd name="connsiteX8-89" fmla="*/ 1734313 w 1809491"/>
              <a:gd name="connsiteY8-90" fmla="*/ 394685 h 1106885"/>
              <a:gd name="connsiteX9-91" fmla="*/ 1734313 w 1809491"/>
              <a:gd name="connsiteY9-92" fmla="*/ 645279 h 1106885"/>
              <a:gd name="connsiteX10-93" fmla="*/ 1809491 w 1809491"/>
              <a:gd name="connsiteY10-94" fmla="*/ 645279 h 1106885"/>
              <a:gd name="connsiteX11-95" fmla="*/ 1809491 w 1809491"/>
              <a:gd name="connsiteY11-96" fmla="*/ 861416 h 1106885"/>
              <a:gd name="connsiteX12-97" fmla="*/ 1593354 w 1809491"/>
              <a:gd name="connsiteY12-98" fmla="*/ 861416 h 1106885"/>
              <a:gd name="connsiteX13-99" fmla="*/ 1593354 w 1809491"/>
              <a:gd name="connsiteY13-100" fmla="*/ 645279 h 1106885"/>
              <a:gd name="connsiteX14-101" fmla="*/ 1662267 w 1809491"/>
              <a:gd name="connsiteY14-102" fmla="*/ 645279 h 1106885"/>
              <a:gd name="connsiteX15-103" fmla="*/ 1662267 w 1809491"/>
              <a:gd name="connsiteY15-104" fmla="*/ 466731 h 1106885"/>
              <a:gd name="connsiteX16-105" fmla="*/ 1370952 w 1809491"/>
              <a:gd name="connsiteY16-106" fmla="*/ 466731 h 1106885"/>
              <a:gd name="connsiteX17-107" fmla="*/ 1370952 w 1809491"/>
              <a:gd name="connsiteY17-108" fmla="*/ 645279 h 1106885"/>
              <a:gd name="connsiteX18-109" fmla="*/ 1446130 w 1809491"/>
              <a:gd name="connsiteY18-110" fmla="*/ 645279 h 1106885"/>
              <a:gd name="connsiteX19-111" fmla="*/ 1446130 w 1809491"/>
              <a:gd name="connsiteY19-112" fmla="*/ 861416 h 1106885"/>
              <a:gd name="connsiteX20-113" fmla="*/ 1223728 w 1809491"/>
              <a:gd name="connsiteY20-114" fmla="*/ 861416 h 1106885"/>
              <a:gd name="connsiteX21-115" fmla="*/ 1223728 w 1809491"/>
              <a:gd name="connsiteY21-116" fmla="*/ 645279 h 1106885"/>
              <a:gd name="connsiteX22-117" fmla="*/ 1298906 w 1809491"/>
              <a:gd name="connsiteY22-118" fmla="*/ 645279 h 1106885"/>
              <a:gd name="connsiteX23-119" fmla="*/ 1298906 w 1809491"/>
              <a:gd name="connsiteY23-120" fmla="*/ 466731 h 1106885"/>
              <a:gd name="connsiteX24-121" fmla="*/ 1007591 w 1809491"/>
              <a:gd name="connsiteY24-122" fmla="*/ 466731 h 1106885"/>
              <a:gd name="connsiteX25-123" fmla="*/ 1007591 w 1809491"/>
              <a:gd name="connsiteY25-124" fmla="*/ 645279 h 1106885"/>
              <a:gd name="connsiteX26-125" fmla="*/ 1076504 w 1809491"/>
              <a:gd name="connsiteY26-126" fmla="*/ 645279 h 1106885"/>
              <a:gd name="connsiteX27-127" fmla="*/ 1076504 w 1809491"/>
              <a:gd name="connsiteY27-128" fmla="*/ 861416 h 1106885"/>
              <a:gd name="connsiteX28-129" fmla="*/ 860367 w 1809491"/>
              <a:gd name="connsiteY28-130" fmla="*/ 861416 h 1106885"/>
              <a:gd name="connsiteX29-131" fmla="*/ 860367 w 1809491"/>
              <a:gd name="connsiteY29-132" fmla="*/ 645279 h 1106885"/>
              <a:gd name="connsiteX30-133" fmla="*/ 935545 w 1809491"/>
              <a:gd name="connsiteY30-134" fmla="*/ 645279 h 1106885"/>
              <a:gd name="connsiteX31-135" fmla="*/ 935545 w 1809491"/>
              <a:gd name="connsiteY31-136" fmla="*/ 394685 h 1106885"/>
              <a:gd name="connsiteX32-137" fmla="*/ 1298906 w 1809491"/>
              <a:gd name="connsiteY32-138" fmla="*/ 394685 h 1106885"/>
              <a:gd name="connsiteX33-139" fmla="*/ 1298906 w 1809491"/>
              <a:gd name="connsiteY33-140" fmla="*/ 216137 h 1106885"/>
              <a:gd name="connsiteX34-141" fmla="*/ 1223728 w 1809491"/>
              <a:gd name="connsiteY34-142" fmla="*/ 216137 h 1106885"/>
              <a:gd name="connsiteX35-143" fmla="*/ 1223728 w 1809491"/>
              <a:gd name="connsiteY35-144" fmla="*/ 0 h 1106885"/>
              <a:gd name="connsiteX0-145" fmla="*/ 363361 w 949124"/>
              <a:gd name="connsiteY0-146" fmla="*/ 0 h 861416"/>
              <a:gd name="connsiteX1-147" fmla="*/ 585763 w 949124"/>
              <a:gd name="connsiteY1-148" fmla="*/ 0 h 861416"/>
              <a:gd name="connsiteX2-149" fmla="*/ 585763 w 949124"/>
              <a:gd name="connsiteY2-150" fmla="*/ 216137 h 861416"/>
              <a:gd name="connsiteX3-151" fmla="*/ 510585 w 949124"/>
              <a:gd name="connsiteY3-152" fmla="*/ 216137 h 861416"/>
              <a:gd name="connsiteX4-153" fmla="*/ 510585 w 949124"/>
              <a:gd name="connsiteY4-154" fmla="*/ 394685 h 861416"/>
              <a:gd name="connsiteX5-155" fmla="*/ 873946 w 949124"/>
              <a:gd name="connsiteY5-156" fmla="*/ 394685 h 861416"/>
              <a:gd name="connsiteX6-157" fmla="*/ 873946 w 949124"/>
              <a:gd name="connsiteY6-158" fmla="*/ 645279 h 861416"/>
              <a:gd name="connsiteX7-159" fmla="*/ 949124 w 949124"/>
              <a:gd name="connsiteY7-160" fmla="*/ 645279 h 861416"/>
              <a:gd name="connsiteX8-161" fmla="*/ 949124 w 949124"/>
              <a:gd name="connsiteY8-162" fmla="*/ 861416 h 861416"/>
              <a:gd name="connsiteX9-163" fmla="*/ 732987 w 949124"/>
              <a:gd name="connsiteY9-164" fmla="*/ 861416 h 861416"/>
              <a:gd name="connsiteX10-165" fmla="*/ 732987 w 949124"/>
              <a:gd name="connsiteY10-166" fmla="*/ 645279 h 861416"/>
              <a:gd name="connsiteX11-167" fmla="*/ 801900 w 949124"/>
              <a:gd name="connsiteY11-168" fmla="*/ 645279 h 861416"/>
              <a:gd name="connsiteX12-169" fmla="*/ 801900 w 949124"/>
              <a:gd name="connsiteY12-170" fmla="*/ 466731 h 861416"/>
              <a:gd name="connsiteX13-171" fmla="*/ 510585 w 949124"/>
              <a:gd name="connsiteY13-172" fmla="*/ 466731 h 861416"/>
              <a:gd name="connsiteX14-173" fmla="*/ 510585 w 949124"/>
              <a:gd name="connsiteY14-174" fmla="*/ 645279 h 861416"/>
              <a:gd name="connsiteX15-175" fmla="*/ 585763 w 949124"/>
              <a:gd name="connsiteY15-176" fmla="*/ 645279 h 861416"/>
              <a:gd name="connsiteX16-177" fmla="*/ 585763 w 949124"/>
              <a:gd name="connsiteY16-178" fmla="*/ 861416 h 861416"/>
              <a:gd name="connsiteX17-179" fmla="*/ 363361 w 949124"/>
              <a:gd name="connsiteY17-180" fmla="*/ 861416 h 861416"/>
              <a:gd name="connsiteX18-181" fmla="*/ 363361 w 949124"/>
              <a:gd name="connsiteY18-182" fmla="*/ 645279 h 861416"/>
              <a:gd name="connsiteX19-183" fmla="*/ 438539 w 949124"/>
              <a:gd name="connsiteY19-184" fmla="*/ 645279 h 861416"/>
              <a:gd name="connsiteX20-185" fmla="*/ 438539 w 949124"/>
              <a:gd name="connsiteY20-186" fmla="*/ 466731 h 861416"/>
              <a:gd name="connsiteX21-187" fmla="*/ 147224 w 949124"/>
              <a:gd name="connsiteY21-188" fmla="*/ 466731 h 861416"/>
              <a:gd name="connsiteX22-189" fmla="*/ 147224 w 949124"/>
              <a:gd name="connsiteY22-190" fmla="*/ 645279 h 861416"/>
              <a:gd name="connsiteX23-191" fmla="*/ 216137 w 949124"/>
              <a:gd name="connsiteY23-192" fmla="*/ 645279 h 861416"/>
              <a:gd name="connsiteX24-193" fmla="*/ 216137 w 949124"/>
              <a:gd name="connsiteY24-194" fmla="*/ 861416 h 861416"/>
              <a:gd name="connsiteX25-195" fmla="*/ 0 w 949124"/>
              <a:gd name="connsiteY25-196" fmla="*/ 861416 h 861416"/>
              <a:gd name="connsiteX26-197" fmla="*/ 0 w 949124"/>
              <a:gd name="connsiteY26-198" fmla="*/ 645279 h 861416"/>
              <a:gd name="connsiteX27-199" fmla="*/ 75178 w 949124"/>
              <a:gd name="connsiteY27-200" fmla="*/ 645279 h 861416"/>
              <a:gd name="connsiteX28-201" fmla="*/ 75178 w 949124"/>
              <a:gd name="connsiteY28-202" fmla="*/ 394685 h 861416"/>
              <a:gd name="connsiteX29-203" fmla="*/ 438539 w 949124"/>
              <a:gd name="connsiteY29-204" fmla="*/ 394685 h 861416"/>
              <a:gd name="connsiteX30-205" fmla="*/ 438539 w 949124"/>
              <a:gd name="connsiteY30-206" fmla="*/ 216137 h 861416"/>
              <a:gd name="connsiteX31-207" fmla="*/ 363361 w 949124"/>
              <a:gd name="connsiteY31-208" fmla="*/ 216137 h 861416"/>
              <a:gd name="connsiteX32-209" fmla="*/ 363361 w 949124"/>
              <a:gd name="connsiteY32-210" fmla="*/ 0 h 86141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Lst>
            <a:rect l="l" t="t" r="r" b="b"/>
            <a:pathLst>
              <a:path w="949124" h="861416">
                <a:moveTo>
                  <a:pt x="363361" y="0"/>
                </a:moveTo>
                <a:lnTo>
                  <a:pt x="585763" y="0"/>
                </a:lnTo>
                <a:lnTo>
                  <a:pt x="585763" y="216137"/>
                </a:lnTo>
                <a:lnTo>
                  <a:pt x="510585" y="216137"/>
                </a:lnTo>
                <a:lnTo>
                  <a:pt x="510585" y="394685"/>
                </a:lnTo>
                <a:lnTo>
                  <a:pt x="873946" y="394685"/>
                </a:lnTo>
                <a:lnTo>
                  <a:pt x="873946" y="645279"/>
                </a:lnTo>
                <a:lnTo>
                  <a:pt x="949124" y="645279"/>
                </a:lnTo>
                <a:lnTo>
                  <a:pt x="949124" y="861416"/>
                </a:lnTo>
                <a:lnTo>
                  <a:pt x="732987" y="861416"/>
                </a:lnTo>
                <a:lnTo>
                  <a:pt x="732987" y="645279"/>
                </a:lnTo>
                <a:lnTo>
                  <a:pt x="801900" y="645279"/>
                </a:lnTo>
                <a:lnTo>
                  <a:pt x="801900" y="466731"/>
                </a:lnTo>
                <a:lnTo>
                  <a:pt x="510585" y="466731"/>
                </a:lnTo>
                <a:lnTo>
                  <a:pt x="510585" y="645279"/>
                </a:lnTo>
                <a:lnTo>
                  <a:pt x="585763" y="645279"/>
                </a:lnTo>
                <a:lnTo>
                  <a:pt x="585763" y="861416"/>
                </a:lnTo>
                <a:lnTo>
                  <a:pt x="363361" y="861416"/>
                </a:lnTo>
                <a:lnTo>
                  <a:pt x="363361" y="645279"/>
                </a:lnTo>
                <a:lnTo>
                  <a:pt x="438539" y="645279"/>
                </a:lnTo>
                <a:lnTo>
                  <a:pt x="438539" y="466731"/>
                </a:lnTo>
                <a:lnTo>
                  <a:pt x="147224" y="466731"/>
                </a:lnTo>
                <a:lnTo>
                  <a:pt x="147224" y="645279"/>
                </a:lnTo>
                <a:lnTo>
                  <a:pt x="216137" y="645279"/>
                </a:lnTo>
                <a:lnTo>
                  <a:pt x="216137" y="861416"/>
                </a:lnTo>
                <a:lnTo>
                  <a:pt x="0" y="861416"/>
                </a:lnTo>
                <a:lnTo>
                  <a:pt x="0" y="645279"/>
                </a:lnTo>
                <a:lnTo>
                  <a:pt x="75178" y="645279"/>
                </a:lnTo>
                <a:lnTo>
                  <a:pt x="75178" y="394685"/>
                </a:lnTo>
                <a:lnTo>
                  <a:pt x="438539" y="394685"/>
                </a:lnTo>
                <a:lnTo>
                  <a:pt x="438539" y="216137"/>
                </a:lnTo>
                <a:lnTo>
                  <a:pt x="363361" y="216137"/>
                </a:lnTo>
                <a:lnTo>
                  <a:pt x="363361"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3" name="文本占位符 52"/>
          <p:cNvSpPr>
            <a:spLocks noGrp="1"/>
          </p:cNvSpPr>
          <p:nvPr userDrawn="1">
            <p:ph type="body" sz="quarter" idx="17"/>
          </p:nvPr>
        </p:nvSpPr>
        <p:spPr>
          <a:xfrm>
            <a:off x="3710647" y="3188230"/>
            <a:ext cx="949124" cy="952268"/>
          </a:xfrm>
          <a:custGeom>
            <a:avLst/>
            <a:gdLst>
              <a:gd name="connsiteX0" fmla="*/ 0 w 4243845"/>
              <a:gd name="connsiteY0" fmla="*/ 504092 h 952268"/>
              <a:gd name="connsiteX1" fmla="*/ 144907 w 4243845"/>
              <a:gd name="connsiteY1" fmla="*/ 504092 h 952268"/>
              <a:gd name="connsiteX2" fmla="*/ 144907 w 4243845"/>
              <a:gd name="connsiteY2" fmla="*/ 817031 h 952268"/>
              <a:gd name="connsiteX3" fmla="*/ 0 w 4243845"/>
              <a:gd name="connsiteY3" fmla="*/ 817031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1" fmla="*/ 0 w 4243845"/>
              <a:gd name="connsiteY0-2" fmla="*/ 504092 h 952268"/>
              <a:gd name="connsiteX1-3" fmla="*/ 144907 w 4243845"/>
              <a:gd name="connsiteY1-4" fmla="*/ 817031 h 952268"/>
              <a:gd name="connsiteX2-5" fmla="*/ 0 w 4243845"/>
              <a:gd name="connsiteY2-6" fmla="*/ 817031 h 952268"/>
              <a:gd name="connsiteX3-7" fmla="*/ 0 w 4243845"/>
              <a:gd name="connsiteY3-8" fmla="*/ 504092 h 952268"/>
              <a:gd name="connsiteX4-9" fmla="*/ 3769283 w 4243845"/>
              <a:gd name="connsiteY4-10" fmla="*/ 0 h 952268"/>
              <a:gd name="connsiteX5-11" fmla="*/ 4051054 w 4243845"/>
              <a:gd name="connsiteY5-12" fmla="*/ 96715 h 952268"/>
              <a:gd name="connsiteX6-13" fmla="*/ 4147450 w 4243845"/>
              <a:gd name="connsiteY6-14" fmla="*/ 0 h 952268"/>
              <a:gd name="connsiteX7-15" fmla="*/ 4147450 w 4243845"/>
              <a:gd name="connsiteY7-16" fmla="*/ 290144 h 952268"/>
              <a:gd name="connsiteX8-17" fmla="*/ 3850849 w 4243845"/>
              <a:gd name="connsiteY8-18" fmla="*/ 290144 h 952268"/>
              <a:gd name="connsiteX9-19" fmla="*/ 3947244 w 4243845"/>
              <a:gd name="connsiteY9-20" fmla="*/ 200869 h 952268"/>
              <a:gd name="connsiteX10-21" fmla="*/ 3895339 w 4243845"/>
              <a:gd name="connsiteY10-22" fmla="*/ 171111 h 952268"/>
              <a:gd name="connsiteX11-23" fmla="*/ 3769283 w 4243845"/>
              <a:gd name="connsiteY11-24" fmla="*/ 148792 h 952268"/>
              <a:gd name="connsiteX12-25" fmla="*/ 3643228 w 4243845"/>
              <a:gd name="connsiteY12-26" fmla="*/ 171111 h 952268"/>
              <a:gd name="connsiteX13-27" fmla="*/ 3539417 w 4243845"/>
              <a:gd name="connsiteY13-28" fmla="*/ 245506 h 952268"/>
              <a:gd name="connsiteX14-29" fmla="*/ 3465267 w 4243845"/>
              <a:gd name="connsiteY14-30" fmla="*/ 349661 h 952268"/>
              <a:gd name="connsiteX15-31" fmla="*/ 3443022 w 4243845"/>
              <a:gd name="connsiteY15-32" fmla="*/ 476134 h 952268"/>
              <a:gd name="connsiteX16-33" fmla="*/ 3465267 w 4243845"/>
              <a:gd name="connsiteY16-34" fmla="*/ 602607 h 952268"/>
              <a:gd name="connsiteX17-35" fmla="*/ 3539417 w 4243845"/>
              <a:gd name="connsiteY17-36" fmla="*/ 706762 h 952268"/>
              <a:gd name="connsiteX18-37" fmla="*/ 3643228 w 4243845"/>
              <a:gd name="connsiteY18-38" fmla="*/ 781158 h 952268"/>
              <a:gd name="connsiteX19-39" fmla="*/ 3769283 w 4243845"/>
              <a:gd name="connsiteY19-40" fmla="*/ 803476 h 952268"/>
              <a:gd name="connsiteX20-41" fmla="*/ 3895339 w 4243845"/>
              <a:gd name="connsiteY20-42" fmla="*/ 781158 h 952268"/>
              <a:gd name="connsiteX21-43" fmla="*/ 3999149 w 4243845"/>
              <a:gd name="connsiteY21-44" fmla="*/ 706762 h 952268"/>
              <a:gd name="connsiteX22-45" fmla="*/ 4073299 w 4243845"/>
              <a:gd name="connsiteY22-46" fmla="*/ 602607 h 952268"/>
              <a:gd name="connsiteX23-47" fmla="*/ 4095545 w 4243845"/>
              <a:gd name="connsiteY23-48" fmla="*/ 476134 h 952268"/>
              <a:gd name="connsiteX24-49" fmla="*/ 4088130 w 4243845"/>
              <a:gd name="connsiteY24-50" fmla="*/ 401738 h 952268"/>
              <a:gd name="connsiteX25-51" fmla="*/ 4236430 w 4243845"/>
              <a:gd name="connsiteY25-52" fmla="*/ 401738 h 952268"/>
              <a:gd name="connsiteX26-53" fmla="*/ 4243845 w 4243845"/>
              <a:gd name="connsiteY26-54" fmla="*/ 476134 h 952268"/>
              <a:gd name="connsiteX27-55" fmla="*/ 3769283 w 4243845"/>
              <a:gd name="connsiteY27-56" fmla="*/ 952268 h 952268"/>
              <a:gd name="connsiteX28-57" fmla="*/ 3294721 w 4243845"/>
              <a:gd name="connsiteY28-58" fmla="*/ 476134 h 952268"/>
              <a:gd name="connsiteX29-59" fmla="*/ 3769283 w 4243845"/>
              <a:gd name="connsiteY29-60" fmla="*/ 0 h 952268"/>
              <a:gd name="connsiteX0-61" fmla="*/ 0 w 4243845"/>
              <a:gd name="connsiteY0-62" fmla="*/ 817031 h 952268"/>
              <a:gd name="connsiteX1-63" fmla="*/ 144907 w 4243845"/>
              <a:gd name="connsiteY1-64" fmla="*/ 817031 h 952268"/>
              <a:gd name="connsiteX2-65" fmla="*/ 0 w 4243845"/>
              <a:gd name="connsiteY2-66" fmla="*/ 817031 h 952268"/>
              <a:gd name="connsiteX3-67" fmla="*/ 3769283 w 4243845"/>
              <a:gd name="connsiteY3-68" fmla="*/ 0 h 952268"/>
              <a:gd name="connsiteX4-69" fmla="*/ 4051054 w 4243845"/>
              <a:gd name="connsiteY4-70" fmla="*/ 96715 h 952268"/>
              <a:gd name="connsiteX5-71" fmla="*/ 4147450 w 4243845"/>
              <a:gd name="connsiteY5-72" fmla="*/ 0 h 952268"/>
              <a:gd name="connsiteX6-73" fmla="*/ 4147450 w 4243845"/>
              <a:gd name="connsiteY6-74" fmla="*/ 290144 h 952268"/>
              <a:gd name="connsiteX7-75" fmla="*/ 3850849 w 4243845"/>
              <a:gd name="connsiteY7-76" fmla="*/ 290144 h 952268"/>
              <a:gd name="connsiteX8-77" fmla="*/ 3947244 w 4243845"/>
              <a:gd name="connsiteY8-78" fmla="*/ 200869 h 952268"/>
              <a:gd name="connsiteX9-79" fmla="*/ 3895339 w 4243845"/>
              <a:gd name="connsiteY9-80" fmla="*/ 171111 h 952268"/>
              <a:gd name="connsiteX10-81" fmla="*/ 3769283 w 4243845"/>
              <a:gd name="connsiteY10-82" fmla="*/ 148792 h 952268"/>
              <a:gd name="connsiteX11-83" fmla="*/ 3643228 w 4243845"/>
              <a:gd name="connsiteY11-84" fmla="*/ 171111 h 952268"/>
              <a:gd name="connsiteX12-85" fmla="*/ 3539417 w 4243845"/>
              <a:gd name="connsiteY12-86" fmla="*/ 245506 h 952268"/>
              <a:gd name="connsiteX13-87" fmla="*/ 3465267 w 4243845"/>
              <a:gd name="connsiteY13-88" fmla="*/ 349661 h 952268"/>
              <a:gd name="connsiteX14-89" fmla="*/ 3443022 w 4243845"/>
              <a:gd name="connsiteY14-90" fmla="*/ 476134 h 952268"/>
              <a:gd name="connsiteX15-91" fmla="*/ 3465267 w 4243845"/>
              <a:gd name="connsiteY15-92" fmla="*/ 602607 h 952268"/>
              <a:gd name="connsiteX16-93" fmla="*/ 3539417 w 4243845"/>
              <a:gd name="connsiteY16-94" fmla="*/ 706762 h 952268"/>
              <a:gd name="connsiteX17-95" fmla="*/ 3643228 w 4243845"/>
              <a:gd name="connsiteY17-96" fmla="*/ 781158 h 952268"/>
              <a:gd name="connsiteX18-97" fmla="*/ 3769283 w 4243845"/>
              <a:gd name="connsiteY18-98" fmla="*/ 803476 h 952268"/>
              <a:gd name="connsiteX19-99" fmla="*/ 3895339 w 4243845"/>
              <a:gd name="connsiteY19-100" fmla="*/ 781158 h 952268"/>
              <a:gd name="connsiteX20-101" fmla="*/ 3999149 w 4243845"/>
              <a:gd name="connsiteY20-102" fmla="*/ 706762 h 952268"/>
              <a:gd name="connsiteX21-103" fmla="*/ 4073299 w 4243845"/>
              <a:gd name="connsiteY21-104" fmla="*/ 602607 h 952268"/>
              <a:gd name="connsiteX22-105" fmla="*/ 4095545 w 4243845"/>
              <a:gd name="connsiteY22-106" fmla="*/ 476134 h 952268"/>
              <a:gd name="connsiteX23-107" fmla="*/ 4088130 w 4243845"/>
              <a:gd name="connsiteY23-108" fmla="*/ 401738 h 952268"/>
              <a:gd name="connsiteX24-109" fmla="*/ 4236430 w 4243845"/>
              <a:gd name="connsiteY24-110" fmla="*/ 401738 h 952268"/>
              <a:gd name="connsiteX25-111" fmla="*/ 4243845 w 4243845"/>
              <a:gd name="connsiteY25-112" fmla="*/ 476134 h 952268"/>
              <a:gd name="connsiteX26-113" fmla="*/ 3769283 w 4243845"/>
              <a:gd name="connsiteY26-114" fmla="*/ 952268 h 952268"/>
              <a:gd name="connsiteX27-115" fmla="*/ 3294721 w 4243845"/>
              <a:gd name="connsiteY27-116" fmla="*/ 476134 h 952268"/>
              <a:gd name="connsiteX28-117" fmla="*/ 3769283 w 4243845"/>
              <a:gd name="connsiteY28-118" fmla="*/ 0 h 952268"/>
              <a:gd name="connsiteX0-119" fmla="*/ 474562 w 949124"/>
              <a:gd name="connsiteY0-120" fmla="*/ 0 h 952268"/>
              <a:gd name="connsiteX1-121" fmla="*/ 756333 w 949124"/>
              <a:gd name="connsiteY1-122" fmla="*/ 96715 h 952268"/>
              <a:gd name="connsiteX2-123" fmla="*/ 852729 w 949124"/>
              <a:gd name="connsiteY2-124" fmla="*/ 0 h 952268"/>
              <a:gd name="connsiteX3-125" fmla="*/ 852729 w 949124"/>
              <a:gd name="connsiteY3-126" fmla="*/ 290144 h 952268"/>
              <a:gd name="connsiteX4-127" fmla="*/ 556128 w 949124"/>
              <a:gd name="connsiteY4-128" fmla="*/ 290144 h 952268"/>
              <a:gd name="connsiteX5-129" fmla="*/ 652523 w 949124"/>
              <a:gd name="connsiteY5-130" fmla="*/ 200869 h 952268"/>
              <a:gd name="connsiteX6-131" fmla="*/ 600618 w 949124"/>
              <a:gd name="connsiteY6-132" fmla="*/ 171111 h 952268"/>
              <a:gd name="connsiteX7-133" fmla="*/ 474562 w 949124"/>
              <a:gd name="connsiteY7-134" fmla="*/ 148792 h 952268"/>
              <a:gd name="connsiteX8-135" fmla="*/ 348507 w 949124"/>
              <a:gd name="connsiteY8-136" fmla="*/ 171111 h 952268"/>
              <a:gd name="connsiteX9-137" fmla="*/ 244696 w 949124"/>
              <a:gd name="connsiteY9-138" fmla="*/ 245506 h 952268"/>
              <a:gd name="connsiteX10-139" fmla="*/ 170546 w 949124"/>
              <a:gd name="connsiteY10-140" fmla="*/ 349661 h 952268"/>
              <a:gd name="connsiteX11-141" fmla="*/ 148301 w 949124"/>
              <a:gd name="connsiteY11-142" fmla="*/ 476134 h 952268"/>
              <a:gd name="connsiteX12-143" fmla="*/ 170546 w 949124"/>
              <a:gd name="connsiteY12-144" fmla="*/ 602607 h 952268"/>
              <a:gd name="connsiteX13-145" fmla="*/ 244696 w 949124"/>
              <a:gd name="connsiteY13-146" fmla="*/ 706762 h 952268"/>
              <a:gd name="connsiteX14-147" fmla="*/ 348507 w 949124"/>
              <a:gd name="connsiteY14-148" fmla="*/ 781158 h 952268"/>
              <a:gd name="connsiteX15-149" fmla="*/ 474562 w 949124"/>
              <a:gd name="connsiteY15-150" fmla="*/ 803476 h 952268"/>
              <a:gd name="connsiteX16-151" fmla="*/ 600618 w 949124"/>
              <a:gd name="connsiteY16-152" fmla="*/ 781158 h 952268"/>
              <a:gd name="connsiteX17-153" fmla="*/ 704428 w 949124"/>
              <a:gd name="connsiteY17-154" fmla="*/ 706762 h 952268"/>
              <a:gd name="connsiteX18-155" fmla="*/ 778578 w 949124"/>
              <a:gd name="connsiteY18-156" fmla="*/ 602607 h 952268"/>
              <a:gd name="connsiteX19-157" fmla="*/ 800824 w 949124"/>
              <a:gd name="connsiteY19-158" fmla="*/ 476134 h 952268"/>
              <a:gd name="connsiteX20-159" fmla="*/ 793409 w 949124"/>
              <a:gd name="connsiteY20-160" fmla="*/ 401738 h 952268"/>
              <a:gd name="connsiteX21-161" fmla="*/ 941709 w 949124"/>
              <a:gd name="connsiteY21-162" fmla="*/ 401738 h 952268"/>
              <a:gd name="connsiteX22-163" fmla="*/ 949124 w 949124"/>
              <a:gd name="connsiteY22-164" fmla="*/ 476134 h 952268"/>
              <a:gd name="connsiteX23-165" fmla="*/ 474562 w 949124"/>
              <a:gd name="connsiteY23-166" fmla="*/ 952268 h 952268"/>
              <a:gd name="connsiteX24-167" fmla="*/ 0 w 949124"/>
              <a:gd name="connsiteY24-168" fmla="*/ 476134 h 952268"/>
              <a:gd name="connsiteX25-169" fmla="*/ 474562 w 949124"/>
              <a:gd name="connsiteY25-170" fmla="*/ 0 h 95226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Lst>
            <a:rect l="l" t="t" r="r" b="b"/>
            <a:pathLst>
              <a:path w="949124" h="952268">
                <a:moveTo>
                  <a:pt x="474562" y="0"/>
                </a:moveTo>
                <a:cubicBezTo>
                  <a:pt x="578373" y="0"/>
                  <a:pt x="674768" y="37198"/>
                  <a:pt x="756333" y="96715"/>
                </a:cubicBezTo>
                <a:lnTo>
                  <a:pt x="852729" y="0"/>
                </a:lnTo>
                <a:lnTo>
                  <a:pt x="852729" y="290144"/>
                </a:lnTo>
                <a:lnTo>
                  <a:pt x="556128" y="290144"/>
                </a:lnTo>
                <a:lnTo>
                  <a:pt x="652523" y="200869"/>
                </a:lnTo>
                <a:cubicBezTo>
                  <a:pt x="637693" y="185990"/>
                  <a:pt x="622863" y="178550"/>
                  <a:pt x="600618" y="171111"/>
                </a:cubicBezTo>
                <a:cubicBezTo>
                  <a:pt x="563543" y="156231"/>
                  <a:pt x="519052" y="148792"/>
                  <a:pt x="474562" y="148792"/>
                </a:cubicBezTo>
                <a:cubicBezTo>
                  <a:pt x="430072" y="148792"/>
                  <a:pt x="385582" y="156231"/>
                  <a:pt x="348507" y="171111"/>
                </a:cubicBezTo>
                <a:cubicBezTo>
                  <a:pt x="304016" y="185990"/>
                  <a:pt x="274356" y="215748"/>
                  <a:pt x="244696" y="245506"/>
                </a:cubicBezTo>
                <a:cubicBezTo>
                  <a:pt x="215036" y="275265"/>
                  <a:pt x="185376" y="312463"/>
                  <a:pt x="170546" y="349661"/>
                </a:cubicBezTo>
                <a:cubicBezTo>
                  <a:pt x="155716" y="386859"/>
                  <a:pt x="148301" y="431496"/>
                  <a:pt x="148301" y="476134"/>
                </a:cubicBezTo>
                <a:cubicBezTo>
                  <a:pt x="148301" y="520772"/>
                  <a:pt x="155716" y="565409"/>
                  <a:pt x="170546" y="602607"/>
                </a:cubicBezTo>
                <a:cubicBezTo>
                  <a:pt x="185376" y="647245"/>
                  <a:pt x="215036" y="677003"/>
                  <a:pt x="244696" y="706762"/>
                </a:cubicBezTo>
                <a:cubicBezTo>
                  <a:pt x="274356" y="736520"/>
                  <a:pt x="304016" y="766278"/>
                  <a:pt x="348507" y="781158"/>
                </a:cubicBezTo>
                <a:cubicBezTo>
                  <a:pt x="385582" y="796037"/>
                  <a:pt x="430072" y="803476"/>
                  <a:pt x="474562" y="803476"/>
                </a:cubicBezTo>
                <a:cubicBezTo>
                  <a:pt x="519052" y="803476"/>
                  <a:pt x="563543" y="796037"/>
                  <a:pt x="600618" y="781158"/>
                </a:cubicBezTo>
                <a:cubicBezTo>
                  <a:pt x="645108" y="766278"/>
                  <a:pt x="674768" y="736520"/>
                  <a:pt x="704428" y="706762"/>
                </a:cubicBezTo>
                <a:cubicBezTo>
                  <a:pt x="734088" y="677003"/>
                  <a:pt x="763748" y="647245"/>
                  <a:pt x="778578" y="602607"/>
                </a:cubicBezTo>
                <a:cubicBezTo>
                  <a:pt x="793409" y="565409"/>
                  <a:pt x="800824" y="520772"/>
                  <a:pt x="800824" y="476134"/>
                </a:cubicBezTo>
                <a:cubicBezTo>
                  <a:pt x="800824" y="453815"/>
                  <a:pt x="800824" y="424057"/>
                  <a:pt x="793409" y="401738"/>
                </a:cubicBezTo>
                <a:lnTo>
                  <a:pt x="941709" y="401738"/>
                </a:lnTo>
                <a:cubicBezTo>
                  <a:pt x="949124" y="424057"/>
                  <a:pt x="949124" y="453815"/>
                  <a:pt x="949124" y="476134"/>
                </a:cubicBezTo>
                <a:cubicBezTo>
                  <a:pt x="949124" y="736520"/>
                  <a:pt x="734088" y="952268"/>
                  <a:pt x="474562" y="952268"/>
                </a:cubicBezTo>
                <a:cubicBezTo>
                  <a:pt x="215036" y="952268"/>
                  <a:pt x="0" y="736520"/>
                  <a:pt x="0" y="476134"/>
                </a:cubicBezTo>
                <a:cubicBezTo>
                  <a:pt x="0" y="215748"/>
                  <a:pt x="215036" y="0"/>
                  <a:pt x="474562" y="0"/>
                </a:cubicBez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56" name="文本占位符 55"/>
          <p:cNvSpPr>
            <a:spLocks noGrp="1"/>
          </p:cNvSpPr>
          <p:nvPr userDrawn="1">
            <p:ph type="body" sz="quarter" idx="18"/>
          </p:nvPr>
        </p:nvSpPr>
        <p:spPr>
          <a:xfrm>
            <a:off x="7577953" y="3252831"/>
            <a:ext cx="949124" cy="823066"/>
          </a:xfrm>
          <a:custGeom>
            <a:avLst/>
            <a:gdLst>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162027 w 8111151"/>
              <a:gd name="connsiteY4" fmla="*/ 662550 h 823066"/>
              <a:gd name="connsiteX5" fmla="*/ 7309740 w 8111151"/>
              <a:gd name="connsiteY5" fmla="*/ 662550 h 823066"/>
              <a:gd name="connsiteX6" fmla="*/ 7309740 w 8111151"/>
              <a:gd name="connsiteY6" fmla="*/ 823066 h 823066"/>
              <a:gd name="connsiteX7" fmla="*/ 7162027 w 8111151"/>
              <a:gd name="connsiteY7" fmla="*/ 823066 h 823066"/>
              <a:gd name="connsiteX8" fmla="*/ 0 w 8111151"/>
              <a:gd name="connsiteY8" fmla="*/ 439491 h 823066"/>
              <a:gd name="connsiteX9" fmla="*/ 144907 w 8111151"/>
              <a:gd name="connsiteY9" fmla="*/ 439491 h 823066"/>
              <a:gd name="connsiteX10" fmla="*/ 144907 w 8111151"/>
              <a:gd name="connsiteY10" fmla="*/ 752430 h 823066"/>
              <a:gd name="connsiteX11" fmla="*/ 0 w 8111151"/>
              <a:gd name="connsiteY11" fmla="*/ 752430 h 823066"/>
              <a:gd name="connsiteX12" fmla="*/ 7419736 w 8111151"/>
              <a:gd name="connsiteY12" fmla="*/ 331274 h 823066"/>
              <a:gd name="connsiteX13" fmla="*/ 8111151 w 8111151"/>
              <a:gd name="connsiteY13" fmla="*/ 331274 h 823066"/>
              <a:gd name="connsiteX14" fmla="*/ 8111151 w 8111151"/>
              <a:gd name="connsiteY14" fmla="*/ 491790 h 823066"/>
              <a:gd name="connsiteX15" fmla="*/ 7419736 w 8111151"/>
              <a:gd name="connsiteY15" fmla="*/ 491790 h 823066"/>
              <a:gd name="connsiteX16" fmla="*/ 7162027 w 8111151"/>
              <a:gd name="connsiteY16" fmla="*/ 331274 h 823066"/>
              <a:gd name="connsiteX17" fmla="*/ 7309740 w 8111151"/>
              <a:gd name="connsiteY17" fmla="*/ 331274 h 823066"/>
              <a:gd name="connsiteX18" fmla="*/ 7309740 w 8111151"/>
              <a:gd name="connsiteY18" fmla="*/ 491790 h 823066"/>
              <a:gd name="connsiteX19" fmla="*/ 7162027 w 8111151"/>
              <a:gd name="connsiteY19" fmla="*/ 491790 h 823066"/>
              <a:gd name="connsiteX20" fmla="*/ 7419736 w 8111151"/>
              <a:gd name="connsiteY20" fmla="*/ 0 h 823066"/>
              <a:gd name="connsiteX21" fmla="*/ 8111151 w 8111151"/>
              <a:gd name="connsiteY21" fmla="*/ 0 h 823066"/>
              <a:gd name="connsiteX22" fmla="*/ 8111151 w 8111151"/>
              <a:gd name="connsiteY22" fmla="*/ 160516 h 823066"/>
              <a:gd name="connsiteX23" fmla="*/ 7419736 w 8111151"/>
              <a:gd name="connsiteY23" fmla="*/ 160516 h 823066"/>
              <a:gd name="connsiteX24" fmla="*/ 7162027 w 8111151"/>
              <a:gd name="connsiteY24" fmla="*/ 0 h 823066"/>
              <a:gd name="connsiteX25" fmla="*/ 7309740 w 8111151"/>
              <a:gd name="connsiteY25" fmla="*/ 0 h 823066"/>
              <a:gd name="connsiteX26" fmla="*/ 7309740 w 8111151"/>
              <a:gd name="connsiteY26" fmla="*/ 160516 h 823066"/>
              <a:gd name="connsiteX27" fmla="*/ 7162027 w 8111151"/>
              <a:gd name="connsiteY27" fmla="*/ 160516 h 823066"/>
              <a:gd name="connsiteX0-1" fmla="*/ 7419736 w 8111151"/>
              <a:gd name="connsiteY0-2" fmla="*/ 662550 h 823066"/>
              <a:gd name="connsiteX1-3" fmla="*/ 8111151 w 8111151"/>
              <a:gd name="connsiteY1-4" fmla="*/ 662550 h 823066"/>
              <a:gd name="connsiteX2-5" fmla="*/ 8111151 w 8111151"/>
              <a:gd name="connsiteY2-6" fmla="*/ 823066 h 823066"/>
              <a:gd name="connsiteX3-7" fmla="*/ 7419736 w 8111151"/>
              <a:gd name="connsiteY3-8" fmla="*/ 823066 h 823066"/>
              <a:gd name="connsiteX4-9" fmla="*/ 7419736 w 8111151"/>
              <a:gd name="connsiteY4-10" fmla="*/ 662550 h 823066"/>
              <a:gd name="connsiteX5-11" fmla="*/ 7162027 w 8111151"/>
              <a:gd name="connsiteY5-12" fmla="*/ 662550 h 823066"/>
              <a:gd name="connsiteX6-13" fmla="*/ 7309740 w 8111151"/>
              <a:gd name="connsiteY6-14" fmla="*/ 662550 h 823066"/>
              <a:gd name="connsiteX7-15" fmla="*/ 7309740 w 8111151"/>
              <a:gd name="connsiteY7-16" fmla="*/ 823066 h 823066"/>
              <a:gd name="connsiteX8-17" fmla="*/ 7162027 w 8111151"/>
              <a:gd name="connsiteY8-18" fmla="*/ 823066 h 823066"/>
              <a:gd name="connsiteX9-19" fmla="*/ 7162027 w 8111151"/>
              <a:gd name="connsiteY9-20" fmla="*/ 662550 h 823066"/>
              <a:gd name="connsiteX10-21" fmla="*/ 0 w 8111151"/>
              <a:gd name="connsiteY10-22" fmla="*/ 439491 h 823066"/>
              <a:gd name="connsiteX11-23" fmla="*/ 144907 w 8111151"/>
              <a:gd name="connsiteY11-24" fmla="*/ 752430 h 823066"/>
              <a:gd name="connsiteX12-25" fmla="*/ 0 w 8111151"/>
              <a:gd name="connsiteY12-26" fmla="*/ 752430 h 823066"/>
              <a:gd name="connsiteX13-27" fmla="*/ 0 w 8111151"/>
              <a:gd name="connsiteY13-28" fmla="*/ 439491 h 823066"/>
              <a:gd name="connsiteX14-29" fmla="*/ 7419736 w 8111151"/>
              <a:gd name="connsiteY14-30" fmla="*/ 331274 h 823066"/>
              <a:gd name="connsiteX15-31" fmla="*/ 8111151 w 8111151"/>
              <a:gd name="connsiteY15-32" fmla="*/ 331274 h 823066"/>
              <a:gd name="connsiteX16-33" fmla="*/ 8111151 w 8111151"/>
              <a:gd name="connsiteY16-34" fmla="*/ 491790 h 823066"/>
              <a:gd name="connsiteX17-35" fmla="*/ 7419736 w 8111151"/>
              <a:gd name="connsiteY17-36" fmla="*/ 491790 h 823066"/>
              <a:gd name="connsiteX18-37" fmla="*/ 7419736 w 8111151"/>
              <a:gd name="connsiteY18-38" fmla="*/ 331274 h 823066"/>
              <a:gd name="connsiteX19-39" fmla="*/ 7162027 w 8111151"/>
              <a:gd name="connsiteY19-40" fmla="*/ 331274 h 823066"/>
              <a:gd name="connsiteX20-41" fmla="*/ 7309740 w 8111151"/>
              <a:gd name="connsiteY20-42" fmla="*/ 331274 h 823066"/>
              <a:gd name="connsiteX21-43" fmla="*/ 7309740 w 8111151"/>
              <a:gd name="connsiteY21-44" fmla="*/ 491790 h 823066"/>
              <a:gd name="connsiteX22-45" fmla="*/ 7162027 w 8111151"/>
              <a:gd name="connsiteY22-46" fmla="*/ 491790 h 823066"/>
              <a:gd name="connsiteX23-47" fmla="*/ 7162027 w 8111151"/>
              <a:gd name="connsiteY23-48" fmla="*/ 331274 h 823066"/>
              <a:gd name="connsiteX24-49" fmla="*/ 7419736 w 8111151"/>
              <a:gd name="connsiteY24-50" fmla="*/ 0 h 823066"/>
              <a:gd name="connsiteX25-51" fmla="*/ 8111151 w 8111151"/>
              <a:gd name="connsiteY25-52" fmla="*/ 0 h 823066"/>
              <a:gd name="connsiteX26-53" fmla="*/ 8111151 w 8111151"/>
              <a:gd name="connsiteY26-54" fmla="*/ 160516 h 823066"/>
              <a:gd name="connsiteX27-55" fmla="*/ 7419736 w 8111151"/>
              <a:gd name="connsiteY27-56" fmla="*/ 160516 h 823066"/>
              <a:gd name="connsiteX28" fmla="*/ 7419736 w 8111151"/>
              <a:gd name="connsiteY28" fmla="*/ 0 h 823066"/>
              <a:gd name="connsiteX29" fmla="*/ 7162027 w 8111151"/>
              <a:gd name="connsiteY29" fmla="*/ 0 h 823066"/>
              <a:gd name="connsiteX30" fmla="*/ 7309740 w 8111151"/>
              <a:gd name="connsiteY30" fmla="*/ 0 h 823066"/>
              <a:gd name="connsiteX31" fmla="*/ 7309740 w 8111151"/>
              <a:gd name="connsiteY31" fmla="*/ 160516 h 823066"/>
              <a:gd name="connsiteX32" fmla="*/ 7162027 w 8111151"/>
              <a:gd name="connsiteY32" fmla="*/ 160516 h 823066"/>
              <a:gd name="connsiteX33" fmla="*/ 7162027 w 8111151"/>
              <a:gd name="connsiteY33" fmla="*/ 0 h 823066"/>
              <a:gd name="connsiteX0-57" fmla="*/ 7419736 w 8111151"/>
              <a:gd name="connsiteY0-58" fmla="*/ 662550 h 823066"/>
              <a:gd name="connsiteX1-59" fmla="*/ 8111151 w 8111151"/>
              <a:gd name="connsiteY1-60" fmla="*/ 662550 h 823066"/>
              <a:gd name="connsiteX2-61" fmla="*/ 8111151 w 8111151"/>
              <a:gd name="connsiteY2-62" fmla="*/ 823066 h 823066"/>
              <a:gd name="connsiteX3-63" fmla="*/ 7419736 w 8111151"/>
              <a:gd name="connsiteY3-64" fmla="*/ 823066 h 823066"/>
              <a:gd name="connsiteX4-65" fmla="*/ 7419736 w 8111151"/>
              <a:gd name="connsiteY4-66" fmla="*/ 662550 h 823066"/>
              <a:gd name="connsiteX5-67" fmla="*/ 7162027 w 8111151"/>
              <a:gd name="connsiteY5-68" fmla="*/ 662550 h 823066"/>
              <a:gd name="connsiteX6-69" fmla="*/ 7309740 w 8111151"/>
              <a:gd name="connsiteY6-70" fmla="*/ 662550 h 823066"/>
              <a:gd name="connsiteX7-71" fmla="*/ 7309740 w 8111151"/>
              <a:gd name="connsiteY7-72" fmla="*/ 823066 h 823066"/>
              <a:gd name="connsiteX8-73" fmla="*/ 7162027 w 8111151"/>
              <a:gd name="connsiteY8-74" fmla="*/ 823066 h 823066"/>
              <a:gd name="connsiteX9-75" fmla="*/ 7162027 w 8111151"/>
              <a:gd name="connsiteY9-76" fmla="*/ 662550 h 823066"/>
              <a:gd name="connsiteX10-77" fmla="*/ 0 w 8111151"/>
              <a:gd name="connsiteY10-78" fmla="*/ 439491 h 823066"/>
              <a:gd name="connsiteX11-79" fmla="*/ 144907 w 8111151"/>
              <a:gd name="connsiteY11-80" fmla="*/ 752430 h 823066"/>
              <a:gd name="connsiteX12-81" fmla="*/ 0 w 8111151"/>
              <a:gd name="connsiteY12-82" fmla="*/ 439491 h 823066"/>
              <a:gd name="connsiteX13-83" fmla="*/ 7419736 w 8111151"/>
              <a:gd name="connsiteY13-84" fmla="*/ 331274 h 823066"/>
              <a:gd name="connsiteX14-85" fmla="*/ 8111151 w 8111151"/>
              <a:gd name="connsiteY14-86" fmla="*/ 331274 h 823066"/>
              <a:gd name="connsiteX15-87" fmla="*/ 8111151 w 8111151"/>
              <a:gd name="connsiteY15-88" fmla="*/ 491790 h 823066"/>
              <a:gd name="connsiteX16-89" fmla="*/ 7419736 w 8111151"/>
              <a:gd name="connsiteY16-90" fmla="*/ 491790 h 823066"/>
              <a:gd name="connsiteX17-91" fmla="*/ 7419736 w 8111151"/>
              <a:gd name="connsiteY17-92" fmla="*/ 331274 h 823066"/>
              <a:gd name="connsiteX18-93" fmla="*/ 7162027 w 8111151"/>
              <a:gd name="connsiteY18-94" fmla="*/ 331274 h 823066"/>
              <a:gd name="connsiteX19-95" fmla="*/ 7309740 w 8111151"/>
              <a:gd name="connsiteY19-96" fmla="*/ 331274 h 823066"/>
              <a:gd name="connsiteX20-97" fmla="*/ 7309740 w 8111151"/>
              <a:gd name="connsiteY20-98" fmla="*/ 491790 h 823066"/>
              <a:gd name="connsiteX21-99" fmla="*/ 7162027 w 8111151"/>
              <a:gd name="connsiteY21-100" fmla="*/ 491790 h 823066"/>
              <a:gd name="connsiteX22-101" fmla="*/ 7162027 w 8111151"/>
              <a:gd name="connsiteY22-102" fmla="*/ 331274 h 823066"/>
              <a:gd name="connsiteX23-103" fmla="*/ 7419736 w 8111151"/>
              <a:gd name="connsiteY23-104" fmla="*/ 0 h 823066"/>
              <a:gd name="connsiteX24-105" fmla="*/ 8111151 w 8111151"/>
              <a:gd name="connsiteY24-106" fmla="*/ 0 h 823066"/>
              <a:gd name="connsiteX25-107" fmla="*/ 8111151 w 8111151"/>
              <a:gd name="connsiteY25-108" fmla="*/ 160516 h 823066"/>
              <a:gd name="connsiteX26-109" fmla="*/ 7419736 w 8111151"/>
              <a:gd name="connsiteY26-110" fmla="*/ 160516 h 823066"/>
              <a:gd name="connsiteX27-111" fmla="*/ 7419736 w 8111151"/>
              <a:gd name="connsiteY27-112" fmla="*/ 0 h 823066"/>
              <a:gd name="connsiteX28-113" fmla="*/ 7162027 w 8111151"/>
              <a:gd name="connsiteY28-114" fmla="*/ 0 h 823066"/>
              <a:gd name="connsiteX29-115" fmla="*/ 7309740 w 8111151"/>
              <a:gd name="connsiteY29-116" fmla="*/ 0 h 823066"/>
              <a:gd name="connsiteX30-117" fmla="*/ 7309740 w 8111151"/>
              <a:gd name="connsiteY30-118" fmla="*/ 160516 h 823066"/>
              <a:gd name="connsiteX31-119" fmla="*/ 7162027 w 8111151"/>
              <a:gd name="connsiteY31-120" fmla="*/ 160516 h 823066"/>
              <a:gd name="connsiteX32-121" fmla="*/ 7162027 w 8111151"/>
              <a:gd name="connsiteY32-122" fmla="*/ 0 h 823066"/>
              <a:gd name="connsiteX0-123" fmla="*/ 257709 w 949124"/>
              <a:gd name="connsiteY0-124" fmla="*/ 662550 h 823066"/>
              <a:gd name="connsiteX1-125" fmla="*/ 949124 w 949124"/>
              <a:gd name="connsiteY1-126" fmla="*/ 662550 h 823066"/>
              <a:gd name="connsiteX2-127" fmla="*/ 949124 w 949124"/>
              <a:gd name="connsiteY2-128" fmla="*/ 823066 h 823066"/>
              <a:gd name="connsiteX3-129" fmla="*/ 257709 w 949124"/>
              <a:gd name="connsiteY3-130" fmla="*/ 823066 h 823066"/>
              <a:gd name="connsiteX4-131" fmla="*/ 257709 w 949124"/>
              <a:gd name="connsiteY4-132" fmla="*/ 662550 h 823066"/>
              <a:gd name="connsiteX5-133" fmla="*/ 0 w 949124"/>
              <a:gd name="connsiteY5-134" fmla="*/ 662550 h 823066"/>
              <a:gd name="connsiteX6-135" fmla="*/ 147713 w 949124"/>
              <a:gd name="connsiteY6-136" fmla="*/ 662550 h 823066"/>
              <a:gd name="connsiteX7-137" fmla="*/ 147713 w 949124"/>
              <a:gd name="connsiteY7-138" fmla="*/ 823066 h 823066"/>
              <a:gd name="connsiteX8-139" fmla="*/ 0 w 949124"/>
              <a:gd name="connsiteY8-140" fmla="*/ 823066 h 823066"/>
              <a:gd name="connsiteX9-141" fmla="*/ 0 w 949124"/>
              <a:gd name="connsiteY9-142" fmla="*/ 662550 h 823066"/>
              <a:gd name="connsiteX10-143" fmla="*/ 257709 w 949124"/>
              <a:gd name="connsiteY10-144" fmla="*/ 331274 h 823066"/>
              <a:gd name="connsiteX11-145" fmla="*/ 949124 w 949124"/>
              <a:gd name="connsiteY11-146" fmla="*/ 331274 h 823066"/>
              <a:gd name="connsiteX12-147" fmla="*/ 949124 w 949124"/>
              <a:gd name="connsiteY12-148" fmla="*/ 491790 h 823066"/>
              <a:gd name="connsiteX13-149" fmla="*/ 257709 w 949124"/>
              <a:gd name="connsiteY13-150" fmla="*/ 491790 h 823066"/>
              <a:gd name="connsiteX14-151" fmla="*/ 257709 w 949124"/>
              <a:gd name="connsiteY14-152" fmla="*/ 331274 h 823066"/>
              <a:gd name="connsiteX15-153" fmla="*/ 0 w 949124"/>
              <a:gd name="connsiteY15-154" fmla="*/ 331274 h 823066"/>
              <a:gd name="connsiteX16-155" fmla="*/ 147713 w 949124"/>
              <a:gd name="connsiteY16-156" fmla="*/ 331274 h 823066"/>
              <a:gd name="connsiteX17-157" fmla="*/ 147713 w 949124"/>
              <a:gd name="connsiteY17-158" fmla="*/ 491790 h 823066"/>
              <a:gd name="connsiteX18-159" fmla="*/ 0 w 949124"/>
              <a:gd name="connsiteY18-160" fmla="*/ 491790 h 823066"/>
              <a:gd name="connsiteX19-161" fmla="*/ 0 w 949124"/>
              <a:gd name="connsiteY19-162" fmla="*/ 331274 h 823066"/>
              <a:gd name="connsiteX20-163" fmla="*/ 257709 w 949124"/>
              <a:gd name="connsiteY20-164" fmla="*/ 0 h 823066"/>
              <a:gd name="connsiteX21-165" fmla="*/ 949124 w 949124"/>
              <a:gd name="connsiteY21-166" fmla="*/ 0 h 823066"/>
              <a:gd name="connsiteX22-167" fmla="*/ 949124 w 949124"/>
              <a:gd name="connsiteY22-168" fmla="*/ 160516 h 823066"/>
              <a:gd name="connsiteX23-169" fmla="*/ 257709 w 949124"/>
              <a:gd name="connsiteY23-170" fmla="*/ 160516 h 823066"/>
              <a:gd name="connsiteX24-171" fmla="*/ 257709 w 949124"/>
              <a:gd name="connsiteY24-172" fmla="*/ 0 h 823066"/>
              <a:gd name="connsiteX25-173" fmla="*/ 0 w 949124"/>
              <a:gd name="connsiteY25-174" fmla="*/ 0 h 823066"/>
              <a:gd name="connsiteX26-175" fmla="*/ 147713 w 949124"/>
              <a:gd name="connsiteY26-176" fmla="*/ 0 h 823066"/>
              <a:gd name="connsiteX27-177" fmla="*/ 147713 w 949124"/>
              <a:gd name="connsiteY27-178" fmla="*/ 160516 h 823066"/>
              <a:gd name="connsiteX28-179" fmla="*/ 0 w 949124"/>
              <a:gd name="connsiteY28-180" fmla="*/ 160516 h 823066"/>
              <a:gd name="connsiteX29-181" fmla="*/ 0 w 949124"/>
              <a:gd name="connsiteY29-182" fmla="*/ 0 h 82306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113" y="connsiteY28-114"/>
              </a:cxn>
              <a:cxn ang="0">
                <a:pos x="connsiteX29-115" y="connsiteY29-116"/>
              </a:cxn>
            </a:cxnLst>
            <a:rect l="l" t="t" r="r" b="b"/>
            <a:pathLst>
              <a:path w="949124" h="823066">
                <a:moveTo>
                  <a:pt x="257709" y="662550"/>
                </a:moveTo>
                <a:lnTo>
                  <a:pt x="949124" y="662550"/>
                </a:lnTo>
                <a:lnTo>
                  <a:pt x="949124" y="823066"/>
                </a:lnTo>
                <a:lnTo>
                  <a:pt x="257709" y="823066"/>
                </a:lnTo>
                <a:lnTo>
                  <a:pt x="257709" y="662550"/>
                </a:lnTo>
                <a:close/>
                <a:moveTo>
                  <a:pt x="0" y="662550"/>
                </a:moveTo>
                <a:lnTo>
                  <a:pt x="147713" y="662550"/>
                </a:lnTo>
                <a:lnTo>
                  <a:pt x="147713" y="823066"/>
                </a:lnTo>
                <a:lnTo>
                  <a:pt x="0" y="823066"/>
                </a:lnTo>
                <a:lnTo>
                  <a:pt x="0" y="662550"/>
                </a:lnTo>
                <a:close/>
                <a:moveTo>
                  <a:pt x="257709" y="331274"/>
                </a:moveTo>
                <a:lnTo>
                  <a:pt x="949124" y="331274"/>
                </a:lnTo>
                <a:lnTo>
                  <a:pt x="949124" y="491790"/>
                </a:lnTo>
                <a:lnTo>
                  <a:pt x="257709" y="491790"/>
                </a:lnTo>
                <a:lnTo>
                  <a:pt x="257709" y="331274"/>
                </a:lnTo>
                <a:close/>
                <a:moveTo>
                  <a:pt x="0" y="331274"/>
                </a:moveTo>
                <a:lnTo>
                  <a:pt x="147713" y="331274"/>
                </a:lnTo>
                <a:lnTo>
                  <a:pt x="147713" y="491790"/>
                </a:lnTo>
                <a:lnTo>
                  <a:pt x="0" y="491790"/>
                </a:lnTo>
                <a:lnTo>
                  <a:pt x="0" y="331274"/>
                </a:lnTo>
                <a:close/>
                <a:moveTo>
                  <a:pt x="257709" y="0"/>
                </a:moveTo>
                <a:lnTo>
                  <a:pt x="949124" y="0"/>
                </a:lnTo>
                <a:lnTo>
                  <a:pt x="949124" y="160516"/>
                </a:lnTo>
                <a:lnTo>
                  <a:pt x="257709" y="160516"/>
                </a:lnTo>
                <a:lnTo>
                  <a:pt x="257709" y="0"/>
                </a:lnTo>
                <a:close/>
                <a:moveTo>
                  <a:pt x="0" y="0"/>
                </a:moveTo>
                <a:lnTo>
                  <a:pt x="147713" y="0"/>
                </a:lnTo>
                <a:lnTo>
                  <a:pt x="147713" y="160516"/>
                </a:lnTo>
                <a:lnTo>
                  <a:pt x="0" y="160516"/>
                </a:lnTo>
                <a:lnTo>
                  <a:pt x="0" y="0"/>
                </a:ln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61" name="文本占位符 60"/>
          <p:cNvSpPr>
            <a:spLocks noGrp="1"/>
          </p:cNvSpPr>
          <p:nvPr userDrawn="1">
            <p:ph type="body" sz="quarter" idx="19"/>
          </p:nvPr>
        </p:nvSpPr>
        <p:spPr>
          <a:xfrm>
            <a:off x="9511602" y="3148981"/>
            <a:ext cx="949124" cy="1030769"/>
          </a:xfrm>
          <a:custGeom>
            <a:avLst/>
            <a:gdLst>
              <a:gd name="connsiteX0" fmla="*/ 0 w 10044802"/>
              <a:gd name="connsiteY0" fmla="*/ 543342 h 1030769"/>
              <a:gd name="connsiteX1" fmla="*/ 144907 w 10044802"/>
              <a:gd name="connsiteY1" fmla="*/ 543342 h 1030769"/>
              <a:gd name="connsiteX2" fmla="*/ 144907 w 10044802"/>
              <a:gd name="connsiteY2" fmla="*/ 856281 h 1030769"/>
              <a:gd name="connsiteX3" fmla="*/ 0 w 10044802"/>
              <a:gd name="connsiteY3" fmla="*/ 856281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571941 w 10044802"/>
              <a:gd name="connsiteY12" fmla="*/ 0 h 1030769"/>
              <a:gd name="connsiteX13" fmla="*/ 10044802 w 10044802"/>
              <a:gd name="connsiteY13" fmla="*/ 234729 h 1030769"/>
              <a:gd name="connsiteX14" fmla="*/ 9571941 w 10044802"/>
              <a:gd name="connsiteY14" fmla="*/ 476262 h 1030769"/>
              <a:gd name="connsiteX15" fmla="*/ 9095678 w 10044802"/>
              <a:gd name="connsiteY15" fmla="*/ 234729 h 1030769"/>
              <a:gd name="connsiteX0-1" fmla="*/ 0 w 10044802"/>
              <a:gd name="connsiteY0-2" fmla="*/ 543342 h 1030769"/>
              <a:gd name="connsiteX1-3" fmla="*/ 144907 w 10044802"/>
              <a:gd name="connsiteY1-4" fmla="*/ 543342 h 1030769"/>
              <a:gd name="connsiteX2-5" fmla="*/ 0 w 10044802"/>
              <a:gd name="connsiteY2-6" fmla="*/ 856281 h 1030769"/>
              <a:gd name="connsiteX3-7" fmla="*/ 0 w 10044802"/>
              <a:gd name="connsiteY3-8" fmla="*/ 543342 h 1030769"/>
              <a:gd name="connsiteX4-9" fmla="*/ 10044802 w 10044802"/>
              <a:gd name="connsiteY4-10" fmla="*/ 370805 h 1030769"/>
              <a:gd name="connsiteX5-11" fmla="*/ 10044802 w 10044802"/>
              <a:gd name="connsiteY5-12" fmla="*/ 819853 h 1030769"/>
              <a:gd name="connsiteX6-13" fmla="*/ 9626370 w 10044802"/>
              <a:gd name="connsiteY6-14" fmla="*/ 1030769 h 1030769"/>
              <a:gd name="connsiteX7-15" fmla="*/ 9626370 w 10044802"/>
              <a:gd name="connsiteY7-16" fmla="*/ 571516 h 1030769"/>
              <a:gd name="connsiteX8-17" fmla="*/ 10044802 w 10044802"/>
              <a:gd name="connsiteY8-18" fmla="*/ 370805 h 1030769"/>
              <a:gd name="connsiteX9-19" fmla="*/ 9095678 w 10044802"/>
              <a:gd name="connsiteY9-20" fmla="*/ 370805 h 1030769"/>
              <a:gd name="connsiteX10-21" fmla="*/ 9514110 w 10044802"/>
              <a:gd name="connsiteY10-22" fmla="*/ 571516 h 1030769"/>
              <a:gd name="connsiteX11-23" fmla="*/ 9514110 w 10044802"/>
              <a:gd name="connsiteY11-24" fmla="*/ 1030769 h 1030769"/>
              <a:gd name="connsiteX12-25" fmla="*/ 9095678 w 10044802"/>
              <a:gd name="connsiteY12-26" fmla="*/ 819853 h 1030769"/>
              <a:gd name="connsiteX13-27" fmla="*/ 9095678 w 10044802"/>
              <a:gd name="connsiteY13-28" fmla="*/ 370805 h 1030769"/>
              <a:gd name="connsiteX14-29" fmla="*/ 9571941 w 10044802"/>
              <a:gd name="connsiteY14-30" fmla="*/ 0 h 1030769"/>
              <a:gd name="connsiteX15-31" fmla="*/ 10044802 w 10044802"/>
              <a:gd name="connsiteY15-32" fmla="*/ 234729 h 1030769"/>
              <a:gd name="connsiteX16" fmla="*/ 9571941 w 10044802"/>
              <a:gd name="connsiteY16" fmla="*/ 476262 h 1030769"/>
              <a:gd name="connsiteX17" fmla="*/ 9095678 w 10044802"/>
              <a:gd name="connsiteY17" fmla="*/ 234729 h 1030769"/>
              <a:gd name="connsiteX18" fmla="*/ 9571941 w 10044802"/>
              <a:gd name="connsiteY18" fmla="*/ 0 h 1030769"/>
              <a:gd name="connsiteX0-33" fmla="*/ 0 w 10044802"/>
              <a:gd name="connsiteY0-34" fmla="*/ 543342 h 1030769"/>
              <a:gd name="connsiteX1-35" fmla="*/ 144907 w 10044802"/>
              <a:gd name="connsiteY1-36" fmla="*/ 543342 h 1030769"/>
              <a:gd name="connsiteX2-37" fmla="*/ 0 w 10044802"/>
              <a:gd name="connsiteY2-38" fmla="*/ 543342 h 1030769"/>
              <a:gd name="connsiteX3-39" fmla="*/ 10044802 w 10044802"/>
              <a:gd name="connsiteY3-40" fmla="*/ 370805 h 1030769"/>
              <a:gd name="connsiteX4-41" fmla="*/ 10044802 w 10044802"/>
              <a:gd name="connsiteY4-42" fmla="*/ 819853 h 1030769"/>
              <a:gd name="connsiteX5-43" fmla="*/ 9626370 w 10044802"/>
              <a:gd name="connsiteY5-44" fmla="*/ 1030769 h 1030769"/>
              <a:gd name="connsiteX6-45" fmla="*/ 9626370 w 10044802"/>
              <a:gd name="connsiteY6-46" fmla="*/ 571516 h 1030769"/>
              <a:gd name="connsiteX7-47" fmla="*/ 10044802 w 10044802"/>
              <a:gd name="connsiteY7-48" fmla="*/ 370805 h 1030769"/>
              <a:gd name="connsiteX8-49" fmla="*/ 9095678 w 10044802"/>
              <a:gd name="connsiteY8-50" fmla="*/ 370805 h 1030769"/>
              <a:gd name="connsiteX9-51" fmla="*/ 9514110 w 10044802"/>
              <a:gd name="connsiteY9-52" fmla="*/ 571516 h 1030769"/>
              <a:gd name="connsiteX10-53" fmla="*/ 9514110 w 10044802"/>
              <a:gd name="connsiteY10-54" fmla="*/ 1030769 h 1030769"/>
              <a:gd name="connsiteX11-55" fmla="*/ 9095678 w 10044802"/>
              <a:gd name="connsiteY11-56" fmla="*/ 819853 h 1030769"/>
              <a:gd name="connsiteX12-57" fmla="*/ 9095678 w 10044802"/>
              <a:gd name="connsiteY12-58" fmla="*/ 370805 h 1030769"/>
              <a:gd name="connsiteX13-59" fmla="*/ 9571941 w 10044802"/>
              <a:gd name="connsiteY13-60" fmla="*/ 0 h 1030769"/>
              <a:gd name="connsiteX14-61" fmla="*/ 10044802 w 10044802"/>
              <a:gd name="connsiteY14-62" fmla="*/ 234729 h 1030769"/>
              <a:gd name="connsiteX15-63" fmla="*/ 9571941 w 10044802"/>
              <a:gd name="connsiteY15-64" fmla="*/ 476262 h 1030769"/>
              <a:gd name="connsiteX16-65" fmla="*/ 9095678 w 10044802"/>
              <a:gd name="connsiteY16-66" fmla="*/ 234729 h 1030769"/>
              <a:gd name="connsiteX17-67" fmla="*/ 9571941 w 10044802"/>
              <a:gd name="connsiteY17-68" fmla="*/ 0 h 1030769"/>
              <a:gd name="connsiteX0-69" fmla="*/ 949124 w 949124"/>
              <a:gd name="connsiteY0-70" fmla="*/ 370805 h 1030769"/>
              <a:gd name="connsiteX1-71" fmla="*/ 949124 w 949124"/>
              <a:gd name="connsiteY1-72" fmla="*/ 819853 h 1030769"/>
              <a:gd name="connsiteX2-73" fmla="*/ 530692 w 949124"/>
              <a:gd name="connsiteY2-74" fmla="*/ 1030769 h 1030769"/>
              <a:gd name="connsiteX3-75" fmla="*/ 530692 w 949124"/>
              <a:gd name="connsiteY3-76" fmla="*/ 571516 h 1030769"/>
              <a:gd name="connsiteX4-77" fmla="*/ 949124 w 949124"/>
              <a:gd name="connsiteY4-78" fmla="*/ 370805 h 1030769"/>
              <a:gd name="connsiteX5-79" fmla="*/ 0 w 949124"/>
              <a:gd name="connsiteY5-80" fmla="*/ 370805 h 1030769"/>
              <a:gd name="connsiteX6-81" fmla="*/ 418432 w 949124"/>
              <a:gd name="connsiteY6-82" fmla="*/ 571516 h 1030769"/>
              <a:gd name="connsiteX7-83" fmla="*/ 418432 w 949124"/>
              <a:gd name="connsiteY7-84" fmla="*/ 1030769 h 1030769"/>
              <a:gd name="connsiteX8-85" fmla="*/ 0 w 949124"/>
              <a:gd name="connsiteY8-86" fmla="*/ 819853 h 1030769"/>
              <a:gd name="connsiteX9-87" fmla="*/ 0 w 949124"/>
              <a:gd name="connsiteY9-88" fmla="*/ 370805 h 1030769"/>
              <a:gd name="connsiteX10-89" fmla="*/ 476263 w 949124"/>
              <a:gd name="connsiteY10-90" fmla="*/ 0 h 1030769"/>
              <a:gd name="connsiteX11-91" fmla="*/ 949124 w 949124"/>
              <a:gd name="connsiteY11-92" fmla="*/ 234729 h 1030769"/>
              <a:gd name="connsiteX12-93" fmla="*/ 476263 w 949124"/>
              <a:gd name="connsiteY12-94" fmla="*/ 476262 h 1030769"/>
              <a:gd name="connsiteX13-95" fmla="*/ 0 w 949124"/>
              <a:gd name="connsiteY13-96" fmla="*/ 234729 h 1030769"/>
              <a:gd name="connsiteX14-97" fmla="*/ 476263 w 949124"/>
              <a:gd name="connsiteY14-98" fmla="*/ 0 h 103076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Lst>
            <a:rect l="l" t="t" r="r" b="b"/>
            <a:pathLst>
              <a:path w="949124" h="1030769">
                <a:moveTo>
                  <a:pt x="949124" y="370805"/>
                </a:moveTo>
                <a:lnTo>
                  <a:pt x="949124" y="819853"/>
                </a:lnTo>
                <a:lnTo>
                  <a:pt x="530692" y="1030769"/>
                </a:lnTo>
                <a:lnTo>
                  <a:pt x="530692" y="571516"/>
                </a:lnTo>
                <a:lnTo>
                  <a:pt x="949124" y="370805"/>
                </a:lnTo>
                <a:close/>
                <a:moveTo>
                  <a:pt x="0" y="370805"/>
                </a:moveTo>
                <a:lnTo>
                  <a:pt x="418432" y="571516"/>
                </a:lnTo>
                <a:lnTo>
                  <a:pt x="418432" y="1030769"/>
                </a:lnTo>
                <a:lnTo>
                  <a:pt x="0" y="819853"/>
                </a:lnTo>
                <a:lnTo>
                  <a:pt x="0" y="370805"/>
                </a:lnTo>
                <a:close/>
                <a:moveTo>
                  <a:pt x="476263" y="0"/>
                </a:moveTo>
                <a:lnTo>
                  <a:pt x="949124" y="234729"/>
                </a:lnTo>
                <a:lnTo>
                  <a:pt x="476263" y="476262"/>
                </a:lnTo>
                <a:lnTo>
                  <a:pt x="0" y="234729"/>
                </a:lnTo>
                <a:lnTo>
                  <a:pt x="476263"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4" name="文本占位符 63"/>
          <p:cNvSpPr>
            <a:spLocks noGrp="1"/>
          </p:cNvSpPr>
          <p:nvPr>
            <p:ph type="body" sz="quarter" idx="20"/>
          </p:nvPr>
        </p:nvSpPr>
        <p:spPr>
          <a:xfrm>
            <a:off x="5644298" y="3189802"/>
            <a:ext cx="949124" cy="949124"/>
          </a:xfrm>
          <a:custGeom>
            <a:avLst/>
            <a:gdLst>
              <a:gd name="connsiteX0" fmla="*/ 0 w 6177498"/>
              <a:gd name="connsiteY0" fmla="*/ 502520 h 949124"/>
              <a:gd name="connsiteX1" fmla="*/ 144907 w 6177498"/>
              <a:gd name="connsiteY1" fmla="*/ 502520 h 949124"/>
              <a:gd name="connsiteX2" fmla="*/ 144907 w 6177498"/>
              <a:gd name="connsiteY2" fmla="*/ 815459 h 949124"/>
              <a:gd name="connsiteX3" fmla="*/ 0 w 6177498"/>
              <a:gd name="connsiteY3" fmla="*/ 815459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1" fmla="*/ 0 w 6177498"/>
              <a:gd name="connsiteY0-2" fmla="*/ 502520 h 949124"/>
              <a:gd name="connsiteX1-3" fmla="*/ 144907 w 6177498"/>
              <a:gd name="connsiteY1-4" fmla="*/ 815459 h 949124"/>
              <a:gd name="connsiteX2-5" fmla="*/ 0 w 6177498"/>
              <a:gd name="connsiteY2-6" fmla="*/ 815459 h 949124"/>
              <a:gd name="connsiteX3-7" fmla="*/ 0 w 6177498"/>
              <a:gd name="connsiteY3-8" fmla="*/ 502520 h 949124"/>
              <a:gd name="connsiteX4-9" fmla="*/ 5702936 w 6177498"/>
              <a:gd name="connsiteY4-10" fmla="*/ 111456 h 949124"/>
              <a:gd name="connsiteX5-11" fmla="*/ 5702936 w 6177498"/>
              <a:gd name="connsiteY5-12" fmla="*/ 837668 h 949124"/>
              <a:gd name="connsiteX6-13" fmla="*/ 6066042 w 6177498"/>
              <a:gd name="connsiteY6-14" fmla="*/ 474562 h 949124"/>
              <a:gd name="connsiteX7-15" fmla="*/ 5702936 w 6177498"/>
              <a:gd name="connsiteY7-16" fmla="*/ 111456 h 949124"/>
              <a:gd name="connsiteX8-17" fmla="*/ 5702936 w 6177498"/>
              <a:gd name="connsiteY8-18" fmla="*/ 0 h 949124"/>
              <a:gd name="connsiteX9-19" fmla="*/ 6177498 w 6177498"/>
              <a:gd name="connsiteY9-20" fmla="*/ 474562 h 949124"/>
              <a:gd name="connsiteX10-21" fmla="*/ 5702936 w 6177498"/>
              <a:gd name="connsiteY10-22" fmla="*/ 949124 h 949124"/>
              <a:gd name="connsiteX11-23" fmla="*/ 5228374 w 6177498"/>
              <a:gd name="connsiteY11-24" fmla="*/ 474562 h 949124"/>
              <a:gd name="connsiteX12-25" fmla="*/ 5702936 w 6177498"/>
              <a:gd name="connsiteY12-26" fmla="*/ 0 h 949124"/>
              <a:gd name="connsiteX0-27" fmla="*/ 0 w 6177498"/>
              <a:gd name="connsiteY0-28" fmla="*/ 815459 h 949124"/>
              <a:gd name="connsiteX1-29" fmla="*/ 144907 w 6177498"/>
              <a:gd name="connsiteY1-30" fmla="*/ 815459 h 949124"/>
              <a:gd name="connsiteX2-31" fmla="*/ 0 w 6177498"/>
              <a:gd name="connsiteY2-32" fmla="*/ 815459 h 949124"/>
              <a:gd name="connsiteX3-33" fmla="*/ 5702936 w 6177498"/>
              <a:gd name="connsiteY3-34" fmla="*/ 111456 h 949124"/>
              <a:gd name="connsiteX4-35" fmla="*/ 5702936 w 6177498"/>
              <a:gd name="connsiteY4-36" fmla="*/ 837668 h 949124"/>
              <a:gd name="connsiteX5-37" fmla="*/ 6066042 w 6177498"/>
              <a:gd name="connsiteY5-38" fmla="*/ 474562 h 949124"/>
              <a:gd name="connsiteX6-39" fmla="*/ 5702936 w 6177498"/>
              <a:gd name="connsiteY6-40" fmla="*/ 111456 h 949124"/>
              <a:gd name="connsiteX7-41" fmla="*/ 5702936 w 6177498"/>
              <a:gd name="connsiteY7-42" fmla="*/ 0 h 949124"/>
              <a:gd name="connsiteX8-43" fmla="*/ 6177498 w 6177498"/>
              <a:gd name="connsiteY8-44" fmla="*/ 474562 h 949124"/>
              <a:gd name="connsiteX9-45" fmla="*/ 5702936 w 6177498"/>
              <a:gd name="connsiteY9-46" fmla="*/ 949124 h 949124"/>
              <a:gd name="connsiteX10-47" fmla="*/ 5228374 w 6177498"/>
              <a:gd name="connsiteY10-48" fmla="*/ 474562 h 949124"/>
              <a:gd name="connsiteX11-49" fmla="*/ 5702936 w 6177498"/>
              <a:gd name="connsiteY11-50" fmla="*/ 0 h 949124"/>
              <a:gd name="connsiteX0-51" fmla="*/ 474562 w 949124"/>
              <a:gd name="connsiteY0-52" fmla="*/ 111456 h 949124"/>
              <a:gd name="connsiteX1-53" fmla="*/ 474562 w 949124"/>
              <a:gd name="connsiteY1-54" fmla="*/ 837668 h 949124"/>
              <a:gd name="connsiteX2-55" fmla="*/ 837668 w 949124"/>
              <a:gd name="connsiteY2-56" fmla="*/ 474562 h 949124"/>
              <a:gd name="connsiteX3-57" fmla="*/ 474562 w 949124"/>
              <a:gd name="connsiteY3-58" fmla="*/ 111456 h 949124"/>
              <a:gd name="connsiteX4-59" fmla="*/ 474562 w 949124"/>
              <a:gd name="connsiteY4-60" fmla="*/ 0 h 949124"/>
              <a:gd name="connsiteX5-61" fmla="*/ 949124 w 949124"/>
              <a:gd name="connsiteY5-62" fmla="*/ 474562 h 949124"/>
              <a:gd name="connsiteX6-63" fmla="*/ 474562 w 949124"/>
              <a:gd name="connsiteY6-64" fmla="*/ 949124 h 949124"/>
              <a:gd name="connsiteX7-65" fmla="*/ 0 w 949124"/>
              <a:gd name="connsiteY7-66" fmla="*/ 474562 h 949124"/>
              <a:gd name="connsiteX8-67" fmla="*/ 474562 w 949124"/>
              <a:gd name="connsiteY8-68" fmla="*/ 0 h 94912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949124" h="949124">
                <a:moveTo>
                  <a:pt x="474562" y="111456"/>
                </a:moveTo>
                <a:lnTo>
                  <a:pt x="474562" y="837668"/>
                </a:lnTo>
                <a:cubicBezTo>
                  <a:pt x="675100" y="837668"/>
                  <a:pt x="837668" y="675100"/>
                  <a:pt x="837668" y="474562"/>
                </a:cubicBezTo>
                <a:cubicBezTo>
                  <a:pt x="837668" y="274024"/>
                  <a:pt x="675100" y="111456"/>
                  <a:pt x="474562" y="111456"/>
                </a:cubicBezTo>
                <a:close/>
                <a:moveTo>
                  <a:pt x="474562" y="0"/>
                </a:moveTo>
                <a:cubicBezTo>
                  <a:pt x="736655" y="0"/>
                  <a:pt x="949124" y="212469"/>
                  <a:pt x="949124" y="474562"/>
                </a:cubicBezTo>
                <a:cubicBezTo>
                  <a:pt x="949124" y="736655"/>
                  <a:pt x="736655" y="949124"/>
                  <a:pt x="474562" y="949124"/>
                </a:cubicBezTo>
                <a:cubicBezTo>
                  <a:pt x="212469" y="949124"/>
                  <a:pt x="0" y="736655"/>
                  <a:pt x="0" y="474562"/>
                </a:cubicBezTo>
                <a:cubicBezTo>
                  <a:pt x="0" y="212469"/>
                  <a:pt x="212469" y="0"/>
                  <a:pt x="47456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六段内容">
    <p:spTree>
      <p:nvGrpSpPr>
        <p:cNvPr id="1" name=""/>
        <p:cNvGrpSpPr/>
        <p:nvPr/>
      </p:nvGrpSpPr>
      <p:grpSpPr>
        <a:xfrm>
          <a:off x="0" y="0"/>
          <a:ext cx="0" cy="0"/>
          <a:chOff x="0" y="0"/>
          <a:chExt cx="0" cy="0"/>
        </a:xfrm>
      </p:grpSpPr>
      <p:sp>
        <p:nvSpPr>
          <p:cNvPr id="12" name="图片占位符 11"/>
          <p:cNvSpPr>
            <a:spLocks noGrp="1"/>
          </p:cNvSpPr>
          <p:nvPr>
            <p:ph type="pic" sz="quarter" idx="10"/>
          </p:nvPr>
        </p:nvSpPr>
        <p:spPr>
          <a:xfrm>
            <a:off x="4311719" y="1435516"/>
            <a:ext cx="3554276" cy="2087798"/>
          </a:xfrm>
          <a:prstGeom prst="rect">
            <a:avLst/>
          </a:prstGeom>
        </p:spPr>
        <p:txBody>
          <a:bodyPr/>
          <a:lstStyle/>
          <a:p>
            <a:endParaRPr lang="zh-CN" altLang="en-US" dirty="0"/>
          </a:p>
        </p:txBody>
      </p:sp>
      <p:sp>
        <p:nvSpPr>
          <p:cNvPr id="13" name="图片占位符 12"/>
          <p:cNvSpPr>
            <a:spLocks noGrp="1"/>
          </p:cNvSpPr>
          <p:nvPr>
            <p:ph type="pic" sz="quarter" idx="11"/>
          </p:nvPr>
        </p:nvSpPr>
        <p:spPr>
          <a:xfrm>
            <a:off x="7977762" y="1435516"/>
            <a:ext cx="3554276" cy="2087798"/>
          </a:xfrm>
          <a:prstGeom prst="rect">
            <a:avLst/>
          </a:prstGeom>
        </p:spPr>
        <p:txBody>
          <a:bodyPr/>
          <a:lstStyle/>
          <a:p>
            <a:endParaRPr lang="zh-CN" altLang="en-US"/>
          </a:p>
        </p:txBody>
      </p:sp>
      <p:sp>
        <p:nvSpPr>
          <p:cNvPr id="14" name="图片占位符 13"/>
          <p:cNvSpPr>
            <a:spLocks noGrp="1"/>
          </p:cNvSpPr>
          <p:nvPr>
            <p:ph type="pic" sz="quarter" idx="12"/>
          </p:nvPr>
        </p:nvSpPr>
        <p:spPr>
          <a:xfrm>
            <a:off x="645675" y="3760386"/>
            <a:ext cx="3554276" cy="2087798"/>
          </a:xfrm>
          <a:prstGeom prst="rect">
            <a:avLst/>
          </a:prstGeom>
        </p:spPr>
        <p:txBody>
          <a:bodyPr/>
          <a:lstStyle/>
          <a:p>
            <a:endParaRPr lang="zh-CN" altLang="en-US"/>
          </a:p>
        </p:txBody>
      </p:sp>
      <p:sp>
        <p:nvSpPr>
          <p:cNvPr id="15" name="图片占位符 14"/>
          <p:cNvSpPr>
            <a:spLocks noGrp="1"/>
          </p:cNvSpPr>
          <p:nvPr>
            <p:ph type="pic" sz="quarter" idx="13"/>
          </p:nvPr>
        </p:nvSpPr>
        <p:spPr>
          <a:xfrm>
            <a:off x="4311719" y="3760386"/>
            <a:ext cx="3554276" cy="2087798"/>
          </a:xfrm>
          <a:prstGeom prst="rect">
            <a:avLst/>
          </a:prstGeom>
        </p:spPr>
        <p:txBody>
          <a:bodyPr/>
          <a:lstStyle/>
          <a:p>
            <a:endParaRPr lang="zh-CN" altLang="en-US"/>
          </a:p>
        </p:txBody>
      </p:sp>
      <p:sp>
        <p:nvSpPr>
          <p:cNvPr id="16" name="图片占位符 15"/>
          <p:cNvSpPr>
            <a:spLocks noGrp="1"/>
          </p:cNvSpPr>
          <p:nvPr>
            <p:ph type="pic" sz="quarter" idx="14"/>
          </p:nvPr>
        </p:nvSpPr>
        <p:spPr>
          <a:xfrm>
            <a:off x="7977762" y="3760386"/>
            <a:ext cx="3554276" cy="2087798"/>
          </a:xfrm>
          <a:prstGeom prst="rect">
            <a:avLst/>
          </a:prstGeom>
        </p:spPr>
        <p:txBody>
          <a:bodyPr/>
          <a:lstStyle/>
          <a:p>
            <a:endParaRPr lang="zh-CN" altLang="en-US"/>
          </a:p>
        </p:txBody>
      </p:sp>
      <p:sp>
        <p:nvSpPr>
          <p:cNvPr id="22" name="图片占位符 21"/>
          <p:cNvSpPr>
            <a:spLocks noGrp="1"/>
          </p:cNvSpPr>
          <p:nvPr>
            <p:ph type="pic" sz="quarter" idx="20"/>
          </p:nvPr>
        </p:nvSpPr>
        <p:spPr>
          <a:xfrm>
            <a:off x="645675" y="1435516"/>
            <a:ext cx="3554276" cy="2087798"/>
          </a:xfrm>
          <a:prstGeom prst="rect">
            <a:avLst/>
          </a:prstGeom>
        </p:spPr>
        <p:txBody>
          <a:bodyPr/>
          <a:lstStyle/>
          <a:p>
            <a:endParaRPr lang="zh-CN" altLang="en-US"/>
          </a:p>
        </p:txBody>
      </p:sp>
      <p:sp>
        <p:nvSpPr>
          <p:cNvPr id="19" name="渐变蒙版文本6"/>
          <p:cNvSpPr>
            <a:spLocks noGrp="1"/>
          </p:cNvSpPr>
          <p:nvPr>
            <p:ph type="body" sz="quarter" idx="17" hasCustomPrompt="1"/>
          </p:nvPr>
        </p:nvSpPr>
        <p:spPr>
          <a:xfrm>
            <a:off x="7977762"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8" name="渐变蒙版文本5"/>
          <p:cNvSpPr>
            <a:spLocks noGrp="1"/>
          </p:cNvSpPr>
          <p:nvPr>
            <p:ph type="body" sz="quarter" idx="16" hasCustomPrompt="1"/>
          </p:nvPr>
        </p:nvSpPr>
        <p:spPr>
          <a:xfrm>
            <a:off x="4311719"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7" name="渐变蒙版文本4"/>
          <p:cNvSpPr>
            <a:spLocks noGrp="1"/>
          </p:cNvSpPr>
          <p:nvPr>
            <p:ph type="body" sz="quarter" idx="15" hasCustomPrompt="1"/>
          </p:nvPr>
        </p:nvSpPr>
        <p:spPr>
          <a:xfrm>
            <a:off x="645675"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21" name="渐变蒙版文本3"/>
          <p:cNvSpPr>
            <a:spLocks noGrp="1"/>
          </p:cNvSpPr>
          <p:nvPr>
            <p:ph type="body" sz="quarter" idx="19" hasCustomPrompt="1"/>
          </p:nvPr>
        </p:nvSpPr>
        <p:spPr>
          <a:xfrm>
            <a:off x="7977762"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0" name="渐变蒙版文本2"/>
          <p:cNvSpPr>
            <a:spLocks noGrp="1"/>
          </p:cNvSpPr>
          <p:nvPr>
            <p:ph type="body" sz="quarter" idx="18" hasCustomPrompt="1"/>
          </p:nvPr>
        </p:nvSpPr>
        <p:spPr>
          <a:xfrm>
            <a:off x="4311719"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3" name="渐变蒙版文本1"/>
          <p:cNvSpPr>
            <a:spLocks noGrp="1"/>
          </p:cNvSpPr>
          <p:nvPr>
            <p:ph type="body" sz="quarter" idx="21" hasCustomPrompt="1"/>
          </p:nvPr>
        </p:nvSpPr>
        <p:spPr>
          <a:xfrm>
            <a:off x="645675"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30" name="文本占位符 29"/>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片展示</a:t>
            </a:r>
          </a:p>
        </p:txBody>
      </p:sp>
      <p:sp>
        <p:nvSpPr>
          <p:cNvPr id="31" name="文本占位符 30"/>
          <p:cNvSpPr>
            <a:spLocks noGrp="1"/>
          </p:cNvSpPr>
          <p:nvPr>
            <p:ph type="body" sz="quarter" idx="23"/>
          </p:nvPr>
        </p:nvSpPr>
        <p:spPr>
          <a:xfrm>
            <a:off x="645676" y="352331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2" name="文本占位符 31"/>
          <p:cNvSpPr>
            <a:spLocks noGrp="1"/>
          </p:cNvSpPr>
          <p:nvPr>
            <p:ph type="body" sz="quarter" idx="24"/>
          </p:nvPr>
        </p:nvSpPr>
        <p:spPr>
          <a:xfrm>
            <a:off x="645675"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3" name="文本占位符 32"/>
          <p:cNvSpPr>
            <a:spLocks noGrp="1"/>
          </p:cNvSpPr>
          <p:nvPr>
            <p:ph type="body" sz="quarter" idx="25"/>
          </p:nvPr>
        </p:nvSpPr>
        <p:spPr>
          <a:xfrm>
            <a:off x="4311719"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4" name="文本占位符 33"/>
          <p:cNvSpPr>
            <a:spLocks noGrp="1"/>
          </p:cNvSpPr>
          <p:nvPr>
            <p:ph type="body" sz="quarter" idx="26"/>
          </p:nvPr>
        </p:nvSpPr>
        <p:spPr>
          <a:xfrm>
            <a:off x="7977762"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5" name="文本占位符 34"/>
          <p:cNvSpPr>
            <a:spLocks noGrp="1"/>
          </p:cNvSpPr>
          <p:nvPr>
            <p:ph type="body" sz="quarter" idx="27"/>
          </p:nvPr>
        </p:nvSpPr>
        <p:spPr>
          <a:xfrm>
            <a:off x="7977762"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6" name="文本占位符 35"/>
          <p:cNvSpPr>
            <a:spLocks noGrp="1"/>
          </p:cNvSpPr>
          <p:nvPr>
            <p:ph type="body" sz="quarter" idx="28"/>
          </p:nvPr>
        </p:nvSpPr>
        <p:spPr>
          <a:xfrm>
            <a:off x="4311719" y="584818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1" fmla="*/ 1383863 w 4938139"/>
              <a:gd name="connsiteY0-2" fmla="*/ 1157939 h 1209179"/>
              <a:gd name="connsiteX1-3" fmla="*/ 3161001 w 4938139"/>
              <a:gd name="connsiteY1-4" fmla="*/ 1157939 h 1209179"/>
              <a:gd name="connsiteX2-5" fmla="*/ 4938139 w 4938139"/>
              <a:gd name="connsiteY2-6" fmla="*/ 1157939 h 1209179"/>
              <a:gd name="connsiteX3-7" fmla="*/ 4938139 w 4938139"/>
              <a:gd name="connsiteY3-8" fmla="*/ 1209179 h 1209179"/>
              <a:gd name="connsiteX4-9" fmla="*/ 3161001 w 4938139"/>
              <a:gd name="connsiteY4-10" fmla="*/ 1209179 h 1209179"/>
              <a:gd name="connsiteX5-11" fmla="*/ 1383863 w 4938139"/>
              <a:gd name="connsiteY5-12" fmla="*/ 1209179 h 1209179"/>
              <a:gd name="connsiteX6-13" fmla="*/ 1383863 w 4938139"/>
              <a:gd name="connsiteY6-14" fmla="*/ 1157939 h 1209179"/>
              <a:gd name="connsiteX7-15" fmla="*/ 0 w 4938139"/>
              <a:gd name="connsiteY7-16" fmla="*/ 0 h 1209179"/>
              <a:gd name="connsiteX8-17" fmla="*/ 457200 w 4938139"/>
              <a:gd name="connsiteY8-18" fmla="*/ 438785 h 1209179"/>
              <a:gd name="connsiteX9-19" fmla="*/ 0 w 4938139"/>
              <a:gd name="connsiteY9-20" fmla="*/ 438785 h 1209179"/>
              <a:gd name="connsiteX10" fmla="*/ 0 w 4938139"/>
              <a:gd name="connsiteY10" fmla="*/ 0 h 1209179"/>
              <a:gd name="connsiteX0-21" fmla="*/ 1383863 w 4938139"/>
              <a:gd name="connsiteY0-22" fmla="*/ 719154 h 770394"/>
              <a:gd name="connsiteX1-23" fmla="*/ 3161001 w 4938139"/>
              <a:gd name="connsiteY1-24" fmla="*/ 719154 h 770394"/>
              <a:gd name="connsiteX2-25" fmla="*/ 4938139 w 4938139"/>
              <a:gd name="connsiteY2-26" fmla="*/ 719154 h 770394"/>
              <a:gd name="connsiteX3-27" fmla="*/ 4938139 w 4938139"/>
              <a:gd name="connsiteY3-28" fmla="*/ 770394 h 770394"/>
              <a:gd name="connsiteX4-29" fmla="*/ 3161001 w 4938139"/>
              <a:gd name="connsiteY4-30" fmla="*/ 770394 h 770394"/>
              <a:gd name="connsiteX5-31" fmla="*/ 1383863 w 4938139"/>
              <a:gd name="connsiteY5-32" fmla="*/ 770394 h 770394"/>
              <a:gd name="connsiteX6-33" fmla="*/ 1383863 w 4938139"/>
              <a:gd name="connsiteY6-34" fmla="*/ 719154 h 770394"/>
              <a:gd name="connsiteX7-35" fmla="*/ 0 w 4938139"/>
              <a:gd name="connsiteY7-36" fmla="*/ 0 h 770394"/>
              <a:gd name="connsiteX8-37" fmla="*/ 457200 w 4938139"/>
              <a:gd name="connsiteY8-38" fmla="*/ 0 h 770394"/>
              <a:gd name="connsiteX9-39" fmla="*/ 0 w 4938139"/>
              <a:gd name="connsiteY9-40" fmla="*/ 0 h 770394"/>
              <a:gd name="connsiteX0-41" fmla="*/ 0 w 3554276"/>
              <a:gd name="connsiteY0-42" fmla="*/ 0 h 51240"/>
              <a:gd name="connsiteX1-43" fmla="*/ 1777138 w 3554276"/>
              <a:gd name="connsiteY1-44" fmla="*/ 0 h 51240"/>
              <a:gd name="connsiteX2-45" fmla="*/ 3554276 w 3554276"/>
              <a:gd name="connsiteY2-46" fmla="*/ 0 h 51240"/>
              <a:gd name="connsiteX3-47" fmla="*/ 3554276 w 3554276"/>
              <a:gd name="connsiteY3-48" fmla="*/ 51240 h 51240"/>
              <a:gd name="connsiteX4-49" fmla="*/ 1777138 w 3554276"/>
              <a:gd name="connsiteY4-50" fmla="*/ 51240 h 51240"/>
              <a:gd name="connsiteX5-51" fmla="*/ 0 w 3554276"/>
              <a:gd name="connsiteY5-52" fmla="*/ 51240 h 51240"/>
              <a:gd name="connsiteX6-53" fmla="*/ 0 w 3554276"/>
              <a:gd name="connsiteY6-54" fmla="*/ 0 h 512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左图表右文字">
    <p:spTree>
      <p:nvGrpSpPr>
        <p:cNvPr id="1" name=""/>
        <p:cNvGrpSpPr/>
        <p:nvPr/>
      </p:nvGrpSpPr>
      <p:grpSpPr>
        <a:xfrm>
          <a:off x="0" y="0"/>
          <a:ext cx="0" cy="0"/>
          <a:chOff x="0" y="0"/>
          <a:chExt cx="0" cy="0"/>
        </a:xfrm>
      </p:grpSpPr>
      <p:sp>
        <p:nvSpPr>
          <p:cNvPr id="52" name="文本占位符 1"/>
          <p:cNvSpPr>
            <a:spLocks noGrp="1"/>
          </p:cNvSpPr>
          <p:nvPr>
            <p:ph type="body" sz="quarter" idx="11" hasCustomPrompt="1"/>
          </p:nvPr>
        </p:nvSpPr>
        <p:spPr>
          <a:xfrm>
            <a:off x="746097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3" name="文本占位符 2"/>
          <p:cNvSpPr>
            <a:spLocks noGrp="1"/>
          </p:cNvSpPr>
          <p:nvPr>
            <p:ph type="body" sz="quarter" idx="12" hasCustomPrompt="1"/>
          </p:nvPr>
        </p:nvSpPr>
        <p:spPr>
          <a:xfrm>
            <a:off x="6986031" y="5032914"/>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4" name="文本占位符 3"/>
          <p:cNvSpPr>
            <a:spLocks noGrp="1"/>
          </p:cNvSpPr>
          <p:nvPr>
            <p:ph type="body" sz="quarter" idx="13" hasCustomPrompt="1"/>
          </p:nvPr>
        </p:nvSpPr>
        <p:spPr>
          <a:xfrm>
            <a:off x="6986031" y="3596456"/>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5" name="文本占位符 4"/>
          <p:cNvSpPr>
            <a:spLocks noGrp="1"/>
          </p:cNvSpPr>
          <p:nvPr>
            <p:ph type="body" sz="quarter" idx="14" hasCustomPrompt="1"/>
          </p:nvPr>
        </p:nvSpPr>
        <p:spPr>
          <a:xfrm>
            <a:off x="746097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6" name="文本占位符 6"/>
          <p:cNvSpPr>
            <a:spLocks noGrp="1"/>
          </p:cNvSpPr>
          <p:nvPr>
            <p:ph type="body" sz="quarter" idx="15" hasCustomPrompt="1"/>
          </p:nvPr>
        </p:nvSpPr>
        <p:spPr>
          <a:xfrm>
            <a:off x="6986031" y="2159998"/>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7" name="文本占位符 7"/>
          <p:cNvSpPr>
            <a:spLocks noGrp="1"/>
          </p:cNvSpPr>
          <p:nvPr>
            <p:ph type="body" sz="quarter" idx="16" hasCustomPrompt="1"/>
          </p:nvPr>
        </p:nvSpPr>
        <p:spPr>
          <a:xfrm>
            <a:off x="746097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18" name="文本占位符 8"/>
          <p:cNvSpPr>
            <a:spLocks noGrp="1"/>
          </p:cNvSpPr>
          <p:nvPr>
            <p:ph type="body" sz="quarter" idx="23" hasCustomPrompt="1"/>
          </p:nvPr>
        </p:nvSpPr>
        <p:spPr>
          <a:xfrm>
            <a:off x="6986030" y="1678092"/>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9" name="文本占位符 9"/>
          <p:cNvSpPr>
            <a:spLocks noGrp="1"/>
          </p:cNvSpPr>
          <p:nvPr>
            <p:ph type="body" sz="quarter" idx="24" hasCustomPrompt="1"/>
          </p:nvPr>
        </p:nvSpPr>
        <p:spPr>
          <a:xfrm>
            <a:off x="6986030" y="3114550"/>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20" name="文本占位符 10"/>
          <p:cNvSpPr>
            <a:spLocks noGrp="1"/>
          </p:cNvSpPr>
          <p:nvPr>
            <p:ph type="body" sz="quarter" idx="25" hasCustomPrompt="1"/>
          </p:nvPr>
        </p:nvSpPr>
        <p:spPr>
          <a:xfrm>
            <a:off x="6986030" y="4551008"/>
            <a:ext cx="492122"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p:cNvSpPr>
            <a:spLocks noGrp="1"/>
          </p:cNvSpPr>
          <p:nvPr>
            <p:ph sz="quarter" idx="26" hasCustomPrompt="1"/>
          </p:nvPr>
        </p:nvSpPr>
        <p:spPr>
          <a:xfrm>
            <a:off x="676832" y="1394750"/>
            <a:ext cx="5896800" cy="4571999"/>
          </a:xfrm>
          <a:custGeom>
            <a:avLst/>
            <a:gdLst>
              <a:gd name="connsiteX0" fmla="*/ 0 w 5896800"/>
              <a:gd name="connsiteY0" fmla="*/ 0 h 4571999"/>
              <a:gd name="connsiteX1" fmla="*/ 5896800 w 5896800"/>
              <a:gd name="connsiteY1" fmla="*/ 0 h 4571999"/>
              <a:gd name="connsiteX2" fmla="*/ 5896800 w 5896800"/>
              <a:gd name="connsiteY2" fmla="*/ 4571999 h 4571999"/>
              <a:gd name="connsiteX3" fmla="*/ 0 w 589680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6800" h="4571999">
                <a:moveTo>
                  <a:pt x="0" y="0"/>
                </a:moveTo>
                <a:lnTo>
                  <a:pt x="5896800" y="0"/>
                </a:lnTo>
                <a:lnTo>
                  <a:pt x="589680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左文字右图表">
    <p:spTree>
      <p:nvGrpSpPr>
        <p:cNvPr id="1" name=""/>
        <p:cNvGrpSpPr/>
        <p:nvPr/>
      </p:nvGrpSpPr>
      <p:grpSpPr>
        <a:xfrm>
          <a:off x="0" y="0"/>
          <a:ext cx="0" cy="0"/>
          <a:chOff x="0" y="0"/>
          <a:chExt cx="0" cy="0"/>
        </a:xfrm>
      </p:grpSpPr>
      <p:sp>
        <p:nvSpPr>
          <p:cNvPr id="2" name="文本占位符 1"/>
          <p:cNvSpPr>
            <a:spLocks noGrp="1"/>
          </p:cNvSpPr>
          <p:nvPr>
            <p:ph type="body" sz="quarter" idx="11" hasCustomPrompt="1"/>
          </p:nvPr>
        </p:nvSpPr>
        <p:spPr>
          <a:xfrm>
            <a:off x="113534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BC</a:t>
            </a:r>
            <a:r>
              <a:rPr lang="zh-CN" altLang="en-US" dirty="0"/>
              <a:t>后的“丨”是一个汉字</a:t>
            </a:r>
          </a:p>
        </p:txBody>
      </p:sp>
      <p:sp>
        <p:nvSpPr>
          <p:cNvPr id="3" name="文本占位符 2"/>
          <p:cNvSpPr>
            <a:spLocks noGrp="1"/>
          </p:cNvSpPr>
          <p:nvPr>
            <p:ph type="body" sz="quarter" idx="12" hasCustomPrompt="1"/>
          </p:nvPr>
        </p:nvSpPr>
        <p:spPr>
          <a:xfrm>
            <a:off x="660401" y="5032914"/>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4" name="文本占位符 3"/>
          <p:cNvSpPr>
            <a:spLocks noGrp="1"/>
          </p:cNvSpPr>
          <p:nvPr>
            <p:ph type="body" sz="quarter" idx="13" hasCustomPrompt="1"/>
          </p:nvPr>
        </p:nvSpPr>
        <p:spPr>
          <a:xfrm>
            <a:off x="660401" y="3596456"/>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双击打开</a:t>
            </a:r>
            <a:r>
              <a:rPr lang="en-US" altLang="zh-CN" dirty="0"/>
              <a:t>Excel</a:t>
            </a:r>
            <a:r>
              <a:rPr lang="zh-CN" altLang="en-US" dirty="0"/>
              <a:t>表格后，系列</a:t>
            </a:r>
            <a:r>
              <a:rPr lang="en-US" altLang="zh-CN" dirty="0"/>
              <a:t>2</a:t>
            </a:r>
            <a:r>
              <a:rPr lang="zh-CN" altLang="en-US" dirty="0"/>
              <a:t>、系列</a:t>
            </a:r>
            <a:r>
              <a:rPr lang="en-US" altLang="zh-CN" dirty="0"/>
              <a:t>4</a:t>
            </a:r>
            <a:r>
              <a:rPr lang="zh-CN" altLang="en-US" dirty="0"/>
              <a:t>的数据不需要修改，注意不要让它两的图例显示出来</a:t>
            </a:r>
          </a:p>
        </p:txBody>
      </p:sp>
      <p:sp>
        <p:nvSpPr>
          <p:cNvPr id="5" name="文本占位符 4"/>
          <p:cNvSpPr>
            <a:spLocks noGrp="1"/>
          </p:cNvSpPr>
          <p:nvPr>
            <p:ph type="body" sz="quarter" idx="14" hasCustomPrompt="1"/>
          </p:nvPr>
        </p:nvSpPr>
        <p:spPr>
          <a:xfrm>
            <a:off x="113534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表只需修改系列</a:t>
            </a:r>
            <a:r>
              <a:rPr lang="en-US" altLang="zh-CN" dirty="0"/>
              <a:t>1</a:t>
            </a:r>
            <a:r>
              <a:rPr lang="zh-CN" altLang="en-US" dirty="0"/>
              <a:t>、</a:t>
            </a:r>
            <a:r>
              <a:rPr lang="en-US" altLang="zh-CN" dirty="0"/>
              <a:t>3</a:t>
            </a:r>
            <a:r>
              <a:rPr lang="zh-CN" altLang="en-US" dirty="0"/>
              <a:t>的数据</a:t>
            </a:r>
          </a:p>
        </p:txBody>
      </p:sp>
      <p:sp>
        <p:nvSpPr>
          <p:cNvPr id="7" name="文本占位符 6"/>
          <p:cNvSpPr>
            <a:spLocks noGrp="1"/>
          </p:cNvSpPr>
          <p:nvPr>
            <p:ph type="body" sz="quarter" idx="15" hasCustomPrompt="1"/>
          </p:nvPr>
        </p:nvSpPr>
        <p:spPr>
          <a:xfrm>
            <a:off x="660401" y="2159998"/>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8" name="文本占位符 7"/>
          <p:cNvSpPr>
            <a:spLocks noGrp="1"/>
          </p:cNvSpPr>
          <p:nvPr>
            <p:ph type="body" sz="quarter" idx="16" hasCustomPrompt="1"/>
          </p:nvPr>
        </p:nvSpPr>
        <p:spPr>
          <a:xfrm>
            <a:off x="113534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9" name="文本占位符 8"/>
          <p:cNvSpPr>
            <a:spLocks noGrp="1"/>
          </p:cNvSpPr>
          <p:nvPr>
            <p:ph type="body" sz="quarter" idx="17" hasCustomPrompt="1"/>
          </p:nvPr>
        </p:nvSpPr>
        <p:spPr>
          <a:xfrm>
            <a:off x="660400" y="1678092"/>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0" name="文本占位符 9"/>
          <p:cNvSpPr>
            <a:spLocks noGrp="1"/>
          </p:cNvSpPr>
          <p:nvPr>
            <p:ph type="body" sz="quarter" idx="18" hasCustomPrompt="1"/>
          </p:nvPr>
        </p:nvSpPr>
        <p:spPr>
          <a:xfrm>
            <a:off x="660400" y="3114550"/>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11" name="文本占位符 10"/>
          <p:cNvSpPr>
            <a:spLocks noGrp="1"/>
          </p:cNvSpPr>
          <p:nvPr>
            <p:ph type="body" sz="quarter" idx="19" hasCustomPrompt="1"/>
          </p:nvPr>
        </p:nvSpPr>
        <p:spPr>
          <a:xfrm>
            <a:off x="660400" y="4551008"/>
            <a:ext cx="492122"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p:cNvSpPr>
            <a:spLocks noGrp="1"/>
          </p:cNvSpPr>
          <p:nvPr>
            <p:ph sz="quarter" idx="26" hasCustomPrompt="1"/>
          </p:nvPr>
        </p:nvSpPr>
        <p:spPr>
          <a:xfrm>
            <a:off x="5774915" y="1394750"/>
            <a:ext cx="5895340" cy="4571999"/>
          </a:xfrm>
          <a:custGeom>
            <a:avLst/>
            <a:gdLst>
              <a:gd name="connsiteX0" fmla="*/ 0 w 5895340"/>
              <a:gd name="connsiteY0" fmla="*/ 0 h 4571999"/>
              <a:gd name="connsiteX1" fmla="*/ 5895340 w 5895340"/>
              <a:gd name="connsiteY1" fmla="*/ 0 h 4571999"/>
              <a:gd name="connsiteX2" fmla="*/ 5895340 w 5895340"/>
              <a:gd name="connsiteY2" fmla="*/ 4571999 h 4571999"/>
              <a:gd name="connsiteX3" fmla="*/ 0 w 589534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5340" h="4571999">
                <a:moveTo>
                  <a:pt x="0" y="0"/>
                </a:moveTo>
                <a:lnTo>
                  <a:pt x="5895340" y="0"/>
                </a:lnTo>
                <a:lnTo>
                  <a:pt x="589534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做图表右文字（四段）">
    <p:spTree>
      <p:nvGrpSpPr>
        <p:cNvPr id="1" name=""/>
        <p:cNvGrpSpPr/>
        <p:nvPr/>
      </p:nvGrpSpPr>
      <p:grpSpPr>
        <a:xfrm>
          <a:off x="0" y="0"/>
          <a:ext cx="0" cy="0"/>
          <a:chOff x="0" y="0"/>
          <a:chExt cx="0" cy="0"/>
        </a:xfrm>
      </p:grpSpPr>
      <p:sp>
        <p:nvSpPr>
          <p:cNvPr id="19"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p:cNvSpPr>
            <a:spLocks noGrp="1"/>
          </p:cNvSpPr>
          <p:nvPr>
            <p:ph type="body" sz="quarter" idx="23" hasCustomPrompt="1"/>
          </p:nvPr>
        </p:nvSpPr>
        <p:spPr>
          <a:xfrm>
            <a:off x="6096001"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p:cNvSpPr>
            <a:spLocks noGrp="1"/>
          </p:cNvSpPr>
          <p:nvPr>
            <p:ph type="body" sz="quarter" idx="24" hasCustomPrompt="1"/>
          </p:nvPr>
        </p:nvSpPr>
        <p:spPr>
          <a:xfrm>
            <a:off x="6096001"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p:cNvSpPr>
            <a:spLocks noGrp="1"/>
          </p:cNvSpPr>
          <p:nvPr>
            <p:ph type="body" sz="quarter" idx="25" hasCustomPrompt="1"/>
          </p:nvPr>
        </p:nvSpPr>
        <p:spPr>
          <a:xfrm>
            <a:off x="609600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p:cNvSpPr>
            <a:spLocks noGrp="1"/>
          </p:cNvSpPr>
          <p:nvPr>
            <p:ph type="body" sz="quarter" idx="26" hasCustomPrompt="1"/>
          </p:nvPr>
        </p:nvSpPr>
        <p:spPr>
          <a:xfrm>
            <a:off x="609600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p:cNvSpPr>
            <a:spLocks noGrp="1"/>
          </p:cNvSpPr>
          <p:nvPr>
            <p:ph type="body" sz="quarter" idx="27" hasCustomPrompt="1"/>
          </p:nvPr>
        </p:nvSpPr>
        <p:spPr>
          <a:xfrm>
            <a:off x="9116066"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p:cNvSpPr>
            <a:spLocks noGrp="1"/>
          </p:cNvSpPr>
          <p:nvPr>
            <p:ph type="body" sz="quarter" idx="28" hasCustomPrompt="1"/>
          </p:nvPr>
        </p:nvSpPr>
        <p:spPr>
          <a:xfrm>
            <a:off x="9116066"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如果你只需要一段内容，可以保留这一段。如果你只需要一段内容，可以保留这一段</a:t>
            </a:r>
          </a:p>
        </p:txBody>
      </p:sp>
      <p:sp>
        <p:nvSpPr>
          <p:cNvPr id="10" name="文本占位符 9"/>
          <p:cNvSpPr>
            <a:spLocks noGrp="1"/>
          </p:cNvSpPr>
          <p:nvPr>
            <p:ph type="body" sz="quarter" idx="29" hasCustomPrompt="1"/>
          </p:nvPr>
        </p:nvSpPr>
        <p:spPr>
          <a:xfrm>
            <a:off x="911606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p:cNvSpPr>
            <a:spLocks noGrp="1"/>
          </p:cNvSpPr>
          <p:nvPr>
            <p:ph type="body" sz="quarter" idx="30" hasCustomPrompt="1"/>
          </p:nvPr>
        </p:nvSpPr>
        <p:spPr>
          <a:xfrm>
            <a:off x="9116066"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p:cNvSpPr>
            <a:spLocks noGrp="1"/>
          </p:cNvSpPr>
          <p:nvPr>
            <p:ph sz="quarter" idx="31" hasCustomPrompt="1"/>
          </p:nvPr>
        </p:nvSpPr>
        <p:spPr>
          <a:xfrm>
            <a:off x="67683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p:cNvSpPr>
            <a:spLocks noGrp="1"/>
          </p:cNvSpPr>
          <p:nvPr>
            <p:ph type="body" sz="quarter" idx="32"/>
          </p:nvPr>
        </p:nvSpPr>
        <p:spPr>
          <a:xfrm>
            <a:off x="6096000"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1" fmla="*/ 0 w 803521"/>
              <a:gd name="connsiteY0-2" fmla="*/ 100391 h 221041"/>
              <a:gd name="connsiteX1-3" fmla="*/ 203200 w 803521"/>
              <a:gd name="connsiteY1-4" fmla="*/ 221041 h 221041"/>
              <a:gd name="connsiteX2-5" fmla="*/ 0 w 803521"/>
              <a:gd name="connsiteY2-6" fmla="*/ 221041 h 221041"/>
              <a:gd name="connsiteX3-7" fmla="*/ 0 w 803521"/>
              <a:gd name="connsiteY3-8" fmla="*/ 100391 h 221041"/>
              <a:gd name="connsiteX4-9" fmla="*/ 263521 w 803521"/>
              <a:gd name="connsiteY4-10" fmla="*/ 0 h 221041"/>
              <a:gd name="connsiteX5-11" fmla="*/ 803521 w 803521"/>
              <a:gd name="connsiteY5-12" fmla="*/ 0 h 221041"/>
              <a:gd name="connsiteX6-13" fmla="*/ 803521 w 803521"/>
              <a:gd name="connsiteY6-14" fmla="*/ 18000 h 221041"/>
              <a:gd name="connsiteX7-15" fmla="*/ 263521 w 803521"/>
              <a:gd name="connsiteY7-16" fmla="*/ 18000 h 221041"/>
              <a:gd name="connsiteX8" fmla="*/ 263521 w 803521"/>
              <a:gd name="connsiteY8" fmla="*/ 0 h 221041"/>
              <a:gd name="connsiteX0-17" fmla="*/ 0 w 803521"/>
              <a:gd name="connsiteY0-18" fmla="*/ 100391 h 221041"/>
              <a:gd name="connsiteX1-19" fmla="*/ 0 w 803521"/>
              <a:gd name="connsiteY1-20" fmla="*/ 221041 h 221041"/>
              <a:gd name="connsiteX2-21" fmla="*/ 0 w 803521"/>
              <a:gd name="connsiteY2-22" fmla="*/ 100391 h 221041"/>
              <a:gd name="connsiteX3-23" fmla="*/ 263521 w 803521"/>
              <a:gd name="connsiteY3-24" fmla="*/ 0 h 221041"/>
              <a:gd name="connsiteX4-25" fmla="*/ 803521 w 803521"/>
              <a:gd name="connsiteY4-26" fmla="*/ 0 h 221041"/>
              <a:gd name="connsiteX5-27" fmla="*/ 803521 w 803521"/>
              <a:gd name="connsiteY5-28" fmla="*/ 18000 h 221041"/>
              <a:gd name="connsiteX6-29" fmla="*/ 263521 w 803521"/>
              <a:gd name="connsiteY6-30" fmla="*/ 18000 h 221041"/>
              <a:gd name="connsiteX7-31" fmla="*/ 263521 w 803521"/>
              <a:gd name="connsiteY7-32" fmla="*/ 0 h 221041"/>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p:cNvSpPr>
            <a:spLocks noGrp="1"/>
          </p:cNvSpPr>
          <p:nvPr>
            <p:ph type="body" sz="quarter" idx="33"/>
          </p:nvPr>
        </p:nvSpPr>
        <p:spPr>
          <a:xfrm>
            <a:off x="911606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1" fmla="*/ 0 w 3823588"/>
              <a:gd name="connsiteY0-2" fmla="*/ 222454 h 222454"/>
              <a:gd name="connsiteX1-3" fmla="*/ 203200 w 3823588"/>
              <a:gd name="connsiteY1-4" fmla="*/ 101804 h 222454"/>
              <a:gd name="connsiteX2-5" fmla="*/ 203200 w 3823588"/>
              <a:gd name="connsiteY2-6" fmla="*/ 222454 h 222454"/>
              <a:gd name="connsiteX3-7" fmla="*/ 0 w 3823588"/>
              <a:gd name="connsiteY3-8" fmla="*/ 222454 h 222454"/>
              <a:gd name="connsiteX4-9" fmla="*/ 3283588 w 3823588"/>
              <a:gd name="connsiteY4-10" fmla="*/ 0 h 222454"/>
              <a:gd name="connsiteX5-11" fmla="*/ 3823588 w 3823588"/>
              <a:gd name="connsiteY5-12" fmla="*/ 0 h 222454"/>
              <a:gd name="connsiteX6-13" fmla="*/ 3823588 w 3823588"/>
              <a:gd name="connsiteY6-14" fmla="*/ 18000 h 222454"/>
              <a:gd name="connsiteX7-15" fmla="*/ 3283588 w 3823588"/>
              <a:gd name="connsiteY7-16" fmla="*/ 18000 h 222454"/>
              <a:gd name="connsiteX8" fmla="*/ 3283588 w 3823588"/>
              <a:gd name="connsiteY8" fmla="*/ 0 h 222454"/>
              <a:gd name="connsiteX0-17" fmla="*/ 0 w 3823588"/>
              <a:gd name="connsiteY0-18" fmla="*/ 222454 h 222454"/>
              <a:gd name="connsiteX1-19" fmla="*/ 203200 w 3823588"/>
              <a:gd name="connsiteY1-20" fmla="*/ 222454 h 222454"/>
              <a:gd name="connsiteX2-21" fmla="*/ 0 w 3823588"/>
              <a:gd name="connsiteY2-22" fmla="*/ 222454 h 222454"/>
              <a:gd name="connsiteX3-23" fmla="*/ 3283588 w 3823588"/>
              <a:gd name="connsiteY3-24" fmla="*/ 0 h 222454"/>
              <a:gd name="connsiteX4-25" fmla="*/ 3823588 w 3823588"/>
              <a:gd name="connsiteY4-26" fmla="*/ 0 h 222454"/>
              <a:gd name="connsiteX5-27" fmla="*/ 3823588 w 3823588"/>
              <a:gd name="connsiteY5-28" fmla="*/ 18000 h 222454"/>
              <a:gd name="connsiteX6-29" fmla="*/ 3283588 w 3823588"/>
              <a:gd name="connsiteY6-30" fmla="*/ 18000 h 222454"/>
              <a:gd name="connsiteX7-31" fmla="*/ 3283588 w 3823588"/>
              <a:gd name="connsiteY7-32" fmla="*/ 0 h 222454"/>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p:cNvSpPr>
            <a:spLocks noGrp="1"/>
          </p:cNvSpPr>
          <p:nvPr>
            <p:ph type="body" sz="quarter" idx="34"/>
          </p:nvPr>
        </p:nvSpPr>
        <p:spPr>
          <a:xfrm>
            <a:off x="6096000"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1" fmla="*/ 263522 w 803522"/>
              <a:gd name="connsiteY0-2" fmla="*/ 2207205 h 2225205"/>
              <a:gd name="connsiteX1-3" fmla="*/ 803522 w 803522"/>
              <a:gd name="connsiteY1-4" fmla="*/ 2207205 h 2225205"/>
              <a:gd name="connsiteX2-5" fmla="*/ 803522 w 803522"/>
              <a:gd name="connsiteY2-6" fmla="*/ 2225205 h 2225205"/>
              <a:gd name="connsiteX3-7" fmla="*/ 263522 w 803522"/>
              <a:gd name="connsiteY3-8" fmla="*/ 2225205 h 2225205"/>
              <a:gd name="connsiteX4-9" fmla="*/ 263522 w 803522"/>
              <a:gd name="connsiteY4-10" fmla="*/ 2207205 h 2225205"/>
              <a:gd name="connsiteX5-11" fmla="*/ 0 w 803522"/>
              <a:gd name="connsiteY5-12" fmla="*/ 0 h 2225205"/>
              <a:gd name="connsiteX6-13" fmla="*/ 203200 w 803522"/>
              <a:gd name="connsiteY6-14" fmla="*/ 0 h 2225205"/>
              <a:gd name="connsiteX7-15" fmla="*/ 203200 w 803522"/>
              <a:gd name="connsiteY7-16" fmla="*/ 120650 h 2225205"/>
              <a:gd name="connsiteX8" fmla="*/ 0 w 803522"/>
              <a:gd name="connsiteY8" fmla="*/ 0 h 2225205"/>
              <a:gd name="connsiteX0-17" fmla="*/ 60322 w 600322"/>
              <a:gd name="connsiteY0-18" fmla="*/ 2207205 h 2225205"/>
              <a:gd name="connsiteX1-19" fmla="*/ 600322 w 600322"/>
              <a:gd name="connsiteY1-20" fmla="*/ 2207205 h 2225205"/>
              <a:gd name="connsiteX2-21" fmla="*/ 600322 w 600322"/>
              <a:gd name="connsiteY2-22" fmla="*/ 2225205 h 2225205"/>
              <a:gd name="connsiteX3-23" fmla="*/ 60322 w 600322"/>
              <a:gd name="connsiteY3-24" fmla="*/ 2225205 h 2225205"/>
              <a:gd name="connsiteX4-25" fmla="*/ 60322 w 600322"/>
              <a:gd name="connsiteY4-26" fmla="*/ 2207205 h 2225205"/>
              <a:gd name="connsiteX5-27" fmla="*/ 0 w 600322"/>
              <a:gd name="connsiteY5-28" fmla="*/ 120650 h 2225205"/>
              <a:gd name="connsiteX6-29" fmla="*/ 0 w 600322"/>
              <a:gd name="connsiteY6-30" fmla="*/ 0 h 2225205"/>
              <a:gd name="connsiteX7-31" fmla="*/ 0 w 600322"/>
              <a:gd name="connsiteY7-32" fmla="*/ 120650 h 2225205"/>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p:cNvSpPr>
            <a:spLocks noGrp="1"/>
          </p:cNvSpPr>
          <p:nvPr>
            <p:ph type="body" sz="quarter" idx="35"/>
          </p:nvPr>
        </p:nvSpPr>
        <p:spPr>
          <a:xfrm>
            <a:off x="9116066"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1" fmla="*/ 3283588 w 3823588"/>
              <a:gd name="connsiteY0-2" fmla="*/ 2207205 h 2225205"/>
              <a:gd name="connsiteX1-3" fmla="*/ 3823588 w 3823588"/>
              <a:gd name="connsiteY1-4" fmla="*/ 2207205 h 2225205"/>
              <a:gd name="connsiteX2-5" fmla="*/ 3823588 w 3823588"/>
              <a:gd name="connsiteY2-6" fmla="*/ 2225205 h 2225205"/>
              <a:gd name="connsiteX3-7" fmla="*/ 3283588 w 3823588"/>
              <a:gd name="connsiteY3-8" fmla="*/ 2225205 h 2225205"/>
              <a:gd name="connsiteX4-9" fmla="*/ 3283588 w 3823588"/>
              <a:gd name="connsiteY4-10" fmla="*/ 2207205 h 2225205"/>
              <a:gd name="connsiteX5-11" fmla="*/ 0 w 3823588"/>
              <a:gd name="connsiteY5-12" fmla="*/ 120650 h 2225205"/>
              <a:gd name="connsiteX6-13" fmla="*/ 203200 w 3823588"/>
              <a:gd name="connsiteY6-14" fmla="*/ 0 h 2225205"/>
              <a:gd name="connsiteX7-15" fmla="*/ 203200 w 3823588"/>
              <a:gd name="connsiteY7-16" fmla="*/ 120650 h 2225205"/>
              <a:gd name="connsiteX8" fmla="*/ 0 w 3823588"/>
              <a:gd name="connsiteY8" fmla="*/ 120650 h 2225205"/>
              <a:gd name="connsiteX0-17" fmla="*/ 3080388 w 3620388"/>
              <a:gd name="connsiteY0-18" fmla="*/ 2207205 h 2225205"/>
              <a:gd name="connsiteX1-19" fmla="*/ 3620388 w 3620388"/>
              <a:gd name="connsiteY1-20" fmla="*/ 2207205 h 2225205"/>
              <a:gd name="connsiteX2-21" fmla="*/ 3620388 w 3620388"/>
              <a:gd name="connsiteY2-22" fmla="*/ 2225205 h 2225205"/>
              <a:gd name="connsiteX3-23" fmla="*/ 3080388 w 3620388"/>
              <a:gd name="connsiteY3-24" fmla="*/ 2225205 h 2225205"/>
              <a:gd name="connsiteX4-25" fmla="*/ 3080388 w 3620388"/>
              <a:gd name="connsiteY4-26" fmla="*/ 2207205 h 2225205"/>
              <a:gd name="connsiteX5-27" fmla="*/ 0 w 3620388"/>
              <a:gd name="connsiteY5-28" fmla="*/ 120650 h 2225205"/>
              <a:gd name="connsiteX6-29" fmla="*/ 0 w 3620388"/>
              <a:gd name="connsiteY6-30" fmla="*/ 0 h 2225205"/>
              <a:gd name="connsiteX7-31" fmla="*/ 0 w 3620388"/>
              <a:gd name="connsiteY7-32" fmla="*/ 120650 h 2225205"/>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1" fmla="*/ 0 w 2932427"/>
              <a:gd name="connsiteY0-2" fmla="*/ 597833 h 4284662"/>
              <a:gd name="connsiteX1-3" fmla="*/ 203200 w 2932427"/>
              <a:gd name="connsiteY1-4" fmla="*/ 718483 h 4284662"/>
              <a:gd name="connsiteX2-5" fmla="*/ 0 w 2932427"/>
              <a:gd name="connsiteY2-6" fmla="*/ 718483 h 4284662"/>
              <a:gd name="connsiteX3-7" fmla="*/ 0 w 2932427"/>
              <a:gd name="connsiteY3-8" fmla="*/ 597833 h 4284662"/>
              <a:gd name="connsiteX4-9" fmla="*/ 2926077 w 2932427"/>
              <a:gd name="connsiteY4-10" fmla="*/ 0 h 4284662"/>
              <a:gd name="connsiteX5-11" fmla="*/ 2932427 w 2932427"/>
              <a:gd name="connsiteY5-12" fmla="*/ 0 h 4284662"/>
              <a:gd name="connsiteX6-13" fmla="*/ 2932427 w 2932427"/>
              <a:gd name="connsiteY6-14" fmla="*/ 4284662 h 4284662"/>
              <a:gd name="connsiteX7-15" fmla="*/ 2926077 w 2932427"/>
              <a:gd name="connsiteY7-16" fmla="*/ 4284662 h 4284662"/>
              <a:gd name="connsiteX8" fmla="*/ 2926077 w 2932427"/>
              <a:gd name="connsiteY8" fmla="*/ 0 h 4284662"/>
              <a:gd name="connsiteX0-17" fmla="*/ 0 w 2932427"/>
              <a:gd name="connsiteY0-18" fmla="*/ 597833 h 4284662"/>
              <a:gd name="connsiteX1-19" fmla="*/ 0 w 2932427"/>
              <a:gd name="connsiteY1-20" fmla="*/ 718483 h 4284662"/>
              <a:gd name="connsiteX2-21" fmla="*/ 0 w 2932427"/>
              <a:gd name="connsiteY2-22" fmla="*/ 597833 h 4284662"/>
              <a:gd name="connsiteX3-23" fmla="*/ 2926077 w 2932427"/>
              <a:gd name="connsiteY3-24" fmla="*/ 0 h 4284662"/>
              <a:gd name="connsiteX4-25" fmla="*/ 2932427 w 2932427"/>
              <a:gd name="connsiteY4-26" fmla="*/ 0 h 4284662"/>
              <a:gd name="connsiteX5-27" fmla="*/ 2932427 w 2932427"/>
              <a:gd name="connsiteY5-28" fmla="*/ 4284662 h 4284662"/>
              <a:gd name="connsiteX6-29" fmla="*/ 2926077 w 2932427"/>
              <a:gd name="connsiteY6-30" fmla="*/ 4284662 h 4284662"/>
              <a:gd name="connsiteX7-31" fmla="*/ 2926077 w 2932427"/>
              <a:gd name="connsiteY7-32" fmla="*/ 0 h 4284662"/>
              <a:gd name="connsiteX0-33" fmla="*/ 0 w 6350"/>
              <a:gd name="connsiteY0-34" fmla="*/ 0 h 4284662"/>
              <a:gd name="connsiteX1-35" fmla="*/ 6350 w 6350"/>
              <a:gd name="connsiteY1-36" fmla="*/ 0 h 4284662"/>
              <a:gd name="connsiteX2-37" fmla="*/ 6350 w 6350"/>
              <a:gd name="connsiteY2-38" fmla="*/ 4284662 h 4284662"/>
              <a:gd name="connsiteX3-39" fmla="*/ 0 w 6350"/>
              <a:gd name="connsiteY3-40" fmla="*/ 4284662 h 4284662"/>
              <a:gd name="connsiteX4-41" fmla="*/ 0 w 6350"/>
              <a:gd name="connsiteY4-42" fmla="*/ 0 h 42846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2" name="文本占位符 21"/>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4" name="文本占位符 20"/>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1" fmla="*/ 5422900 w 5422900"/>
              <a:gd name="connsiteY0-2" fmla="*/ 0 h 146558"/>
              <a:gd name="connsiteX1-3" fmla="*/ 0 w 5422900"/>
              <a:gd name="connsiteY1-4" fmla="*/ 6350 h 146558"/>
              <a:gd name="connsiteX2-5" fmla="*/ 0 w 5422900"/>
              <a:gd name="connsiteY2-6" fmla="*/ 0 h 146558"/>
              <a:gd name="connsiteX3-7" fmla="*/ 5422900 w 5422900"/>
              <a:gd name="connsiteY3-8" fmla="*/ 0 h 146558"/>
              <a:gd name="connsiteX4-9" fmla="*/ 2711450 w 5422900"/>
              <a:gd name="connsiteY4-10" fmla="*/ 146558 h 146558"/>
              <a:gd name="connsiteX5-11" fmla="*/ 0 w 5422900"/>
              <a:gd name="connsiteY5-12" fmla="*/ 146558 h 146558"/>
              <a:gd name="connsiteX6-13" fmla="*/ 0 w 5422900"/>
              <a:gd name="connsiteY6-14" fmla="*/ 140208 h 146558"/>
              <a:gd name="connsiteX7-15" fmla="*/ 2711450 w 5422900"/>
              <a:gd name="connsiteY7-16" fmla="*/ 140208 h 146558"/>
              <a:gd name="connsiteX8" fmla="*/ 2711450 w 5422900"/>
              <a:gd name="connsiteY8" fmla="*/ 146558 h 146558"/>
              <a:gd name="connsiteX0-17" fmla="*/ 0 w 2711450"/>
              <a:gd name="connsiteY0-18" fmla="*/ 0 h 146558"/>
              <a:gd name="connsiteX1-19" fmla="*/ 0 w 2711450"/>
              <a:gd name="connsiteY1-20" fmla="*/ 6350 h 146558"/>
              <a:gd name="connsiteX2-21" fmla="*/ 0 w 2711450"/>
              <a:gd name="connsiteY2-22" fmla="*/ 0 h 146558"/>
              <a:gd name="connsiteX3-23" fmla="*/ 2711450 w 2711450"/>
              <a:gd name="connsiteY3-24" fmla="*/ 146558 h 146558"/>
              <a:gd name="connsiteX4-25" fmla="*/ 0 w 2711450"/>
              <a:gd name="connsiteY4-26" fmla="*/ 146558 h 146558"/>
              <a:gd name="connsiteX5-27" fmla="*/ 0 w 2711450"/>
              <a:gd name="connsiteY5-28" fmla="*/ 140208 h 146558"/>
              <a:gd name="connsiteX6-29" fmla="*/ 2711450 w 2711450"/>
              <a:gd name="connsiteY6-30" fmla="*/ 140208 h 146558"/>
              <a:gd name="connsiteX7-31" fmla="*/ 2711450 w 2711450"/>
              <a:gd name="connsiteY7-32" fmla="*/ 146558 h 146558"/>
              <a:gd name="connsiteX0-33" fmla="*/ 2711450 w 2711450"/>
              <a:gd name="connsiteY0-34" fmla="*/ 6350 h 6350"/>
              <a:gd name="connsiteX1-35" fmla="*/ 0 w 2711450"/>
              <a:gd name="connsiteY1-36" fmla="*/ 6350 h 6350"/>
              <a:gd name="connsiteX2-37" fmla="*/ 0 w 2711450"/>
              <a:gd name="connsiteY2-38" fmla="*/ 0 h 6350"/>
              <a:gd name="connsiteX3-39" fmla="*/ 2711450 w 2711450"/>
              <a:gd name="connsiteY3-40" fmla="*/ 0 h 6350"/>
              <a:gd name="connsiteX4-41" fmla="*/ 2711450 w 2711450"/>
              <a:gd name="connsiteY4-42" fmla="*/ 6350 h 63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左文字右图表（四段）">
    <p:spTree>
      <p:nvGrpSpPr>
        <p:cNvPr id="1" name=""/>
        <p:cNvGrpSpPr/>
        <p:nvPr/>
      </p:nvGrpSpPr>
      <p:grpSpPr>
        <a:xfrm>
          <a:off x="0" y="0"/>
          <a:ext cx="0" cy="0"/>
          <a:chOff x="0" y="0"/>
          <a:chExt cx="0" cy="0"/>
        </a:xfrm>
      </p:grpSpPr>
      <p:sp>
        <p:nvSpPr>
          <p:cNvPr id="19"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p:cNvSpPr>
            <a:spLocks noGrp="1"/>
          </p:cNvSpPr>
          <p:nvPr>
            <p:ph type="body" sz="quarter" idx="23" hasCustomPrompt="1"/>
          </p:nvPr>
        </p:nvSpPr>
        <p:spPr>
          <a:xfrm>
            <a:off x="3583946"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p:cNvSpPr>
            <a:spLocks noGrp="1"/>
          </p:cNvSpPr>
          <p:nvPr>
            <p:ph type="body" sz="quarter" idx="24" hasCustomPrompt="1"/>
          </p:nvPr>
        </p:nvSpPr>
        <p:spPr>
          <a:xfrm>
            <a:off x="3583944"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p:cNvSpPr>
            <a:spLocks noGrp="1"/>
          </p:cNvSpPr>
          <p:nvPr>
            <p:ph type="body" sz="quarter" idx="25" hasCustomPrompt="1"/>
          </p:nvPr>
        </p:nvSpPr>
        <p:spPr>
          <a:xfrm>
            <a:off x="358394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p:cNvSpPr>
            <a:spLocks noGrp="1"/>
          </p:cNvSpPr>
          <p:nvPr>
            <p:ph type="body" sz="quarter" idx="26" hasCustomPrompt="1"/>
          </p:nvPr>
        </p:nvSpPr>
        <p:spPr>
          <a:xfrm>
            <a:off x="3583944"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p:cNvSpPr>
            <a:spLocks noGrp="1"/>
          </p:cNvSpPr>
          <p:nvPr>
            <p:ph type="body" sz="quarter" idx="27" hasCustomPrompt="1"/>
          </p:nvPr>
        </p:nvSpPr>
        <p:spPr>
          <a:xfrm>
            <a:off x="680612"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p:cNvSpPr>
            <a:spLocks noGrp="1"/>
          </p:cNvSpPr>
          <p:nvPr>
            <p:ph type="body" sz="quarter" idx="28" hasCustomPrompt="1"/>
          </p:nvPr>
        </p:nvSpPr>
        <p:spPr>
          <a:xfrm>
            <a:off x="680612"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如果你只需要一段内容，可以保留这一段。如果你只需要一段内容，可以保留这一段</a:t>
            </a:r>
          </a:p>
        </p:txBody>
      </p:sp>
      <p:sp>
        <p:nvSpPr>
          <p:cNvPr id="10" name="文本占位符 9"/>
          <p:cNvSpPr>
            <a:spLocks noGrp="1"/>
          </p:cNvSpPr>
          <p:nvPr>
            <p:ph type="body" sz="quarter" idx="29" hasCustomPrompt="1"/>
          </p:nvPr>
        </p:nvSpPr>
        <p:spPr>
          <a:xfrm>
            <a:off x="68061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p:cNvSpPr>
            <a:spLocks noGrp="1"/>
          </p:cNvSpPr>
          <p:nvPr>
            <p:ph type="body" sz="quarter" idx="30" hasCustomPrompt="1"/>
          </p:nvPr>
        </p:nvSpPr>
        <p:spPr>
          <a:xfrm>
            <a:off x="68061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p:cNvSpPr>
            <a:spLocks noGrp="1"/>
          </p:cNvSpPr>
          <p:nvPr>
            <p:ph sz="quarter" idx="31" hasCustomPrompt="1"/>
          </p:nvPr>
        </p:nvSpPr>
        <p:spPr>
          <a:xfrm>
            <a:off x="651375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p:cNvSpPr>
            <a:spLocks noGrp="1"/>
          </p:cNvSpPr>
          <p:nvPr>
            <p:ph type="body" sz="quarter" idx="32"/>
          </p:nvPr>
        </p:nvSpPr>
        <p:spPr>
          <a:xfrm>
            <a:off x="680612"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1" fmla="*/ 0 w 803521"/>
              <a:gd name="connsiteY0-2" fmla="*/ 100391 h 221041"/>
              <a:gd name="connsiteX1-3" fmla="*/ 203200 w 803521"/>
              <a:gd name="connsiteY1-4" fmla="*/ 221041 h 221041"/>
              <a:gd name="connsiteX2-5" fmla="*/ 0 w 803521"/>
              <a:gd name="connsiteY2-6" fmla="*/ 221041 h 221041"/>
              <a:gd name="connsiteX3-7" fmla="*/ 0 w 803521"/>
              <a:gd name="connsiteY3-8" fmla="*/ 100391 h 221041"/>
              <a:gd name="connsiteX4-9" fmla="*/ 263521 w 803521"/>
              <a:gd name="connsiteY4-10" fmla="*/ 0 h 221041"/>
              <a:gd name="connsiteX5-11" fmla="*/ 803521 w 803521"/>
              <a:gd name="connsiteY5-12" fmla="*/ 0 h 221041"/>
              <a:gd name="connsiteX6-13" fmla="*/ 803521 w 803521"/>
              <a:gd name="connsiteY6-14" fmla="*/ 18000 h 221041"/>
              <a:gd name="connsiteX7-15" fmla="*/ 263521 w 803521"/>
              <a:gd name="connsiteY7-16" fmla="*/ 18000 h 221041"/>
              <a:gd name="connsiteX8" fmla="*/ 263521 w 803521"/>
              <a:gd name="connsiteY8" fmla="*/ 0 h 221041"/>
              <a:gd name="connsiteX0-17" fmla="*/ 0 w 803521"/>
              <a:gd name="connsiteY0-18" fmla="*/ 100391 h 221041"/>
              <a:gd name="connsiteX1-19" fmla="*/ 0 w 803521"/>
              <a:gd name="connsiteY1-20" fmla="*/ 221041 h 221041"/>
              <a:gd name="connsiteX2-21" fmla="*/ 0 w 803521"/>
              <a:gd name="connsiteY2-22" fmla="*/ 100391 h 221041"/>
              <a:gd name="connsiteX3-23" fmla="*/ 263521 w 803521"/>
              <a:gd name="connsiteY3-24" fmla="*/ 0 h 221041"/>
              <a:gd name="connsiteX4-25" fmla="*/ 803521 w 803521"/>
              <a:gd name="connsiteY4-26" fmla="*/ 0 h 221041"/>
              <a:gd name="connsiteX5-27" fmla="*/ 803521 w 803521"/>
              <a:gd name="connsiteY5-28" fmla="*/ 18000 h 221041"/>
              <a:gd name="connsiteX6-29" fmla="*/ 263521 w 803521"/>
              <a:gd name="connsiteY6-30" fmla="*/ 18000 h 221041"/>
              <a:gd name="connsiteX7-31" fmla="*/ 263521 w 803521"/>
              <a:gd name="connsiteY7-32" fmla="*/ 0 h 221041"/>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p:cNvSpPr>
            <a:spLocks noGrp="1"/>
          </p:cNvSpPr>
          <p:nvPr>
            <p:ph type="body" sz="quarter" idx="33"/>
          </p:nvPr>
        </p:nvSpPr>
        <p:spPr>
          <a:xfrm>
            <a:off x="358394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1" fmla="*/ 0 w 3823588"/>
              <a:gd name="connsiteY0-2" fmla="*/ 222454 h 222454"/>
              <a:gd name="connsiteX1-3" fmla="*/ 203200 w 3823588"/>
              <a:gd name="connsiteY1-4" fmla="*/ 101804 h 222454"/>
              <a:gd name="connsiteX2-5" fmla="*/ 203200 w 3823588"/>
              <a:gd name="connsiteY2-6" fmla="*/ 222454 h 222454"/>
              <a:gd name="connsiteX3-7" fmla="*/ 0 w 3823588"/>
              <a:gd name="connsiteY3-8" fmla="*/ 222454 h 222454"/>
              <a:gd name="connsiteX4-9" fmla="*/ 3283588 w 3823588"/>
              <a:gd name="connsiteY4-10" fmla="*/ 0 h 222454"/>
              <a:gd name="connsiteX5-11" fmla="*/ 3823588 w 3823588"/>
              <a:gd name="connsiteY5-12" fmla="*/ 0 h 222454"/>
              <a:gd name="connsiteX6-13" fmla="*/ 3823588 w 3823588"/>
              <a:gd name="connsiteY6-14" fmla="*/ 18000 h 222454"/>
              <a:gd name="connsiteX7-15" fmla="*/ 3283588 w 3823588"/>
              <a:gd name="connsiteY7-16" fmla="*/ 18000 h 222454"/>
              <a:gd name="connsiteX8" fmla="*/ 3283588 w 3823588"/>
              <a:gd name="connsiteY8" fmla="*/ 0 h 222454"/>
              <a:gd name="connsiteX0-17" fmla="*/ 0 w 3823588"/>
              <a:gd name="connsiteY0-18" fmla="*/ 222454 h 222454"/>
              <a:gd name="connsiteX1-19" fmla="*/ 203200 w 3823588"/>
              <a:gd name="connsiteY1-20" fmla="*/ 222454 h 222454"/>
              <a:gd name="connsiteX2-21" fmla="*/ 0 w 3823588"/>
              <a:gd name="connsiteY2-22" fmla="*/ 222454 h 222454"/>
              <a:gd name="connsiteX3-23" fmla="*/ 3283588 w 3823588"/>
              <a:gd name="connsiteY3-24" fmla="*/ 0 h 222454"/>
              <a:gd name="connsiteX4-25" fmla="*/ 3823588 w 3823588"/>
              <a:gd name="connsiteY4-26" fmla="*/ 0 h 222454"/>
              <a:gd name="connsiteX5-27" fmla="*/ 3823588 w 3823588"/>
              <a:gd name="connsiteY5-28" fmla="*/ 18000 h 222454"/>
              <a:gd name="connsiteX6-29" fmla="*/ 3283588 w 3823588"/>
              <a:gd name="connsiteY6-30" fmla="*/ 18000 h 222454"/>
              <a:gd name="connsiteX7-31" fmla="*/ 3283588 w 3823588"/>
              <a:gd name="connsiteY7-32" fmla="*/ 0 h 222454"/>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p:cNvSpPr>
            <a:spLocks noGrp="1"/>
          </p:cNvSpPr>
          <p:nvPr>
            <p:ph type="body" sz="quarter" idx="34"/>
          </p:nvPr>
        </p:nvSpPr>
        <p:spPr>
          <a:xfrm>
            <a:off x="3583946"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1" fmla="*/ 263522 w 803522"/>
              <a:gd name="connsiteY0-2" fmla="*/ 2207205 h 2225205"/>
              <a:gd name="connsiteX1-3" fmla="*/ 803522 w 803522"/>
              <a:gd name="connsiteY1-4" fmla="*/ 2207205 h 2225205"/>
              <a:gd name="connsiteX2-5" fmla="*/ 803522 w 803522"/>
              <a:gd name="connsiteY2-6" fmla="*/ 2225205 h 2225205"/>
              <a:gd name="connsiteX3-7" fmla="*/ 263522 w 803522"/>
              <a:gd name="connsiteY3-8" fmla="*/ 2225205 h 2225205"/>
              <a:gd name="connsiteX4-9" fmla="*/ 263522 w 803522"/>
              <a:gd name="connsiteY4-10" fmla="*/ 2207205 h 2225205"/>
              <a:gd name="connsiteX5-11" fmla="*/ 0 w 803522"/>
              <a:gd name="connsiteY5-12" fmla="*/ 0 h 2225205"/>
              <a:gd name="connsiteX6-13" fmla="*/ 203200 w 803522"/>
              <a:gd name="connsiteY6-14" fmla="*/ 0 h 2225205"/>
              <a:gd name="connsiteX7-15" fmla="*/ 203200 w 803522"/>
              <a:gd name="connsiteY7-16" fmla="*/ 120650 h 2225205"/>
              <a:gd name="connsiteX8" fmla="*/ 0 w 803522"/>
              <a:gd name="connsiteY8" fmla="*/ 0 h 2225205"/>
              <a:gd name="connsiteX0-17" fmla="*/ 60322 w 600322"/>
              <a:gd name="connsiteY0-18" fmla="*/ 2207205 h 2225205"/>
              <a:gd name="connsiteX1-19" fmla="*/ 600322 w 600322"/>
              <a:gd name="connsiteY1-20" fmla="*/ 2207205 h 2225205"/>
              <a:gd name="connsiteX2-21" fmla="*/ 600322 w 600322"/>
              <a:gd name="connsiteY2-22" fmla="*/ 2225205 h 2225205"/>
              <a:gd name="connsiteX3-23" fmla="*/ 60322 w 600322"/>
              <a:gd name="connsiteY3-24" fmla="*/ 2225205 h 2225205"/>
              <a:gd name="connsiteX4-25" fmla="*/ 60322 w 600322"/>
              <a:gd name="connsiteY4-26" fmla="*/ 2207205 h 2225205"/>
              <a:gd name="connsiteX5-27" fmla="*/ 0 w 600322"/>
              <a:gd name="connsiteY5-28" fmla="*/ 120650 h 2225205"/>
              <a:gd name="connsiteX6-29" fmla="*/ 0 w 600322"/>
              <a:gd name="connsiteY6-30" fmla="*/ 0 h 2225205"/>
              <a:gd name="connsiteX7-31" fmla="*/ 0 w 600322"/>
              <a:gd name="connsiteY7-32" fmla="*/ 120650 h 2225205"/>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p:cNvSpPr>
            <a:spLocks noGrp="1"/>
          </p:cNvSpPr>
          <p:nvPr>
            <p:ph type="body" sz="quarter" idx="35"/>
          </p:nvPr>
        </p:nvSpPr>
        <p:spPr>
          <a:xfrm>
            <a:off x="680612"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1" fmla="*/ 3283588 w 3823588"/>
              <a:gd name="connsiteY0-2" fmla="*/ 2207205 h 2225205"/>
              <a:gd name="connsiteX1-3" fmla="*/ 3823588 w 3823588"/>
              <a:gd name="connsiteY1-4" fmla="*/ 2207205 h 2225205"/>
              <a:gd name="connsiteX2-5" fmla="*/ 3823588 w 3823588"/>
              <a:gd name="connsiteY2-6" fmla="*/ 2225205 h 2225205"/>
              <a:gd name="connsiteX3-7" fmla="*/ 3283588 w 3823588"/>
              <a:gd name="connsiteY3-8" fmla="*/ 2225205 h 2225205"/>
              <a:gd name="connsiteX4-9" fmla="*/ 3283588 w 3823588"/>
              <a:gd name="connsiteY4-10" fmla="*/ 2207205 h 2225205"/>
              <a:gd name="connsiteX5-11" fmla="*/ 0 w 3823588"/>
              <a:gd name="connsiteY5-12" fmla="*/ 120650 h 2225205"/>
              <a:gd name="connsiteX6-13" fmla="*/ 203200 w 3823588"/>
              <a:gd name="connsiteY6-14" fmla="*/ 0 h 2225205"/>
              <a:gd name="connsiteX7-15" fmla="*/ 203200 w 3823588"/>
              <a:gd name="connsiteY7-16" fmla="*/ 120650 h 2225205"/>
              <a:gd name="connsiteX8" fmla="*/ 0 w 3823588"/>
              <a:gd name="connsiteY8" fmla="*/ 120650 h 2225205"/>
              <a:gd name="connsiteX0-17" fmla="*/ 3080388 w 3620388"/>
              <a:gd name="connsiteY0-18" fmla="*/ 2207205 h 2225205"/>
              <a:gd name="connsiteX1-19" fmla="*/ 3620388 w 3620388"/>
              <a:gd name="connsiteY1-20" fmla="*/ 2207205 h 2225205"/>
              <a:gd name="connsiteX2-21" fmla="*/ 3620388 w 3620388"/>
              <a:gd name="connsiteY2-22" fmla="*/ 2225205 h 2225205"/>
              <a:gd name="connsiteX3-23" fmla="*/ 3080388 w 3620388"/>
              <a:gd name="connsiteY3-24" fmla="*/ 2225205 h 2225205"/>
              <a:gd name="connsiteX4-25" fmla="*/ 3080388 w 3620388"/>
              <a:gd name="connsiteY4-26" fmla="*/ 2207205 h 2225205"/>
              <a:gd name="connsiteX5-27" fmla="*/ 0 w 3620388"/>
              <a:gd name="connsiteY5-28" fmla="*/ 120650 h 2225205"/>
              <a:gd name="connsiteX6-29" fmla="*/ 0 w 3620388"/>
              <a:gd name="connsiteY6-30" fmla="*/ 0 h 2225205"/>
              <a:gd name="connsiteX7-31" fmla="*/ 0 w 3620388"/>
              <a:gd name="connsiteY7-32" fmla="*/ 120650 h 2225205"/>
              <a:gd name="connsiteX0-33" fmla="*/ 0 w 540000"/>
              <a:gd name="connsiteY0-34" fmla="*/ 0 h 18000"/>
              <a:gd name="connsiteX1-35" fmla="*/ 540000 w 540000"/>
              <a:gd name="connsiteY1-36" fmla="*/ 0 h 18000"/>
              <a:gd name="connsiteX2-37" fmla="*/ 540000 w 540000"/>
              <a:gd name="connsiteY2-38" fmla="*/ 18000 h 18000"/>
              <a:gd name="connsiteX3-39" fmla="*/ 0 w 540000"/>
              <a:gd name="connsiteY3-40" fmla="*/ 18000 h 18000"/>
              <a:gd name="connsiteX4-41" fmla="*/ 0 w 540000"/>
              <a:gd name="connsiteY4-42" fmla="*/ 0 h 1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p:cNvSpPr>
            <a:spLocks noGrp="1"/>
          </p:cNvSpPr>
          <p:nvPr>
            <p:ph type="body" sz="quarter" idx="36"/>
          </p:nvPr>
        </p:nvSpPr>
        <p:spPr>
          <a:xfrm>
            <a:off x="3343168"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1" fmla="*/ 0 w 2932427"/>
              <a:gd name="connsiteY0-2" fmla="*/ 597833 h 4284662"/>
              <a:gd name="connsiteX1-3" fmla="*/ 203200 w 2932427"/>
              <a:gd name="connsiteY1-4" fmla="*/ 718483 h 4284662"/>
              <a:gd name="connsiteX2-5" fmla="*/ 0 w 2932427"/>
              <a:gd name="connsiteY2-6" fmla="*/ 718483 h 4284662"/>
              <a:gd name="connsiteX3-7" fmla="*/ 0 w 2932427"/>
              <a:gd name="connsiteY3-8" fmla="*/ 597833 h 4284662"/>
              <a:gd name="connsiteX4-9" fmla="*/ 2926077 w 2932427"/>
              <a:gd name="connsiteY4-10" fmla="*/ 0 h 4284662"/>
              <a:gd name="connsiteX5-11" fmla="*/ 2932427 w 2932427"/>
              <a:gd name="connsiteY5-12" fmla="*/ 0 h 4284662"/>
              <a:gd name="connsiteX6-13" fmla="*/ 2932427 w 2932427"/>
              <a:gd name="connsiteY6-14" fmla="*/ 4284662 h 4284662"/>
              <a:gd name="connsiteX7-15" fmla="*/ 2926077 w 2932427"/>
              <a:gd name="connsiteY7-16" fmla="*/ 4284662 h 4284662"/>
              <a:gd name="connsiteX8" fmla="*/ 2926077 w 2932427"/>
              <a:gd name="connsiteY8" fmla="*/ 0 h 4284662"/>
              <a:gd name="connsiteX0-17" fmla="*/ 0 w 2932427"/>
              <a:gd name="connsiteY0-18" fmla="*/ 597833 h 4284662"/>
              <a:gd name="connsiteX1-19" fmla="*/ 0 w 2932427"/>
              <a:gd name="connsiteY1-20" fmla="*/ 718483 h 4284662"/>
              <a:gd name="connsiteX2-21" fmla="*/ 0 w 2932427"/>
              <a:gd name="connsiteY2-22" fmla="*/ 597833 h 4284662"/>
              <a:gd name="connsiteX3-23" fmla="*/ 2926077 w 2932427"/>
              <a:gd name="connsiteY3-24" fmla="*/ 0 h 4284662"/>
              <a:gd name="connsiteX4-25" fmla="*/ 2932427 w 2932427"/>
              <a:gd name="connsiteY4-26" fmla="*/ 0 h 4284662"/>
              <a:gd name="connsiteX5-27" fmla="*/ 2932427 w 2932427"/>
              <a:gd name="connsiteY5-28" fmla="*/ 4284662 h 4284662"/>
              <a:gd name="connsiteX6-29" fmla="*/ 2926077 w 2932427"/>
              <a:gd name="connsiteY6-30" fmla="*/ 4284662 h 4284662"/>
              <a:gd name="connsiteX7-31" fmla="*/ 2926077 w 2932427"/>
              <a:gd name="connsiteY7-32" fmla="*/ 0 h 4284662"/>
              <a:gd name="connsiteX0-33" fmla="*/ 0 w 6350"/>
              <a:gd name="connsiteY0-34" fmla="*/ 0 h 4284662"/>
              <a:gd name="connsiteX1-35" fmla="*/ 6350 w 6350"/>
              <a:gd name="connsiteY1-36" fmla="*/ 0 h 4284662"/>
              <a:gd name="connsiteX2-37" fmla="*/ 6350 w 6350"/>
              <a:gd name="connsiteY2-38" fmla="*/ 4284662 h 4284662"/>
              <a:gd name="connsiteX3-39" fmla="*/ 0 w 6350"/>
              <a:gd name="connsiteY3-40" fmla="*/ 4284662 h 4284662"/>
              <a:gd name="connsiteX4-41" fmla="*/ 0 w 6350"/>
              <a:gd name="connsiteY4-42" fmla="*/ 0 h 42846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38" name="文本占位符 37"/>
          <p:cNvSpPr>
            <a:spLocks noGrp="1"/>
          </p:cNvSpPr>
          <p:nvPr>
            <p:ph type="body" sz="quarter" idx="37"/>
          </p:nvPr>
        </p:nvSpPr>
        <p:spPr>
          <a:xfrm rot="10800000">
            <a:off x="670887" y="3652176"/>
            <a:ext cx="5422900" cy="6350"/>
          </a:xfrm>
          <a:custGeom>
            <a:avLst/>
            <a:gdLst>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0 w 5686422"/>
              <a:gd name="connsiteY4" fmla="*/ 0 h 1553229"/>
              <a:gd name="connsiteX5" fmla="*/ 203200 w 5686422"/>
              <a:gd name="connsiteY5" fmla="*/ 0 h 1553229"/>
              <a:gd name="connsiteX6" fmla="*/ 203200 w 5686422"/>
              <a:gd name="connsiteY6" fmla="*/ 120650 h 1553229"/>
              <a:gd name="connsiteX7" fmla="*/ 0 w 5686422"/>
              <a:gd name="connsiteY7" fmla="*/ 120650 h 1553229"/>
              <a:gd name="connsiteX0-1" fmla="*/ 263522 w 5686422"/>
              <a:gd name="connsiteY0-2" fmla="*/ 1546879 h 1553229"/>
              <a:gd name="connsiteX1-3" fmla="*/ 5686422 w 5686422"/>
              <a:gd name="connsiteY1-4" fmla="*/ 1546879 h 1553229"/>
              <a:gd name="connsiteX2-5" fmla="*/ 5686422 w 5686422"/>
              <a:gd name="connsiteY2-6" fmla="*/ 1553229 h 1553229"/>
              <a:gd name="connsiteX3-7" fmla="*/ 263522 w 5686422"/>
              <a:gd name="connsiteY3-8" fmla="*/ 1553229 h 1553229"/>
              <a:gd name="connsiteX4-9" fmla="*/ 263522 w 5686422"/>
              <a:gd name="connsiteY4-10" fmla="*/ 1546879 h 1553229"/>
              <a:gd name="connsiteX5-11" fmla="*/ 0 w 5686422"/>
              <a:gd name="connsiteY5-12" fmla="*/ 0 h 1553229"/>
              <a:gd name="connsiteX6-13" fmla="*/ 203200 w 5686422"/>
              <a:gd name="connsiteY6-14" fmla="*/ 0 h 1553229"/>
              <a:gd name="connsiteX7-15" fmla="*/ 203200 w 5686422"/>
              <a:gd name="connsiteY7-16" fmla="*/ 120650 h 1553229"/>
              <a:gd name="connsiteX8" fmla="*/ 0 w 5686422"/>
              <a:gd name="connsiteY8" fmla="*/ 0 h 1553229"/>
              <a:gd name="connsiteX0-17" fmla="*/ 60322 w 5483222"/>
              <a:gd name="connsiteY0-18" fmla="*/ 1546879 h 1553229"/>
              <a:gd name="connsiteX1-19" fmla="*/ 5483222 w 5483222"/>
              <a:gd name="connsiteY1-20" fmla="*/ 1546879 h 1553229"/>
              <a:gd name="connsiteX2-21" fmla="*/ 5483222 w 5483222"/>
              <a:gd name="connsiteY2-22" fmla="*/ 1553229 h 1553229"/>
              <a:gd name="connsiteX3-23" fmla="*/ 60322 w 5483222"/>
              <a:gd name="connsiteY3-24" fmla="*/ 1553229 h 1553229"/>
              <a:gd name="connsiteX4-25" fmla="*/ 60322 w 5483222"/>
              <a:gd name="connsiteY4-26" fmla="*/ 1546879 h 1553229"/>
              <a:gd name="connsiteX5-27" fmla="*/ 0 w 5483222"/>
              <a:gd name="connsiteY5-28" fmla="*/ 120650 h 1553229"/>
              <a:gd name="connsiteX6-29" fmla="*/ 0 w 5483222"/>
              <a:gd name="connsiteY6-30" fmla="*/ 0 h 1553229"/>
              <a:gd name="connsiteX7-31" fmla="*/ 0 w 5483222"/>
              <a:gd name="connsiteY7-32" fmla="*/ 120650 h 1553229"/>
              <a:gd name="connsiteX0-33" fmla="*/ 0 w 5422900"/>
              <a:gd name="connsiteY0-34" fmla="*/ 0 h 6350"/>
              <a:gd name="connsiteX1-35" fmla="*/ 5422900 w 5422900"/>
              <a:gd name="connsiteY1-36" fmla="*/ 0 h 6350"/>
              <a:gd name="connsiteX2-37" fmla="*/ 5422900 w 5422900"/>
              <a:gd name="connsiteY2-38" fmla="*/ 6350 h 6350"/>
              <a:gd name="connsiteX3-39" fmla="*/ 0 w 5422900"/>
              <a:gd name="connsiteY3-40" fmla="*/ 6350 h 6350"/>
              <a:gd name="connsiteX4-41" fmla="*/ 0 w 5422900"/>
              <a:gd name="connsiteY4-42" fmla="*/ 0 h 63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5422900" h="6350">
                <a:moveTo>
                  <a:pt x="0" y="0"/>
                </a:moveTo>
                <a:lnTo>
                  <a:pt x="5422900" y="0"/>
                </a:lnTo>
                <a:lnTo>
                  <a:pt x="5422900" y="6350"/>
                </a:lnTo>
                <a:lnTo>
                  <a:pt x="0" y="6350"/>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18" name="文本占位符 20"/>
          <p:cNvSpPr>
            <a:spLocks noGrp="1"/>
          </p:cNvSpPr>
          <p:nvPr>
            <p:ph type="body" sz="quarter" idx="38"/>
          </p:nvPr>
        </p:nvSpPr>
        <p:spPr>
          <a:xfrm rot="10800000">
            <a:off x="3717787"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1" fmla="*/ 5422900 w 5422900"/>
              <a:gd name="connsiteY0-2" fmla="*/ 0 h 146558"/>
              <a:gd name="connsiteX1-3" fmla="*/ 0 w 5422900"/>
              <a:gd name="connsiteY1-4" fmla="*/ 6350 h 146558"/>
              <a:gd name="connsiteX2-5" fmla="*/ 0 w 5422900"/>
              <a:gd name="connsiteY2-6" fmla="*/ 0 h 146558"/>
              <a:gd name="connsiteX3-7" fmla="*/ 5422900 w 5422900"/>
              <a:gd name="connsiteY3-8" fmla="*/ 0 h 146558"/>
              <a:gd name="connsiteX4-9" fmla="*/ 2711450 w 5422900"/>
              <a:gd name="connsiteY4-10" fmla="*/ 146558 h 146558"/>
              <a:gd name="connsiteX5-11" fmla="*/ 0 w 5422900"/>
              <a:gd name="connsiteY5-12" fmla="*/ 146558 h 146558"/>
              <a:gd name="connsiteX6-13" fmla="*/ 0 w 5422900"/>
              <a:gd name="connsiteY6-14" fmla="*/ 140208 h 146558"/>
              <a:gd name="connsiteX7-15" fmla="*/ 2711450 w 5422900"/>
              <a:gd name="connsiteY7-16" fmla="*/ 140208 h 146558"/>
              <a:gd name="connsiteX8" fmla="*/ 2711450 w 5422900"/>
              <a:gd name="connsiteY8" fmla="*/ 146558 h 146558"/>
              <a:gd name="connsiteX0-17" fmla="*/ 0 w 2711450"/>
              <a:gd name="connsiteY0-18" fmla="*/ 0 h 146558"/>
              <a:gd name="connsiteX1-19" fmla="*/ 0 w 2711450"/>
              <a:gd name="connsiteY1-20" fmla="*/ 6350 h 146558"/>
              <a:gd name="connsiteX2-21" fmla="*/ 0 w 2711450"/>
              <a:gd name="connsiteY2-22" fmla="*/ 0 h 146558"/>
              <a:gd name="connsiteX3-23" fmla="*/ 2711450 w 2711450"/>
              <a:gd name="connsiteY3-24" fmla="*/ 146558 h 146558"/>
              <a:gd name="connsiteX4-25" fmla="*/ 0 w 2711450"/>
              <a:gd name="connsiteY4-26" fmla="*/ 146558 h 146558"/>
              <a:gd name="connsiteX5-27" fmla="*/ 0 w 2711450"/>
              <a:gd name="connsiteY5-28" fmla="*/ 140208 h 146558"/>
              <a:gd name="connsiteX6-29" fmla="*/ 2711450 w 2711450"/>
              <a:gd name="connsiteY6-30" fmla="*/ 140208 h 146558"/>
              <a:gd name="connsiteX7-31" fmla="*/ 2711450 w 2711450"/>
              <a:gd name="connsiteY7-32" fmla="*/ 146558 h 146558"/>
              <a:gd name="connsiteX0-33" fmla="*/ 2711450 w 2711450"/>
              <a:gd name="connsiteY0-34" fmla="*/ 6350 h 6350"/>
              <a:gd name="connsiteX1-35" fmla="*/ 0 w 2711450"/>
              <a:gd name="connsiteY1-36" fmla="*/ 6350 h 6350"/>
              <a:gd name="connsiteX2-37" fmla="*/ 0 w 2711450"/>
              <a:gd name="connsiteY2-38" fmla="*/ 0 h 6350"/>
              <a:gd name="connsiteX3-39" fmla="*/ 2711450 w 2711450"/>
              <a:gd name="connsiteY3-40" fmla="*/ 0 h 6350"/>
              <a:gd name="connsiteX4-41" fmla="*/ 2711450 w 2711450"/>
              <a:gd name="connsiteY4-42" fmla="*/ 6350 h 63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三段环形图-百分比">
    <p:spTree>
      <p:nvGrpSpPr>
        <p:cNvPr id="1" name=""/>
        <p:cNvGrpSpPr/>
        <p:nvPr/>
      </p:nvGrpSpPr>
      <p:grpSpPr>
        <a:xfrm>
          <a:off x="0" y="0"/>
          <a:ext cx="0" cy="0"/>
          <a:chOff x="0" y="0"/>
          <a:chExt cx="0" cy="0"/>
        </a:xfrm>
      </p:grpSpPr>
      <p:sp>
        <p:nvSpPr>
          <p:cNvPr id="17" name="图表占位符 16"/>
          <p:cNvSpPr>
            <a:spLocks noGrp="1"/>
          </p:cNvSpPr>
          <p:nvPr>
            <p:ph type="chart" sz="quarter" idx="19"/>
          </p:nvPr>
        </p:nvSpPr>
        <p:spPr>
          <a:xfrm>
            <a:off x="601501"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p:cNvSpPr>
            <a:spLocks noGrp="1"/>
          </p:cNvSpPr>
          <p:nvPr>
            <p:ph type="chart" sz="quarter" idx="20"/>
          </p:nvPr>
        </p:nvSpPr>
        <p:spPr>
          <a:xfrm>
            <a:off x="4416698"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p:cNvSpPr>
            <a:spLocks noGrp="1"/>
          </p:cNvSpPr>
          <p:nvPr>
            <p:ph type="chart" sz="quarter" idx="21"/>
          </p:nvPr>
        </p:nvSpPr>
        <p:spPr>
          <a:xfrm>
            <a:off x="8231895"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 name="文本占位符 1"/>
          <p:cNvSpPr>
            <a:spLocks noGrp="1"/>
          </p:cNvSpPr>
          <p:nvPr>
            <p:ph type="body" sz="quarter" idx="10" hasCustomPrompt="1"/>
          </p:nvPr>
        </p:nvSpPr>
        <p:spPr>
          <a:xfrm>
            <a:off x="1527716"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 name="文本占位符 2"/>
          <p:cNvSpPr>
            <a:spLocks noGrp="1"/>
          </p:cNvSpPr>
          <p:nvPr>
            <p:ph type="body" sz="quarter" idx="11" hasCustomPrompt="1"/>
          </p:nvPr>
        </p:nvSpPr>
        <p:spPr>
          <a:xfrm>
            <a:off x="1359063"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4" name="文本占位符 3"/>
          <p:cNvSpPr>
            <a:spLocks noGrp="1"/>
          </p:cNvSpPr>
          <p:nvPr>
            <p:ph type="body" sz="quarter" idx="12" hasCustomPrompt="1"/>
          </p:nvPr>
        </p:nvSpPr>
        <p:spPr>
          <a:xfrm>
            <a:off x="5344804"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50%</a:t>
            </a:r>
            <a:endParaRPr lang="zh-CN" altLang="en-US"/>
          </a:p>
        </p:txBody>
      </p:sp>
      <p:sp>
        <p:nvSpPr>
          <p:cNvPr id="5" name="文本占位符 4"/>
          <p:cNvSpPr>
            <a:spLocks noGrp="1"/>
          </p:cNvSpPr>
          <p:nvPr>
            <p:ph type="body" sz="quarter" idx="13" hasCustomPrompt="1"/>
          </p:nvPr>
        </p:nvSpPr>
        <p:spPr>
          <a:xfrm>
            <a:off x="5176151"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6" name="文本占位符 5"/>
          <p:cNvSpPr>
            <a:spLocks noGrp="1"/>
          </p:cNvSpPr>
          <p:nvPr>
            <p:ph type="body" sz="quarter" idx="14" hasCustomPrompt="1"/>
          </p:nvPr>
        </p:nvSpPr>
        <p:spPr>
          <a:xfrm>
            <a:off x="9161892"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30%</a:t>
            </a:r>
            <a:endParaRPr lang="zh-CN" altLang="en-US" dirty="0"/>
          </a:p>
        </p:txBody>
      </p:sp>
      <p:sp>
        <p:nvSpPr>
          <p:cNvPr id="7" name="文本占位符 6"/>
          <p:cNvSpPr>
            <a:spLocks noGrp="1"/>
          </p:cNvSpPr>
          <p:nvPr>
            <p:ph type="body" sz="quarter" idx="15" hasCustomPrompt="1"/>
          </p:nvPr>
        </p:nvSpPr>
        <p:spPr>
          <a:xfrm>
            <a:off x="8993239"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8" name="文本占位符 7"/>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9" name="文本占位符 8"/>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0" name="文本占位符 9"/>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一些详细内容，这里可以写一些详细的内容，这里可以写一些详细内容。</a:t>
            </a:r>
          </a:p>
        </p:txBody>
      </p:sp>
      <p:sp>
        <p:nvSpPr>
          <p:cNvPr id="11" name="文本占位符 10"/>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cxnSp>
        <p:nvCxnSpPr>
          <p:cNvPr id="15" name="直接连接符 14"/>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三段环形图-百分比">
    <p:spTree>
      <p:nvGrpSpPr>
        <p:cNvPr id="1" name=""/>
        <p:cNvGrpSpPr/>
        <p:nvPr/>
      </p:nvGrpSpPr>
      <p:grpSpPr>
        <a:xfrm>
          <a:off x="0" y="0"/>
          <a:ext cx="0" cy="0"/>
          <a:chOff x="0" y="0"/>
          <a:chExt cx="0" cy="0"/>
        </a:xfrm>
      </p:grpSpPr>
      <p:sp>
        <p:nvSpPr>
          <p:cNvPr id="17" name="图表占位符 16"/>
          <p:cNvSpPr>
            <a:spLocks noGrp="1"/>
          </p:cNvSpPr>
          <p:nvPr>
            <p:ph type="chart" sz="quarter" idx="19"/>
          </p:nvPr>
        </p:nvSpPr>
        <p:spPr>
          <a:xfrm>
            <a:off x="577766"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p:cNvSpPr>
            <a:spLocks noGrp="1"/>
          </p:cNvSpPr>
          <p:nvPr>
            <p:ph type="chart" sz="quarter" idx="20"/>
          </p:nvPr>
        </p:nvSpPr>
        <p:spPr>
          <a:xfrm>
            <a:off x="3360215"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p:cNvSpPr>
            <a:spLocks noGrp="1"/>
          </p:cNvSpPr>
          <p:nvPr>
            <p:ph type="chart" sz="quarter" idx="21"/>
          </p:nvPr>
        </p:nvSpPr>
        <p:spPr>
          <a:xfrm>
            <a:off x="6149669"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8" name="文本占位符 7"/>
          <p:cNvSpPr>
            <a:spLocks noGrp="1"/>
          </p:cNvSpPr>
          <p:nvPr>
            <p:ph type="body" sz="quarter" idx="16" hasCustomPrompt="1"/>
          </p:nvPr>
        </p:nvSpPr>
        <p:spPr>
          <a:xfrm>
            <a:off x="724105"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些详细内容，这里可以写些详细内容，这里可以写些详细内容</a:t>
            </a:r>
          </a:p>
        </p:txBody>
      </p:sp>
      <p:sp>
        <p:nvSpPr>
          <p:cNvPr id="11" name="文本占位符 10"/>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sp>
        <p:nvSpPr>
          <p:cNvPr id="21" name="图表占位符 18"/>
          <p:cNvSpPr>
            <a:spLocks noGrp="1"/>
          </p:cNvSpPr>
          <p:nvPr>
            <p:ph type="chart" sz="quarter" idx="23"/>
          </p:nvPr>
        </p:nvSpPr>
        <p:spPr>
          <a:xfrm>
            <a:off x="8925113"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2" name="文本占位符 7"/>
          <p:cNvSpPr>
            <a:spLocks noGrp="1"/>
          </p:cNvSpPr>
          <p:nvPr>
            <p:ph type="body" sz="quarter" idx="24" hasCustomPrompt="1"/>
          </p:nvPr>
        </p:nvSpPr>
        <p:spPr>
          <a:xfrm>
            <a:off x="3506554"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些详细内容，这里可以写些详细内容，这里可以写些详细内容</a:t>
            </a:r>
          </a:p>
        </p:txBody>
      </p:sp>
      <p:sp>
        <p:nvSpPr>
          <p:cNvPr id="23" name="文本占位符 7"/>
          <p:cNvSpPr>
            <a:spLocks noGrp="1"/>
          </p:cNvSpPr>
          <p:nvPr>
            <p:ph type="body" sz="quarter" idx="25" hasCustomPrompt="1"/>
          </p:nvPr>
        </p:nvSpPr>
        <p:spPr>
          <a:xfrm>
            <a:off x="6296008"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些详细内容，这里可以写些详细内容，这里可以写些详细内容</a:t>
            </a:r>
          </a:p>
        </p:txBody>
      </p:sp>
      <p:sp>
        <p:nvSpPr>
          <p:cNvPr id="24" name="文本占位符 7"/>
          <p:cNvSpPr>
            <a:spLocks noGrp="1"/>
          </p:cNvSpPr>
          <p:nvPr>
            <p:ph type="body" sz="quarter" idx="26" hasCustomPrompt="1"/>
          </p:nvPr>
        </p:nvSpPr>
        <p:spPr>
          <a:xfrm>
            <a:off x="9071452"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defRPr/>
            </a:pPr>
            <a:r>
              <a:rPr lang="zh-CN" altLang="en-US" dirty="0"/>
              <a:t>这里可以写些详细内容，这里可以写些详细内容，这里可以写些详细内容</a:t>
            </a:r>
          </a:p>
        </p:txBody>
      </p:sp>
      <p:sp>
        <p:nvSpPr>
          <p:cNvPr id="25" name="文本占位符 1"/>
          <p:cNvSpPr>
            <a:spLocks noGrp="1"/>
          </p:cNvSpPr>
          <p:nvPr>
            <p:ph type="body" sz="quarter" idx="10" hasCustomPrompt="1"/>
          </p:nvPr>
        </p:nvSpPr>
        <p:spPr>
          <a:xfrm>
            <a:off x="1125355"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26" name="文本占位符 2"/>
          <p:cNvSpPr>
            <a:spLocks noGrp="1"/>
          </p:cNvSpPr>
          <p:nvPr>
            <p:ph type="body" sz="quarter" idx="11" hasCustomPrompt="1"/>
          </p:nvPr>
        </p:nvSpPr>
        <p:spPr>
          <a:xfrm>
            <a:off x="724105"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7" name="文本占位符 2"/>
          <p:cNvSpPr>
            <a:spLocks noGrp="1"/>
          </p:cNvSpPr>
          <p:nvPr>
            <p:ph type="body" sz="quarter" idx="27" hasCustomPrompt="1"/>
          </p:nvPr>
        </p:nvSpPr>
        <p:spPr>
          <a:xfrm>
            <a:off x="3506554"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8" name="文本占位符 2"/>
          <p:cNvSpPr>
            <a:spLocks noGrp="1"/>
          </p:cNvSpPr>
          <p:nvPr>
            <p:ph type="body" sz="quarter" idx="28" hasCustomPrompt="1"/>
          </p:nvPr>
        </p:nvSpPr>
        <p:spPr>
          <a:xfrm>
            <a:off x="6296008"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9" name="文本占位符 2"/>
          <p:cNvSpPr>
            <a:spLocks noGrp="1"/>
          </p:cNvSpPr>
          <p:nvPr>
            <p:ph type="body" sz="quarter" idx="29" hasCustomPrompt="1"/>
          </p:nvPr>
        </p:nvSpPr>
        <p:spPr>
          <a:xfrm>
            <a:off x="9071452"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30" name="文本占位符 1"/>
          <p:cNvSpPr>
            <a:spLocks noGrp="1"/>
          </p:cNvSpPr>
          <p:nvPr>
            <p:ph type="body" sz="quarter" idx="30" hasCustomPrompt="1"/>
          </p:nvPr>
        </p:nvSpPr>
        <p:spPr>
          <a:xfrm>
            <a:off x="3907804"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1" name="文本占位符 1"/>
          <p:cNvSpPr>
            <a:spLocks noGrp="1"/>
          </p:cNvSpPr>
          <p:nvPr>
            <p:ph type="body" sz="quarter" idx="31" hasCustomPrompt="1"/>
          </p:nvPr>
        </p:nvSpPr>
        <p:spPr>
          <a:xfrm>
            <a:off x="6697258"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2" name="文本占位符 1"/>
          <p:cNvSpPr>
            <a:spLocks noGrp="1"/>
          </p:cNvSpPr>
          <p:nvPr>
            <p:ph type="body" sz="quarter" idx="32" hasCustomPrompt="1"/>
          </p:nvPr>
        </p:nvSpPr>
        <p:spPr>
          <a:xfrm>
            <a:off x="9472702"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环形图四段内容">
    <p:spTree>
      <p:nvGrpSpPr>
        <p:cNvPr id="1" name=""/>
        <p:cNvGrpSpPr/>
        <p:nvPr/>
      </p:nvGrpSpPr>
      <p:grpSpPr>
        <a:xfrm>
          <a:off x="0" y="0"/>
          <a:ext cx="0" cy="0"/>
          <a:chOff x="0" y="0"/>
          <a:chExt cx="0" cy="0"/>
        </a:xfrm>
      </p:grpSpPr>
      <p:sp>
        <p:nvSpPr>
          <p:cNvPr id="6" name="图表占位符 5"/>
          <p:cNvSpPr>
            <a:spLocks noGrp="1"/>
          </p:cNvSpPr>
          <p:nvPr>
            <p:ph type="chart" sz="quarter" idx="10"/>
          </p:nvPr>
        </p:nvSpPr>
        <p:spPr>
          <a:xfrm>
            <a:off x="676833" y="1371600"/>
            <a:ext cx="5007687" cy="4571999"/>
          </a:xfrm>
          <a:prstGeom prst="rect">
            <a:avLst/>
          </a:prstGeom>
        </p:spPr>
        <p:txBody>
          <a:bodyPr/>
          <a:lstStyle/>
          <a:p>
            <a:endParaRPr lang="zh-CN" altLang="en-US" dirty="0"/>
          </a:p>
        </p:txBody>
      </p:sp>
      <p:sp>
        <p:nvSpPr>
          <p:cNvPr id="16" name="文本占位符 1"/>
          <p:cNvSpPr>
            <a:spLocks noGrp="1"/>
          </p:cNvSpPr>
          <p:nvPr>
            <p:ph type="body" sz="quarter" idx="20" hasCustomPrompt="1"/>
          </p:nvPr>
        </p:nvSpPr>
        <p:spPr>
          <a:xfrm>
            <a:off x="2519277"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45</a:t>
            </a:r>
            <a:endParaRPr lang="zh-CN" altLang="en-US" dirty="0"/>
          </a:p>
        </p:txBody>
      </p:sp>
      <p:sp>
        <p:nvSpPr>
          <p:cNvPr id="17" name="文本占位符 2"/>
          <p:cNvSpPr>
            <a:spLocks noGrp="1"/>
          </p:cNvSpPr>
          <p:nvPr>
            <p:ph type="body" sz="quarter" idx="21" hasCustomPrompt="1"/>
          </p:nvPr>
        </p:nvSpPr>
        <p:spPr>
          <a:xfrm>
            <a:off x="2206161"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19"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20" name="矩形 19"/>
          <p:cNvSpPr/>
          <p:nvPr userDrawn="1"/>
        </p:nvSpPr>
        <p:spPr>
          <a:xfrm>
            <a:off x="6095999" y="1981755"/>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userDrawn="1"/>
        </p:nvSpPr>
        <p:spPr>
          <a:xfrm>
            <a:off x="9116066" y="1980342"/>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userDrawn="1"/>
        </p:nvSpPr>
        <p:spPr>
          <a:xfrm>
            <a:off x="6096000"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userDrawn="1"/>
        </p:nvSpPr>
        <p:spPr>
          <a:xfrm>
            <a:off x="9116066"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p:cNvSpPr>
            <a:spLocks noGrp="1"/>
          </p:cNvSpPr>
          <p:nvPr>
            <p:ph type="body" sz="quarter" idx="23" hasCustomPrompt="1"/>
          </p:nvPr>
        </p:nvSpPr>
        <p:spPr>
          <a:xfrm>
            <a:off x="6096001" y="148431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4" name="文本占位符 3"/>
          <p:cNvSpPr>
            <a:spLocks noGrp="1"/>
          </p:cNvSpPr>
          <p:nvPr>
            <p:ph type="body" sz="quarter" idx="24" hasCustomPrompt="1"/>
          </p:nvPr>
        </p:nvSpPr>
        <p:spPr>
          <a:xfrm>
            <a:off x="6096001" y="2061786"/>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5" name="文本占位符 4"/>
          <p:cNvSpPr>
            <a:spLocks noGrp="1"/>
          </p:cNvSpPr>
          <p:nvPr>
            <p:ph type="body" sz="quarter" idx="25" hasCustomPrompt="1"/>
          </p:nvPr>
        </p:nvSpPr>
        <p:spPr>
          <a:xfrm>
            <a:off x="6096002"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7" name="文本占位符 6"/>
          <p:cNvSpPr>
            <a:spLocks noGrp="1"/>
          </p:cNvSpPr>
          <p:nvPr>
            <p:ph type="body" sz="quarter" idx="26" hasCustomPrompt="1"/>
          </p:nvPr>
        </p:nvSpPr>
        <p:spPr>
          <a:xfrm>
            <a:off x="6096002"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8" name="文本占位符 7"/>
          <p:cNvSpPr>
            <a:spLocks noGrp="1"/>
          </p:cNvSpPr>
          <p:nvPr>
            <p:ph type="body" sz="quarter" idx="27" hasCustomPrompt="1"/>
          </p:nvPr>
        </p:nvSpPr>
        <p:spPr>
          <a:xfrm>
            <a:off x="9116066" y="148290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二季度</a:t>
            </a:r>
          </a:p>
        </p:txBody>
      </p:sp>
      <p:sp>
        <p:nvSpPr>
          <p:cNvPr id="9" name="文本占位符 8"/>
          <p:cNvSpPr>
            <a:spLocks noGrp="1"/>
          </p:cNvSpPr>
          <p:nvPr>
            <p:ph type="body" sz="quarter" idx="28" hasCustomPrompt="1"/>
          </p:nvPr>
        </p:nvSpPr>
        <p:spPr>
          <a:xfrm>
            <a:off x="9116066" y="2060373"/>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10" name="文本占位符 9"/>
          <p:cNvSpPr>
            <a:spLocks noGrp="1"/>
          </p:cNvSpPr>
          <p:nvPr>
            <p:ph type="body" sz="quarter" idx="29" hasCustomPrompt="1"/>
          </p:nvPr>
        </p:nvSpPr>
        <p:spPr>
          <a:xfrm>
            <a:off x="9116066"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四季度</a:t>
            </a:r>
          </a:p>
        </p:txBody>
      </p:sp>
      <p:sp>
        <p:nvSpPr>
          <p:cNvPr id="11" name="文本占位符 10"/>
          <p:cNvSpPr>
            <a:spLocks noGrp="1"/>
          </p:cNvSpPr>
          <p:nvPr>
            <p:ph type="body" sz="quarter" idx="30" hasCustomPrompt="1"/>
          </p:nvPr>
        </p:nvSpPr>
        <p:spPr>
          <a:xfrm>
            <a:off x="9116066"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24" name="文本占位符 23"/>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5" name="文本占位符 20"/>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1" fmla="*/ 5422900 w 5422900"/>
              <a:gd name="connsiteY0-2" fmla="*/ 0 h 146558"/>
              <a:gd name="connsiteX1-3" fmla="*/ 0 w 5422900"/>
              <a:gd name="connsiteY1-4" fmla="*/ 6350 h 146558"/>
              <a:gd name="connsiteX2-5" fmla="*/ 0 w 5422900"/>
              <a:gd name="connsiteY2-6" fmla="*/ 0 h 146558"/>
              <a:gd name="connsiteX3-7" fmla="*/ 5422900 w 5422900"/>
              <a:gd name="connsiteY3-8" fmla="*/ 0 h 146558"/>
              <a:gd name="connsiteX4-9" fmla="*/ 2711450 w 5422900"/>
              <a:gd name="connsiteY4-10" fmla="*/ 146558 h 146558"/>
              <a:gd name="connsiteX5-11" fmla="*/ 0 w 5422900"/>
              <a:gd name="connsiteY5-12" fmla="*/ 146558 h 146558"/>
              <a:gd name="connsiteX6-13" fmla="*/ 0 w 5422900"/>
              <a:gd name="connsiteY6-14" fmla="*/ 140208 h 146558"/>
              <a:gd name="connsiteX7-15" fmla="*/ 2711450 w 5422900"/>
              <a:gd name="connsiteY7-16" fmla="*/ 140208 h 146558"/>
              <a:gd name="connsiteX8" fmla="*/ 2711450 w 5422900"/>
              <a:gd name="connsiteY8" fmla="*/ 146558 h 146558"/>
              <a:gd name="connsiteX0-17" fmla="*/ 0 w 2711450"/>
              <a:gd name="connsiteY0-18" fmla="*/ 0 h 146558"/>
              <a:gd name="connsiteX1-19" fmla="*/ 0 w 2711450"/>
              <a:gd name="connsiteY1-20" fmla="*/ 6350 h 146558"/>
              <a:gd name="connsiteX2-21" fmla="*/ 0 w 2711450"/>
              <a:gd name="connsiteY2-22" fmla="*/ 0 h 146558"/>
              <a:gd name="connsiteX3-23" fmla="*/ 2711450 w 2711450"/>
              <a:gd name="connsiteY3-24" fmla="*/ 146558 h 146558"/>
              <a:gd name="connsiteX4-25" fmla="*/ 0 w 2711450"/>
              <a:gd name="connsiteY4-26" fmla="*/ 146558 h 146558"/>
              <a:gd name="connsiteX5-27" fmla="*/ 0 w 2711450"/>
              <a:gd name="connsiteY5-28" fmla="*/ 140208 h 146558"/>
              <a:gd name="connsiteX6-29" fmla="*/ 2711450 w 2711450"/>
              <a:gd name="connsiteY6-30" fmla="*/ 140208 h 146558"/>
              <a:gd name="connsiteX7-31" fmla="*/ 2711450 w 2711450"/>
              <a:gd name="connsiteY7-32" fmla="*/ 146558 h 146558"/>
              <a:gd name="connsiteX0-33" fmla="*/ 2711450 w 2711450"/>
              <a:gd name="connsiteY0-34" fmla="*/ 6350 h 6350"/>
              <a:gd name="connsiteX1-35" fmla="*/ 0 w 2711450"/>
              <a:gd name="connsiteY1-36" fmla="*/ 6350 h 6350"/>
              <a:gd name="connsiteX2-37" fmla="*/ 0 w 2711450"/>
              <a:gd name="connsiteY2-38" fmla="*/ 0 h 6350"/>
              <a:gd name="connsiteX3-39" fmla="*/ 2711450 w 2711450"/>
              <a:gd name="connsiteY3-40" fmla="*/ 0 h 6350"/>
              <a:gd name="connsiteX4-41" fmla="*/ 2711450 w 2711450"/>
              <a:gd name="connsiteY4-42" fmla="*/ 6350 h 635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6" name="文本占位符 35"/>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1" fmla="*/ 0 w 2932427"/>
              <a:gd name="connsiteY0-2" fmla="*/ 597833 h 4284662"/>
              <a:gd name="connsiteX1-3" fmla="*/ 203200 w 2932427"/>
              <a:gd name="connsiteY1-4" fmla="*/ 718483 h 4284662"/>
              <a:gd name="connsiteX2-5" fmla="*/ 0 w 2932427"/>
              <a:gd name="connsiteY2-6" fmla="*/ 718483 h 4284662"/>
              <a:gd name="connsiteX3-7" fmla="*/ 0 w 2932427"/>
              <a:gd name="connsiteY3-8" fmla="*/ 597833 h 4284662"/>
              <a:gd name="connsiteX4-9" fmla="*/ 2926077 w 2932427"/>
              <a:gd name="connsiteY4-10" fmla="*/ 0 h 4284662"/>
              <a:gd name="connsiteX5-11" fmla="*/ 2932427 w 2932427"/>
              <a:gd name="connsiteY5-12" fmla="*/ 0 h 4284662"/>
              <a:gd name="connsiteX6-13" fmla="*/ 2932427 w 2932427"/>
              <a:gd name="connsiteY6-14" fmla="*/ 4284662 h 4284662"/>
              <a:gd name="connsiteX7-15" fmla="*/ 2926077 w 2932427"/>
              <a:gd name="connsiteY7-16" fmla="*/ 4284662 h 4284662"/>
              <a:gd name="connsiteX8" fmla="*/ 2926077 w 2932427"/>
              <a:gd name="connsiteY8" fmla="*/ 0 h 4284662"/>
              <a:gd name="connsiteX0-17" fmla="*/ 0 w 2932427"/>
              <a:gd name="connsiteY0-18" fmla="*/ 597833 h 4284662"/>
              <a:gd name="connsiteX1-19" fmla="*/ 0 w 2932427"/>
              <a:gd name="connsiteY1-20" fmla="*/ 718483 h 4284662"/>
              <a:gd name="connsiteX2-21" fmla="*/ 0 w 2932427"/>
              <a:gd name="connsiteY2-22" fmla="*/ 597833 h 4284662"/>
              <a:gd name="connsiteX3-23" fmla="*/ 2926077 w 2932427"/>
              <a:gd name="connsiteY3-24" fmla="*/ 0 h 4284662"/>
              <a:gd name="connsiteX4-25" fmla="*/ 2932427 w 2932427"/>
              <a:gd name="connsiteY4-26" fmla="*/ 0 h 4284662"/>
              <a:gd name="connsiteX5-27" fmla="*/ 2932427 w 2932427"/>
              <a:gd name="connsiteY5-28" fmla="*/ 4284662 h 4284662"/>
              <a:gd name="connsiteX6-29" fmla="*/ 2926077 w 2932427"/>
              <a:gd name="connsiteY6-30" fmla="*/ 4284662 h 4284662"/>
              <a:gd name="connsiteX7-31" fmla="*/ 2926077 w 2932427"/>
              <a:gd name="connsiteY7-32" fmla="*/ 0 h 4284662"/>
              <a:gd name="connsiteX0-33" fmla="*/ 0 w 6350"/>
              <a:gd name="connsiteY0-34" fmla="*/ 0 h 4284662"/>
              <a:gd name="connsiteX1-35" fmla="*/ 6350 w 6350"/>
              <a:gd name="connsiteY1-36" fmla="*/ 0 h 4284662"/>
              <a:gd name="connsiteX2-37" fmla="*/ 6350 w 6350"/>
              <a:gd name="connsiteY2-38" fmla="*/ 4284662 h 4284662"/>
              <a:gd name="connsiteX3-39" fmla="*/ 0 w 6350"/>
              <a:gd name="connsiteY3-40" fmla="*/ 4284662 h 4284662"/>
              <a:gd name="connsiteX4-41" fmla="*/ 0 w 6350"/>
              <a:gd name="connsiteY4-42" fmla="*/ 0 h 428466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环形图三段内容">
    <p:spTree>
      <p:nvGrpSpPr>
        <p:cNvPr id="1" name=""/>
        <p:cNvGrpSpPr/>
        <p:nvPr/>
      </p:nvGrpSpPr>
      <p:grpSpPr>
        <a:xfrm>
          <a:off x="0" y="0"/>
          <a:ext cx="0" cy="0"/>
          <a:chOff x="0" y="0"/>
          <a:chExt cx="0" cy="0"/>
        </a:xfrm>
      </p:grpSpPr>
      <p:sp>
        <p:nvSpPr>
          <p:cNvPr id="6" name="图表占位符 5"/>
          <p:cNvSpPr>
            <a:spLocks noGrp="1"/>
          </p:cNvSpPr>
          <p:nvPr>
            <p:ph type="chart" sz="quarter" idx="10"/>
          </p:nvPr>
        </p:nvSpPr>
        <p:spPr>
          <a:xfrm>
            <a:off x="676833" y="1371600"/>
            <a:ext cx="5256827" cy="4571999"/>
          </a:xfrm>
          <a:prstGeom prst="rect">
            <a:avLst/>
          </a:prstGeom>
        </p:spPr>
        <p:txBody>
          <a:bodyPr/>
          <a:lstStyle/>
          <a:p>
            <a:endParaRPr lang="zh-CN" altLang="en-US" dirty="0"/>
          </a:p>
        </p:txBody>
      </p:sp>
      <p:sp>
        <p:nvSpPr>
          <p:cNvPr id="53" name="文本占位符 2"/>
          <p:cNvSpPr>
            <a:spLocks noGrp="1"/>
          </p:cNvSpPr>
          <p:nvPr>
            <p:ph type="body" sz="quarter" idx="12" hasCustomPrompt="1"/>
          </p:nvPr>
        </p:nvSpPr>
        <p:spPr>
          <a:xfrm>
            <a:off x="6447413" y="5009764"/>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54" name="文本占位符 3"/>
          <p:cNvSpPr>
            <a:spLocks noGrp="1"/>
          </p:cNvSpPr>
          <p:nvPr>
            <p:ph type="body" sz="quarter" idx="13" hasCustomPrompt="1"/>
          </p:nvPr>
        </p:nvSpPr>
        <p:spPr>
          <a:xfrm>
            <a:off x="6447413" y="3573306"/>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6" name="文本占位符 6"/>
          <p:cNvSpPr>
            <a:spLocks noGrp="1"/>
          </p:cNvSpPr>
          <p:nvPr>
            <p:ph type="body" sz="quarter" idx="15" hasCustomPrompt="1"/>
          </p:nvPr>
        </p:nvSpPr>
        <p:spPr>
          <a:xfrm>
            <a:off x="6447413" y="2136848"/>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2" name="文本占位符 1"/>
          <p:cNvSpPr>
            <a:spLocks noGrp="1"/>
          </p:cNvSpPr>
          <p:nvPr>
            <p:ph type="body" sz="quarter" idx="20" hasCustomPrompt="1"/>
          </p:nvPr>
        </p:nvSpPr>
        <p:spPr>
          <a:xfrm>
            <a:off x="2643776"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12345</a:t>
            </a:r>
            <a:endParaRPr lang="zh-CN" altLang="en-US"/>
          </a:p>
        </p:txBody>
      </p:sp>
      <p:sp>
        <p:nvSpPr>
          <p:cNvPr id="3" name="文本占位符 2"/>
          <p:cNvSpPr>
            <a:spLocks noGrp="1"/>
          </p:cNvSpPr>
          <p:nvPr>
            <p:ph type="body" sz="quarter" idx="21" hasCustomPrompt="1"/>
          </p:nvPr>
        </p:nvSpPr>
        <p:spPr>
          <a:xfrm>
            <a:off x="2330659"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4"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8" name="文本占位符 8"/>
          <p:cNvSpPr>
            <a:spLocks noGrp="1"/>
          </p:cNvSpPr>
          <p:nvPr>
            <p:ph type="body" sz="quarter" idx="23" hasCustomPrompt="1"/>
          </p:nvPr>
        </p:nvSpPr>
        <p:spPr>
          <a:xfrm>
            <a:off x="6447411" y="1654942"/>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en-US" altLang="zh-CN" dirty="0"/>
              <a:t>A</a:t>
            </a:r>
            <a:r>
              <a:rPr lang="zh-CN" altLang="en-US" dirty="0"/>
              <a:t>丨您可以删掉一两段</a:t>
            </a:r>
          </a:p>
        </p:txBody>
      </p:sp>
      <p:sp>
        <p:nvSpPr>
          <p:cNvPr id="19" name="文本占位符 9"/>
          <p:cNvSpPr>
            <a:spLocks noGrp="1"/>
          </p:cNvSpPr>
          <p:nvPr>
            <p:ph type="body" sz="quarter" idx="24" hasCustomPrompt="1"/>
          </p:nvPr>
        </p:nvSpPr>
        <p:spPr>
          <a:xfrm>
            <a:off x="6447411" y="3091400"/>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en-US" altLang="zh-CN" dirty="0"/>
              <a:t>B</a:t>
            </a:r>
            <a:r>
              <a:rPr lang="zh-CN" altLang="en-US" dirty="0"/>
              <a:t>丨您可以删掉一两段</a:t>
            </a:r>
          </a:p>
        </p:txBody>
      </p:sp>
      <p:sp>
        <p:nvSpPr>
          <p:cNvPr id="20" name="文本占位符 10"/>
          <p:cNvSpPr>
            <a:spLocks noGrp="1"/>
          </p:cNvSpPr>
          <p:nvPr>
            <p:ph type="body" sz="quarter" idx="25" hasCustomPrompt="1"/>
          </p:nvPr>
        </p:nvSpPr>
        <p:spPr>
          <a:xfrm>
            <a:off x="6447412" y="4527858"/>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defRPr/>
            </a:pPr>
            <a:r>
              <a:rPr lang="en-US" altLang="zh-CN" dirty="0"/>
              <a:t>C</a:t>
            </a:r>
            <a:r>
              <a:rPr lang="zh-CN" altLang="en-US" dirty="0"/>
              <a:t>丨</a:t>
            </a:r>
            <a:r>
              <a:rPr lang="en-US" altLang="zh-CN" dirty="0"/>
              <a:t>ABC</a:t>
            </a:r>
            <a:r>
              <a:rPr lang="zh-CN" altLang="en-US" dirty="0"/>
              <a:t>后的“丨”是一个汉字</a:t>
            </a: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获奖经历">
    <p:spTree>
      <p:nvGrpSpPr>
        <p:cNvPr id="1" name=""/>
        <p:cNvGrpSpPr/>
        <p:nvPr/>
      </p:nvGrpSpPr>
      <p:grpSpPr>
        <a:xfrm>
          <a:off x="0" y="0"/>
          <a:ext cx="0" cy="0"/>
          <a:chOff x="0" y="0"/>
          <a:chExt cx="0" cy="0"/>
        </a:xfrm>
      </p:grpSpPr>
      <p:sp>
        <p:nvSpPr>
          <p:cNvPr id="7"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获奖经历</a:t>
            </a:r>
          </a:p>
        </p:txBody>
      </p:sp>
      <p:sp>
        <p:nvSpPr>
          <p:cNvPr id="29" name="文本占位符 28"/>
          <p:cNvSpPr>
            <a:spLocks noGrp="1"/>
          </p:cNvSpPr>
          <p:nvPr>
            <p:ph type="body" sz="quarter" idx="23" hasCustomPrompt="1"/>
          </p:nvPr>
        </p:nvSpPr>
        <p:spPr>
          <a:xfrm>
            <a:off x="1293237" y="22372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0" name="文本占位符 29"/>
          <p:cNvSpPr>
            <a:spLocks noGrp="1"/>
          </p:cNvSpPr>
          <p:nvPr>
            <p:ph type="body" sz="quarter" idx="24" hasCustomPrompt="1"/>
          </p:nvPr>
        </p:nvSpPr>
        <p:spPr>
          <a:xfrm>
            <a:off x="660399" y="29577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1" name="文本占位符 30"/>
          <p:cNvSpPr>
            <a:spLocks noGrp="1"/>
          </p:cNvSpPr>
          <p:nvPr>
            <p:ph type="body" sz="quarter" idx="25" hasCustomPrompt="1"/>
          </p:nvPr>
        </p:nvSpPr>
        <p:spPr>
          <a:xfrm>
            <a:off x="998393" y="3678324"/>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2" name="文本占位符 31"/>
          <p:cNvSpPr>
            <a:spLocks noGrp="1"/>
          </p:cNvSpPr>
          <p:nvPr>
            <p:ph type="body" sz="quarter" idx="26" hasCustomPrompt="1"/>
          </p:nvPr>
        </p:nvSpPr>
        <p:spPr>
          <a:xfrm>
            <a:off x="1708270" y="4398869"/>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6" name="文本占位符 35"/>
          <p:cNvSpPr>
            <a:spLocks noGrp="1"/>
          </p:cNvSpPr>
          <p:nvPr>
            <p:ph type="body" sz="quarter" idx="27" hasCustomPrompt="1"/>
          </p:nvPr>
        </p:nvSpPr>
        <p:spPr>
          <a:xfrm>
            <a:off x="6218787" y="4703669"/>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5" name="文本占位符 34"/>
          <p:cNvSpPr>
            <a:spLocks noGrp="1"/>
          </p:cNvSpPr>
          <p:nvPr>
            <p:ph type="body" sz="quarter" idx="28" hasCustomPrompt="1"/>
          </p:nvPr>
        </p:nvSpPr>
        <p:spPr>
          <a:xfrm>
            <a:off x="6858275" y="3983124"/>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3" name="文本占位符 32"/>
          <p:cNvSpPr>
            <a:spLocks noGrp="1"/>
          </p:cNvSpPr>
          <p:nvPr>
            <p:ph type="body" sz="quarter" idx="29" hasCustomPrompt="1"/>
          </p:nvPr>
        </p:nvSpPr>
        <p:spPr>
          <a:xfrm>
            <a:off x="7296897" y="32625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4" name="文本占位符 33"/>
          <p:cNvSpPr>
            <a:spLocks noGrp="1"/>
          </p:cNvSpPr>
          <p:nvPr>
            <p:ph type="body" sz="quarter" idx="30" hasCustomPrompt="1"/>
          </p:nvPr>
        </p:nvSpPr>
        <p:spPr>
          <a:xfrm>
            <a:off x="6572813" y="25420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24" name="Freeform 110"/>
          <p:cNvSpPr/>
          <p:nvPr/>
        </p:nvSpPr>
        <p:spPr bwMode="auto">
          <a:xfrm>
            <a:off x="4514884" y="2133706"/>
            <a:ext cx="1845058" cy="2890841"/>
          </a:xfrm>
          <a:custGeom>
            <a:avLst/>
            <a:gdLst>
              <a:gd name="T0" fmla="*/ 32 w 105"/>
              <a:gd name="T1" fmla="*/ 1 h 154"/>
              <a:gd name="T2" fmla="*/ 8 w 105"/>
              <a:gd name="T3" fmla="*/ 35 h 154"/>
              <a:gd name="T4" fmla="*/ 4 w 105"/>
              <a:gd name="T5" fmla="*/ 81 h 154"/>
              <a:gd name="T6" fmla="*/ 26 w 105"/>
              <a:gd name="T7" fmla="*/ 119 h 154"/>
              <a:gd name="T8" fmla="*/ 66 w 105"/>
              <a:gd name="T9" fmla="*/ 141 h 154"/>
              <a:gd name="T10" fmla="*/ 105 w 105"/>
              <a:gd name="T11" fmla="*/ 151 h 154"/>
              <a:gd name="T12" fmla="*/ 104 w 105"/>
              <a:gd name="T13" fmla="*/ 154 h 154"/>
              <a:gd name="T14" fmla="*/ 65 w 105"/>
              <a:gd name="T15" fmla="*/ 143 h 154"/>
              <a:gd name="T16" fmla="*/ 25 w 105"/>
              <a:gd name="T17" fmla="*/ 121 h 154"/>
              <a:gd name="T18" fmla="*/ 3 w 105"/>
              <a:gd name="T19" fmla="*/ 81 h 154"/>
              <a:gd name="T20" fmla="*/ 7 w 105"/>
              <a:gd name="T21" fmla="*/ 35 h 154"/>
              <a:gd name="T22" fmla="*/ 31 w 105"/>
              <a:gd name="T23" fmla="*/ 0 h 154"/>
              <a:gd name="T24" fmla="*/ 32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32" y="1"/>
                </a:moveTo>
                <a:cubicBezTo>
                  <a:pt x="21" y="11"/>
                  <a:pt x="14" y="21"/>
                  <a:pt x="8" y="35"/>
                </a:cubicBezTo>
                <a:cubicBezTo>
                  <a:pt x="2" y="51"/>
                  <a:pt x="1" y="64"/>
                  <a:pt x="4" y="81"/>
                </a:cubicBezTo>
                <a:cubicBezTo>
                  <a:pt x="8" y="97"/>
                  <a:pt x="15" y="108"/>
                  <a:pt x="26" y="119"/>
                </a:cubicBezTo>
                <a:cubicBezTo>
                  <a:pt x="39" y="131"/>
                  <a:pt x="51" y="137"/>
                  <a:pt x="66" y="141"/>
                </a:cubicBezTo>
                <a:cubicBezTo>
                  <a:pt x="80" y="144"/>
                  <a:pt x="91" y="146"/>
                  <a:pt x="105" y="151"/>
                </a:cubicBezTo>
                <a:cubicBezTo>
                  <a:pt x="105" y="152"/>
                  <a:pt x="104" y="153"/>
                  <a:pt x="104" y="154"/>
                </a:cubicBezTo>
                <a:cubicBezTo>
                  <a:pt x="90" y="148"/>
                  <a:pt x="79" y="146"/>
                  <a:pt x="65" y="143"/>
                </a:cubicBezTo>
                <a:cubicBezTo>
                  <a:pt x="50" y="139"/>
                  <a:pt x="38" y="133"/>
                  <a:pt x="25" y="121"/>
                </a:cubicBezTo>
                <a:cubicBezTo>
                  <a:pt x="13" y="109"/>
                  <a:pt x="7" y="97"/>
                  <a:pt x="3" y="81"/>
                </a:cubicBezTo>
                <a:cubicBezTo>
                  <a:pt x="0" y="64"/>
                  <a:pt x="1" y="51"/>
                  <a:pt x="7" y="35"/>
                </a:cubicBezTo>
                <a:cubicBezTo>
                  <a:pt x="13" y="20"/>
                  <a:pt x="20" y="11"/>
                  <a:pt x="31" y="0"/>
                </a:cubicBezTo>
                <a:cubicBezTo>
                  <a:pt x="31" y="0"/>
                  <a:pt x="31" y="0"/>
                  <a:pt x="32" y="1"/>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112"/>
          <p:cNvSpPr/>
          <p:nvPr/>
        </p:nvSpPr>
        <p:spPr bwMode="auto">
          <a:xfrm>
            <a:off x="5832054" y="2133706"/>
            <a:ext cx="1845058" cy="2890841"/>
          </a:xfrm>
          <a:custGeom>
            <a:avLst/>
            <a:gdLst>
              <a:gd name="T0" fmla="*/ 73 w 105"/>
              <a:gd name="T1" fmla="*/ 1 h 154"/>
              <a:gd name="T2" fmla="*/ 97 w 105"/>
              <a:gd name="T3" fmla="*/ 35 h 154"/>
              <a:gd name="T4" fmla="*/ 100 w 105"/>
              <a:gd name="T5" fmla="*/ 81 h 154"/>
              <a:gd name="T6" fmla="*/ 78 w 105"/>
              <a:gd name="T7" fmla="*/ 119 h 154"/>
              <a:gd name="T8" fmla="*/ 38 w 105"/>
              <a:gd name="T9" fmla="*/ 141 h 154"/>
              <a:gd name="T10" fmla="*/ 0 w 105"/>
              <a:gd name="T11" fmla="*/ 151 h 154"/>
              <a:gd name="T12" fmla="*/ 1 w 105"/>
              <a:gd name="T13" fmla="*/ 154 h 154"/>
              <a:gd name="T14" fmla="*/ 39 w 105"/>
              <a:gd name="T15" fmla="*/ 143 h 154"/>
              <a:gd name="T16" fmla="*/ 80 w 105"/>
              <a:gd name="T17" fmla="*/ 121 h 154"/>
              <a:gd name="T18" fmla="*/ 102 w 105"/>
              <a:gd name="T19" fmla="*/ 81 h 154"/>
              <a:gd name="T20" fmla="*/ 98 w 105"/>
              <a:gd name="T21" fmla="*/ 35 h 154"/>
              <a:gd name="T22" fmla="*/ 74 w 105"/>
              <a:gd name="T23" fmla="*/ 0 h 154"/>
              <a:gd name="T24" fmla="*/ 73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73" y="1"/>
                </a:moveTo>
                <a:cubicBezTo>
                  <a:pt x="84" y="11"/>
                  <a:pt x="91" y="21"/>
                  <a:pt x="97" y="35"/>
                </a:cubicBezTo>
                <a:cubicBezTo>
                  <a:pt x="102" y="51"/>
                  <a:pt x="104" y="64"/>
                  <a:pt x="100" y="81"/>
                </a:cubicBezTo>
                <a:cubicBezTo>
                  <a:pt x="96" y="97"/>
                  <a:pt x="90" y="108"/>
                  <a:pt x="78" y="119"/>
                </a:cubicBezTo>
                <a:cubicBezTo>
                  <a:pt x="66" y="131"/>
                  <a:pt x="54" y="137"/>
                  <a:pt x="38" y="141"/>
                </a:cubicBezTo>
                <a:cubicBezTo>
                  <a:pt x="25" y="144"/>
                  <a:pt x="13" y="146"/>
                  <a:pt x="0" y="151"/>
                </a:cubicBezTo>
                <a:cubicBezTo>
                  <a:pt x="0" y="152"/>
                  <a:pt x="0" y="153"/>
                  <a:pt x="1" y="154"/>
                </a:cubicBezTo>
                <a:cubicBezTo>
                  <a:pt x="14" y="148"/>
                  <a:pt x="26" y="146"/>
                  <a:pt x="39" y="143"/>
                </a:cubicBezTo>
                <a:cubicBezTo>
                  <a:pt x="55" y="139"/>
                  <a:pt x="67" y="133"/>
                  <a:pt x="80" y="121"/>
                </a:cubicBezTo>
                <a:cubicBezTo>
                  <a:pt x="92" y="109"/>
                  <a:pt x="98" y="97"/>
                  <a:pt x="102" y="81"/>
                </a:cubicBezTo>
                <a:cubicBezTo>
                  <a:pt x="105" y="64"/>
                  <a:pt x="104" y="51"/>
                  <a:pt x="98" y="35"/>
                </a:cubicBezTo>
                <a:cubicBezTo>
                  <a:pt x="92" y="20"/>
                  <a:pt x="85" y="11"/>
                  <a:pt x="74" y="0"/>
                </a:cubicBezTo>
                <a:cubicBezTo>
                  <a:pt x="74" y="0"/>
                  <a:pt x="73" y="0"/>
                  <a:pt x="73" y="1"/>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任意多边形: 形状 21"/>
          <p:cNvSpPr/>
          <p:nvPr/>
        </p:nvSpPr>
        <p:spPr>
          <a:xfrm>
            <a:off x="6083936" y="2847878"/>
            <a:ext cx="697779" cy="2584747"/>
          </a:xfrm>
          <a:custGeom>
            <a:avLst/>
            <a:gdLst>
              <a:gd name="connsiteX0" fmla="*/ 9588 w 569505"/>
              <a:gd name="connsiteY0" fmla="*/ 1459830 h 1755461"/>
              <a:gd name="connsiteX1" fmla="*/ 569505 w 569505"/>
              <a:gd name="connsiteY1" fmla="*/ 1755461 h 1755461"/>
              <a:gd name="connsiteX2" fmla="*/ 289538 w 569505"/>
              <a:gd name="connsiteY2" fmla="*/ 1755461 h 1755461"/>
              <a:gd name="connsiteX3" fmla="*/ 9588 w 569505"/>
              <a:gd name="connsiteY3" fmla="*/ 1459830 h 1755461"/>
              <a:gd name="connsiteX4" fmla="*/ 0 w 569505"/>
              <a:gd name="connsiteY4" fmla="*/ 1053056 h 1755461"/>
              <a:gd name="connsiteX5" fmla="*/ 97518 w 569505"/>
              <a:gd name="connsiteY5" fmla="*/ 1053056 h 1755461"/>
              <a:gd name="connsiteX6" fmla="*/ 97518 w 569505"/>
              <a:gd name="connsiteY6" fmla="*/ 1416153 h 1755461"/>
              <a:gd name="connsiteX7" fmla="*/ 0 w 569505"/>
              <a:gd name="connsiteY7" fmla="*/ 1416153 h 1755461"/>
              <a:gd name="connsiteX8" fmla="*/ 267996 w 569505"/>
              <a:gd name="connsiteY8" fmla="*/ 0 h 1755461"/>
              <a:gd name="connsiteX9" fmla="*/ 526271 w 569505"/>
              <a:gd name="connsiteY9" fmla="*/ 0 h 1755461"/>
              <a:gd name="connsiteX10" fmla="*/ 528477 w 569505"/>
              <a:gd name="connsiteY10" fmla="*/ 514237 h 1755461"/>
              <a:gd name="connsiteX11" fmla="*/ 13302 w 569505"/>
              <a:gd name="connsiteY11" fmla="*/ 997778 h 1755461"/>
              <a:gd name="connsiteX12" fmla="*/ 270202 w 569505"/>
              <a:gd name="connsiteY12" fmla="*/ 514237 h 1755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9505" h="1755461">
                <a:moveTo>
                  <a:pt x="9588" y="1459830"/>
                </a:moveTo>
                <a:cubicBezTo>
                  <a:pt x="318812" y="1459830"/>
                  <a:pt x="569505" y="1581124"/>
                  <a:pt x="569505" y="1755461"/>
                </a:cubicBezTo>
                <a:lnTo>
                  <a:pt x="289538" y="1755461"/>
                </a:lnTo>
                <a:cubicBezTo>
                  <a:pt x="289538" y="1527685"/>
                  <a:pt x="76084" y="1459830"/>
                  <a:pt x="9588" y="1459830"/>
                </a:cubicBezTo>
                <a:close/>
                <a:moveTo>
                  <a:pt x="0" y="1053056"/>
                </a:moveTo>
                <a:lnTo>
                  <a:pt x="97518" y="1053056"/>
                </a:lnTo>
                <a:lnTo>
                  <a:pt x="97518" y="1416153"/>
                </a:lnTo>
                <a:lnTo>
                  <a:pt x="0" y="1416153"/>
                </a:lnTo>
                <a:close/>
                <a:moveTo>
                  <a:pt x="267996" y="0"/>
                </a:moveTo>
                <a:lnTo>
                  <a:pt x="526271" y="0"/>
                </a:lnTo>
                <a:lnTo>
                  <a:pt x="528477" y="514237"/>
                </a:lnTo>
                <a:cubicBezTo>
                  <a:pt x="528477" y="798759"/>
                  <a:pt x="297826" y="997778"/>
                  <a:pt x="13302" y="997778"/>
                </a:cubicBezTo>
                <a:cubicBezTo>
                  <a:pt x="194264" y="995696"/>
                  <a:pt x="270202" y="754796"/>
                  <a:pt x="270202" y="514237"/>
                </a:cubicBezTo>
                <a:close/>
              </a:path>
            </a:pathLst>
          </a:custGeom>
          <a:solidFill>
            <a:schemeClr val="accent1">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p:cNvSpPr/>
          <p:nvPr userDrawn="1"/>
        </p:nvSpPr>
        <p:spPr>
          <a:xfrm>
            <a:off x="4963973" y="2756529"/>
            <a:ext cx="2264054" cy="2767449"/>
          </a:xfrm>
          <a:custGeom>
            <a:avLst/>
            <a:gdLst>
              <a:gd name="connsiteX0" fmla="*/ 897778 w 1847850"/>
              <a:gd name="connsiteY0" fmla="*/ 1153488 h 1879545"/>
              <a:gd name="connsiteX1" fmla="*/ 897778 w 1847850"/>
              <a:gd name="connsiteY1" fmla="*/ 1441194 h 1879545"/>
              <a:gd name="connsiteX2" fmla="*/ 923672 w 1847850"/>
              <a:gd name="connsiteY2" fmla="*/ 1439802 h 1879545"/>
              <a:gd name="connsiteX3" fmla="*/ 949555 w 1847850"/>
              <a:gd name="connsiteY3" fmla="*/ 1441341 h 1879545"/>
              <a:gd name="connsiteX4" fmla="*/ 949555 w 1847850"/>
              <a:gd name="connsiteY4" fmla="*/ 1153488 h 1879545"/>
              <a:gd name="connsiteX5" fmla="*/ 924777 w 1847850"/>
              <a:gd name="connsiteY5" fmla="*/ 1153488 h 1879545"/>
              <a:gd name="connsiteX6" fmla="*/ 924770 w 1847850"/>
              <a:gd name="connsiteY6" fmla="*/ 1153489 h 1879545"/>
              <a:gd name="connsiteX7" fmla="*/ 924762 w 1847850"/>
              <a:gd name="connsiteY7" fmla="*/ 1153488 h 1879545"/>
              <a:gd name="connsiteX8" fmla="*/ 759427 w 1847850"/>
              <a:gd name="connsiteY8" fmla="*/ 0 h 1879545"/>
              <a:gd name="connsiteX9" fmla="*/ 763306 w 1847850"/>
              <a:gd name="connsiteY9" fmla="*/ 0 h 1879545"/>
              <a:gd name="connsiteX10" fmla="*/ 825345 w 1847850"/>
              <a:gd name="connsiteY10" fmla="*/ 62038 h 1879545"/>
              <a:gd name="connsiteX11" fmla="*/ 763306 w 1847850"/>
              <a:gd name="connsiteY11" fmla="*/ 124077 h 1879545"/>
              <a:gd name="connsiteX12" fmla="*/ 759427 w 1847850"/>
              <a:gd name="connsiteY12" fmla="*/ 124077 h 1879545"/>
              <a:gd name="connsiteX13" fmla="*/ 697390 w 1847850"/>
              <a:gd name="connsiteY13" fmla="*/ 62038 h 1879545"/>
              <a:gd name="connsiteX14" fmla="*/ 759427 w 1847850"/>
              <a:gd name="connsiteY14" fmla="*/ 0 h 1879545"/>
              <a:gd name="connsiteX15" fmla="*/ 62039 w 1847850"/>
              <a:gd name="connsiteY15" fmla="*/ 0 h 1879545"/>
              <a:gd name="connsiteX16" fmla="*/ 407397 w 1847850"/>
              <a:gd name="connsiteY16" fmla="*/ 0 h 1879545"/>
              <a:gd name="connsiteX17" fmla="*/ 571391 w 1847850"/>
              <a:gd name="connsiteY17" fmla="*/ 0 h 1879545"/>
              <a:gd name="connsiteX18" fmla="*/ 633430 w 1847850"/>
              <a:gd name="connsiteY18" fmla="*/ 62038 h 1879545"/>
              <a:gd name="connsiteX19" fmla="*/ 571391 w 1847850"/>
              <a:gd name="connsiteY19" fmla="*/ 124077 h 1879545"/>
              <a:gd name="connsiteX20" fmla="*/ 469701 w 1847850"/>
              <a:gd name="connsiteY20" fmla="*/ 124077 h 1879545"/>
              <a:gd name="connsiteX21" fmla="*/ 471631 w 1847850"/>
              <a:gd name="connsiteY21" fmla="*/ 576011 h 1879545"/>
              <a:gd name="connsiteX22" fmla="*/ 833561 w 1847850"/>
              <a:gd name="connsiteY22" fmla="*/ 1020191 h 1879545"/>
              <a:gd name="connsiteX23" fmla="*/ 924748 w 1847850"/>
              <a:gd name="connsiteY23" fmla="*/ 1029412 h 1879545"/>
              <a:gd name="connsiteX24" fmla="*/ 924792 w 1847850"/>
              <a:gd name="connsiteY24" fmla="*/ 1029412 h 1879545"/>
              <a:gd name="connsiteX25" fmla="*/ 1015980 w 1847850"/>
              <a:gd name="connsiteY25" fmla="*/ 1020192 h 1879545"/>
              <a:gd name="connsiteX26" fmla="*/ 1377908 w 1847850"/>
              <a:gd name="connsiteY26" fmla="*/ 576276 h 1879545"/>
              <a:gd name="connsiteX27" fmla="*/ 1375961 w 1847850"/>
              <a:gd name="connsiteY27" fmla="*/ 124077 h 1879545"/>
              <a:gd name="connsiteX28" fmla="*/ 957183 w 1847850"/>
              <a:gd name="connsiteY28" fmla="*/ 124077 h 1879545"/>
              <a:gd name="connsiteX29" fmla="*/ 895143 w 1847850"/>
              <a:gd name="connsiteY29" fmla="*/ 62038 h 1879545"/>
              <a:gd name="connsiteX30" fmla="*/ 957183 w 1847850"/>
              <a:gd name="connsiteY30" fmla="*/ 0 h 1879545"/>
              <a:gd name="connsiteX31" fmla="*/ 1437736 w 1847850"/>
              <a:gd name="connsiteY31" fmla="*/ 0 h 1879545"/>
              <a:gd name="connsiteX32" fmla="*/ 1439091 w 1847850"/>
              <a:gd name="connsiteY32" fmla="*/ 273 h 1879545"/>
              <a:gd name="connsiteX33" fmla="*/ 1440442 w 1847850"/>
              <a:gd name="connsiteY33" fmla="*/ 0 h 1879545"/>
              <a:gd name="connsiteX34" fmla="*/ 1785798 w 1847850"/>
              <a:gd name="connsiteY34" fmla="*/ 0 h 1879545"/>
              <a:gd name="connsiteX35" fmla="*/ 1847850 w 1847850"/>
              <a:gd name="connsiteY35" fmla="*/ 62038 h 1879545"/>
              <a:gd name="connsiteX36" fmla="*/ 1847850 w 1847850"/>
              <a:gd name="connsiteY36" fmla="*/ 148453 h 1879545"/>
              <a:gd name="connsiteX37" fmla="*/ 1660841 w 1847850"/>
              <a:gd name="connsiteY37" fmla="*/ 491084 h 1879545"/>
              <a:gd name="connsiteX38" fmla="*/ 1627303 w 1847850"/>
              <a:gd name="connsiteY38" fmla="*/ 500977 h 1879545"/>
              <a:gd name="connsiteX39" fmla="*/ 1575095 w 1847850"/>
              <a:gd name="connsiteY39" fmla="*/ 472526 h 1879545"/>
              <a:gd name="connsiteX40" fmla="*/ 1593653 w 1847850"/>
              <a:gd name="connsiteY40" fmla="*/ 386777 h 1879545"/>
              <a:gd name="connsiteX41" fmla="*/ 1723764 w 1847850"/>
              <a:gd name="connsiteY41" fmla="*/ 148453 h 1879545"/>
              <a:gd name="connsiteX42" fmla="*/ 1723764 w 1847850"/>
              <a:gd name="connsiteY42" fmla="*/ 124077 h 1879545"/>
              <a:gd name="connsiteX43" fmla="*/ 1500053 w 1847850"/>
              <a:gd name="connsiteY43" fmla="*/ 124077 h 1879545"/>
              <a:gd name="connsiteX44" fmla="*/ 1501975 w 1847850"/>
              <a:gd name="connsiteY44" fmla="*/ 576011 h 1879545"/>
              <a:gd name="connsiteX45" fmla="*/ 1149233 w 1847850"/>
              <a:gd name="connsiteY45" fmla="*/ 1108053 h 1879545"/>
              <a:gd name="connsiteX46" fmla="*/ 1073630 w 1847850"/>
              <a:gd name="connsiteY46" fmla="*/ 1131574 h 1879545"/>
              <a:gd name="connsiteX47" fmla="*/ 1073630 w 1847850"/>
              <a:gd name="connsiteY47" fmla="*/ 1451611 h 1879545"/>
              <a:gd name="connsiteX48" fmla="*/ 1167978 w 1847850"/>
              <a:gd name="connsiteY48" fmla="*/ 1469035 h 1879545"/>
              <a:gd name="connsiteX49" fmla="*/ 1545617 w 1847850"/>
              <a:gd name="connsiteY49" fmla="*/ 1817506 h 1879545"/>
              <a:gd name="connsiteX50" fmla="*/ 1483565 w 1847850"/>
              <a:gd name="connsiteY50" fmla="*/ 1879545 h 1879545"/>
              <a:gd name="connsiteX51" fmla="*/ 363762 w 1847850"/>
              <a:gd name="connsiteY51" fmla="*/ 1879545 h 1879545"/>
              <a:gd name="connsiteX52" fmla="*/ 301725 w 1847850"/>
              <a:gd name="connsiteY52" fmla="*/ 1817504 h 1879545"/>
              <a:gd name="connsiteX53" fmla="*/ 502490 w 1847850"/>
              <a:gd name="connsiteY53" fmla="*/ 1537355 h 1879545"/>
              <a:gd name="connsiteX54" fmla="*/ 586755 w 1847850"/>
              <a:gd name="connsiteY54" fmla="*/ 1561763 h 1879545"/>
              <a:gd name="connsiteX55" fmla="*/ 562347 w 1847850"/>
              <a:gd name="connsiteY55" fmla="*/ 1646027 h 1879545"/>
              <a:gd name="connsiteX56" fmla="*/ 442459 w 1847850"/>
              <a:gd name="connsiteY56" fmla="*/ 1755465 h 1879545"/>
              <a:gd name="connsiteX57" fmla="*/ 1404160 w 1847850"/>
              <a:gd name="connsiteY57" fmla="*/ 1755465 h 1879545"/>
              <a:gd name="connsiteX58" fmla="*/ 923672 w 1847850"/>
              <a:gd name="connsiteY58" fmla="*/ 1563876 h 1879545"/>
              <a:gd name="connsiteX59" fmla="*/ 727932 w 1847850"/>
              <a:gd name="connsiteY59" fmla="*/ 1585173 h 1879545"/>
              <a:gd name="connsiteX60" fmla="*/ 653674 w 1847850"/>
              <a:gd name="connsiteY60" fmla="*/ 1538447 h 1879545"/>
              <a:gd name="connsiteX61" fmla="*/ 700397 w 1847850"/>
              <a:gd name="connsiteY61" fmla="*/ 1464189 h 1879545"/>
              <a:gd name="connsiteX62" fmla="*/ 773701 w 1847850"/>
              <a:gd name="connsiteY62" fmla="*/ 1451952 h 1879545"/>
              <a:gd name="connsiteX63" fmla="*/ 773701 w 1847850"/>
              <a:gd name="connsiteY63" fmla="*/ 1130889 h 1879545"/>
              <a:gd name="connsiteX64" fmla="*/ 700306 w 1847850"/>
              <a:gd name="connsiteY64" fmla="*/ 1108057 h 1879545"/>
              <a:gd name="connsiteX65" fmla="*/ 347556 w 1847850"/>
              <a:gd name="connsiteY65" fmla="*/ 576276 h 1879545"/>
              <a:gd name="connsiteX66" fmla="*/ 345623 w 1847850"/>
              <a:gd name="connsiteY66" fmla="*/ 124077 h 1879545"/>
              <a:gd name="connsiteX67" fmla="*/ 124078 w 1847850"/>
              <a:gd name="connsiteY67" fmla="*/ 124077 h 1879545"/>
              <a:gd name="connsiteX68" fmla="*/ 124078 w 1847850"/>
              <a:gd name="connsiteY68" fmla="*/ 148455 h 1879545"/>
              <a:gd name="connsiteX69" fmla="*/ 254137 w 1847850"/>
              <a:gd name="connsiteY69" fmla="*/ 386739 h 1879545"/>
              <a:gd name="connsiteX70" fmla="*/ 272677 w 1847850"/>
              <a:gd name="connsiteY70" fmla="*/ 472496 h 1879545"/>
              <a:gd name="connsiteX71" fmla="*/ 220465 w 1847850"/>
              <a:gd name="connsiteY71" fmla="*/ 500931 h 1879545"/>
              <a:gd name="connsiteX72" fmla="*/ 186916 w 1847850"/>
              <a:gd name="connsiteY72" fmla="*/ 491032 h 1879545"/>
              <a:gd name="connsiteX73" fmla="*/ 0 w 1847850"/>
              <a:gd name="connsiteY73" fmla="*/ 148453 h 1879545"/>
              <a:gd name="connsiteX74" fmla="*/ 0 w 1847850"/>
              <a:gd name="connsiteY74" fmla="*/ 62038 h 1879545"/>
              <a:gd name="connsiteX75" fmla="*/ 62039 w 1847850"/>
              <a:gd name="connsiteY75" fmla="*/ 0 h 187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47850" h="1879545">
                <a:moveTo>
                  <a:pt x="897778" y="1153488"/>
                </a:moveTo>
                <a:lnTo>
                  <a:pt x="897778" y="1441194"/>
                </a:lnTo>
                <a:lnTo>
                  <a:pt x="923672" y="1439802"/>
                </a:lnTo>
                <a:lnTo>
                  <a:pt x="949555" y="1441341"/>
                </a:lnTo>
                <a:lnTo>
                  <a:pt x="949555" y="1153488"/>
                </a:lnTo>
                <a:lnTo>
                  <a:pt x="924777" y="1153488"/>
                </a:lnTo>
                <a:lnTo>
                  <a:pt x="924770" y="1153489"/>
                </a:lnTo>
                <a:lnTo>
                  <a:pt x="924762" y="1153488"/>
                </a:lnTo>
                <a:close/>
                <a:moveTo>
                  <a:pt x="759427" y="0"/>
                </a:moveTo>
                <a:lnTo>
                  <a:pt x="763306" y="0"/>
                </a:lnTo>
                <a:cubicBezTo>
                  <a:pt x="797567" y="0"/>
                  <a:pt x="825345" y="27777"/>
                  <a:pt x="825345" y="62038"/>
                </a:cubicBezTo>
                <a:cubicBezTo>
                  <a:pt x="825345" y="96300"/>
                  <a:pt x="797566" y="124077"/>
                  <a:pt x="763306" y="124077"/>
                </a:cubicBezTo>
                <a:lnTo>
                  <a:pt x="759427" y="124077"/>
                </a:lnTo>
                <a:cubicBezTo>
                  <a:pt x="725166" y="124077"/>
                  <a:pt x="697390" y="96300"/>
                  <a:pt x="697390" y="62038"/>
                </a:cubicBezTo>
                <a:cubicBezTo>
                  <a:pt x="697390" y="27777"/>
                  <a:pt x="725166" y="0"/>
                  <a:pt x="759427" y="0"/>
                </a:cubicBezTo>
                <a:close/>
                <a:moveTo>
                  <a:pt x="62039" y="0"/>
                </a:moveTo>
                <a:lnTo>
                  <a:pt x="407397" y="0"/>
                </a:lnTo>
                <a:lnTo>
                  <a:pt x="571391" y="0"/>
                </a:lnTo>
                <a:cubicBezTo>
                  <a:pt x="605652" y="0"/>
                  <a:pt x="633430" y="27777"/>
                  <a:pt x="633430" y="62038"/>
                </a:cubicBezTo>
                <a:cubicBezTo>
                  <a:pt x="633430" y="96300"/>
                  <a:pt x="605650" y="124077"/>
                  <a:pt x="571391" y="124077"/>
                </a:cubicBezTo>
                <a:lnTo>
                  <a:pt x="469701" y="124077"/>
                </a:lnTo>
                <a:lnTo>
                  <a:pt x="471631" y="576011"/>
                </a:lnTo>
                <a:cubicBezTo>
                  <a:pt x="471631" y="794874"/>
                  <a:pt x="627263" y="977864"/>
                  <a:pt x="833561" y="1020191"/>
                </a:cubicBezTo>
                <a:lnTo>
                  <a:pt x="924748" y="1029412"/>
                </a:lnTo>
                <a:lnTo>
                  <a:pt x="924792" y="1029412"/>
                </a:lnTo>
                <a:lnTo>
                  <a:pt x="1015980" y="1020192"/>
                </a:lnTo>
                <a:cubicBezTo>
                  <a:pt x="1222280" y="977868"/>
                  <a:pt x="1377908" y="794907"/>
                  <a:pt x="1377908" y="576276"/>
                </a:cubicBezTo>
                <a:lnTo>
                  <a:pt x="1375961" y="124077"/>
                </a:lnTo>
                <a:lnTo>
                  <a:pt x="957183" y="124077"/>
                </a:lnTo>
                <a:cubicBezTo>
                  <a:pt x="922921" y="124077"/>
                  <a:pt x="895143" y="96300"/>
                  <a:pt x="895143" y="62038"/>
                </a:cubicBezTo>
                <a:cubicBezTo>
                  <a:pt x="895143" y="27777"/>
                  <a:pt x="922921" y="0"/>
                  <a:pt x="957183" y="0"/>
                </a:cubicBezTo>
                <a:lnTo>
                  <a:pt x="1437736" y="0"/>
                </a:lnTo>
                <a:lnTo>
                  <a:pt x="1439091" y="273"/>
                </a:lnTo>
                <a:lnTo>
                  <a:pt x="1440442" y="0"/>
                </a:lnTo>
                <a:lnTo>
                  <a:pt x="1785798" y="0"/>
                </a:lnTo>
                <a:cubicBezTo>
                  <a:pt x="1820059" y="0"/>
                  <a:pt x="1847850" y="27777"/>
                  <a:pt x="1847850" y="62038"/>
                </a:cubicBezTo>
                <a:lnTo>
                  <a:pt x="1847850" y="148453"/>
                </a:lnTo>
                <a:cubicBezTo>
                  <a:pt x="1847850" y="287569"/>
                  <a:pt x="1777937" y="415658"/>
                  <a:pt x="1660841" y="491084"/>
                </a:cubicBezTo>
                <a:cubicBezTo>
                  <a:pt x="1650848" y="497545"/>
                  <a:pt x="1639205" y="500981"/>
                  <a:pt x="1627303" y="500977"/>
                </a:cubicBezTo>
                <a:cubicBezTo>
                  <a:pt x="1606928" y="500977"/>
                  <a:pt x="1586942" y="490943"/>
                  <a:pt x="1575095" y="472526"/>
                </a:cubicBezTo>
                <a:cubicBezTo>
                  <a:pt x="1556537" y="443725"/>
                  <a:pt x="1564843" y="405331"/>
                  <a:pt x="1593653" y="386777"/>
                </a:cubicBezTo>
                <a:cubicBezTo>
                  <a:pt x="1675116" y="334295"/>
                  <a:pt x="1723764" y="245201"/>
                  <a:pt x="1723764" y="148453"/>
                </a:cubicBezTo>
                <a:lnTo>
                  <a:pt x="1723764" y="124077"/>
                </a:lnTo>
                <a:lnTo>
                  <a:pt x="1500053" y="124077"/>
                </a:lnTo>
                <a:lnTo>
                  <a:pt x="1501975" y="576011"/>
                </a:lnTo>
                <a:cubicBezTo>
                  <a:pt x="1501975" y="814916"/>
                  <a:pt x="1356330" y="1020295"/>
                  <a:pt x="1149233" y="1108053"/>
                </a:cubicBezTo>
                <a:lnTo>
                  <a:pt x="1073630" y="1131574"/>
                </a:lnTo>
                <a:lnTo>
                  <a:pt x="1073630" y="1451611"/>
                </a:lnTo>
                <a:lnTo>
                  <a:pt x="1167978" y="1469035"/>
                </a:lnTo>
                <a:cubicBezTo>
                  <a:pt x="1391942" y="1525625"/>
                  <a:pt x="1545617" y="1658661"/>
                  <a:pt x="1545617" y="1817506"/>
                </a:cubicBezTo>
                <a:cubicBezTo>
                  <a:pt x="1545617" y="1851773"/>
                  <a:pt x="1517826" y="1879545"/>
                  <a:pt x="1483565" y="1879545"/>
                </a:cubicBezTo>
                <a:lnTo>
                  <a:pt x="363762" y="1879545"/>
                </a:lnTo>
                <a:cubicBezTo>
                  <a:pt x="329501" y="1879545"/>
                  <a:pt x="301725" y="1851773"/>
                  <a:pt x="301725" y="1817504"/>
                </a:cubicBezTo>
                <a:cubicBezTo>
                  <a:pt x="301725" y="1708157"/>
                  <a:pt x="373024" y="1608664"/>
                  <a:pt x="502490" y="1537355"/>
                </a:cubicBezTo>
                <a:cubicBezTo>
                  <a:pt x="532495" y="1520816"/>
                  <a:pt x="570225" y="1531751"/>
                  <a:pt x="586755" y="1561763"/>
                </a:cubicBezTo>
                <a:cubicBezTo>
                  <a:pt x="603286" y="1591767"/>
                  <a:pt x="592359" y="1629505"/>
                  <a:pt x="562347" y="1646027"/>
                </a:cubicBezTo>
                <a:cubicBezTo>
                  <a:pt x="504990" y="1677628"/>
                  <a:pt x="463792" y="1715655"/>
                  <a:pt x="442459" y="1755465"/>
                </a:cubicBezTo>
                <a:lnTo>
                  <a:pt x="1404160" y="1755465"/>
                </a:lnTo>
                <a:cubicBezTo>
                  <a:pt x="1348967" y="1655714"/>
                  <a:pt x="1166871" y="1563876"/>
                  <a:pt x="923672" y="1563876"/>
                </a:cubicBezTo>
                <a:cubicBezTo>
                  <a:pt x="855863" y="1563876"/>
                  <a:pt x="790009" y="1571040"/>
                  <a:pt x="727932" y="1585173"/>
                </a:cubicBezTo>
                <a:cubicBezTo>
                  <a:pt x="694475" y="1592776"/>
                  <a:pt x="661275" y="1571860"/>
                  <a:pt x="653674" y="1538447"/>
                </a:cubicBezTo>
                <a:cubicBezTo>
                  <a:pt x="646068" y="1505045"/>
                  <a:pt x="666987" y="1471790"/>
                  <a:pt x="700397" y="1464189"/>
                </a:cubicBezTo>
                <a:lnTo>
                  <a:pt x="773701" y="1451952"/>
                </a:lnTo>
                <a:lnTo>
                  <a:pt x="773701" y="1130889"/>
                </a:lnTo>
                <a:lnTo>
                  <a:pt x="700306" y="1108057"/>
                </a:lnTo>
                <a:cubicBezTo>
                  <a:pt x="493207" y="1020311"/>
                  <a:pt x="347556" y="814983"/>
                  <a:pt x="347556" y="576276"/>
                </a:cubicBezTo>
                <a:lnTo>
                  <a:pt x="345623" y="124077"/>
                </a:lnTo>
                <a:lnTo>
                  <a:pt x="124078" y="124077"/>
                </a:lnTo>
                <a:lnTo>
                  <a:pt x="124078" y="148455"/>
                </a:lnTo>
                <a:cubicBezTo>
                  <a:pt x="124078" y="245186"/>
                  <a:pt x="172696" y="334259"/>
                  <a:pt x="254137" y="386739"/>
                </a:cubicBezTo>
                <a:cubicBezTo>
                  <a:pt x="282937" y="405301"/>
                  <a:pt x="291235" y="443695"/>
                  <a:pt x="272677" y="472496"/>
                </a:cubicBezTo>
                <a:cubicBezTo>
                  <a:pt x="260815" y="490897"/>
                  <a:pt x="240852" y="500931"/>
                  <a:pt x="220465" y="500931"/>
                </a:cubicBezTo>
                <a:cubicBezTo>
                  <a:pt x="208563" y="500934"/>
                  <a:pt x="196913" y="497497"/>
                  <a:pt x="186916" y="491032"/>
                </a:cubicBezTo>
                <a:cubicBezTo>
                  <a:pt x="69877" y="415606"/>
                  <a:pt x="0" y="287539"/>
                  <a:pt x="0" y="148453"/>
                </a:cubicBezTo>
                <a:lnTo>
                  <a:pt x="0" y="62038"/>
                </a:lnTo>
                <a:cubicBezTo>
                  <a:pt x="0" y="27777"/>
                  <a:pt x="27778" y="0"/>
                  <a:pt x="62039" y="0"/>
                </a:cubicBez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星形: 五角 27"/>
          <p:cNvSpPr/>
          <p:nvPr/>
        </p:nvSpPr>
        <p:spPr>
          <a:xfrm>
            <a:off x="5721458" y="3151694"/>
            <a:ext cx="749086" cy="749086"/>
          </a:xfrm>
          <a:prstGeom prst="star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占位符 45"/>
          <p:cNvSpPr>
            <a:spLocks noGrp="1"/>
          </p:cNvSpPr>
          <p:nvPr>
            <p:ph type="body" sz="quarter" idx="31"/>
          </p:nvPr>
        </p:nvSpPr>
        <p:spPr>
          <a:xfrm>
            <a:off x="4378961" y="1920242"/>
            <a:ext cx="3413760" cy="3164844"/>
          </a:xfrm>
          <a:custGeom>
            <a:avLst/>
            <a:gdLst>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2531954 w 3413760"/>
              <a:gd name="connsiteY42" fmla="*/ 2817515 h 3505627"/>
              <a:gd name="connsiteX43" fmla="*/ 2479241 w 3413760"/>
              <a:gd name="connsiteY43" fmla="*/ 3067546 h 3505627"/>
              <a:gd name="connsiteX44" fmla="*/ 2631938 w 3413760"/>
              <a:gd name="connsiteY44" fmla="*/ 3109130 h 3505627"/>
              <a:gd name="connsiteX45" fmla="*/ 2731534 w 3413760"/>
              <a:gd name="connsiteY45" fmla="*/ 3103081 h 3505627"/>
              <a:gd name="connsiteX46" fmla="*/ 2646528 w 3413760"/>
              <a:gd name="connsiteY46" fmla="*/ 3167717 h 3505627"/>
              <a:gd name="connsiteX47" fmla="*/ 2632548 w 3413760"/>
              <a:gd name="connsiteY47" fmla="*/ 3177758 h 3505627"/>
              <a:gd name="connsiteX48" fmla="*/ 2408318 w 3413760"/>
              <a:gd name="connsiteY48" fmla="*/ 3188412 h 3505627"/>
              <a:gd name="connsiteX49" fmla="*/ 2299978 w 3413760"/>
              <a:gd name="connsiteY49" fmla="*/ 3155836 h 3505627"/>
              <a:gd name="connsiteX50" fmla="*/ 2405308 w 3413760"/>
              <a:gd name="connsiteY50" fmla="*/ 2926194 h 3505627"/>
              <a:gd name="connsiteX51" fmla="*/ 2528928 w 3413760"/>
              <a:gd name="connsiteY51" fmla="*/ 2817716 h 3505627"/>
              <a:gd name="connsiteX52" fmla="*/ 722559 w 3413760"/>
              <a:gd name="connsiteY52" fmla="*/ 2685067 h 3505627"/>
              <a:gd name="connsiteX53" fmla="*/ 762693 w 3413760"/>
              <a:gd name="connsiteY53" fmla="*/ 2698076 h 3505627"/>
              <a:gd name="connsiteX54" fmla="*/ 833624 w 3413760"/>
              <a:gd name="connsiteY54" fmla="*/ 2766502 h 3505627"/>
              <a:gd name="connsiteX55" fmla="*/ 941260 w 3413760"/>
              <a:gd name="connsiteY55" fmla="*/ 3051157 h 3505627"/>
              <a:gd name="connsiteX56" fmla="*/ 836935 w 3413760"/>
              <a:gd name="connsiteY56" fmla="*/ 3055553 h 3505627"/>
              <a:gd name="connsiteX57" fmla="*/ 684634 w 3413760"/>
              <a:gd name="connsiteY57" fmla="*/ 3060981 h 3505627"/>
              <a:gd name="connsiteX58" fmla="*/ 592697 w 3413760"/>
              <a:gd name="connsiteY58" fmla="*/ 3031172 h 3505627"/>
              <a:gd name="connsiteX59" fmla="*/ 532642 w 3413760"/>
              <a:gd name="connsiteY59" fmla="*/ 2980578 h 3505627"/>
              <a:gd name="connsiteX60" fmla="*/ 528309 w 3413760"/>
              <a:gd name="connsiteY60" fmla="*/ 2963980 h 3505627"/>
              <a:gd name="connsiteX61" fmla="*/ 532745 w 3413760"/>
              <a:gd name="connsiteY61" fmla="*/ 2964907 h 3505627"/>
              <a:gd name="connsiteX62" fmla="*/ 683533 w 3413760"/>
              <a:gd name="connsiteY62" fmla="*/ 2945849 h 3505627"/>
              <a:gd name="connsiteX63" fmla="*/ 785529 w 3413760"/>
              <a:gd name="connsiteY63" fmla="*/ 2949035 h 3505627"/>
              <a:gd name="connsiteX64" fmla="*/ 785331 w 3413760"/>
              <a:gd name="connsiteY64" fmla="*/ 2934170 h 3505627"/>
              <a:gd name="connsiteX65" fmla="*/ 722559 w 3413760"/>
              <a:gd name="connsiteY65" fmla="*/ 2685067 h 3505627"/>
              <a:gd name="connsiteX66" fmla="*/ 2742592 w 3413760"/>
              <a:gd name="connsiteY66" fmla="*/ 2638264 h 3505627"/>
              <a:gd name="connsiteX67" fmla="*/ 2711716 w 3413760"/>
              <a:gd name="connsiteY67" fmla="*/ 2865543 h 3505627"/>
              <a:gd name="connsiteX68" fmla="*/ 2768445 w 3413760"/>
              <a:gd name="connsiteY68" fmla="*/ 2865543 h 3505627"/>
              <a:gd name="connsiteX69" fmla="*/ 2825079 w 3413760"/>
              <a:gd name="connsiteY69" fmla="*/ 2875383 h 3505627"/>
              <a:gd name="connsiteX70" fmla="*/ 2953246 w 3413760"/>
              <a:gd name="connsiteY70" fmla="*/ 2896796 h 3505627"/>
              <a:gd name="connsiteX71" fmla="*/ 2825990 w 3413760"/>
              <a:gd name="connsiteY71" fmla="*/ 2979247 h 3505627"/>
              <a:gd name="connsiteX72" fmla="*/ 2769649 w 3413760"/>
              <a:gd name="connsiteY72" fmla="*/ 2999007 h 3505627"/>
              <a:gd name="connsiteX73" fmla="*/ 2630940 w 3413760"/>
              <a:gd name="connsiteY73" fmla="*/ 3018985 h 3505627"/>
              <a:gd name="connsiteX74" fmla="*/ 2531756 w 3413760"/>
              <a:gd name="connsiteY74" fmla="*/ 3005984 h 3505627"/>
              <a:gd name="connsiteX75" fmla="*/ 2628516 w 3413760"/>
              <a:gd name="connsiteY75" fmla="*/ 2750323 h 3505627"/>
              <a:gd name="connsiteX76" fmla="*/ 2742592 w 3413760"/>
              <a:gd name="connsiteY76" fmla="*/ 2638264 h 3505627"/>
              <a:gd name="connsiteX77" fmla="*/ 573283 w 3413760"/>
              <a:gd name="connsiteY77" fmla="*/ 2506018 h 3505627"/>
              <a:gd name="connsiteX78" fmla="*/ 680610 w 3413760"/>
              <a:gd name="connsiteY78" fmla="*/ 2724304 h 3505627"/>
              <a:gd name="connsiteX79" fmla="*/ 731121 w 3413760"/>
              <a:gd name="connsiteY79" fmla="*/ 2899345 h 3505627"/>
              <a:gd name="connsiteX80" fmla="*/ 682527 w 3413760"/>
              <a:gd name="connsiteY80" fmla="*/ 2891368 h 3505627"/>
              <a:gd name="connsiteX81" fmla="*/ 629814 w 3413760"/>
              <a:gd name="connsiteY81" fmla="*/ 2886956 h 3505627"/>
              <a:gd name="connsiteX82" fmla="*/ 531335 w 3413760"/>
              <a:gd name="connsiteY82" fmla="*/ 2860534 h 3505627"/>
              <a:gd name="connsiteX83" fmla="*/ 381853 w 3413760"/>
              <a:gd name="connsiteY83" fmla="*/ 2775519 h 3505627"/>
              <a:gd name="connsiteX84" fmla="*/ 334876 w 3413760"/>
              <a:gd name="connsiteY84" fmla="*/ 2710875 h 3505627"/>
              <a:gd name="connsiteX85" fmla="*/ 381054 w 3413760"/>
              <a:gd name="connsiteY85" fmla="*/ 2716102 h 3505627"/>
              <a:gd name="connsiteX86" fmla="*/ 529719 w 3413760"/>
              <a:gd name="connsiteY86" fmla="*/ 2738846 h 3505627"/>
              <a:gd name="connsiteX87" fmla="*/ 567945 w 3413760"/>
              <a:gd name="connsiteY87" fmla="*/ 2750427 h 3505627"/>
              <a:gd name="connsiteX88" fmla="*/ 572080 w 3413760"/>
              <a:gd name="connsiteY88" fmla="*/ 2509203 h 3505627"/>
              <a:gd name="connsiteX89" fmla="*/ 2901332 w 3413760"/>
              <a:gd name="connsiteY89" fmla="*/ 2426026 h 3505627"/>
              <a:gd name="connsiteX90" fmla="*/ 2930813 w 3413760"/>
              <a:gd name="connsiteY90" fmla="*/ 2678316 h 3505627"/>
              <a:gd name="connsiteX91" fmla="*/ 3051122 w 3413760"/>
              <a:gd name="connsiteY91" fmla="*/ 2655056 h 3505627"/>
              <a:gd name="connsiteX92" fmla="*/ 3132794 w 3413760"/>
              <a:gd name="connsiteY92" fmla="*/ 2639490 h 3505627"/>
              <a:gd name="connsiteX93" fmla="*/ 3051827 w 3413760"/>
              <a:gd name="connsiteY93" fmla="*/ 2728708 h 3505627"/>
              <a:gd name="connsiteX94" fmla="*/ 2995392 w 3413760"/>
              <a:gd name="connsiteY94" fmla="*/ 2787294 h 3505627"/>
              <a:gd name="connsiteX95" fmla="*/ 2824786 w 3413760"/>
              <a:gd name="connsiteY95" fmla="*/ 2823765 h 3505627"/>
              <a:gd name="connsiteX96" fmla="*/ 2768350 w 3413760"/>
              <a:gd name="connsiteY96" fmla="*/ 2819555 h 3505627"/>
              <a:gd name="connsiteX97" fmla="*/ 2763511 w 3413760"/>
              <a:gd name="connsiteY97" fmla="*/ 2819555 h 3505627"/>
              <a:gd name="connsiteX98" fmla="*/ 2768152 w 3413760"/>
              <a:gd name="connsiteY98" fmla="*/ 2804610 h 3505627"/>
              <a:gd name="connsiteX99" fmla="*/ 2821657 w 3413760"/>
              <a:gd name="connsiteY99" fmla="*/ 2546691 h 3505627"/>
              <a:gd name="connsiteX100" fmla="*/ 2894996 w 3413760"/>
              <a:gd name="connsiteY100" fmla="*/ 2426228 h 3505627"/>
              <a:gd name="connsiteX101" fmla="*/ 468562 w 3413760"/>
              <a:gd name="connsiteY101" fmla="*/ 2267358 h 3505627"/>
              <a:gd name="connsiteX102" fmla="*/ 486368 w 3413760"/>
              <a:gd name="connsiteY102" fmla="*/ 2287336 h 3505627"/>
              <a:gd name="connsiteX103" fmla="*/ 502360 w 3413760"/>
              <a:gd name="connsiteY103" fmla="*/ 2682099 h 3505627"/>
              <a:gd name="connsiteX104" fmla="*/ 400261 w 3413760"/>
              <a:gd name="connsiteY104" fmla="*/ 2642466 h 3505627"/>
              <a:gd name="connsiteX105" fmla="*/ 380348 w 3413760"/>
              <a:gd name="connsiteY105" fmla="*/ 2633852 h 3505627"/>
              <a:gd name="connsiteX106" fmla="*/ 193845 w 3413760"/>
              <a:gd name="connsiteY106" fmla="*/ 2519446 h 3505627"/>
              <a:gd name="connsiteX107" fmla="*/ 152000 w 3413760"/>
              <a:gd name="connsiteY107" fmla="*/ 2455828 h 3505627"/>
              <a:gd name="connsiteX108" fmla="*/ 172016 w 3413760"/>
              <a:gd name="connsiteY108" fmla="*/ 2458392 h 3505627"/>
              <a:gd name="connsiteX109" fmla="*/ 193133 w 3413760"/>
              <a:gd name="connsiteY109" fmla="*/ 2459424 h 3505627"/>
              <a:gd name="connsiteX110" fmla="*/ 378931 w 3413760"/>
              <a:gd name="connsiteY110" fmla="*/ 2506840 h 3505627"/>
              <a:gd name="connsiteX111" fmla="*/ 387485 w 3413760"/>
              <a:gd name="connsiteY111" fmla="*/ 2511865 h 3505627"/>
              <a:gd name="connsiteX112" fmla="*/ 467160 w 3413760"/>
              <a:gd name="connsiteY112" fmla="*/ 2271569 h 3505627"/>
              <a:gd name="connsiteX113" fmla="*/ 3002124 w 3413760"/>
              <a:gd name="connsiteY113" fmla="*/ 2206006 h 3505627"/>
              <a:gd name="connsiteX114" fmla="*/ 3004944 w 3413760"/>
              <a:gd name="connsiteY114" fmla="*/ 2206006 h 3505627"/>
              <a:gd name="connsiteX115" fmla="*/ 3047400 w 3413760"/>
              <a:gd name="connsiteY115" fmla="*/ 2339470 h 3505627"/>
              <a:gd name="connsiteX116" fmla="*/ 3076865 w 3413760"/>
              <a:gd name="connsiteY116" fmla="*/ 2431866 h 3505627"/>
              <a:gd name="connsiteX117" fmla="*/ 3246267 w 3413760"/>
              <a:gd name="connsiteY117" fmla="*/ 2382289 h 3505627"/>
              <a:gd name="connsiteX118" fmla="*/ 3303210 w 3413760"/>
              <a:gd name="connsiteY118" fmla="*/ 2375118 h 3505627"/>
              <a:gd name="connsiteX119" fmla="*/ 3287004 w 3413760"/>
              <a:gd name="connsiteY119" fmla="*/ 2396734 h 3505627"/>
              <a:gd name="connsiteX120" fmla="*/ 3247075 w 3413760"/>
              <a:gd name="connsiteY120" fmla="*/ 2457166 h 3505627"/>
              <a:gd name="connsiteX121" fmla="*/ 3050204 w 3413760"/>
              <a:gd name="connsiteY121" fmla="*/ 2577629 h 3505627"/>
              <a:gd name="connsiteX122" fmla="*/ 2995083 w 3413760"/>
              <a:gd name="connsiteY122" fmla="*/ 2600357 h 3505627"/>
              <a:gd name="connsiteX123" fmla="*/ 2992976 w 3413760"/>
              <a:gd name="connsiteY123" fmla="*/ 2590937 h 3505627"/>
              <a:gd name="connsiteX124" fmla="*/ 3002124 w 3413760"/>
              <a:gd name="connsiteY124" fmla="*/ 2206006 h 3505627"/>
              <a:gd name="connsiteX125" fmla="*/ 367169 w 3413760"/>
              <a:gd name="connsiteY125" fmla="*/ 2047556 h 3505627"/>
              <a:gd name="connsiteX126" fmla="*/ 372499 w 3413760"/>
              <a:gd name="connsiteY126" fmla="*/ 2050838 h 3505627"/>
              <a:gd name="connsiteX127" fmla="*/ 373909 w 3413760"/>
              <a:gd name="connsiteY127" fmla="*/ 2052983 h 3505627"/>
              <a:gd name="connsiteX128" fmla="*/ 389188 w 3413760"/>
              <a:gd name="connsiteY128" fmla="*/ 2074389 h 3505627"/>
              <a:gd name="connsiteX129" fmla="*/ 377925 w 3413760"/>
              <a:gd name="connsiteY129" fmla="*/ 2412308 h 3505627"/>
              <a:gd name="connsiteX130" fmla="*/ 357212 w 3413760"/>
              <a:gd name="connsiteY130" fmla="*/ 2463304 h 3505627"/>
              <a:gd name="connsiteX131" fmla="*/ 192127 w 3413760"/>
              <a:gd name="connsiteY131" fmla="*/ 2365698 h 3505627"/>
              <a:gd name="connsiteX132" fmla="*/ 177450 w 3413760"/>
              <a:gd name="connsiteY132" fmla="*/ 2355253 h 3505627"/>
              <a:gd name="connsiteX133" fmla="*/ 90123 w 3413760"/>
              <a:gd name="connsiteY133" fmla="*/ 2174148 h 3505627"/>
              <a:gd name="connsiteX134" fmla="*/ 190622 w 3413760"/>
              <a:gd name="connsiteY134" fmla="*/ 2217386 h 3505627"/>
              <a:gd name="connsiteX135" fmla="*/ 284673 w 3413760"/>
              <a:gd name="connsiteY135" fmla="*/ 2285190 h 3505627"/>
              <a:gd name="connsiteX136" fmla="*/ 364950 w 3413760"/>
              <a:gd name="connsiteY136" fmla="*/ 2050733 h 3505627"/>
              <a:gd name="connsiteX137" fmla="*/ 3072041 w 3413760"/>
              <a:gd name="connsiteY137" fmla="*/ 1986614 h 3505627"/>
              <a:gd name="connsiteX138" fmla="*/ 3102124 w 3413760"/>
              <a:gd name="connsiteY138" fmla="*/ 2061073 h 3505627"/>
              <a:gd name="connsiteX139" fmla="*/ 3182497 w 3413760"/>
              <a:gd name="connsiteY139" fmla="*/ 2192900 h 3505627"/>
              <a:gd name="connsiteX140" fmla="*/ 3243748 w 3413760"/>
              <a:gd name="connsiteY140" fmla="*/ 2151106 h 3505627"/>
              <a:gd name="connsiteX141" fmla="*/ 3363265 w 3413760"/>
              <a:gd name="connsiteY141" fmla="*/ 2047048 h 3505627"/>
              <a:gd name="connsiteX142" fmla="*/ 3274331 w 3413760"/>
              <a:gd name="connsiteY142" fmla="*/ 2282731 h 3505627"/>
              <a:gd name="connsiteX143" fmla="*/ 3245665 w 3413760"/>
              <a:gd name="connsiteY143" fmla="*/ 2306806 h 3505627"/>
              <a:gd name="connsiteX144" fmla="*/ 3105435 w 3413760"/>
              <a:gd name="connsiteY144" fmla="*/ 2359246 h 3505627"/>
              <a:gd name="connsiteX145" fmla="*/ 3068620 w 3413760"/>
              <a:gd name="connsiteY145" fmla="*/ 1988760 h 3505627"/>
              <a:gd name="connsiteX146" fmla="*/ 323097 w 3413760"/>
              <a:gd name="connsiteY146" fmla="*/ 1804993 h 3505627"/>
              <a:gd name="connsiteX147" fmla="*/ 243929 w 3413760"/>
              <a:gd name="connsiteY147" fmla="*/ 2210313 h 3505627"/>
              <a:gd name="connsiteX148" fmla="*/ 189917 w 3413760"/>
              <a:gd name="connsiteY148" fmla="*/ 2162889 h 3505627"/>
              <a:gd name="connsiteX149" fmla="*/ 85307 w 3413760"/>
              <a:gd name="connsiteY149" fmla="*/ 2065888 h 3505627"/>
              <a:gd name="connsiteX150" fmla="*/ 13267 w 3413760"/>
              <a:gd name="connsiteY150" fmla="*/ 1865434 h 3505627"/>
              <a:gd name="connsiteX151" fmla="*/ 38923 w 3413760"/>
              <a:gd name="connsiteY151" fmla="*/ 1885508 h 3505627"/>
              <a:gd name="connsiteX152" fmla="*/ 188111 w 3413760"/>
              <a:gd name="connsiteY152" fmla="*/ 2007302 h 3505627"/>
              <a:gd name="connsiteX153" fmla="*/ 190622 w 3413760"/>
              <a:gd name="connsiteY153" fmla="*/ 2010262 h 3505627"/>
              <a:gd name="connsiteX154" fmla="*/ 318368 w 3413760"/>
              <a:gd name="connsiteY154" fmla="*/ 1805106 h 3505627"/>
              <a:gd name="connsiteX155" fmla="*/ 3098489 w 3413760"/>
              <a:gd name="connsiteY155" fmla="*/ 1746302 h 3505627"/>
              <a:gd name="connsiteX156" fmla="*/ 3101309 w 3413760"/>
              <a:gd name="connsiteY156" fmla="*/ 1746302 h 3505627"/>
              <a:gd name="connsiteX157" fmla="*/ 3241436 w 3413760"/>
              <a:gd name="connsiteY157" fmla="*/ 1945328 h 3505627"/>
              <a:gd name="connsiteX158" fmla="*/ 3250901 w 3413760"/>
              <a:gd name="connsiteY158" fmla="*/ 1958845 h 3505627"/>
              <a:gd name="connsiteX159" fmla="*/ 3413760 w 3413760"/>
              <a:gd name="connsiteY159" fmla="*/ 1778991 h 3505627"/>
              <a:gd name="connsiteX160" fmla="*/ 3328358 w 3413760"/>
              <a:gd name="connsiteY160" fmla="*/ 2012222 h 3505627"/>
              <a:gd name="connsiteX161" fmla="*/ 3242956 w 3413760"/>
              <a:gd name="connsiteY161" fmla="*/ 2096608 h 3505627"/>
              <a:gd name="connsiteX162" fmla="*/ 3210655 w 3413760"/>
              <a:gd name="connsiteY162" fmla="*/ 2122216 h 3505627"/>
              <a:gd name="connsiteX163" fmla="*/ 3098489 w 3413760"/>
              <a:gd name="connsiteY163" fmla="*/ 1746302 h 3505627"/>
              <a:gd name="connsiteX164" fmla="*/ 315866 w 3413760"/>
              <a:gd name="connsiteY164" fmla="*/ 1553735 h 3505627"/>
              <a:gd name="connsiteX165" fmla="*/ 288998 w 3413760"/>
              <a:gd name="connsiteY165" fmla="*/ 1720194 h 3505627"/>
              <a:gd name="connsiteX166" fmla="*/ 187208 w 3413760"/>
              <a:gd name="connsiteY166" fmla="*/ 1904768 h 3505627"/>
              <a:gd name="connsiteX167" fmla="*/ 172919 w 3413760"/>
              <a:gd name="connsiteY167" fmla="*/ 1945127 h 3505627"/>
              <a:gd name="connsiteX168" fmla="*/ 0 w 3413760"/>
              <a:gd name="connsiteY168" fmla="*/ 1602393 h 3505627"/>
              <a:gd name="connsiteX169" fmla="*/ 165275 w 3413760"/>
              <a:gd name="connsiteY169" fmla="*/ 1728389 h 3505627"/>
              <a:gd name="connsiteX170" fmla="*/ 184990 w 3413760"/>
              <a:gd name="connsiteY170" fmla="*/ 1693659 h 3505627"/>
              <a:gd name="connsiteX171" fmla="*/ 307319 w 3413760"/>
              <a:gd name="connsiteY171" fmla="*/ 1555687 h 3505627"/>
              <a:gd name="connsiteX172" fmla="*/ 3111772 w 3413760"/>
              <a:gd name="connsiteY172" fmla="*/ 1466066 h 3505627"/>
              <a:gd name="connsiteX173" fmla="*/ 3115495 w 3413760"/>
              <a:gd name="connsiteY173" fmla="*/ 1475800 h 3505627"/>
              <a:gd name="connsiteX174" fmla="*/ 3238315 w 3413760"/>
              <a:gd name="connsiteY174" fmla="*/ 1632614 h 3505627"/>
              <a:gd name="connsiteX175" fmla="*/ 3262164 w 3413760"/>
              <a:gd name="connsiteY175" fmla="*/ 1680554 h 3505627"/>
              <a:gd name="connsiteX176" fmla="*/ 3399780 w 3413760"/>
              <a:gd name="connsiteY176" fmla="*/ 1510514 h 3505627"/>
              <a:gd name="connsiteX177" fmla="*/ 3406410 w 3413760"/>
              <a:gd name="connsiteY177" fmla="*/ 1534992 h 3505627"/>
              <a:gd name="connsiteX178" fmla="*/ 3255027 w 3413760"/>
              <a:gd name="connsiteY178" fmla="*/ 1885508 h 3505627"/>
              <a:gd name="connsiteX179" fmla="*/ 3240635 w 3413760"/>
              <a:gd name="connsiteY179" fmla="*/ 1864821 h 3505627"/>
              <a:gd name="connsiteX180" fmla="*/ 3110671 w 3413760"/>
              <a:gd name="connsiteY180" fmla="*/ 1469130 h 3505627"/>
              <a:gd name="connsiteX181" fmla="*/ 63367 w 3413760"/>
              <a:gd name="connsiteY181" fmla="*/ 1270628 h 3505627"/>
              <a:gd name="connsiteX182" fmla="*/ 69909 w 3413760"/>
              <a:gd name="connsiteY182" fmla="*/ 1271757 h 3505627"/>
              <a:gd name="connsiteX183" fmla="*/ 172919 w 3413760"/>
              <a:gd name="connsiteY183" fmla="*/ 1439225 h 3505627"/>
              <a:gd name="connsiteX184" fmla="*/ 181972 w 3413760"/>
              <a:gd name="connsiteY184" fmla="*/ 1431652 h 3505627"/>
              <a:gd name="connsiteX185" fmla="*/ 269291 w 3413760"/>
              <a:gd name="connsiteY185" fmla="*/ 1368242 h 3505627"/>
              <a:gd name="connsiteX186" fmla="*/ 365862 w 3413760"/>
              <a:gd name="connsiteY186" fmla="*/ 1323383 h 3505627"/>
              <a:gd name="connsiteX187" fmla="*/ 371287 w 3413760"/>
              <a:gd name="connsiteY187" fmla="*/ 1322770 h 3505627"/>
              <a:gd name="connsiteX188" fmla="*/ 366266 w 3413760"/>
              <a:gd name="connsiteY188" fmla="*/ 1360363 h 3505627"/>
              <a:gd name="connsiteX189" fmla="*/ 183889 w 3413760"/>
              <a:gd name="connsiteY189" fmla="*/ 1608442 h 3505627"/>
              <a:gd name="connsiteX190" fmla="*/ 151192 w 3413760"/>
              <a:gd name="connsiteY190" fmla="*/ 1656374 h 3505627"/>
              <a:gd name="connsiteX191" fmla="*/ 60357 w 3413760"/>
              <a:gd name="connsiteY191" fmla="*/ 1271854 h 3505627"/>
              <a:gd name="connsiteX192" fmla="*/ 3335091 w 3413760"/>
              <a:gd name="connsiteY192" fmla="*/ 1199339 h 3505627"/>
              <a:gd name="connsiteX193" fmla="*/ 3361040 w 3413760"/>
              <a:gd name="connsiteY193" fmla="*/ 1356467 h 3505627"/>
              <a:gd name="connsiteX194" fmla="*/ 3263669 w 3413760"/>
              <a:gd name="connsiteY194" fmla="*/ 1576487 h 3505627"/>
              <a:gd name="connsiteX195" fmla="*/ 3236818 w 3413760"/>
              <a:gd name="connsiteY195" fmla="*/ 1520563 h 3505627"/>
              <a:gd name="connsiteX196" fmla="*/ 3181990 w 3413760"/>
              <a:gd name="connsiteY196" fmla="*/ 1456339 h 3505627"/>
              <a:gd name="connsiteX197" fmla="*/ 3035321 w 3413760"/>
              <a:gd name="connsiteY197" fmla="*/ 1239278 h 3505627"/>
              <a:gd name="connsiteX198" fmla="*/ 3031408 w 3413760"/>
              <a:gd name="connsiteY198" fmla="*/ 1224439 h 3505627"/>
              <a:gd name="connsiteX199" fmla="*/ 3035115 w 3413760"/>
              <a:gd name="connsiteY199" fmla="*/ 1225665 h 3505627"/>
              <a:gd name="connsiteX200" fmla="*/ 3234695 w 3413760"/>
              <a:gd name="connsiteY200" fmla="*/ 1342022 h 3505627"/>
              <a:gd name="connsiteX201" fmla="*/ 3247479 w 3413760"/>
              <a:gd name="connsiteY201" fmla="*/ 1357894 h 3505627"/>
              <a:gd name="connsiteX202" fmla="*/ 176443 w 3413760"/>
              <a:gd name="connsiteY202" fmla="*/ 955550 h 3505627"/>
              <a:gd name="connsiteX203" fmla="*/ 176443 w 3413760"/>
              <a:gd name="connsiteY203" fmla="*/ 956074 h 3505627"/>
              <a:gd name="connsiteX204" fmla="*/ 257814 w 3413760"/>
              <a:gd name="connsiteY204" fmla="*/ 1173224 h 3505627"/>
              <a:gd name="connsiteX205" fmla="*/ 363548 w 3413760"/>
              <a:gd name="connsiteY205" fmla="*/ 1138092 h 3505627"/>
              <a:gd name="connsiteX206" fmla="*/ 457798 w 3413760"/>
              <a:gd name="connsiteY206" fmla="*/ 1107363 h 3505627"/>
              <a:gd name="connsiteX207" fmla="*/ 384467 w 3413760"/>
              <a:gd name="connsiteY207" fmla="*/ 1221865 h 3505627"/>
              <a:gd name="connsiteX208" fmla="*/ 364649 w 3413760"/>
              <a:gd name="connsiteY208" fmla="*/ 1238779 h 3505627"/>
              <a:gd name="connsiteX209" fmla="*/ 295144 w 3413760"/>
              <a:gd name="connsiteY209" fmla="*/ 1304437 h 3505627"/>
              <a:gd name="connsiteX210" fmla="*/ 185386 w 3413760"/>
              <a:gd name="connsiteY210" fmla="*/ 1374896 h 3505627"/>
              <a:gd name="connsiteX211" fmla="*/ 180967 w 3413760"/>
              <a:gd name="connsiteY211" fmla="*/ 1368557 h 3505627"/>
              <a:gd name="connsiteX212" fmla="*/ 174328 w 3413760"/>
              <a:gd name="connsiteY212" fmla="*/ 959866 h 3505627"/>
              <a:gd name="connsiteX213" fmla="*/ 3202101 w 3413760"/>
              <a:gd name="connsiteY213" fmla="*/ 853121 h 3505627"/>
              <a:gd name="connsiteX214" fmla="*/ 3230370 w 3413760"/>
              <a:gd name="connsiteY214" fmla="*/ 926879 h 3505627"/>
              <a:gd name="connsiteX215" fmla="*/ 3272429 w 3413760"/>
              <a:gd name="connsiteY215" fmla="*/ 1064125 h 3505627"/>
              <a:gd name="connsiteX216" fmla="*/ 3233903 w 3413760"/>
              <a:gd name="connsiteY216" fmla="*/ 1239392 h 3505627"/>
              <a:gd name="connsiteX217" fmla="*/ 3216493 w 3413760"/>
              <a:gd name="connsiteY217" fmla="*/ 1258651 h 3505627"/>
              <a:gd name="connsiteX218" fmla="*/ 3042069 w 3413760"/>
              <a:gd name="connsiteY218" fmla="*/ 1156319 h 3505627"/>
              <a:gd name="connsiteX219" fmla="*/ 3034814 w 3413760"/>
              <a:gd name="connsiteY219" fmla="*/ 1151294 h 3505627"/>
              <a:gd name="connsiteX220" fmla="*/ 2945792 w 3413760"/>
              <a:gd name="connsiteY220" fmla="*/ 1020193 h 3505627"/>
              <a:gd name="connsiteX221" fmla="*/ 3033412 w 3413760"/>
              <a:gd name="connsiteY221" fmla="*/ 1034122 h 3505627"/>
              <a:gd name="connsiteX222" fmla="*/ 3154433 w 3413760"/>
              <a:gd name="connsiteY222" fmla="*/ 1065367 h 3505627"/>
              <a:gd name="connsiteX223" fmla="*/ 3198687 w 3413760"/>
              <a:gd name="connsiteY223" fmla="*/ 857533 h 3505627"/>
              <a:gd name="connsiteX224" fmla="*/ 313045 w 3413760"/>
              <a:gd name="connsiteY224" fmla="*/ 743934 h 3505627"/>
              <a:gd name="connsiteX225" fmla="*/ 360230 w 3413760"/>
              <a:gd name="connsiteY225" fmla="*/ 821175 h 3505627"/>
              <a:gd name="connsiteX226" fmla="*/ 376919 w 3413760"/>
              <a:gd name="connsiteY226" fmla="*/ 968060 h 3505627"/>
              <a:gd name="connsiteX227" fmla="*/ 510107 w 3413760"/>
              <a:gd name="connsiteY227" fmla="*/ 936919 h 3505627"/>
              <a:gd name="connsiteX228" fmla="*/ 602852 w 3413760"/>
              <a:gd name="connsiteY228" fmla="*/ 937121 h 3505627"/>
              <a:gd name="connsiteX229" fmla="*/ 511121 w 3413760"/>
              <a:gd name="connsiteY229" fmla="*/ 1027057 h 3505627"/>
              <a:gd name="connsiteX230" fmla="*/ 363137 w 3413760"/>
              <a:gd name="connsiteY230" fmla="*/ 1086877 h 3505627"/>
              <a:gd name="connsiteX231" fmla="*/ 294138 w 3413760"/>
              <a:gd name="connsiteY231" fmla="*/ 1117300 h 3505627"/>
              <a:gd name="connsiteX232" fmla="*/ 313045 w 3413760"/>
              <a:gd name="connsiteY232" fmla="*/ 743934 h 3505627"/>
              <a:gd name="connsiteX233" fmla="*/ 3053839 w 3413760"/>
              <a:gd name="connsiteY233" fmla="*/ 640182 h 3505627"/>
              <a:gd name="connsiteX234" fmla="*/ 3089443 w 3413760"/>
              <a:gd name="connsiteY234" fmla="*/ 744240 h 3505627"/>
              <a:gd name="connsiteX235" fmla="*/ 3089237 w 3413760"/>
              <a:gd name="connsiteY235" fmla="*/ 998175 h 3505627"/>
              <a:gd name="connsiteX236" fmla="*/ 3032406 w 3413760"/>
              <a:gd name="connsiteY236" fmla="*/ 977787 h 3505627"/>
              <a:gd name="connsiteX237" fmla="*/ 2922449 w 3413760"/>
              <a:gd name="connsiteY237" fmla="*/ 967947 h 3505627"/>
              <a:gd name="connsiteX238" fmla="*/ 2802948 w 3413760"/>
              <a:gd name="connsiteY238" fmla="*/ 901892 h 3505627"/>
              <a:gd name="connsiteX239" fmla="*/ 2775693 w 3413760"/>
              <a:gd name="connsiteY239" fmla="*/ 856509 h 3505627"/>
              <a:gd name="connsiteX240" fmla="*/ 2802750 w 3413760"/>
              <a:gd name="connsiteY240" fmla="*/ 859888 h 3505627"/>
              <a:gd name="connsiteX241" fmla="*/ 3006552 w 3413760"/>
              <a:gd name="connsiteY241" fmla="*/ 875455 h 3505627"/>
              <a:gd name="connsiteX242" fmla="*/ 3013285 w 3413760"/>
              <a:gd name="connsiteY242" fmla="*/ 792487 h 3505627"/>
              <a:gd name="connsiteX243" fmla="*/ 3029594 w 3413760"/>
              <a:gd name="connsiteY243" fmla="*/ 732465 h 3505627"/>
              <a:gd name="connsiteX244" fmla="*/ 3051915 w 3413760"/>
              <a:gd name="connsiteY244" fmla="*/ 644586 h 3505627"/>
              <a:gd name="connsiteX245" fmla="*/ 474297 w 3413760"/>
              <a:gd name="connsiteY245" fmla="*/ 490733 h 3505627"/>
              <a:gd name="connsiteX246" fmla="*/ 505782 w 3413760"/>
              <a:gd name="connsiteY246" fmla="*/ 548303 h 3505627"/>
              <a:gd name="connsiteX247" fmla="*/ 535857 w 3413760"/>
              <a:gd name="connsiteY247" fmla="*/ 755104 h 3505627"/>
              <a:gd name="connsiteX248" fmla="*/ 658986 w 3413760"/>
              <a:gd name="connsiteY248" fmla="*/ 729497 h 3505627"/>
              <a:gd name="connsiteX249" fmla="*/ 749925 w 3413760"/>
              <a:gd name="connsiteY249" fmla="*/ 710551 h 3505627"/>
              <a:gd name="connsiteX250" fmla="*/ 741069 w 3413760"/>
              <a:gd name="connsiteY250" fmla="*/ 730416 h 3505627"/>
              <a:gd name="connsiteX251" fmla="*/ 660000 w 3413760"/>
              <a:gd name="connsiteY251" fmla="*/ 823417 h 3505627"/>
              <a:gd name="connsiteX252" fmla="*/ 554368 w 3413760"/>
              <a:gd name="connsiteY252" fmla="*/ 875253 h 3505627"/>
              <a:gd name="connsiteX253" fmla="*/ 509600 w 3413760"/>
              <a:gd name="connsiteY253" fmla="*/ 884479 h 3505627"/>
              <a:gd name="connsiteX254" fmla="*/ 421592 w 3413760"/>
              <a:gd name="connsiteY254" fmla="*/ 913869 h 3505627"/>
              <a:gd name="connsiteX255" fmla="*/ 425315 w 3413760"/>
              <a:gd name="connsiteY255" fmla="*/ 884785 h 3505627"/>
              <a:gd name="connsiteX256" fmla="*/ 471279 w 3413760"/>
              <a:gd name="connsiteY256" fmla="*/ 490829 h 3505627"/>
              <a:gd name="connsiteX257" fmla="*/ 2886544 w 3413760"/>
              <a:gd name="connsiteY257" fmla="*/ 412887 h 3505627"/>
              <a:gd name="connsiteX258" fmla="*/ 2955653 w 3413760"/>
              <a:gd name="connsiteY258" fmla="*/ 837362 h 3505627"/>
              <a:gd name="connsiteX259" fmla="*/ 2801744 w 3413760"/>
              <a:gd name="connsiteY259" fmla="*/ 810625 h 3505627"/>
              <a:gd name="connsiteX260" fmla="*/ 2745213 w 3413760"/>
              <a:gd name="connsiteY260" fmla="*/ 785938 h 3505627"/>
              <a:gd name="connsiteX261" fmla="*/ 2732437 w 3413760"/>
              <a:gd name="connsiteY261" fmla="*/ 777437 h 3505627"/>
              <a:gd name="connsiteX262" fmla="*/ 2659906 w 3413760"/>
              <a:gd name="connsiteY262" fmla="*/ 642432 h 3505627"/>
              <a:gd name="connsiteX263" fmla="*/ 2743796 w 3413760"/>
              <a:gd name="connsiteY263" fmla="*/ 667330 h 3505627"/>
              <a:gd name="connsiteX264" fmla="*/ 2800342 w 3413760"/>
              <a:gd name="connsiteY264" fmla="*/ 684638 h 3505627"/>
              <a:gd name="connsiteX265" fmla="*/ 2860699 w 3413760"/>
              <a:gd name="connsiteY265" fmla="*/ 702454 h 3505627"/>
              <a:gd name="connsiteX266" fmla="*/ 2885237 w 3413760"/>
              <a:gd name="connsiteY266" fmla="*/ 418621 h 3505627"/>
              <a:gd name="connsiteX267" fmla="*/ 811588 w 3413760"/>
              <a:gd name="connsiteY267" fmla="*/ 370076 h 3505627"/>
              <a:gd name="connsiteX268" fmla="*/ 818123 w 3413760"/>
              <a:gd name="connsiteY268" fmla="*/ 373141 h 3505627"/>
              <a:gd name="connsiteX269" fmla="*/ 807256 w 3413760"/>
              <a:gd name="connsiteY269" fmla="*/ 385650 h 3505627"/>
              <a:gd name="connsiteX270" fmla="*/ 736048 w 3413760"/>
              <a:gd name="connsiteY270" fmla="*/ 529970 h 3505627"/>
              <a:gd name="connsiteX271" fmla="*/ 690273 w 3413760"/>
              <a:gd name="connsiteY271" fmla="*/ 617438 h 3505627"/>
              <a:gd name="connsiteX272" fmla="*/ 657989 w 3413760"/>
              <a:gd name="connsiteY272" fmla="*/ 648788 h 3505627"/>
              <a:gd name="connsiteX273" fmla="*/ 566947 w 3413760"/>
              <a:gd name="connsiteY273" fmla="*/ 701640 h 3505627"/>
              <a:gd name="connsiteX274" fmla="*/ 589576 w 3413760"/>
              <a:gd name="connsiteY274" fmla="*/ 541544 h 3505627"/>
              <a:gd name="connsiteX275" fmla="*/ 655977 w 3413760"/>
              <a:gd name="connsiteY275" fmla="*/ 454681 h 3505627"/>
              <a:gd name="connsiteX276" fmla="*/ 807256 w 3413760"/>
              <a:gd name="connsiteY276" fmla="*/ 371512 h 3505627"/>
              <a:gd name="connsiteX277" fmla="*/ 811588 w 3413760"/>
              <a:gd name="connsiteY277" fmla="*/ 370076 h 3505627"/>
              <a:gd name="connsiteX278" fmla="*/ 2574306 w 3413760"/>
              <a:gd name="connsiteY278" fmla="*/ 340783 h 3505627"/>
              <a:gd name="connsiteX279" fmla="*/ 2601562 w 3413760"/>
              <a:gd name="connsiteY279" fmla="*/ 345493 h 3505627"/>
              <a:gd name="connsiteX280" fmla="*/ 2741586 w 3413760"/>
              <a:gd name="connsiteY280" fmla="*/ 437680 h 3505627"/>
              <a:gd name="connsiteX281" fmla="*/ 2744604 w 3413760"/>
              <a:gd name="connsiteY281" fmla="*/ 440639 h 3505627"/>
              <a:gd name="connsiteX282" fmla="*/ 2799027 w 3413760"/>
              <a:gd name="connsiteY282" fmla="*/ 537027 h 3505627"/>
              <a:gd name="connsiteX283" fmla="*/ 2826893 w 3413760"/>
              <a:gd name="connsiteY283" fmla="*/ 662200 h 3505627"/>
              <a:gd name="connsiteX284" fmla="*/ 2800136 w 3413760"/>
              <a:gd name="connsiteY284" fmla="*/ 651853 h 3505627"/>
              <a:gd name="connsiteX285" fmla="*/ 2743400 w 3413760"/>
              <a:gd name="connsiteY285" fmla="*/ 626044 h 3505627"/>
              <a:gd name="connsiteX286" fmla="*/ 2656382 w 3413760"/>
              <a:gd name="connsiteY286" fmla="*/ 544923 h 3505627"/>
              <a:gd name="connsiteX287" fmla="*/ 2602370 w 3413760"/>
              <a:gd name="connsiteY287" fmla="*/ 416379 h 3505627"/>
              <a:gd name="connsiteX288" fmla="*/ 2574306 w 3413760"/>
              <a:gd name="connsiteY288" fmla="*/ 340783 h 3505627"/>
              <a:gd name="connsiteX289" fmla="*/ 1577339 w 3413760"/>
              <a:gd name="connsiteY289" fmla="*/ 0 h 3505627"/>
              <a:gd name="connsiteX290" fmla="*/ 1856739 w 3413760"/>
              <a:gd name="connsiteY290" fmla="*/ 0 h 3505627"/>
              <a:gd name="connsiteX291" fmla="*/ 1856739 w 3413760"/>
              <a:gd name="connsiteY291" fmla="*/ 157163 h 3505627"/>
              <a:gd name="connsiteX292" fmla="*/ 1577339 w 3413760"/>
              <a:gd name="connsiteY292" fmla="*/ 157163 h 3505627"/>
              <a:gd name="connsiteX0-1" fmla="*/ 2332271 w 3413760"/>
              <a:gd name="connsiteY0-2" fmla="*/ 2931316 h 3505627"/>
              <a:gd name="connsiteX1-3" fmla="*/ 2336595 w 3413760"/>
              <a:gd name="connsiteY1-4" fmla="*/ 2932541 h 3505627"/>
              <a:gd name="connsiteX2-5" fmla="*/ 2327146 w 3413760"/>
              <a:gd name="connsiteY2-6" fmla="*/ 2953124 h 3505627"/>
              <a:gd name="connsiteX3-7" fmla="*/ 2227146 w 3413760"/>
              <a:gd name="connsiteY3-8" fmla="*/ 3190759 h 3505627"/>
              <a:gd name="connsiteX4-9" fmla="*/ 2409324 w 3413760"/>
              <a:gd name="connsiteY4-10" fmla="*/ 3248023 h 3505627"/>
              <a:gd name="connsiteX5-11" fmla="*/ 2517364 w 3413760"/>
              <a:gd name="connsiteY5-12" fmla="*/ 3258064 h 3505627"/>
              <a:gd name="connsiteX6-13" fmla="*/ 2486584 w 3413760"/>
              <a:gd name="connsiteY6-14" fmla="*/ 3278856 h 3505627"/>
              <a:gd name="connsiteX7-15" fmla="*/ 2409625 w 3413760"/>
              <a:gd name="connsiteY7-16" fmla="*/ 3317472 h 3505627"/>
              <a:gd name="connsiteX8-17" fmla="*/ 2095478 w 3413760"/>
              <a:gd name="connsiteY8-18" fmla="*/ 3264096 h 3505627"/>
              <a:gd name="connsiteX9-19" fmla="*/ 1871249 w 3413760"/>
              <a:gd name="connsiteY9-20" fmla="*/ 3327715 h 3505627"/>
              <a:gd name="connsiteX10-21" fmla="*/ 2089031 w 3413760"/>
              <a:gd name="connsiteY10-22" fmla="*/ 3394294 h 3505627"/>
              <a:gd name="connsiteX11-23" fmla="*/ 2089229 w 3413760"/>
              <a:gd name="connsiteY11-24" fmla="*/ 3406682 h 3505627"/>
              <a:gd name="connsiteX12-25" fmla="*/ 2042251 w 3413760"/>
              <a:gd name="connsiteY12-26" fmla="*/ 3490053 h 3505627"/>
              <a:gd name="connsiteX13-27" fmla="*/ 1783835 w 3413760"/>
              <a:gd name="connsiteY13-28" fmla="*/ 3370630 h 3505627"/>
              <a:gd name="connsiteX14-29" fmla="*/ 1474100 w 3413760"/>
              <a:gd name="connsiteY14-30" fmla="*/ 3505627 h 3505627"/>
              <a:gd name="connsiteX15-31" fmla="*/ 1455193 w 3413760"/>
              <a:gd name="connsiteY15-32" fmla="*/ 3496618 h 3505627"/>
              <a:gd name="connsiteX16-33" fmla="*/ 1419684 w 3413760"/>
              <a:gd name="connsiteY16-34" fmla="*/ 3429015 h 3505627"/>
              <a:gd name="connsiteX17-35" fmla="*/ 1634758 w 3413760"/>
              <a:gd name="connsiteY17-36" fmla="*/ 3339595 h 3505627"/>
              <a:gd name="connsiteX18-37" fmla="*/ 1396943 w 3413760"/>
              <a:gd name="connsiteY18-38" fmla="*/ 3273008 h 3505627"/>
              <a:gd name="connsiteX19-39" fmla="*/ 1223018 w 3413760"/>
              <a:gd name="connsiteY19-40" fmla="*/ 3352798 h 3505627"/>
              <a:gd name="connsiteX20-41" fmla="*/ 1081188 w 3413760"/>
              <a:gd name="connsiteY20-42" fmla="*/ 3354959 h 3505627"/>
              <a:gd name="connsiteX21-43" fmla="*/ 989030 w 3413760"/>
              <a:gd name="connsiteY21-44" fmla="*/ 3315730 h 3505627"/>
              <a:gd name="connsiteX22-45" fmla="*/ 1080175 w 3413760"/>
              <a:gd name="connsiteY22-46" fmla="*/ 3276501 h 3505627"/>
              <a:gd name="connsiteX23-47" fmla="*/ 1235090 w 3413760"/>
              <a:gd name="connsiteY23-48" fmla="*/ 3217907 h 3505627"/>
              <a:gd name="connsiteX24-49" fmla="*/ 1237402 w 3413760"/>
              <a:gd name="connsiteY24-50" fmla="*/ 3206938 h 3505627"/>
              <a:gd name="connsiteX25-51" fmla="*/ 1175034 w 3413760"/>
              <a:gd name="connsiteY25-52" fmla="*/ 3121317 h 3505627"/>
              <a:gd name="connsiteX26-53" fmla="*/ 1135097 w 3413760"/>
              <a:gd name="connsiteY26-54" fmla="*/ 2954866 h 3505627"/>
              <a:gd name="connsiteX27-55" fmla="*/ 1385181 w 3413760"/>
              <a:gd name="connsiteY27-56" fmla="*/ 3195985 h 3505627"/>
              <a:gd name="connsiteX28-57" fmla="*/ 2050306 w 3413760"/>
              <a:gd name="connsiteY28-58" fmla="*/ 3215762 h 3505627"/>
              <a:gd name="connsiteX29-59" fmla="*/ 2332271 w 3413760"/>
              <a:gd name="connsiteY29-60" fmla="*/ 2931316 h 3505627"/>
              <a:gd name="connsiteX30-61" fmla="*/ 917410 w 3413760"/>
              <a:gd name="connsiteY30-62" fmla="*/ 2829080 h 3505627"/>
              <a:gd name="connsiteX31-63" fmla="*/ 1076951 w 3413760"/>
              <a:gd name="connsiteY31-64" fmla="*/ 2988571 h 3505627"/>
              <a:gd name="connsiteX32-65" fmla="*/ 1170718 w 3413760"/>
              <a:gd name="connsiteY32-66" fmla="*/ 3185847 h 3505627"/>
              <a:gd name="connsiteX33-67" fmla="*/ 1079367 w 3413760"/>
              <a:gd name="connsiteY33-68" fmla="*/ 3202438 h 3505627"/>
              <a:gd name="connsiteX34-69" fmla="*/ 869933 w 3413760"/>
              <a:gd name="connsiteY34-70" fmla="*/ 3239828 h 3505627"/>
              <a:gd name="connsiteX35-71" fmla="*/ 838646 w 3413760"/>
              <a:gd name="connsiteY35-72" fmla="*/ 3232859 h 3505627"/>
              <a:gd name="connsiteX36-73" fmla="*/ 734337 w 3413760"/>
              <a:gd name="connsiteY36-74" fmla="*/ 3158401 h 3505627"/>
              <a:gd name="connsiteX37-75" fmla="*/ 820642 w 3413760"/>
              <a:gd name="connsiteY37-76" fmla="*/ 3150707 h 3505627"/>
              <a:gd name="connsiteX38-77" fmla="*/ 837339 w 3413760"/>
              <a:gd name="connsiteY38-78" fmla="*/ 3144456 h 3505627"/>
              <a:gd name="connsiteX39-79" fmla="*/ 1001410 w 3413760"/>
              <a:gd name="connsiteY39-80" fmla="*/ 3104823 h 3505627"/>
              <a:gd name="connsiteX40-81" fmla="*/ 998495 w 3413760"/>
              <a:gd name="connsiteY40-82" fmla="*/ 3095605 h 3505627"/>
              <a:gd name="connsiteX41-83" fmla="*/ 915509 w 3413760"/>
              <a:gd name="connsiteY41-84" fmla="*/ 2830314 h 3505627"/>
              <a:gd name="connsiteX42-85" fmla="*/ 917410 w 3413760"/>
              <a:gd name="connsiteY42-86" fmla="*/ 2829080 h 3505627"/>
              <a:gd name="connsiteX43-87" fmla="*/ 2531954 w 3413760"/>
              <a:gd name="connsiteY43-88" fmla="*/ 2817515 h 3505627"/>
              <a:gd name="connsiteX44-89" fmla="*/ 2479241 w 3413760"/>
              <a:gd name="connsiteY44-90" fmla="*/ 3067546 h 3505627"/>
              <a:gd name="connsiteX45-91" fmla="*/ 2631938 w 3413760"/>
              <a:gd name="connsiteY45-92" fmla="*/ 3109130 h 3505627"/>
              <a:gd name="connsiteX46-93" fmla="*/ 2731534 w 3413760"/>
              <a:gd name="connsiteY46-94" fmla="*/ 3103081 h 3505627"/>
              <a:gd name="connsiteX47-95" fmla="*/ 2646528 w 3413760"/>
              <a:gd name="connsiteY47-96" fmla="*/ 3167717 h 3505627"/>
              <a:gd name="connsiteX48-97" fmla="*/ 2632548 w 3413760"/>
              <a:gd name="connsiteY48-98" fmla="*/ 3177758 h 3505627"/>
              <a:gd name="connsiteX49-99" fmla="*/ 2408318 w 3413760"/>
              <a:gd name="connsiteY49-100" fmla="*/ 3188412 h 3505627"/>
              <a:gd name="connsiteX50-101" fmla="*/ 2299978 w 3413760"/>
              <a:gd name="connsiteY50-102" fmla="*/ 3155836 h 3505627"/>
              <a:gd name="connsiteX51-103" fmla="*/ 2405308 w 3413760"/>
              <a:gd name="connsiteY51-104" fmla="*/ 2926194 h 3505627"/>
              <a:gd name="connsiteX52-105" fmla="*/ 2528928 w 3413760"/>
              <a:gd name="connsiteY52-106" fmla="*/ 2817716 h 3505627"/>
              <a:gd name="connsiteX53-107" fmla="*/ 2531954 w 3413760"/>
              <a:gd name="connsiteY53-108" fmla="*/ 2817515 h 3505627"/>
              <a:gd name="connsiteX54-109" fmla="*/ 722559 w 3413760"/>
              <a:gd name="connsiteY54-110" fmla="*/ 2685067 h 3505627"/>
              <a:gd name="connsiteX55-111" fmla="*/ 762693 w 3413760"/>
              <a:gd name="connsiteY55-112" fmla="*/ 2698076 h 3505627"/>
              <a:gd name="connsiteX56-113" fmla="*/ 833624 w 3413760"/>
              <a:gd name="connsiteY56-114" fmla="*/ 2766502 h 3505627"/>
              <a:gd name="connsiteX57-115" fmla="*/ 941260 w 3413760"/>
              <a:gd name="connsiteY57-116" fmla="*/ 3051157 h 3505627"/>
              <a:gd name="connsiteX58-117" fmla="*/ 836935 w 3413760"/>
              <a:gd name="connsiteY58-118" fmla="*/ 3055553 h 3505627"/>
              <a:gd name="connsiteX59-119" fmla="*/ 684634 w 3413760"/>
              <a:gd name="connsiteY59-120" fmla="*/ 3060981 h 3505627"/>
              <a:gd name="connsiteX60-121" fmla="*/ 592697 w 3413760"/>
              <a:gd name="connsiteY60-122" fmla="*/ 3031172 h 3505627"/>
              <a:gd name="connsiteX61-123" fmla="*/ 532642 w 3413760"/>
              <a:gd name="connsiteY61-124" fmla="*/ 2980578 h 3505627"/>
              <a:gd name="connsiteX62-125" fmla="*/ 528309 w 3413760"/>
              <a:gd name="connsiteY62-126" fmla="*/ 2963980 h 3505627"/>
              <a:gd name="connsiteX63-127" fmla="*/ 532745 w 3413760"/>
              <a:gd name="connsiteY63-128" fmla="*/ 2964907 h 3505627"/>
              <a:gd name="connsiteX64-129" fmla="*/ 683533 w 3413760"/>
              <a:gd name="connsiteY64-130" fmla="*/ 2945849 h 3505627"/>
              <a:gd name="connsiteX65-131" fmla="*/ 785529 w 3413760"/>
              <a:gd name="connsiteY65-132" fmla="*/ 2949035 h 3505627"/>
              <a:gd name="connsiteX66-133" fmla="*/ 785331 w 3413760"/>
              <a:gd name="connsiteY66-134" fmla="*/ 2934170 h 3505627"/>
              <a:gd name="connsiteX67-135" fmla="*/ 722559 w 3413760"/>
              <a:gd name="connsiteY67-136" fmla="*/ 2685067 h 3505627"/>
              <a:gd name="connsiteX68-137" fmla="*/ 2742592 w 3413760"/>
              <a:gd name="connsiteY68-138" fmla="*/ 2638264 h 3505627"/>
              <a:gd name="connsiteX69-139" fmla="*/ 2711716 w 3413760"/>
              <a:gd name="connsiteY69-140" fmla="*/ 2865543 h 3505627"/>
              <a:gd name="connsiteX70-141" fmla="*/ 2768445 w 3413760"/>
              <a:gd name="connsiteY70-142" fmla="*/ 2865543 h 3505627"/>
              <a:gd name="connsiteX71-143" fmla="*/ 2825079 w 3413760"/>
              <a:gd name="connsiteY71-144" fmla="*/ 2875383 h 3505627"/>
              <a:gd name="connsiteX72-145" fmla="*/ 2953246 w 3413760"/>
              <a:gd name="connsiteY72-146" fmla="*/ 2896796 h 3505627"/>
              <a:gd name="connsiteX73-147" fmla="*/ 2825990 w 3413760"/>
              <a:gd name="connsiteY73-148" fmla="*/ 2979247 h 3505627"/>
              <a:gd name="connsiteX74-149" fmla="*/ 2769649 w 3413760"/>
              <a:gd name="connsiteY74-150" fmla="*/ 2999007 h 3505627"/>
              <a:gd name="connsiteX75-151" fmla="*/ 2630940 w 3413760"/>
              <a:gd name="connsiteY75-152" fmla="*/ 3018985 h 3505627"/>
              <a:gd name="connsiteX76-153" fmla="*/ 2531756 w 3413760"/>
              <a:gd name="connsiteY76-154" fmla="*/ 3005984 h 3505627"/>
              <a:gd name="connsiteX77-155" fmla="*/ 2628516 w 3413760"/>
              <a:gd name="connsiteY77-156" fmla="*/ 2750323 h 3505627"/>
              <a:gd name="connsiteX78-157" fmla="*/ 2742592 w 3413760"/>
              <a:gd name="connsiteY78-158" fmla="*/ 2638264 h 3505627"/>
              <a:gd name="connsiteX79-159" fmla="*/ 573283 w 3413760"/>
              <a:gd name="connsiteY79-160" fmla="*/ 2506018 h 3505627"/>
              <a:gd name="connsiteX80-161" fmla="*/ 680610 w 3413760"/>
              <a:gd name="connsiteY80-162" fmla="*/ 2724304 h 3505627"/>
              <a:gd name="connsiteX81-163" fmla="*/ 731121 w 3413760"/>
              <a:gd name="connsiteY81-164" fmla="*/ 2899345 h 3505627"/>
              <a:gd name="connsiteX82-165" fmla="*/ 682527 w 3413760"/>
              <a:gd name="connsiteY82-166" fmla="*/ 2891368 h 3505627"/>
              <a:gd name="connsiteX83-167" fmla="*/ 629814 w 3413760"/>
              <a:gd name="connsiteY83-168" fmla="*/ 2886956 h 3505627"/>
              <a:gd name="connsiteX84-169" fmla="*/ 531335 w 3413760"/>
              <a:gd name="connsiteY84-170" fmla="*/ 2860534 h 3505627"/>
              <a:gd name="connsiteX85-171" fmla="*/ 381853 w 3413760"/>
              <a:gd name="connsiteY85-172" fmla="*/ 2775519 h 3505627"/>
              <a:gd name="connsiteX86-173" fmla="*/ 334876 w 3413760"/>
              <a:gd name="connsiteY86-174" fmla="*/ 2710875 h 3505627"/>
              <a:gd name="connsiteX87-175" fmla="*/ 381054 w 3413760"/>
              <a:gd name="connsiteY87-176" fmla="*/ 2716102 h 3505627"/>
              <a:gd name="connsiteX88-177" fmla="*/ 529719 w 3413760"/>
              <a:gd name="connsiteY88-178" fmla="*/ 2738846 h 3505627"/>
              <a:gd name="connsiteX89-179" fmla="*/ 567945 w 3413760"/>
              <a:gd name="connsiteY89-180" fmla="*/ 2750427 h 3505627"/>
              <a:gd name="connsiteX90-181" fmla="*/ 572080 w 3413760"/>
              <a:gd name="connsiteY90-182" fmla="*/ 2509203 h 3505627"/>
              <a:gd name="connsiteX91-183" fmla="*/ 573283 w 3413760"/>
              <a:gd name="connsiteY91-184" fmla="*/ 2506018 h 3505627"/>
              <a:gd name="connsiteX92-185" fmla="*/ 2901332 w 3413760"/>
              <a:gd name="connsiteY92-186" fmla="*/ 2426026 h 3505627"/>
              <a:gd name="connsiteX93-187" fmla="*/ 2930813 w 3413760"/>
              <a:gd name="connsiteY93-188" fmla="*/ 2678316 h 3505627"/>
              <a:gd name="connsiteX94-189" fmla="*/ 3051122 w 3413760"/>
              <a:gd name="connsiteY94-190" fmla="*/ 2655056 h 3505627"/>
              <a:gd name="connsiteX95-191" fmla="*/ 3132794 w 3413760"/>
              <a:gd name="connsiteY95-192" fmla="*/ 2639490 h 3505627"/>
              <a:gd name="connsiteX96-193" fmla="*/ 3051827 w 3413760"/>
              <a:gd name="connsiteY96-194" fmla="*/ 2728708 h 3505627"/>
              <a:gd name="connsiteX97-195" fmla="*/ 2995392 w 3413760"/>
              <a:gd name="connsiteY97-196" fmla="*/ 2787294 h 3505627"/>
              <a:gd name="connsiteX98-197" fmla="*/ 2824786 w 3413760"/>
              <a:gd name="connsiteY98-198" fmla="*/ 2823765 h 3505627"/>
              <a:gd name="connsiteX99-199" fmla="*/ 2768350 w 3413760"/>
              <a:gd name="connsiteY99-200" fmla="*/ 2819555 h 3505627"/>
              <a:gd name="connsiteX100-201" fmla="*/ 2763511 w 3413760"/>
              <a:gd name="connsiteY100-202" fmla="*/ 2819555 h 3505627"/>
              <a:gd name="connsiteX101-203" fmla="*/ 2768152 w 3413760"/>
              <a:gd name="connsiteY101-204" fmla="*/ 2804610 h 3505627"/>
              <a:gd name="connsiteX102-205" fmla="*/ 2821657 w 3413760"/>
              <a:gd name="connsiteY102-206" fmla="*/ 2546691 h 3505627"/>
              <a:gd name="connsiteX103-207" fmla="*/ 2894996 w 3413760"/>
              <a:gd name="connsiteY103-208" fmla="*/ 2426228 h 3505627"/>
              <a:gd name="connsiteX104-209" fmla="*/ 2901332 w 3413760"/>
              <a:gd name="connsiteY104-210" fmla="*/ 2426026 h 3505627"/>
              <a:gd name="connsiteX105-211" fmla="*/ 468562 w 3413760"/>
              <a:gd name="connsiteY105-212" fmla="*/ 2267358 h 3505627"/>
              <a:gd name="connsiteX106-213" fmla="*/ 486368 w 3413760"/>
              <a:gd name="connsiteY106-214" fmla="*/ 2287336 h 3505627"/>
              <a:gd name="connsiteX107-215" fmla="*/ 502360 w 3413760"/>
              <a:gd name="connsiteY107-216" fmla="*/ 2682099 h 3505627"/>
              <a:gd name="connsiteX108-217" fmla="*/ 400261 w 3413760"/>
              <a:gd name="connsiteY108-218" fmla="*/ 2642466 h 3505627"/>
              <a:gd name="connsiteX109-219" fmla="*/ 380348 w 3413760"/>
              <a:gd name="connsiteY109-220" fmla="*/ 2633852 h 3505627"/>
              <a:gd name="connsiteX110-221" fmla="*/ 193845 w 3413760"/>
              <a:gd name="connsiteY110-222" fmla="*/ 2519446 h 3505627"/>
              <a:gd name="connsiteX111-223" fmla="*/ 152000 w 3413760"/>
              <a:gd name="connsiteY111-224" fmla="*/ 2455828 h 3505627"/>
              <a:gd name="connsiteX112-225" fmla="*/ 172016 w 3413760"/>
              <a:gd name="connsiteY112-226" fmla="*/ 2458392 h 3505627"/>
              <a:gd name="connsiteX113-227" fmla="*/ 193133 w 3413760"/>
              <a:gd name="connsiteY113-228" fmla="*/ 2459424 h 3505627"/>
              <a:gd name="connsiteX114-229" fmla="*/ 378931 w 3413760"/>
              <a:gd name="connsiteY114-230" fmla="*/ 2506840 h 3505627"/>
              <a:gd name="connsiteX115-231" fmla="*/ 387485 w 3413760"/>
              <a:gd name="connsiteY115-232" fmla="*/ 2511865 h 3505627"/>
              <a:gd name="connsiteX116-233" fmla="*/ 467160 w 3413760"/>
              <a:gd name="connsiteY116-234" fmla="*/ 2271569 h 3505627"/>
              <a:gd name="connsiteX117-235" fmla="*/ 468562 w 3413760"/>
              <a:gd name="connsiteY117-236" fmla="*/ 2267358 h 3505627"/>
              <a:gd name="connsiteX118-237" fmla="*/ 3002124 w 3413760"/>
              <a:gd name="connsiteY118-238" fmla="*/ 2206006 h 3505627"/>
              <a:gd name="connsiteX119-239" fmla="*/ 3004944 w 3413760"/>
              <a:gd name="connsiteY119-240" fmla="*/ 2206006 h 3505627"/>
              <a:gd name="connsiteX120-241" fmla="*/ 3047400 w 3413760"/>
              <a:gd name="connsiteY120-242" fmla="*/ 2339470 h 3505627"/>
              <a:gd name="connsiteX121-243" fmla="*/ 3076865 w 3413760"/>
              <a:gd name="connsiteY121-244" fmla="*/ 2431866 h 3505627"/>
              <a:gd name="connsiteX122-245" fmla="*/ 3246267 w 3413760"/>
              <a:gd name="connsiteY122-246" fmla="*/ 2382289 h 3505627"/>
              <a:gd name="connsiteX123-247" fmla="*/ 3303210 w 3413760"/>
              <a:gd name="connsiteY123-248" fmla="*/ 2375118 h 3505627"/>
              <a:gd name="connsiteX124-249" fmla="*/ 3287004 w 3413760"/>
              <a:gd name="connsiteY124-250" fmla="*/ 2396734 h 3505627"/>
              <a:gd name="connsiteX125-251" fmla="*/ 3247075 w 3413760"/>
              <a:gd name="connsiteY125-252" fmla="*/ 2457166 h 3505627"/>
              <a:gd name="connsiteX126-253" fmla="*/ 3050204 w 3413760"/>
              <a:gd name="connsiteY126-254" fmla="*/ 2577629 h 3505627"/>
              <a:gd name="connsiteX127-255" fmla="*/ 2995083 w 3413760"/>
              <a:gd name="connsiteY127-256" fmla="*/ 2600357 h 3505627"/>
              <a:gd name="connsiteX128-257" fmla="*/ 2992976 w 3413760"/>
              <a:gd name="connsiteY128-258" fmla="*/ 2590937 h 3505627"/>
              <a:gd name="connsiteX129-259" fmla="*/ 3002124 w 3413760"/>
              <a:gd name="connsiteY129-260" fmla="*/ 2206006 h 3505627"/>
              <a:gd name="connsiteX130-261" fmla="*/ 367169 w 3413760"/>
              <a:gd name="connsiteY130-262" fmla="*/ 2047556 h 3505627"/>
              <a:gd name="connsiteX131-263" fmla="*/ 372499 w 3413760"/>
              <a:gd name="connsiteY131-264" fmla="*/ 2050838 h 3505627"/>
              <a:gd name="connsiteX132-265" fmla="*/ 373909 w 3413760"/>
              <a:gd name="connsiteY132-266" fmla="*/ 2052983 h 3505627"/>
              <a:gd name="connsiteX133-267" fmla="*/ 389188 w 3413760"/>
              <a:gd name="connsiteY133-268" fmla="*/ 2074389 h 3505627"/>
              <a:gd name="connsiteX134-269" fmla="*/ 377925 w 3413760"/>
              <a:gd name="connsiteY134-270" fmla="*/ 2412308 h 3505627"/>
              <a:gd name="connsiteX135-271" fmla="*/ 357212 w 3413760"/>
              <a:gd name="connsiteY135-272" fmla="*/ 2463304 h 3505627"/>
              <a:gd name="connsiteX136-273" fmla="*/ 192127 w 3413760"/>
              <a:gd name="connsiteY136-274" fmla="*/ 2365698 h 3505627"/>
              <a:gd name="connsiteX137-275" fmla="*/ 177450 w 3413760"/>
              <a:gd name="connsiteY137-276" fmla="*/ 2355253 h 3505627"/>
              <a:gd name="connsiteX138-277" fmla="*/ 90123 w 3413760"/>
              <a:gd name="connsiteY138-278" fmla="*/ 2174148 h 3505627"/>
              <a:gd name="connsiteX139-279" fmla="*/ 190622 w 3413760"/>
              <a:gd name="connsiteY139-280" fmla="*/ 2217386 h 3505627"/>
              <a:gd name="connsiteX140-281" fmla="*/ 284673 w 3413760"/>
              <a:gd name="connsiteY140-282" fmla="*/ 2285190 h 3505627"/>
              <a:gd name="connsiteX141-283" fmla="*/ 364950 w 3413760"/>
              <a:gd name="connsiteY141-284" fmla="*/ 2050733 h 3505627"/>
              <a:gd name="connsiteX142-285" fmla="*/ 367169 w 3413760"/>
              <a:gd name="connsiteY142-286" fmla="*/ 2047556 h 3505627"/>
              <a:gd name="connsiteX143-287" fmla="*/ 3072041 w 3413760"/>
              <a:gd name="connsiteY143-288" fmla="*/ 1986614 h 3505627"/>
              <a:gd name="connsiteX144-289" fmla="*/ 3102124 w 3413760"/>
              <a:gd name="connsiteY144-290" fmla="*/ 2061073 h 3505627"/>
              <a:gd name="connsiteX145-291" fmla="*/ 3182497 w 3413760"/>
              <a:gd name="connsiteY145-292" fmla="*/ 2192900 h 3505627"/>
              <a:gd name="connsiteX146-293" fmla="*/ 3243748 w 3413760"/>
              <a:gd name="connsiteY146-294" fmla="*/ 2151106 h 3505627"/>
              <a:gd name="connsiteX147-295" fmla="*/ 3363265 w 3413760"/>
              <a:gd name="connsiteY147-296" fmla="*/ 2047048 h 3505627"/>
              <a:gd name="connsiteX148-297" fmla="*/ 3274331 w 3413760"/>
              <a:gd name="connsiteY148-298" fmla="*/ 2282731 h 3505627"/>
              <a:gd name="connsiteX149-299" fmla="*/ 3245665 w 3413760"/>
              <a:gd name="connsiteY149-300" fmla="*/ 2306806 h 3505627"/>
              <a:gd name="connsiteX150-301" fmla="*/ 3105435 w 3413760"/>
              <a:gd name="connsiteY150-302" fmla="*/ 2359246 h 3505627"/>
              <a:gd name="connsiteX151-303" fmla="*/ 3068620 w 3413760"/>
              <a:gd name="connsiteY151-304" fmla="*/ 1988760 h 3505627"/>
              <a:gd name="connsiteX152-305" fmla="*/ 3072041 w 3413760"/>
              <a:gd name="connsiteY152-306" fmla="*/ 1986614 h 3505627"/>
              <a:gd name="connsiteX153-307" fmla="*/ 323097 w 3413760"/>
              <a:gd name="connsiteY153-308" fmla="*/ 1804993 h 3505627"/>
              <a:gd name="connsiteX154-309" fmla="*/ 243929 w 3413760"/>
              <a:gd name="connsiteY154-310" fmla="*/ 2210313 h 3505627"/>
              <a:gd name="connsiteX155-311" fmla="*/ 189917 w 3413760"/>
              <a:gd name="connsiteY155-312" fmla="*/ 2162889 h 3505627"/>
              <a:gd name="connsiteX156-313" fmla="*/ 85307 w 3413760"/>
              <a:gd name="connsiteY156-314" fmla="*/ 2065888 h 3505627"/>
              <a:gd name="connsiteX157-315" fmla="*/ 13267 w 3413760"/>
              <a:gd name="connsiteY157-316" fmla="*/ 1865434 h 3505627"/>
              <a:gd name="connsiteX158-317" fmla="*/ 38923 w 3413760"/>
              <a:gd name="connsiteY158-318" fmla="*/ 1885508 h 3505627"/>
              <a:gd name="connsiteX159-319" fmla="*/ 188111 w 3413760"/>
              <a:gd name="connsiteY159-320" fmla="*/ 2007302 h 3505627"/>
              <a:gd name="connsiteX160-321" fmla="*/ 190622 w 3413760"/>
              <a:gd name="connsiteY160-322" fmla="*/ 2010262 h 3505627"/>
              <a:gd name="connsiteX161-323" fmla="*/ 318368 w 3413760"/>
              <a:gd name="connsiteY161-324" fmla="*/ 1805106 h 3505627"/>
              <a:gd name="connsiteX162-325" fmla="*/ 323097 w 3413760"/>
              <a:gd name="connsiteY162-326" fmla="*/ 1804993 h 3505627"/>
              <a:gd name="connsiteX163-327" fmla="*/ 3098489 w 3413760"/>
              <a:gd name="connsiteY163-328" fmla="*/ 1746302 h 3505627"/>
              <a:gd name="connsiteX164-329" fmla="*/ 3101309 w 3413760"/>
              <a:gd name="connsiteY164-330" fmla="*/ 1746302 h 3505627"/>
              <a:gd name="connsiteX165-331" fmla="*/ 3241436 w 3413760"/>
              <a:gd name="connsiteY165-332" fmla="*/ 1945328 h 3505627"/>
              <a:gd name="connsiteX166-333" fmla="*/ 3250901 w 3413760"/>
              <a:gd name="connsiteY166-334" fmla="*/ 1958845 h 3505627"/>
              <a:gd name="connsiteX167-335" fmla="*/ 3413760 w 3413760"/>
              <a:gd name="connsiteY167-336" fmla="*/ 1778991 h 3505627"/>
              <a:gd name="connsiteX168-337" fmla="*/ 3328358 w 3413760"/>
              <a:gd name="connsiteY168-338" fmla="*/ 2012222 h 3505627"/>
              <a:gd name="connsiteX169-339" fmla="*/ 3242956 w 3413760"/>
              <a:gd name="connsiteY169-340" fmla="*/ 2096608 h 3505627"/>
              <a:gd name="connsiteX170-341" fmla="*/ 3210655 w 3413760"/>
              <a:gd name="connsiteY170-342" fmla="*/ 2122216 h 3505627"/>
              <a:gd name="connsiteX171-343" fmla="*/ 3098489 w 3413760"/>
              <a:gd name="connsiteY171-344" fmla="*/ 1746302 h 3505627"/>
              <a:gd name="connsiteX172-345" fmla="*/ 315866 w 3413760"/>
              <a:gd name="connsiteY172-346" fmla="*/ 1553735 h 3505627"/>
              <a:gd name="connsiteX173-347" fmla="*/ 288998 w 3413760"/>
              <a:gd name="connsiteY173-348" fmla="*/ 1720194 h 3505627"/>
              <a:gd name="connsiteX174-349" fmla="*/ 187208 w 3413760"/>
              <a:gd name="connsiteY174-350" fmla="*/ 1904768 h 3505627"/>
              <a:gd name="connsiteX175-351" fmla="*/ 172919 w 3413760"/>
              <a:gd name="connsiteY175-352" fmla="*/ 1945127 h 3505627"/>
              <a:gd name="connsiteX176-353" fmla="*/ 0 w 3413760"/>
              <a:gd name="connsiteY176-354" fmla="*/ 1602393 h 3505627"/>
              <a:gd name="connsiteX177-355" fmla="*/ 165275 w 3413760"/>
              <a:gd name="connsiteY177-356" fmla="*/ 1728389 h 3505627"/>
              <a:gd name="connsiteX178-357" fmla="*/ 184990 w 3413760"/>
              <a:gd name="connsiteY178-358" fmla="*/ 1693659 h 3505627"/>
              <a:gd name="connsiteX179-359" fmla="*/ 307319 w 3413760"/>
              <a:gd name="connsiteY179-360" fmla="*/ 1555687 h 3505627"/>
              <a:gd name="connsiteX180-361" fmla="*/ 315866 w 3413760"/>
              <a:gd name="connsiteY180-362" fmla="*/ 1553735 h 3505627"/>
              <a:gd name="connsiteX181-363" fmla="*/ 3111772 w 3413760"/>
              <a:gd name="connsiteY181-364" fmla="*/ 1466066 h 3505627"/>
              <a:gd name="connsiteX182-365" fmla="*/ 3115495 w 3413760"/>
              <a:gd name="connsiteY182-366" fmla="*/ 1475800 h 3505627"/>
              <a:gd name="connsiteX183-367" fmla="*/ 3238315 w 3413760"/>
              <a:gd name="connsiteY183-368" fmla="*/ 1632614 h 3505627"/>
              <a:gd name="connsiteX184-369" fmla="*/ 3262164 w 3413760"/>
              <a:gd name="connsiteY184-370" fmla="*/ 1680554 h 3505627"/>
              <a:gd name="connsiteX185-371" fmla="*/ 3399780 w 3413760"/>
              <a:gd name="connsiteY185-372" fmla="*/ 1510514 h 3505627"/>
              <a:gd name="connsiteX186-373" fmla="*/ 3406410 w 3413760"/>
              <a:gd name="connsiteY186-374" fmla="*/ 1534992 h 3505627"/>
              <a:gd name="connsiteX187-375" fmla="*/ 3255027 w 3413760"/>
              <a:gd name="connsiteY187-376" fmla="*/ 1885508 h 3505627"/>
              <a:gd name="connsiteX188-377" fmla="*/ 3240635 w 3413760"/>
              <a:gd name="connsiteY188-378" fmla="*/ 1864821 h 3505627"/>
              <a:gd name="connsiteX189-379" fmla="*/ 3110671 w 3413760"/>
              <a:gd name="connsiteY189-380" fmla="*/ 1469130 h 3505627"/>
              <a:gd name="connsiteX190-381" fmla="*/ 3111772 w 3413760"/>
              <a:gd name="connsiteY190-382" fmla="*/ 1466066 h 3505627"/>
              <a:gd name="connsiteX191-383" fmla="*/ 63367 w 3413760"/>
              <a:gd name="connsiteY191-384" fmla="*/ 1270628 h 3505627"/>
              <a:gd name="connsiteX192-385" fmla="*/ 69909 w 3413760"/>
              <a:gd name="connsiteY192-386" fmla="*/ 1271757 h 3505627"/>
              <a:gd name="connsiteX193-387" fmla="*/ 172919 w 3413760"/>
              <a:gd name="connsiteY193-388" fmla="*/ 1439225 h 3505627"/>
              <a:gd name="connsiteX194-389" fmla="*/ 181972 w 3413760"/>
              <a:gd name="connsiteY194-390" fmla="*/ 1431652 h 3505627"/>
              <a:gd name="connsiteX195-391" fmla="*/ 269291 w 3413760"/>
              <a:gd name="connsiteY195-392" fmla="*/ 1368242 h 3505627"/>
              <a:gd name="connsiteX196-393" fmla="*/ 365862 w 3413760"/>
              <a:gd name="connsiteY196-394" fmla="*/ 1323383 h 3505627"/>
              <a:gd name="connsiteX197-395" fmla="*/ 371287 w 3413760"/>
              <a:gd name="connsiteY197-396" fmla="*/ 1322770 h 3505627"/>
              <a:gd name="connsiteX198-397" fmla="*/ 366266 w 3413760"/>
              <a:gd name="connsiteY198-398" fmla="*/ 1360363 h 3505627"/>
              <a:gd name="connsiteX199-399" fmla="*/ 183889 w 3413760"/>
              <a:gd name="connsiteY199-400" fmla="*/ 1608442 h 3505627"/>
              <a:gd name="connsiteX200-401" fmla="*/ 151192 w 3413760"/>
              <a:gd name="connsiteY200-402" fmla="*/ 1656374 h 3505627"/>
              <a:gd name="connsiteX201-403" fmla="*/ 60357 w 3413760"/>
              <a:gd name="connsiteY201-404" fmla="*/ 1271854 h 3505627"/>
              <a:gd name="connsiteX202-405" fmla="*/ 63367 w 3413760"/>
              <a:gd name="connsiteY202-406" fmla="*/ 1270628 h 3505627"/>
              <a:gd name="connsiteX203-407" fmla="*/ 3335091 w 3413760"/>
              <a:gd name="connsiteY203-408" fmla="*/ 1199339 h 3505627"/>
              <a:gd name="connsiteX204-409" fmla="*/ 3361040 w 3413760"/>
              <a:gd name="connsiteY204-410" fmla="*/ 1356467 h 3505627"/>
              <a:gd name="connsiteX205-411" fmla="*/ 3263669 w 3413760"/>
              <a:gd name="connsiteY205-412" fmla="*/ 1576487 h 3505627"/>
              <a:gd name="connsiteX206-413" fmla="*/ 3236818 w 3413760"/>
              <a:gd name="connsiteY206-414" fmla="*/ 1520563 h 3505627"/>
              <a:gd name="connsiteX207-415" fmla="*/ 3181990 w 3413760"/>
              <a:gd name="connsiteY207-416" fmla="*/ 1456339 h 3505627"/>
              <a:gd name="connsiteX208-417" fmla="*/ 3035321 w 3413760"/>
              <a:gd name="connsiteY208-418" fmla="*/ 1239278 h 3505627"/>
              <a:gd name="connsiteX209-419" fmla="*/ 3031408 w 3413760"/>
              <a:gd name="connsiteY209-420" fmla="*/ 1224439 h 3505627"/>
              <a:gd name="connsiteX210-421" fmla="*/ 3035115 w 3413760"/>
              <a:gd name="connsiteY210-422" fmla="*/ 1225665 h 3505627"/>
              <a:gd name="connsiteX211-423" fmla="*/ 3234695 w 3413760"/>
              <a:gd name="connsiteY211-424" fmla="*/ 1342022 h 3505627"/>
              <a:gd name="connsiteX212-425" fmla="*/ 3247479 w 3413760"/>
              <a:gd name="connsiteY212-426" fmla="*/ 1357894 h 3505627"/>
              <a:gd name="connsiteX213-427" fmla="*/ 3335091 w 3413760"/>
              <a:gd name="connsiteY213-428" fmla="*/ 1199339 h 3505627"/>
              <a:gd name="connsiteX214-429" fmla="*/ 176443 w 3413760"/>
              <a:gd name="connsiteY214-430" fmla="*/ 955550 h 3505627"/>
              <a:gd name="connsiteX215-431" fmla="*/ 176443 w 3413760"/>
              <a:gd name="connsiteY215-432" fmla="*/ 956074 h 3505627"/>
              <a:gd name="connsiteX216-433" fmla="*/ 257814 w 3413760"/>
              <a:gd name="connsiteY216-434" fmla="*/ 1173224 h 3505627"/>
              <a:gd name="connsiteX217-435" fmla="*/ 363548 w 3413760"/>
              <a:gd name="connsiteY217-436" fmla="*/ 1138092 h 3505627"/>
              <a:gd name="connsiteX218-437" fmla="*/ 457798 w 3413760"/>
              <a:gd name="connsiteY218-438" fmla="*/ 1107363 h 3505627"/>
              <a:gd name="connsiteX219-439" fmla="*/ 384467 w 3413760"/>
              <a:gd name="connsiteY219-440" fmla="*/ 1221865 h 3505627"/>
              <a:gd name="connsiteX220-441" fmla="*/ 364649 w 3413760"/>
              <a:gd name="connsiteY220-442" fmla="*/ 1238779 h 3505627"/>
              <a:gd name="connsiteX221-443" fmla="*/ 295144 w 3413760"/>
              <a:gd name="connsiteY221-444" fmla="*/ 1304437 h 3505627"/>
              <a:gd name="connsiteX222-445" fmla="*/ 185386 w 3413760"/>
              <a:gd name="connsiteY222-446" fmla="*/ 1374896 h 3505627"/>
              <a:gd name="connsiteX223-447" fmla="*/ 180967 w 3413760"/>
              <a:gd name="connsiteY223-448" fmla="*/ 1368557 h 3505627"/>
              <a:gd name="connsiteX224-449" fmla="*/ 174328 w 3413760"/>
              <a:gd name="connsiteY224-450" fmla="*/ 959866 h 3505627"/>
              <a:gd name="connsiteX225-451" fmla="*/ 176443 w 3413760"/>
              <a:gd name="connsiteY225-452" fmla="*/ 955550 h 3505627"/>
              <a:gd name="connsiteX226-453" fmla="*/ 3202101 w 3413760"/>
              <a:gd name="connsiteY226-454" fmla="*/ 853121 h 3505627"/>
              <a:gd name="connsiteX227-455" fmla="*/ 3230370 w 3413760"/>
              <a:gd name="connsiteY227-456" fmla="*/ 926879 h 3505627"/>
              <a:gd name="connsiteX228-457" fmla="*/ 3272429 w 3413760"/>
              <a:gd name="connsiteY228-458" fmla="*/ 1064125 h 3505627"/>
              <a:gd name="connsiteX229-459" fmla="*/ 3233903 w 3413760"/>
              <a:gd name="connsiteY229-460" fmla="*/ 1239392 h 3505627"/>
              <a:gd name="connsiteX230-461" fmla="*/ 3216493 w 3413760"/>
              <a:gd name="connsiteY230-462" fmla="*/ 1258651 h 3505627"/>
              <a:gd name="connsiteX231-463" fmla="*/ 3042069 w 3413760"/>
              <a:gd name="connsiteY231-464" fmla="*/ 1156319 h 3505627"/>
              <a:gd name="connsiteX232-465" fmla="*/ 3034814 w 3413760"/>
              <a:gd name="connsiteY232-466" fmla="*/ 1151294 h 3505627"/>
              <a:gd name="connsiteX233-467" fmla="*/ 2945792 w 3413760"/>
              <a:gd name="connsiteY233-468" fmla="*/ 1020193 h 3505627"/>
              <a:gd name="connsiteX234-469" fmla="*/ 3033412 w 3413760"/>
              <a:gd name="connsiteY234-470" fmla="*/ 1034122 h 3505627"/>
              <a:gd name="connsiteX235-471" fmla="*/ 3154433 w 3413760"/>
              <a:gd name="connsiteY235-472" fmla="*/ 1065367 h 3505627"/>
              <a:gd name="connsiteX236-473" fmla="*/ 3198687 w 3413760"/>
              <a:gd name="connsiteY236-474" fmla="*/ 857533 h 3505627"/>
              <a:gd name="connsiteX237-475" fmla="*/ 3202101 w 3413760"/>
              <a:gd name="connsiteY237-476" fmla="*/ 853121 h 3505627"/>
              <a:gd name="connsiteX238-477" fmla="*/ 313045 w 3413760"/>
              <a:gd name="connsiteY238-478" fmla="*/ 743934 h 3505627"/>
              <a:gd name="connsiteX239-479" fmla="*/ 360230 w 3413760"/>
              <a:gd name="connsiteY239-480" fmla="*/ 821175 h 3505627"/>
              <a:gd name="connsiteX240-481" fmla="*/ 376919 w 3413760"/>
              <a:gd name="connsiteY240-482" fmla="*/ 968060 h 3505627"/>
              <a:gd name="connsiteX241-483" fmla="*/ 510107 w 3413760"/>
              <a:gd name="connsiteY241-484" fmla="*/ 936919 h 3505627"/>
              <a:gd name="connsiteX242-485" fmla="*/ 602852 w 3413760"/>
              <a:gd name="connsiteY242-486" fmla="*/ 937121 h 3505627"/>
              <a:gd name="connsiteX243-487" fmla="*/ 511121 w 3413760"/>
              <a:gd name="connsiteY243-488" fmla="*/ 1027057 h 3505627"/>
              <a:gd name="connsiteX244-489" fmla="*/ 363137 w 3413760"/>
              <a:gd name="connsiteY244-490" fmla="*/ 1086877 h 3505627"/>
              <a:gd name="connsiteX245-491" fmla="*/ 294138 w 3413760"/>
              <a:gd name="connsiteY245-492" fmla="*/ 1117300 h 3505627"/>
              <a:gd name="connsiteX246-493" fmla="*/ 313045 w 3413760"/>
              <a:gd name="connsiteY246-494" fmla="*/ 743934 h 3505627"/>
              <a:gd name="connsiteX247-495" fmla="*/ 3053839 w 3413760"/>
              <a:gd name="connsiteY247-496" fmla="*/ 640182 h 3505627"/>
              <a:gd name="connsiteX248-497" fmla="*/ 3089443 w 3413760"/>
              <a:gd name="connsiteY248-498" fmla="*/ 744240 h 3505627"/>
              <a:gd name="connsiteX249-499" fmla="*/ 3089237 w 3413760"/>
              <a:gd name="connsiteY249-500" fmla="*/ 998175 h 3505627"/>
              <a:gd name="connsiteX250-501" fmla="*/ 3032406 w 3413760"/>
              <a:gd name="connsiteY250-502" fmla="*/ 977787 h 3505627"/>
              <a:gd name="connsiteX251-503" fmla="*/ 2922449 w 3413760"/>
              <a:gd name="connsiteY251-504" fmla="*/ 967947 h 3505627"/>
              <a:gd name="connsiteX252-505" fmla="*/ 2802948 w 3413760"/>
              <a:gd name="connsiteY252-506" fmla="*/ 901892 h 3505627"/>
              <a:gd name="connsiteX253-507" fmla="*/ 2775693 w 3413760"/>
              <a:gd name="connsiteY253-508" fmla="*/ 856509 h 3505627"/>
              <a:gd name="connsiteX254-509" fmla="*/ 2802750 w 3413760"/>
              <a:gd name="connsiteY254-510" fmla="*/ 859888 h 3505627"/>
              <a:gd name="connsiteX255-511" fmla="*/ 3006552 w 3413760"/>
              <a:gd name="connsiteY255-512" fmla="*/ 875455 h 3505627"/>
              <a:gd name="connsiteX256-513" fmla="*/ 3013285 w 3413760"/>
              <a:gd name="connsiteY256-514" fmla="*/ 792487 h 3505627"/>
              <a:gd name="connsiteX257-515" fmla="*/ 3029594 w 3413760"/>
              <a:gd name="connsiteY257-516" fmla="*/ 732465 h 3505627"/>
              <a:gd name="connsiteX258-517" fmla="*/ 3051915 w 3413760"/>
              <a:gd name="connsiteY258-518" fmla="*/ 644586 h 3505627"/>
              <a:gd name="connsiteX259-519" fmla="*/ 3053839 w 3413760"/>
              <a:gd name="connsiteY259-520" fmla="*/ 640182 h 3505627"/>
              <a:gd name="connsiteX260-521" fmla="*/ 474297 w 3413760"/>
              <a:gd name="connsiteY260-522" fmla="*/ 490733 h 3505627"/>
              <a:gd name="connsiteX261-523" fmla="*/ 505782 w 3413760"/>
              <a:gd name="connsiteY261-524" fmla="*/ 548303 h 3505627"/>
              <a:gd name="connsiteX262-525" fmla="*/ 535857 w 3413760"/>
              <a:gd name="connsiteY262-526" fmla="*/ 755104 h 3505627"/>
              <a:gd name="connsiteX263-527" fmla="*/ 658986 w 3413760"/>
              <a:gd name="connsiteY263-528" fmla="*/ 729497 h 3505627"/>
              <a:gd name="connsiteX264-529" fmla="*/ 749925 w 3413760"/>
              <a:gd name="connsiteY264-530" fmla="*/ 710551 h 3505627"/>
              <a:gd name="connsiteX265-531" fmla="*/ 741069 w 3413760"/>
              <a:gd name="connsiteY265-532" fmla="*/ 730416 h 3505627"/>
              <a:gd name="connsiteX266-533" fmla="*/ 660000 w 3413760"/>
              <a:gd name="connsiteY266-534" fmla="*/ 823417 h 3505627"/>
              <a:gd name="connsiteX267-535" fmla="*/ 554368 w 3413760"/>
              <a:gd name="connsiteY267-536" fmla="*/ 875253 h 3505627"/>
              <a:gd name="connsiteX268-537" fmla="*/ 509600 w 3413760"/>
              <a:gd name="connsiteY268-538" fmla="*/ 884479 h 3505627"/>
              <a:gd name="connsiteX269-539" fmla="*/ 421592 w 3413760"/>
              <a:gd name="connsiteY269-540" fmla="*/ 913869 h 3505627"/>
              <a:gd name="connsiteX270-541" fmla="*/ 425315 w 3413760"/>
              <a:gd name="connsiteY270-542" fmla="*/ 884785 h 3505627"/>
              <a:gd name="connsiteX271-543" fmla="*/ 471279 w 3413760"/>
              <a:gd name="connsiteY271-544" fmla="*/ 490829 h 3505627"/>
              <a:gd name="connsiteX272-545" fmla="*/ 474297 w 3413760"/>
              <a:gd name="connsiteY272-546" fmla="*/ 490733 h 3505627"/>
              <a:gd name="connsiteX273-547" fmla="*/ 2886544 w 3413760"/>
              <a:gd name="connsiteY273-548" fmla="*/ 412887 h 3505627"/>
              <a:gd name="connsiteX274-549" fmla="*/ 2955653 w 3413760"/>
              <a:gd name="connsiteY274-550" fmla="*/ 837362 h 3505627"/>
              <a:gd name="connsiteX275-551" fmla="*/ 2801744 w 3413760"/>
              <a:gd name="connsiteY275-552" fmla="*/ 810625 h 3505627"/>
              <a:gd name="connsiteX276-553" fmla="*/ 2745213 w 3413760"/>
              <a:gd name="connsiteY276-554" fmla="*/ 785938 h 3505627"/>
              <a:gd name="connsiteX277-555" fmla="*/ 2732437 w 3413760"/>
              <a:gd name="connsiteY277-556" fmla="*/ 777437 h 3505627"/>
              <a:gd name="connsiteX278-557" fmla="*/ 2659906 w 3413760"/>
              <a:gd name="connsiteY278-558" fmla="*/ 642432 h 3505627"/>
              <a:gd name="connsiteX279-559" fmla="*/ 2743796 w 3413760"/>
              <a:gd name="connsiteY279-560" fmla="*/ 667330 h 3505627"/>
              <a:gd name="connsiteX280-561" fmla="*/ 2800342 w 3413760"/>
              <a:gd name="connsiteY280-562" fmla="*/ 684638 h 3505627"/>
              <a:gd name="connsiteX281-563" fmla="*/ 2860699 w 3413760"/>
              <a:gd name="connsiteY281-564" fmla="*/ 702454 h 3505627"/>
              <a:gd name="connsiteX282-565" fmla="*/ 2885237 w 3413760"/>
              <a:gd name="connsiteY282-566" fmla="*/ 418621 h 3505627"/>
              <a:gd name="connsiteX283-567" fmla="*/ 2886544 w 3413760"/>
              <a:gd name="connsiteY283-568" fmla="*/ 412887 h 3505627"/>
              <a:gd name="connsiteX284-569" fmla="*/ 811588 w 3413760"/>
              <a:gd name="connsiteY284-570" fmla="*/ 370076 h 3505627"/>
              <a:gd name="connsiteX285-571" fmla="*/ 818123 w 3413760"/>
              <a:gd name="connsiteY285-572" fmla="*/ 373141 h 3505627"/>
              <a:gd name="connsiteX286-573" fmla="*/ 807256 w 3413760"/>
              <a:gd name="connsiteY286-574" fmla="*/ 385650 h 3505627"/>
              <a:gd name="connsiteX287-575" fmla="*/ 736048 w 3413760"/>
              <a:gd name="connsiteY287-576" fmla="*/ 529970 h 3505627"/>
              <a:gd name="connsiteX288-577" fmla="*/ 690273 w 3413760"/>
              <a:gd name="connsiteY288-578" fmla="*/ 617438 h 3505627"/>
              <a:gd name="connsiteX289-579" fmla="*/ 657989 w 3413760"/>
              <a:gd name="connsiteY289-580" fmla="*/ 648788 h 3505627"/>
              <a:gd name="connsiteX290-581" fmla="*/ 566947 w 3413760"/>
              <a:gd name="connsiteY290-582" fmla="*/ 701640 h 3505627"/>
              <a:gd name="connsiteX291-583" fmla="*/ 589576 w 3413760"/>
              <a:gd name="connsiteY291-584" fmla="*/ 541544 h 3505627"/>
              <a:gd name="connsiteX292-585" fmla="*/ 655977 w 3413760"/>
              <a:gd name="connsiteY292-586"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856739 w 3413760"/>
              <a:gd name="connsiteY308" fmla="*/ 157163 h 3505627"/>
              <a:gd name="connsiteX309" fmla="*/ 1577339 w 3413760"/>
              <a:gd name="connsiteY309" fmla="*/ 0 h 3505627"/>
              <a:gd name="connsiteX0-587" fmla="*/ 2332271 w 3413760"/>
              <a:gd name="connsiteY0-588" fmla="*/ 2931316 h 3505627"/>
              <a:gd name="connsiteX1-589" fmla="*/ 2336595 w 3413760"/>
              <a:gd name="connsiteY1-590" fmla="*/ 2932541 h 3505627"/>
              <a:gd name="connsiteX2-591" fmla="*/ 2327146 w 3413760"/>
              <a:gd name="connsiteY2-592" fmla="*/ 2953124 h 3505627"/>
              <a:gd name="connsiteX3-593" fmla="*/ 2227146 w 3413760"/>
              <a:gd name="connsiteY3-594" fmla="*/ 3190759 h 3505627"/>
              <a:gd name="connsiteX4-595" fmla="*/ 2409324 w 3413760"/>
              <a:gd name="connsiteY4-596" fmla="*/ 3248023 h 3505627"/>
              <a:gd name="connsiteX5-597" fmla="*/ 2517364 w 3413760"/>
              <a:gd name="connsiteY5-598" fmla="*/ 3258064 h 3505627"/>
              <a:gd name="connsiteX6-599" fmla="*/ 2486584 w 3413760"/>
              <a:gd name="connsiteY6-600" fmla="*/ 3278856 h 3505627"/>
              <a:gd name="connsiteX7-601" fmla="*/ 2409625 w 3413760"/>
              <a:gd name="connsiteY7-602" fmla="*/ 3317472 h 3505627"/>
              <a:gd name="connsiteX8-603" fmla="*/ 2095478 w 3413760"/>
              <a:gd name="connsiteY8-604" fmla="*/ 3264096 h 3505627"/>
              <a:gd name="connsiteX9-605" fmla="*/ 1871249 w 3413760"/>
              <a:gd name="connsiteY9-606" fmla="*/ 3327715 h 3505627"/>
              <a:gd name="connsiteX10-607" fmla="*/ 2089031 w 3413760"/>
              <a:gd name="connsiteY10-608" fmla="*/ 3394294 h 3505627"/>
              <a:gd name="connsiteX11-609" fmla="*/ 2089229 w 3413760"/>
              <a:gd name="connsiteY11-610" fmla="*/ 3406682 h 3505627"/>
              <a:gd name="connsiteX12-611" fmla="*/ 2042251 w 3413760"/>
              <a:gd name="connsiteY12-612" fmla="*/ 3490053 h 3505627"/>
              <a:gd name="connsiteX13-613" fmla="*/ 1783835 w 3413760"/>
              <a:gd name="connsiteY13-614" fmla="*/ 3370630 h 3505627"/>
              <a:gd name="connsiteX14-615" fmla="*/ 1474100 w 3413760"/>
              <a:gd name="connsiteY14-616" fmla="*/ 3505627 h 3505627"/>
              <a:gd name="connsiteX15-617" fmla="*/ 1455193 w 3413760"/>
              <a:gd name="connsiteY15-618" fmla="*/ 3496618 h 3505627"/>
              <a:gd name="connsiteX16-619" fmla="*/ 1419684 w 3413760"/>
              <a:gd name="connsiteY16-620" fmla="*/ 3429015 h 3505627"/>
              <a:gd name="connsiteX17-621" fmla="*/ 1634758 w 3413760"/>
              <a:gd name="connsiteY17-622" fmla="*/ 3339595 h 3505627"/>
              <a:gd name="connsiteX18-623" fmla="*/ 1396943 w 3413760"/>
              <a:gd name="connsiteY18-624" fmla="*/ 3273008 h 3505627"/>
              <a:gd name="connsiteX19-625" fmla="*/ 1223018 w 3413760"/>
              <a:gd name="connsiteY19-626" fmla="*/ 3352798 h 3505627"/>
              <a:gd name="connsiteX20-627" fmla="*/ 1081188 w 3413760"/>
              <a:gd name="connsiteY20-628" fmla="*/ 3354959 h 3505627"/>
              <a:gd name="connsiteX21-629" fmla="*/ 989030 w 3413760"/>
              <a:gd name="connsiteY21-630" fmla="*/ 3315730 h 3505627"/>
              <a:gd name="connsiteX22-631" fmla="*/ 1080175 w 3413760"/>
              <a:gd name="connsiteY22-632" fmla="*/ 3276501 h 3505627"/>
              <a:gd name="connsiteX23-633" fmla="*/ 1235090 w 3413760"/>
              <a:gd name="connsiteY23-634" fmla="*/ 3217907 h 3505627"/>
              <a:gd name="connsiteX24-635" fmla="*/ 1237402 w 3413760"/>
              <a:gd name="connsiteY24-636" fmla="*/ 3206938 h 3505627"/>
              <a:gd name="connsiteX25-637" fmla="*/ 1175034 w 3413760"/>
              <a:gd name="connsiteY25-638" fmla="*/ 3121317 h 3505627"/>
              <a:gd name="connsiteX26-639" fmla="*/ 1135097 w 3413760"/>
              <a:gd name="connsiteY26-640" fmla="*/ 2954866 h 3505627"/>
              <a:gd name="connsiteX27-641" fmla="*/ 1385181 w 3413760"/>
              <a:gd name="connsiteY27-642" fmla="*/ 3195985 h 3505627"/>
              <a:gd name="connsiteX28-643" fmla="*/ 2050306 w 3413760"/>
              <a:gd name="connsiteY28-644" fmla="*/ 3215762 h 3505627"/>
              <a:gd name="connsiteX29-645" fmla="*/ 2332271 w 3413760"/>
              <a:gd name="connsiteY29-646" fmla="*/ 2931316 h 3505627"/>
              <a:gd name="connsiteX30-647" fmla="*/ 917410 w 3413760"/>
              <a:gd name="connsiteY30-648" fmla="*/ 2829080 h 3505627"/>
              <a:gd name="connsiteX31-649" fmla="*/ 1076951 w 3413760"/>
              <a:gd name="connsiteY31-650" fmla="*/ 2988571 h 3505627"/>
              <a:gd name="connsiteX32-651" fmla="*/ 1170718 w 3413760"/>
              <a:gd name="connsiteY32-652" fmla="*/ 3185847 h 3505627"/>
              <a:gd name="connsiteX33-653" fmla="*/ 1079367 w 3413760"/>
              <a:gd name="connsiteY33-654" fmla="*/ 3202438 h 3505627"/>
              <a:gd name="connsiteX34-655" fmla="*/ 869933 w 3413760"/>
              <a:gd name="connsiteY34-656" fmla="*/ 3239828 h 3505627"/>
              <a:gd name="connsiteX35-657" fmla="*/ 838646 w 3413760"/>
              <a:gd name="connsiteY35-658" fmla="*/ 3232859 h 3505627"/>
              <a:gd name="connsiteX36-659" fmla="*/ 734337 w 3413760"/>
              <a:gd name="connsiteY36-660" fmla="*/ 3158401 h 3505627"/>
              <a:gd name="connsiteX37-661" fmla="*/ 820642 w 3413760"/>
              <a:gd name="connsiteY37-662" fmla="*/ 3150707 h 3505627"/>
              <a:gd name="connsiteX38-663" fmla="*/ 837339 w 3413760"/>
              <a:gd name="connsiteY38-664" fmla="*/ 3144456 h 3505627"/>
              <a:gd name="connsiteX39-665" fmla="*/ 1001410 w 3413760"/>
              <a:gd name="connsiteY39-666" fmla="*/ 3104823 h 3505627"/>
              <a:gd name="connsiteX40-667" fmla="*/ 998495 w 3413760"/>
              <a:gd name="connsiteY40-668" fmla="*/ 3095605 h 3505627"/>
              <a:gd name="connsiteX41-669" fmla="*/ 915509 w 3413760"/>
              <a:gd name="connsiteY41-670" fmla="*/ 2830314 h 3505627"/>
              <a:gd name="connsiteX42-671" fmla="*/ 917410 w 3413760"/>
              <a:gd name="connsiteY42-672" fmla="*/ 2829080 h 3505627"/>
              <a:gd name="connsiteX43-673" fmla="*/ 2531954 w 3413760"/>
              <a:gd name="connsiteY43-674" fmla="*/ 2817515 h 3505627"/>
              <a:gd name="connsiteX44-675" fmla="*/ 2479241 w 3413760"/>
              <a:gd name="connsiteY44-676" fmla="*/ 3067546 h 3505627"/>
              <a:gd name="connsiteX45-677" fmla="*/ 2631938 w 3413760"/>
              <a:gd name="connsiteY45-678" fmla="*/ 3109130 h 3505627"/>
              <a:gd name="connsiteX46-679" fmla="*/ 2731534 w 3413760"/>
              <a:gd name="connsiteY46-680" fmla="*/ 3103081 h 3505627"/>
              <a:gd name="connsiteX47-681" fmla="*/ 2646528 w 3413760"/>
              <a:gd name="connsiteY47-682" fmla="*/ 3167717 h 3505627"/>
              <a:gd name="connsiteX48-683" fmla="*/ 2632548 w 3413760"/>
              <a:gd name="connsiteY48-684" fmla="*/ 3177758 h 3505627"/>
              <a:gd name="connsiteX49-685" fmla="*/ 2408318 w 3413760"/>
              <a:gd name="connsiteY49-686" fmla="*/ 3188412 h 3505627"/>
              <a:gd name="connsiteX50-687" fmla="*/ 2299978 w 3413760"/>
              <a:gd name="connsiteY50-688" fmla="*/ 3155836 h 3505627"/>
              <a:gd name="connsiteX51-689" fmla="*/ 2405308 w 3413760"/>
              <a:gd name="connsiteY51-690" fmla="*/ 2926194 h 3505627"/>
              <a:gd name="connsiteX52-691" fmla="*/ 2528928 w 3413760"/>
              <a:gd name="connsiteY52-692" fmla="*/ 2817716 h 3505627"/>
              <a:gd name="connsiteX53-693" fmla="*/ 2531954 w 3413760"/>
              <a:gd name="connsiteY53-694" fmla="*/ 2817515 h 3505627"/>
              <a:gd name="connsiteX54-695" fmla="*/ 722559 w 3413760"/>
              <a:gd name="connsiteY54-696" fmla="*/ 2685067 h 3505627"/>
              <a:gd name="connsiteX55-697" fmla="*/ 762693 w 3413760"/>
              <a:gd name="connsiteY55-698" fmla="*/ 2698076 h 3505627"/>
              <a:gd name="connsiteX56-699" fmla="*/ 833624 w 3413760"/>
              <a:gd name="connsiteY56-700" fmla="*/ 2766502 h 3505627"/>
              <a:gd name="connsiteX57-701" fmla="*/ 941260 w 3413760"/>
              <a:gd name="connsiteY57-702" fmla="*/ 3051157 h 3505627"/>
              <a:gd name="connsiteX58-703" fmla="*/ 836935 w 3413760"/>
              <a:gd name="connsiteY58-704" fmla="*/ 3055553 h 3505627"/>
              <a:gd name="connsiteX59-705" fmla="*/ 684634 w 3413760"/>
              <a:gd name="connsiteY59-706" fmla="*/ 3060981 h 3505627"/>
              <a:gd name="connsiteX60-707" fmla="*/ 592697 w 3413760"/>
              <a:gd name="connsiteY60-708" fmla="*/ 3031172 h 3505627"/>
              <a:gd name="connsiteX61-709" fmla="*/ 532642 w 3413760"/>
              <a:gd name="connsiteY61-710" fmla="*/ 2980578 h 3505627"/>
              <a:gd name="connsiteX62-711" fmla="*/ 528309 w 3413760"/>
              <a:gd name="connsiteY62-712" fmla="*/ 2963980 h 3505627"/>
              <a:gd name="connsiteX63-713" fmla="*/ 532745 w 3413760"/>
              <a:gd name="connsiteY63-714" fmla="*/ 2964907 h 3505627"/>
              <a:gd name="connsiteX64-715" fmla="*/ 683533 w 3413760"/>
              <a:gd name="connsiteY64-716" fmla="*/ 2945849 h 3505627"/>
              <a:gd name="connsiteX65-717" fmla="*/ 785529 w 3413760"/>
              <a:gd name="connsiteY65-718" fmla="*/ 2949035 h 3505627"/>
              <a:gd name="connsiteX66-719" fmla="*/ 785331 w 3413760"/>
              <a:gd name="connsiteY66-720" fmla="*/ 2934170 h 3505627"/>
              <a:gd name="connsiteX67-721" fmla="*/ 722559 w 3413760"/>
              <a:gd name="connsiteY67-722" fmla="*/ 2685067 h 3505627"/>
              <a:gd name="connsiteX68-723" fmla="*/ 2742592 w 3413760"/>
              <a:gd name="connsiteY68-724" fmla="*/ 2638264 h 3505627"/>
              <a:gd name="connsiteX69-725" fmla="*/ 2711716 w 3413760"/>
              <a:gd name="connsiteY69-726" fmla="*/ 2865543 h 3505627"/>
              <a:gd name="connsiteX70-727" fmla="*/ 2768445 w 3413760"/>
              <a:gd name="connsiteY70-728" fmla="*/ 2865543 h 3505627"/>
              <a:gd name="connsiteX71-729" fmla="*/ 2825079 w 3413760"/>
              <a:gd name="connsiteY71-730" fmla="*/ 2875383 h 3505627"/>
              <a:gd name="connsiteX72-731" fmla="*/ 2953246 w 3413760"/>
              <a:gd name="connsiteY72-732" fmla="*/ 2896796 h 3505627"/>
              <a:gd name="connsiteX73-733" fmla="*/ 2825990 w 3413760"/>
              <a:gd name="connsiteY73-734" fmla="*/ 2979247 h 3505627"/>
              <a:gd name="connsiteX74-735" fmla="*/ 2769649 w 3413760"/>
              <a:gd name="connsiteY74-736" fmla="*/ 2999007 h 3505627"/>
              <a:gd name="connsiteX75-737" fmla="*/ 2630940 w 3413760"/>
              <a:gd name="connsiteY75-738" fmla="*/ 3018985 h 3505627"/>
              <a:gd name="connsiteX76-739" fmla="*/ 2531756 w 3413760"/>
              <a:gd name="connsiteY76-740" fmla="*/ 3005984 h 3505627"/>
              <a:gd name="connsiteX77-741" fmla="*/ 2628516 w 3413760"/>
              <a:gd name="connsiteY77-742" fmla="*/ 2750323 h 3505627"/>
              <a:gd name="connsiteX78-743" fmla="*/ 2742592 w 3413760"/>
              <a:gd name="connsiteY78-744" fmla="*/ 2638264 h 3505627"/>
              <a:gd name="connsiteX79-745" fmla="*/ 573283 w 3413760"/>
              <a:gd name="connsiteY79-746" fmla="*/ 2506018 h 3505627"/>
              <a:gd name="connsiteX80-747" fmla="*/ 680610 w 3413760"/>
              <a:gd name="connsiteY80-748" fmla="*/ 2724304 h 3505627"/>
              <a:gd name="connsiteX81-749" fmla="*/ 731121 w 3413760"/>
              <a:gd name="connsiteY81-750" fmla="*/ 2899345 h 3505627"/>
              <a:gd name="connsiteX82-751" fmla="*/ 682527 w 3413760"/>
              <a:gd name="connsiteY82-752" fmla="*/ 2891368 h 3505627"/>
              <a:gd name="connsiteX83-753" fmla="*/ 629814 w 3413760"/>
              <a:gd name="connsiteY83-754" fmla="*/ 2886956 h 3505627"/>
              <a:gd name="connsiteX84-755" fmla="*/ 531335 w 3413760"/>
              <a:gd name="connsiteY84-756" fmla="*/ 2860534 h 3505627"/>
              <a:gd name="connsiteX85-757" fmla="*/ 381853 w 3413760"/>
              <a:gd name="connsiteY85-758" fmla="*/ 2775519 h 3505627"/>
              <a:gd name="connsiteX86-759" fmla="*/ 334876 w 3413760"/>
              <a:gd name="connsiteY86-760" fmla="*/ 2710875 h 3505627"/>
              <a:gd name="connsiteX87-761" fmla="*/ 381054 w 3413760"/>
              <a:gd name="connsiteY87-762" fmla="*/ 2716102 h 3505627"/>
              <a:gd name="connsiteX88-763" fmla="*/ 529719 w 3413760"/>
              <a:gd name="connsiteY88-764" fmla="*/ 2738846 h 3505627"/>
              <a:gd name="connsiteX89-765" fmla="*/ 567945 w 3413760"/>
              <a:gd name="connsiteY89-766" fmla="*/ 2750427 h 3505627"/>
              <a:gd name="connsiteX90-767" fmla="*/ 572080 w 3413760"/>
              <a:gd name="connsiteY90-768" fmla="*/ 2509203 h 3505627"/>
              <a:gd name="connsiteX91-769" fmla="*/ 573283 w 3413760"/>
              <a:gd name="connsiteY91-770" fmla="*/ 2506018 h 3505627"/>
              <a:gd name="connsiteX92-771" fmla="*/ 2901332 w 3413760"/>
              <a:gd name="connsiteY92-772" fmla="*/ 2426026 h 3505627"/>
              <a:gd name="connsiteX93-773" fmla="*/ 2930813 w 3413760"/>
              <a:gd name="connsiteY93-774" fmla="*/ 2678316 h 3505627"/>
              <a:gd name="connsiteX94-775" fmla="*/ 3051122 w 3413760"/>
              <a:gd name="connsiteY94-776" fmla="*/ 2655056 h 3505627"/>
              <a:gd name="connsiteX95-777" fmla="*/ 3132794 w 3413760"/>
              <a:gd name="connsiteY95-778" fmla="*/ 2639490 h 3505627"/>
              <a:gd name="connsiteX96-779" fmla="*/ 3051827 w 3413760"/>
              <a:gd name="connsiteY96-780" fmla="*/ 2728708 h 3505627"/>
              <a:gd name="connsiteX97-781" fmla="*/ 2995392 w 3413760"/>
              <a:gd name="connsiteY97-782" fmla="*/ 2787294 h 3505627"/>
              <a:gd name="connsiteX98-783" fmla="*/ 2824786 w 3413760"/>
              <a:gd name="connsiteY98-784" fmla="*/ 2823765 h 3505627"/>
              <a:gd name="connsiteX99-785" fmla="*/ 2768350 w 3413760"/>
              <a:gd name="connsiteY99-786" fmla="*/ 2819555 h 3505627"/>
              <a:gd name="connsiteX100-787" fmla="*/ 2763511 w 3413760"/>
              <a:gd name="connsiteY100-788" fmla="*/ 2819555 h 3505627"/>
              <a:gd name="connsiteX101-789" fmla="*/ 2768152 w 3413760"/>
              <a:gd name="connsiteY101-790" fmla="*/ 2804610 h 3505627"/>
              <a:gd name="connsiteX102-791" fmla="*/ 2821657 w 3413760"/>
              <a:gd name="connsiteY102-792" fmla="*/ 2546691 h 3505627"/>
              <a:gd name="connsiteX103-793" fmla="*/ 2894996 w 3413760"/>
              <a:gd name="connsiteY103-794" fmla="*/ 2426228 h 3505627"/>
              <a:gd name="connsiteX104-795" fmla="*/ 2901332 w 3413760"/>
              <a:gd name="connsiteY104-796" fmla="*/ 2426026 h 3505627"/>
              <a:gd name="connsiteX105-797" fmla="*/ 468562 w 3413760"/>
              <a:gd name="connsiteY105-798" fmla="*/ 2267358 h 3505627"/>
              <a:gd name="connsiteX106-799" fmla="*/ 486368 w 3413760"/>
              <a:gd name="connsiteY106-800" fmla="*/ 2287336 h 3505627"/>
              <a:gd name="connsiteX107-801" fmla="*/ 502360 w 3413760"/>
              <a:gd name="connsiteY107-802" fmla="*/ 2682099 h 3505627"/>
              <a:gd name="connsiteX108-803" fmla="*/ 400261 w 3413760"/>
              <a:gd name="connsiteY108-804" fmla="*/ 2642466 h 3505627"/>
              <a:gd name="connsiteX109-805" fmla="*/ 380348 w 3413760"/>
              <a:gd name="connsiteY109-806" fmla="*/ 2633852 h 3505627"/>
              <a:gd name="connsiteX110-807" fmla="*/ 193845 w 3413760"/>
              <a:gd name="connsiteY110-808" fmla="*/ 2519446 h 3505627"/>
              <a:gd name="connsiteX111-809" fmla="*/ 152000 w 3413760"/>
              <a:gd name="connsiteY111-810" fmla="*/ 2455828 h 3505627"/>
              <a:gd name="connsiteX112-811" fmla="*/ 172016 w 3413760"/>
              <a:gd name="connsiteY112-812" fmla="*/ 2458392 h 3505627"/>
              <a:gd name="connsiteX113-813" fmla="*/ 193133 w 3413760"/>
              <a:gd name="connsiteY113-814" fmla="*/ 2459424 h 3505627"/>
              <a:gd name="connsiteX114-815" fmla="*/ 378931 w 3413760"/>
              <a:gd name="connsiteY114-816" fmla="*/ 2506840 h 3505627"/>
              <a:gd name="connsiteX115-817" fmla="*/ 387485 w 3413760"/>
              <a:gd name="connsiteY115-818" fmla="*/ 2511865 h 3505627"/>
              <a:gd name="connsiteX116-819" fmla="*/ 467160 w 3413760"/>
              <a:gd name="connsiteY116-820" fmla="*/ 2271569 h 3505627"/>
              <a:gd name="connsiteX117-821" fmla="*/ 468562 w 3413760"/>
              <a:gd name="connsiteY117-822" fmla="*/ 2267358 h 3505627"/>
              <a:gd name="connsiteX118-823" fmla="*/ 3002124 w 3413760"/>
              <a:gd name="connsiteY118-824" fmla="*/ 2206006 h 3505627"/>
              <a:gd name="connsiteX119-825" fmla="*/ 3004944 w 3413760"/>
              <a:gd name="connsiteY119-826" fmla="*/ 2206006 h 3505627"/>
              <a:gd name="connsiteX120-827" fmla="*/ 3047400 w 3413760"/>
              <a:gd name="connsiteY120-828" fmla="*/ 2339470 h 3505627"/>
              <a:gd name="connsiteX121-829" fmla="*/ 3076865 w 3413760"/>
              <a:gd name="connsiteY121-830" fmla="*/ 2431866 h 3505627"/>
              <a:gd name="connsiteX122-831" fmla="*/ 3246267 w 3413760"/>
              <a:gd name="connsiteY122-832" fmla="*/ 2382289 h 3505627"/>
              <a:gd name="connsiteX123-833" fmla="*/ 3303210 w 3413760"/>
              <a:gd name="connsiteY123-834" fmla="*/ 2375118 h 3505627"/>
              <a:gd name="connsiteX124-835" fmla="*/ 3287004 w 3413760"/>
              <a:gd name="connsiteY124-836" fmla="*/ 2396734 h 3505627"/>
              <a:gd name="connsiteX125-837" fmla="*/ 3247075 w 3413760"/>
              <a:gd name="connsiteY125-838" fmla="*/ 2457166 h 3505627"/>
              <a:gd name="connsiteX126-839" fmla="*/ 3050204 w 3413760"/>
              <a:gd name="connsiteY126-840" fmla="*/ 2577629 h 3505627"/>
              <a:gd name="connsiteX127-841" fmla="*/ 2995083 w 3413760"/>
              <a:gd name="connsiteY127-842" fmla="*/ 2600357 h 3505627"/>
              <a:gd name="connsiteX128-843" fmla="*/ 2992976 w 3413760"/>
              <a:gd name="connsiteY128-844" fmla="*/ 2590937 h 3505627"/>
              <a:gd name="connsiteX129-845" fmla="*/ 3002124 w 3413760"/>
              <a:gd name="connsiteY129-846" fmla="*/ 2206006 h 3505627"/>
              <a:gd name="connsiteX130-847" fmla="*/ 367169 w 3413760"/>
              <a:gd name="connsiteY130-848" fmla="*/ 2047556 h 3505627"/>
              <a:gd name="connsiteX131-849" fmla="*/ 372499 w 3413760"/>
              <a:gd name="connsiteY131-850" fmla="*/ 2050838 h 3505627"/>
              <a:gd name="connsiteX132-851" fmla="*/ 373909 w 3413760"/>
              <a:gd name="connsiteY132-852" fmla="*/ 2052983 h 3505627"/>
              <a:gd name="connsiteX133-853" fmla="*/ 389188 w 3413760"/>
              <a:gd name="connsiteY133-854" fmla="*/ 2074389 h 3505627"/>
              <a:gd name="connsiteX134-855" fmla="*/ 377925 w 3413760"/>
              <a:gd name="connsiteY134-856" fmla="*/ 2412308 h 3505627"/>
              <a:gd name="connsiteX135-857" fmla="*/ 357212 w 3413760"/>
              <a:gd name="connsiteY135-858" fmla="*/ 2463304 h 3505627"/>
              <a:gd name="connsiteX136-859" fmla="*/ 192127 w 3413760"/>
              <a:gd name="connsiteY136-860" fmla="*/ 2365698 h 3505627"/>
              <a:gd name="connsiteX137-861" fmla="*/ 177450 w 3413760"/>
              <a:gd name="connsiteY137-862" fmla="*/ 2355253 h 3505627"/>
              <a:gd name="connsiteX138-863" fmla="*/ 90123 w 3413760"/>
              <a:gd name="connsiteY138-864" fmla="*/ 2174148 h 3505627"/>
              <a:gd name="connsiteX139-865" fmla="*/ 190622 w 3413760"/>
              <a:gd name="connsiteY139-866" fmla="*/ 2217386 h 3505627"/>
              <a:gd name="connsiteX140-867" fmla="*/ 284673 w 3413760"/>
              <a:gd name="connsiteY140-868" fmla="*/ 2285190 h 3505627"/>
              <a:gd name="connsiteX141-869" fmla="*/ 364950 w 3413760"/>
              <a:gd name="connsiteY141-870" fmla="*/ 2050733 h 3505627"/>
              <a:gd name="connsiteX142-871" fmla="*/ 367169 w 3413760"/>
              <a:gd name="connsiteY142-872" fmla="*/ 2047556 h 3505627"/>
              <a:gd name="connsiteX143-873" fmla="*/ 3072041 w 3413760"/>
              <a:gd name="connsiteY143-874" fmla="*/ 1986614 h 3505627"/>
              <a:gd name="connsiteX144-875" fmla="*/ 3102124 w 3413760"/>
              <a:gd name="connsiteY144-876" fmla="*/ 2061073 h 3505627"/>
              <a:gd name="connsiteX145-877" fmla="*/ 3182497 w 3413760"/>
              <a:gd name="connsiteY145-878" fmla="*/ 2192900 h 3505627"/>
              <a:gd name="connsiteX146-879" fmla="*/ 3243748 w 3413760"/>
              <a:gd name="connsiteY146-880" fmla="*/ 2151106 h 3505627"/>
              <a:gd name="connsiteX147-881" fmla="*/ 3363265 w 3413760"/>
              <a:gd name="connsiteY147-882" fmla="*/ 2047048 h 3505627"/>
              <a:gd name="connsiteX148-883" fmla="*/ 3274331 w 3413760"/>
              <a:gd name="connsiteY148-884" fmla="*/ 2282731 h 3505627"/>
              <a:gd name="connsiteX149-885" fmla="*/ 3245665 w 3413760"/>
              <a:gd name="connsiteY149-886" fmla="*/ 2306806 h 3505627"/>
              <a:gd name="connsiteX150-887" fmla="*/ 3105435 w 3413760"/>
              <a:gd name="connsiteY150-888" fmla="*/ 2359246 h 3505627"/>
              <a:gd name="connsiteX151-889" fmla="*/ 3068620 w 3413760"/>
              <a:gd name="connsiteY151-890" fmla="*/ 1988760 h 3505627"/>
              <a:gd name="connsiteX152-891" fmla="*/ 3072041 w 3413760"/>
              <a:gd name="connsiteY152-892" fmla="*/ 1986614 h 3505627"/>
              <a:gd name="connsiteX153-893" fmla="*/ 323097 w 3413760"/>
              <a:gd name="connsiteY153-894" fmla="*/ 1804993 h 3505627"/>
              <a:gd name="connsiteX154-895" fmla="*/ 243929 w 3413760"/>
              <a:gd name="connsiteY154-896" fmla="*/ 2210313 h 3505627"/>
              <a:gd name="connsiteX155-897" fmla="*/ 189917 w 3413760"/>
              <a:gd name="connsiteY155-898" fmla="*/ 2162889 h 3505627"/>
              <a:gd name="connsiteX156-899" fmla="*/ 85307 w 3413760"/>
              <a:gd name="connsiteY156-900" fmla="*/ 2065888 h 3505627"/>
              <a:gd name="connsiteX157-901" fmla="*/ 13267 w 3413760"/>
              <a:gd name="connsiteY157-902" fmla="*/ 1865434 h 3505627"/>
              <a:gd name="connsiteX158-903" fmla="*/ 38923 w 3413760"/>
              <a:gd name="connsiteY158-904" fmla="*/ 1885508 h 3505627"/>
              <a:gd name="connsiteX159-905" fmla="*/ 188111 w 3413760"/>
              <a:gd name="connsiteY159-906" fmla="*/ 2007302 h 3505627"/>
              <a:gd name="connsiteX160-907" fmla="*/ 190622 w 3413760"/>
              <a:gd name="connsiteY160-908" fmla="*/ 2010262 h 3505627"/>
              <a:gd name="connsiteX161-909" fmla="*/ 318368 w 3413760"/>
              <a:gd name="connsiteY161-910" fmla="*/ 1805106 h 3505627"/>
              <a:gd name="connsiteX162-911" fmla="*/ 323097 w 3413760"/>
              <a:gd name="connsiteY162-912" fmla="*/ 1804993 h 3505627"/>
              <a:gd name="connsiteX163-913" fmla="*/ 3098489 w 3413760"/>
              <a:gd name="connsiteY163-914" fmla="*/ 1746302 h 3505627"/>
              <a:gd name="connsiteX164-915" fmla="*/ 3101309 w 3413760"/>
              <a:gd name="connsiteY164-916" fmla="*/ 1746302 h 3505627"/>
              <a:gd name="connsiteX165-917" fmla="*/ 3241436 w 3413760"/>
              <a:gd name="connsiteY165-918" fmla="*/ 1945328 h 3505627"/>
              <a:gd name="connsiteX166-919" fmla="*/ 3250901 w 3413760"/>
              <a:gd name="connsiteY166-920" fmla="*/ 1958845 h 3505627"/>
              <a:gd name="connsiteX167-921" fmla="*/ 3413760 w 3413760"/>
              <a:gd name="connsiteY167-922" fmla="*/ 1778991 h 3505627"/>
              <a:gd name="connsiteX168-923" fmla="*/ 3328358 w 3413760"/>
              <a:gd name="connsiteY168-924" fmla="*/ 2012222 h 3505627"/>
              <a:gd name="connsiteX169-925" fmla="*/ 3242956 w 3413760"/>
              <a:gd name="connsiteY169-926" fmla="*/ 2096608 h 3505627"/>
              <a:gd name="connsiteX170-927" fmla="*/ 3210655 w 3413760"/>
              <a:gd name="connsiteY170-928" fmla="*/ 2122216 h 3505627"/>
              <a:gd name="connsiteX171-929" fmla="*/ 3098489 w 3413760"/>
              <a:gd name="connsiteY171-930" fmla="*/ 1746302 h 3505627"/>
              <a:gd name="connsiteX172-931" fmla="*/ 315866 w 3413760"/>
              <a:gd name="connsiteY172-932" fmla="*/ 1553735 h 3505627"/>
              <a:gd name="connsiteX173-933" fmla="*/ 288998 w 3413760"/>
              <a:gd name="connsiteY173-934" fmla="*/ 1720194 h 3505627"/>
              <a:gd name="connsiteX174-935" fmla="*/ 187208 w 3413760"/>
              <a:gd name="connsiteY174-936" fmla="*/ 1904768 h 3505627"/>
              <a:gd name="connsiteX175-937" fmla="*/ 172919 w 3413760"/>
              <a:gd name="connsiteY175-938" fmla="*/ 1945127 h 3505627"/>
              <a:gd name="connsiteX176-939" fmla="*/ 0 w 3413760"/>
              <a:gd name="connsiteY176-940" fmla="*/ 1602393 h 3505627"/>
              <a:gd name="connsiteX177-941" fmla="*/ 165275 w 3413760"/>
              <a:gd name="connsiteY177-942" fmla="*/ 1728389 h 3505627"/>
              <a:gd name="connsiteX178-943" fmla="*/ 184990 w 3413760"/>
              <a:gd name="connsiteY178-944" fmla="*/ 1693659 h 3505627"/>
              <a:gd name="connsiteX179-945" fmla="*/ 307319 w 3413760"/>
              <a:gd name="connsiteY179-946" fmla="*/ 1555687 h 3505627"/>
              <a:gd name="connsiteX180-947" fmla="*/ 315866 w 3413760"/>
              <a:gd name="connsiteY180-948" fmla="*/ 1553735 h 3505627"/>
              <a:gd name="connsiteX181-949" fmla="*/ 3111772 w 3413760"/>
              <a:gd name="connsiteY181-950" fmla="*/ 1466066 h 3505627"/>
              <a:gd name="connsiteX182-951" fmla="*/ 3115495 w 3413760"/>
              <a:gd name="connsiteY182-952" fmla="*/ 1475800 h 3505627"/>
              <a:gd name="connsiteX183-953" fmla="*/ 3238315 w 3413760"/>
              <a:gd name="connsiteY183-954" fmla="*/ 1632614 h 3505627"/>
              <a:gd name="connsiteX184-955" fmla="*/ 3262164 w 3413760"/>
              <a:gd name="connsiteY184-956" fmla="*/ 1680554 h 3505627"/>
              <a:gd name="connsiteX185-957" fmla="*/ 3399780 w 3413760"/>
              <a:gd name="connsiteY185-958" fmla="*/ 1510514 h 3505627"/>
              <a:gd name="connsiteX186-959" fmla="*/ 3406410 w 3413760"/>
              <a:gd name="connsiteY186-960" fmla="*/ 1534992 h 3505627"/>
              <a:gd name="connsiteX187-961" fmla="*/ 3255027 w 3413760"/>
              <a:gd name="connsiteY187-962" fmla="*/ 1885508 h 3505627"/>
              <a:gd name="connsiteX188-963" fmla="*/ 3240635 w 3413760"/>
              <a:gd name="connsiteY188-964" fmla="*/ 1864821 h 3505627"/>
              <a:gd name="connsiteX189-965" fmla="*/ 3110671 w 3413760"/>
              <a:gd name="connsiteY189-966" fmla="*/ 1469130 h 3505627"/>
              <a:gd name="connsiteX190-967" fmla="*/ 3111772 w 3413760"/>
              <a:gd name="connsiteY190-968" fmla="*/ 1466066 h 3505627"/>
              <a:gd name="connsiteX191-969" fmla="*/ 63367 w 3413760"/>
              <a:gd name="connsiteY191-970" fmla="*/ 1270628 h 3505627"/>
              <a:gd name="connsiteX192-971" fmla="*/ 69909 w 3413760"/>
              <a:gd name="connsiteY192-972" fmla="*/ 1271757 h 3505627"/>
              <a:gd name="connsiteX193-973" fmla="*/ 172919 w 3413760"/>
              <a:gd name="connsiteY193-974" fmla="*/ 1439225 h 3505627"/>
              <a:gd name="connsiteX194-975" fmla="*/ 181972 w 3413760"/>
              <a:gd name="connsiteY194-976" fmla="*/ 1431652 h 3505627"/>
              <a:gd name="connsiteX195-977" fmla="*/ 269291 w 3413760"/>
              <a:gd name="connsiteY195-978" fmla="*/ 1368242 h 3505627"/>
              <a:gd name="connsiteX196-979" fmla="*/ 365862 w 3413760"/>
              <a:gd name="connsiteY196-980" fmla="*/ 1323383 h 3505627"/>
              <a:gd name="connsiteX197-981" fmla="*/ 371287 w 3413760"/>
              <a:gd name="connsiteY197-982" fmla="*/ 1322770 h 3505627"/>
              <a:gd name="connsiteX198-983" fmla="*/ 366266 w 3413760"/>
              <a:gd name="connsiteY198-984" fmla="*/ 1360363 h 3505627"/>
              <a:gd name="connsiteX199-985" fmla="*/ 183889 w 3413760"/>
              <a:gd name="connsiteY199-986" fmla="*/ 1608442 h 3505627"/>
              <a:gd name="connsiteX200-987" fmla="*/ 151192 w 3413760"/>
              <a:gd name="connsiteY200-988" fmla="*/ 1656374 h 3505627"/>
              <a:gd name="connsiteX201-989" fmla="*/ 60357 w 3413760"/>
              <a:gd name="connsiteY201-990" fmla="*/ 1271854 h 3505627"/>
              <a:gd name="connsiteX202-991" fmla="*/ 63367 w 3413760"/>
              <a:gd name="connsiteY202-992" fmla="*/ 1270628 h 3505627"/>
              <a:gd name="connsiteX203-993" fmla="*/ 3335091 w 3413760"/>
              <a:gd name="connsiteY203-994" fmla="*/ 1199339 h 3505627"/>
              <a:gd name="connsiteX204-995" fmla="*/ 3361040 w 3413760"/>
              <a:gd name="connsiteY204-996" fmla="*/ 1356467 h 3505627"/>
              <a:gd name="connsiteX205-997" fmla="*/ 3263669 w 3413760"/>
              <a:gd name="connsiteY205-998" fmla="*/ 1576487 h 3505627"/>
              <a:gd name="connsiteX206-999" fmla="*/ 3236818 w 3413760"/>
              <a:gd name="connsiteY206-1000" fmla="*/ 1520563 h 3505627"/>
              <a:gd name="connsiteX207-1001" fmla="*/ 3181990 w 3413760"/>
              <a:gd name="connsiteY207-1002" fmla="*/ 1456339 h 3505627"/>
              <a:gd name="connsiteX208-1003" fmla="*/ 3035321 w 3413760"/>
              <a:gd name="connsiteY208-1004" fmla="*/ 1239278 h 3505627"/>
              <a:gd name="connsiteX209-1005" fmla="*/ 3031408 w 3413760"/>
              <a:gd name="connsiteY209-1006" fmla="*/ 1224439 h 3505627"/>
              <a:gd name="connsiteX210-1007" fmla="*/ 3035115 w 3413760"/>
              <a:gd name="connsiteY210-1008" fmla="*/ 1225665 h 3505627"/>
              <a:gd name="connsiteX211-1009" fmla="*/ 3234695 w 3413760"/>
              <a:gd name="connsiteY211-1010" fmla="*/ 1342022 h 3505627"/>
              <a:gd name="connsiteX212-1011" fmla="*/ 3247479 w 3413760"/>
              <a:gd name="connsiteY212-1012" fmla="*/ 1357894 h 3505627"/>
              <a:gd name="connsiteX213-1013" fmla="*/ 3335091 w 3413760"/>
              <a:gd name="connsiteY213-1014" fmla="*/ 1199339 h 3505627"/>
              <a:gd name="connsiteX214-1015" fmla="*/ 176443 w 3413760"/>
              <a:gd name="connsiteY214-1016" fmla="*/ 955550 h 3505627"/>
              <a:gd name="connsiteX215-1017" fmla="*/ 176443 w 3413760"/>
              <a:gd name="connsiteY215-1018" fmla="*/ 956074 h 3505627"/>
              <a:gd name="connsiteX216-1019" fmla="*/ 257814 w 3413760"/>
              <a:gd name="connsiteY216-1020" fmla="*/ 1173224 h 3505627"/>
              <a:gd name="connsiteX217-1021" fmla="*/ 363548 w 3413760"/>
              <a:gd name="connsiteY217-1022" fmla="*/ 1138092 h 3505627"/>
              <a:gd name="connsiteX218-1023" fmla="*/ 457798 w 3413760"/>
              <a:gd name="connsiteY218-1024" fmla="*/ 1107363 h 3505627"/>
              <a:gd name="connsiteX219-1025" fmla="*/ 384467 w 3413760"/>
              <a:gd name="connsiteY219-1026" fmla="*/ 1221865 h 3505627"/>
              <a:gd name="connsiteX220-1027" fmla="*/ 364649 w 3413760"/>
              <a:gd name="connsiteY220-1028" fmla="*/ 1238779 h 3505627"/>
              <a:gd name="connsiteX221-1029" fmla="*/ 295144 w 3413760"/>
              <a:gd name="connsiteY221-1030" fmla="*/ 1304437 h 3505627"/>
              <a:gd name="connsiteX222-1031" fmla="*/ 185386 w 3413760"/>
              <a:gd name="connsiteY222-1032" fmla="*/ 1374896 h 3505627"/>
              <a:gd name="connsiteX223-1033" fmla="*/ 180967 w 3413760"/>
              <a:gd name="connsiteY223-1034" fmla="*/ 1368557 h 3505627"/>
              <a:gd name="connsiteX224-1035" fmla="*/ 174328 w 3413760"/>
              <a:gd name="connsiteY224-1036" fmla="*/ 959866 h 3505627"/>
              <a:gd name="connsiteX225-1037" fmla="*/ 176443 w 3413760"/>
              <a:gd name="connsiteY225-1038" fmla="*/ 955550 h 3505627"/>
              <a:gd name="connsiteX226-1039" fmla="*/ 3202101 w 3413760"/>
              <a:gd name="connsiteY226-1040" fmla="*/ 853121 h 3505627"/>
              <a:gd name="connsiteX227-1041" fmla="*/ 3230370 w 3413760"/>
              <a:gd name="connsiteY227-1042" fmla="*/ 926879 h 3505627"/>
              <a:gd name="connsiteX228-1043" fmla="*/ 3272429 w 3413760"/>
              <a:gd name="connsiteY228-1044" fmla="*/ 1064125 h 3505627"/>
              <a:gd name="connsiteX229-1045" fmla="*/ 3233903 w 3413760"/>
              <a:gd name="connsiteY229-1046" fmla="*/ 1239392 h 3505627"/>
              <a:gd name="connsiteX230-1047" fmla="*/ 3216493 w 3413760"/>
              <a:gd name="connsiteY230-1048" fmla="*/ 1258651 h 3505627"/>
              <a:gd name="connsiteX231-1049" fmla="*/ 3042069 w 3413760"/>
              <a:gd name="connsiteY231-1050" fmla="*/ 1156319 h 3505627"/>
              <a:gd name="connsiteX232-1051" fmla="*/ 3034814 w 3413760"/>
              <a:gd name="connsiteY232-1052" fmla="*/ 1151294 h 3505627"/>
              <a:gd name="connsiteX233-1053" fmla="*/ 2945792 w 3413760"/>
              <a:gd name="connsiteY233-1054" fmla="*/ 1020193 h 3505627"/>
              <a:gd name="connsiteX234-1055" fmla="*/ 3033412 w 3413760"/>
              <a:gd name="connsiteY234-1056" fmla="*/ 1034122 h 3505627"/>
              <a:gd name="connsiteX235-1057" fmla="*/ 3154433 w 3413760"/>
              <a:gd name="connsiteY235-1058" fmla="*/ 1065367 h 3505627"/>
              <a:gd name="connsiteX236-1059" fmla="*/ 3198687 w 3413760"/>
              <a:gd name="connsiteY236-1060" fmla="*/ 857533 h 3505627"/>
              <a:gd name="connsiteX237-1061" fmla="*/ 3202101 w 3413760"/>
              <a:gd name="connsiteY237-1062" fmla="*/ 853121 h 3505627"/>
              <a:gd name="connsiteX238-1063" fmla="*/ 313045 w 3413760"/>
              <a:gd name="connsiteY238-1064" fmla="*/ 743934 h 3505627"/>
              <a:gd name="connsiteX239-1065" fmla="*/ 360230 w 3413760"/>
              <a:gd name="connsiteY239-1066" fmla="*/ 821175 h 3505627"/>
              <a:gd name="connsiteX240-1067" fmla="*/ 376919 w 3413760"/>
              <a:gd name="connsiteY240-1068" fmla="*/ 968060 h 3505627"/>
              <a:gd name="connsiteX241-1069" fmla="*/ 510107 w 3413760"/>
              <a:gd name="connsiteY241-1070" fmla="*/ 936919 h 3505627"/>
              <a:gd name="connsiteX242-1071" fmla="*/ 602852 w 3413760"/>
              <a:gd name="connsiteY242-1072" fmla="*/ 937121 h 3505627"/>
              <a:gd name="connsiteX243-1073" fmla="*/ 511121 w 3413760"/>
              <a:gd name="connsiteY243-1074" fmla="*/ 1027057 h 3505627"/>
              <a:gd name="connsiteX244-1075" fmla="*/ 363137 w 3413760"/>
              <a:gd name="connsiteY244-1076" fmla="*/ 1086877 h 3505627"/>
              <a:gd name="connsiteX245-1077" fmla="*/ 294138 w 3413760"/>
              <a:gd name="connsiteY245-1078" fmla="*/ 1117300 h 3505627"/>
              <a:gd name="connsiteX246-1079" fmla="*/ 313045 w 3413760"/>
              <a:gd name="connsiteY246-1080" fmla="*/ 743934 h 3505627"/>
              <a:gd name="connsiteX247-1081" fmla="*/ 3053839 w 3413760"/>
              <a:gd name="connsiteY247-1082" fmla="*/ 640182 h 3505627"/>
              <a:gd name="connsiteX248-1083" fmla="*/ 3089443 w 3413760"/>
              <a:gd name="connsiteY248-1084" fmla="*/ 744240 h 3505627"/>
              <a:gd name="connsiteX249-1085" fmla="*/ 3089237 w 3413760"/>
              <a:gd name="connsiteY249-1086" fmla="*/ 998175 h 3505627"/>
              <a:gd name="connsiteX250-1087" fmla="*/ 3032406 w 3413760"/>
              <a:gd name="connsiteY250-1088" fmla="*/ 977787 h 3505627"/>
              <a:gd name="connsiteX251-1089" fmla="*/ 2922449 w 3413760"/>
              <a:gd name="connsiteY251-1090" fmla="*/ 967947 h 3505627"/>
              <a:gd name="connsiteX252-1091" fmla="*/ 2802948 w 3413760"/>
              <a:gd name="connsiteY252-1092" fmla="*/ 901892 h 3505627"/>
              <a:gd name="connsiteX253-1093" fmla="*/ 2775693 w 3413760"/>
              <a:gd name="connsiteY253-1094" fmla="*/ 856509 h 3505627"/>
              <a:gd name="connsiteX254-1095" fmla="*/ 2802750 w 3413760"/>
              <a:gd name="connsiteY254-1096" fmla="*/ 859888 h 3505627"/>
              <a:gd name="connsiteX255-1097" fmla="*/ 3006552 w 3413760"/>
              <a:gd name="connsiteY255-1098" fmla="*/ 875455 h 3505627"/>
              <a:gd name="connsiteX256-1099" fmla="*/ 3013285 w 3413760"/>
              <a:gd name="connsiteY256-1100" fmla="*/ 792487 h 3505627"/>
              <a:gd name="connsiteX257-1101" fmla="*/ 3029594 w 3413760"/>
              <a:gd name="connsiteY257-1102" fmla="*/ 732465 h 3505627"/>
              <a:gd name="connsiteX258-1103" fmla="*/ 3051915 w 3413760"/>
              <a:gd name="connsiteY258-1104" fmla="*/ 644586 h 3505627"/>
              <a:gd name="connsiteX259-1105" fmla="*/ 3053839 w 3413760"/>
              <a:gd name="connsiteY259-1106" fmla="*/ 640182 h 3505627"/>
              <a:gd name="connsiteX260-1107" fmla="*/ 474297 w 3413760"/>
              <a:gd name="connsiteY260-1108" fmla="*/ 490733 h 3505627"/>
              <a:gd name="connsiteX261-1109" fmla="*/ 505782 w 3413760"/>
              <a:gd name="connsiteY261-1110" fmla="*/ 548303 h 3505627"/>
              <a:gd name="connsiteX262-1111" fmla="*/ 535857 w 3413760"/>
              <a:gd name="connsiteY262-1112" fmla="*/ 755104 h 3505627"/>
              <a:gd name="connsiteX263-1113" fmla="*/ 658986 w 3413760"/>
              <a:gd name="connsiteY263-1114" fmla="*/ 729497 h 3505627"/>
              <a:gd name="connsiteX264-1115" fmla="*/ 749925 w 3413760"/>
              <a:gd name="connsiteY264-1116" fmla="*/ 710551 h 3505627"/>
              <a:gd name="connsiteX265-1117" fmla="*/ 741069 w 3413760"/>
              <a:gd name="connsiteY265-1118" fmla="*/ 730416 h 3505627"/>
              <a:gd name="connsiteX266-1119" fmla="*/ 660000 w 3413760"/>
              <a:gd name="connsiteY266-1120" fmla="*/ 823417 h 3505627"/>
              <a:gd name="connsiteX267-1121" fmla="*/ 554368 w 3413760"/>
              <a:gd name="connsiteY267-1122" fmla="*/ 875253 h 3505627"/>
              <a:gd name="connsiteX268-1123" fmla="*/ 509600 w 3413760"/>
              <a:gd name="connsiteY268-1124" fmla="*/ 884479 h 3505627"/>
              <a:gd name="connsiteX269-1125" fmla="*/ 421592 w 3413760"/>
              <a:gd name="connsiteY269-1126" fmla="*/ 913869 h 3505627"/>
              <a:gd name="connsiteX270-1127" fmla="*/ 425315 w 3413760"/>
              <a:gd name="connsiteY270-1128" fmla="*/ 884785 h 3505627"/>
              <a:gd name="connsiteX271-1129" fmla="*/ 471279 w 3413760"/>
              <a:gd name="connsiteY271-1130" fmla="*/ 490829 h 3505627"/>
              <a:gd name="connsiteX272-1131" fmla="*/ 474297 w 3413760"/>
              <a:gd name="connsiteY272-1132" fmla="*/ 490733 h 3505627"/>
              <a:gd name="connsiteX273-1133" fmla="*/ 2886544 w 3413760"/>
              <a:gd name="connsiteY273-1134" fmla="*/ 412887 h 3505627"/>
              <a:gd name="connsiteX274-1135" fmla="*/ 2955653 w 3413760"/>
              <a:gd name="connsiteY274-1136" fmla="*/ 837362 h 3505627"/>
              <a:gd name="connsiteX275-1137" fmla="*/ 2801744 w 3413760"/>
              <a:gd name="connsiteY275-1138" fmla="*/ 810625 h 3505627"/>
              <a:gd name="connsiteX276-1139" fmla="*/ 2745213 w 3413760"/>
              <a:gd name="connsiteY276-1140" fmla="*/ 785938 h 3505627"/>
              <a:gd name="connsiteX277-1141" fmla="*/ 2732437 w 3413760"/>
              <a:gd name="connsiteY277-1142" fmla="*/ 777437 h 3505627"/>
              <a:gd name="connsiteX278-1143" fmla="*/ 2659906 w 3413760"/>
              <a:gd name="connsiteY278-1144" fmla="*/ 642432 h 3505627"/>
              <a:gd name="connsiteX279-1145" fmla="*/ 2743796 w 3413760"/>
              <a:gd name="connsiteY279-1146" fmla="*/ 667330 h 3505627"/>
              <a:gd name="connsiteX280-1147" fmla="*/ 2800342 w 3413760"/>
              <a:gd name="connsiteY280-1148" fmla="*/ 684638 h 3505627"/>
              <a:gd name="connsiteX281-1149" fmla="*/ 2860699 w 3413760"/>
              <a:gd name="connsiteY281-1150" fmla="*/ 702454 h 3505627"/>
              <a:gd name="connsiteX282-1151" fmla="*/ 2885237 w 3413760"/>
              <a:gd name="connsiteY282-1152" fmla="*/ 418621 h 3505627"/>
              <a:gd name="connsiteX283-1153" fmla="*/ 2886544 w 3413760"/>
              <a:gd name="connsiteY283-1154" fmla="*/ 412887 h 3505627"/>
              <a:gd name="connsiteX284-1155" fmla="*/ 811588 w 3413760"/>
              <a:gd name="connsiteY284-1156" fmla="*/ 370076 h 3505627"/>
              <a:gd name="connsiteX285-1157" fmla="*/ 818123 w 3413760"/>
              <a:gd name="connsiteY285-1158" fmla="*/ 373141 h 3505627"/>
              <a:gd name="connsiteX286-1159" fmla="*/ 807256 w 3413760"/>
              <a:gd name="connsiteY286-1160" fmla="*/ 385650 h 3505627"/>
              <a:gd name="connsiteX287-1161" fmla="*/ 736048 w 3413760"/>
              <a:gd name="connsiteY287-1162" fmla="*/ 529970 h 3505627"/>
              <a:gd name="connsiteX288-1163" fmla="*/ 690273 w 3413760"/>
              <a:gd name="connsiteY288-1164" fmla="*/ 617438 h 3505627"/>
              <a:gd name="connsiteX289-1165" fmla="*/ 657989 w 3413760"/>
              <a:gd name="connsiteY289-1166" fmla="*/ 648788 h 3505627"/>
              <a:gd name="connsiteX290-1167" fmla="*/ 566947 w 3413760"/>
              <a:gd name="connsiteY290-1168" fmla="*/ 701640 h 3505627"/>
              <a:gd name="connsiteX291-1169" fmla="*/ 589576 w 3413760"/>
              <a:gd name="connsiteY291-1170" fmla="*/ 541544 h 3505627"/>
              <a:gd name="connsiteX292-1171" fmla="*/ 655977 w 3413760"/>
              <a:gd name="connsiteY292-1172" fmla="*/ 454681 h 3505627"/>
              <a:gd name="connsiteX293-1173" fmla="*/ 807256 w 3413760"/>
              <a:gd name="connsiteY293-1174" fmla="*/ 371512 h 3505627"/>
              <a:gd name="connsiteX294-1175" fmla="*/ 811588 w 3413760"/>
              <a:gd name="connsiteY294-1176" fmla="*/ 370076 h 3505627"/>
              <a:gd name="connsiteX295-1177" fmla="*/ 2574306 w 3413760"/>
              <a:gd name="connsiteY295-1178" fmla="*/ 340783 h 3505627"/>
              <a:gd name="connsiteX296-1179" fmla="*/ 2601562 w 3413760"/>
              <a:gd name="connsiteY296-1180" fmla="*/ 345493 h 3505627"/>
              <a:gd name="connsiteX297-1181" fmla="*/ 2741586 w 3413760"/>
              <a:gd name="connsiteY297-1182" fmla="*/ 437680 h 3505627"/>
              <a:gd name="connsiteX298-1183" fmla="*/ 2744604 w 3413760"/>
              <a:gd name="connsiteY298-1184" fmla="*/ 440639 h 3505627"/>
              <a:gd name="connsiteX299-1185" fmla="*/ 2799027 w 3413760"/>
              <a:gd name="connsiteY299-1186" fmla="*/ 537027 h 3505627"/>
              <a:gd name="connsiteX300-1187" fmla="*/ 2826893 w 3413760"/>
              <a:gd name="connsiteY300-1188" fmla="*/ 662200 h 3505627"/>
              <a:gd name="connsiteX301-1189" fmla="*/ 2800136 w 3413760"/>
              <a:gd name="connsiteY301-1190" fmla="*/ 651853 h 3505627"/>
              <a:gd name="connsiteX302-1191" fmla="*/ 2743400 w 3413760"/>
              <a:gd name="connsiteY302-1192" fmla="*/ 626044 h 3505627"/>
              <a:gd name="connsiteX303-1193" fmla="*/ 2656382 w 3413760"/>
              <a:gd name="connsiteY303-1194" fmla="*/ 544923 h 3505627"/>
              <a:gd name="connsiteX304-1195" fmla="*/ 2602370 w 3413760"/>
              <a:gd name="connsiteY304-1196" fmla="*/ 416379 h 3505627"/>
              <a:gd name="connsiteX305-1197" fmla="*/ 2574306 w 3413760"/>
              <a:gd name="connsiteY305-1198" fmla="*/ 340783 h 3505627"/>
              <a:gd name="connsiteX306-1199" fmla="*/ 1577339 w 3413760"/>
              <a:gd name="connsiteY306-1200" fmla="*/ 0 h 3505627"/>
              <a:gd name="connsiteX307-1201" fmla="*/ 1856739 w 3413760"/>
              <a:gd name="connsiteY307-1202" fmla="*/ 0 h 3505627"/>
              <a:gd name="connsiteX308-1203" fmla="*/ 1577339 w 3413760"/>
              <a:gd name="connsiteY308-1204" fmla="*/ 0 h 3505627"/>
              <a:gd name="connsiteX0-1205" fmla="*/ 2332271 w 3413760"/>
              <a:gd name="connsiteY0-1206" fmla="*/ 2590533 h 3164844"/>
              <a:gd name="connsiteX1-1207" fmla="*/ 2336595 w 3413760"/>
              <a:gd name="connsiteY1-1208" fmla="*/ 2591758 h 3164844"/>
              <a:gd name="connsiteX2-1209" fmla="*/ 2327146 w 3413760"/>
              <a:gd name="connsiteY2-1210" fmla="*/ 2612341 h 3164844"/>
              <a:gd name="connsiteX3-1211" fmla="*/ 2227146 w 3413760"/>
              <a:gd name="connsiteY3-1212" fmla="*/ 2849976 h 3164844"/>
              <a:gd name="connsiteX4-1213" fmla="*/ 2409324 w 3413760"/>
              <a:gd name="connsiteY4-1214" fmla="*/ 2907240 h 3164844"/>
              <a:gd name="connsiteX5-1215" fmla="*/ 2517364 w 3413760"/>
              <a:gd name="connsiteY5-1216" fmla="*/ 2917281 h 3164844"/>
              <a:gd name="connsiteX6-1217" fmla="*/ 2486584 w 3413760"/>
              <a:gd name="connsiteY6-1218" fmla="*/ 2938073 h 3164844"/>
              <a:gd name="connsiteX7-1219" fmla="*/ 2409625 w 3413760"/>
              <a:gd name="connsiteY7-1220" fmla="*/ 2976689 h 3164844"/>
              <a:gd name="connsiteX8-1221" fmla="*/ 2095478 w 3413760"/>
              <a:gd name="connsiteY8-1222" fmla="*/ 2923313 h 3164844"/>
              <a:gd name="connsiteX9-1223" fmla="*/ 1871249 w 3413760"/>
              <a:gd name="connsiteY9-1224" fmla="*/ 2986932 h 3164844"/>
              <a:gd name="connsiteX10-1225" fmla="*/ 2089031 w 3413760"/>
              <a:gd name="connsiteY10-1226" fmla="*/ 3053511 h 3164844"/>
              <a:gd name="connsiteX11-1227" fmla="*/ 2089229 w 3413760"/>
              <a:gd name="connsiteY11-1228" fmla="*/ 3065899 h 3164844"/>
              <a:gd name="connsiteX12-1229" fmla="*/ 2042251 w 3413760"/>
              <a:gd name="connsiteY12-1230" fmla="*/ 3149270 h 3164844"/>
              <a:gd name="connsiteX13-1231" fmla="*/ 1783835 w 3413760"/>
              <a:gd name="connsiteY13-1232" fmla="*/ 3029847 h 3164844"/>
              <a:gd name="connsiteX14-1233" fmla="*/ 1474100 w 3413760"/>
              <a:gd name="connsiteY14-1234" fmla="*/ 3164844 h 3164844"/>
              <a:gd name="connsiteX15-1235" fmla="*/ 1455193 w 3413760"/>
              <a:gd name="connsiteY15-1236" fmla="*/ 3155835 h 3164844"/>
              <a:gd name="connsiteX16-1237" fmla="*/ 1419684 w 3413760"/>
              <a:gd name="connsiteY16-1238" fmla="*/ 3088232 h 3164844"/>
              <a:gd name="connsiteX17-1239" fmla="*/ 1634758 w 3413760"/>
              <a:gd name="connsiteY17-1240" fmla="*/ 2998812 h 3164844"/>
              <a:gd name="connsiteX18-1241" fmla="*/ 1396943 w 3413760"/>
              <a:gd name="connsiteY18-1242" fmla="*/ 2932225 h 3164844"/>
              <a:gd name="connsiteX19-1243" fmla="*/ 1223018 w 3413760"/>
              <a:gd name="connsiteY19-1244" fmla="*/ 3012015 h 3164844"/>
              <a:gd name="connsiteX20-1245" fmla="*/ 1081188 w 3413760"/>
              <a:gd name="connsiteY20-1246" fmla="*/ 3014176 h 3164844"/>
              <a:gd name="connsiteX21-1247" fmla="*/ 989030 w 3413760"/>
              <a:gd name="connsiteY21-1248" fmla="*/ 2974947 h 3164844"/>
              <a:gd name="connsiteX22-1249" fmla="*/ 1080175 w 3413760"/>
              <a:gd name="connsiteY22-1250" fmla="*/ 2935718 h 3164844"/>
              <a:gd name="connsiteX23-1251" fmla="*/ 1235090 w 3413760"/>
              <a:gd name="connsiteY23-1252" fmla="*/ 2877124 h 3164844"/>
              <a:gd name="connsiteX24-1253" fmla="*/ 1237402 w 3413760"/>
              <a:gd name="connsiteY24-1254" fmla="*/ 2866155 h 3164844"/>
              <a:gd name="connsiteX25-1255" fmla="*/ 1175034 w 3413760"/>
              <a:gd name="connsiteY25-1256" fmla="*/ 2780534 h 3164844"/>
              <a:gd name="connsiteX26-1257" fmla="*/ 1135097 w 3413760"/>
              <a:gd name="connsiteY26-1258" fmla="*/ 2614083 h 3164844"/>
              <a:gd name="connsiteX27-1259" fmla="*/ 1385181 w 3413760"/>
              <a:gd name="connsiteY27-1260" fmla="*/ 2855202 h 3164844"/>
              <a:gd name="connsiteX28-1261" fmla="*/ 2050306 w 3413760"/>
              <a:gd name="connsiteY28-1262" fmla="*/ 2874979 h 3164844"/>
              <a:gd name="connsiteX29-1263" fmla="*/ 2332271 w 3413760"/>
              <a:gd name="connsiteY29-1264" fmla="*/ 2590533 h 3164844"/>
              <a:gd name="connsiteX30-1265" fmla="*/ 917410 w 3413760"/>
              <a:gd name="connsiteY30-1266" fmla="*/ 2488297 h 3164844"/>
              <a:gd name="connsiteX31-1267" fmla="*/ 1076951 w 3413760"/>
              <a:gd name="connsiteY31-1268" fmla="*/ 2647788 h 3164844"/>
              <a:gd name="connsiteX32-1269" fmla="*/ 1170718 w 3413760"/>
              <a:gd name="connsiteY32-1270" fmla="*/ 2845064 h 3164844"/>
              <a:gd name="connsiteX33-1271" fmla="*/ 1079367 w 3413760"/>
              <a:gd name="connsiteY33-1272" fmla="*/ 2861655 h 3164844"/>
              <a:gd name="connsiteX34-1273" fmla="*/ 869933 w 3413760"/>
              <a:gd name="connsiteY34-1274" fmla="*/ 2899045 h 3164844"/>
              <a:gd name="connsiteX35-1275" fmla="*/ 838646 w 3413760"/>
              <a:gd name="connsiteY35-1276" fmla="*/ 2892076 h 3164844"/>
              <a:gd name="connsiteX36-1277" fmla="*/ 734337 w 3413760"/>
              <a:gd name="connsiteY36-1278" fmla="*/ 2817618 h 3164844"/>
              <a:gd name="connsiteX37-1279" fmla="*/ 820642 w 3413760"/>
              <a:gd name="connsiteY37-1280" fmla="*/ 2809924 h 3164844"/>
              <a:gd name="connsiteX38-1281" fmla="*/ 837339 w 3413760"/>
              <a:gd name="connsiteY38-1282" fmla="*/ 2803673 h 3164844"/>
              <a:gd name="connsiteX39-1283" fmla="*/ 1001410 w 3413760"/>
              <a:gd name="connsiteY39-1284" fmla="*/ 2764040 h 3164844"/>
              <a:gd name="connsiteX40-1285" fmla="*/ 998495 w 3413760"/>
              <a:gd name="connsiteY40-1286" fmla="*/ 2754822 h 3164844"/>
              <a:gd name="connsiteX41-1287" fmla="*/ 915509 w 3413760"/>
              <a:gd name="connsiteY41-1288" fmla="*/ 2489531 h 3164844"/>
              <a:gd name="connsiteX42-1289" fmla="*/ 917410 w 3413760"/>
              <a:gd name="connsiteY42-1290" fmla="*/ 2488297 h 3164844"/>
              <a:gd name="connsiteX43-1291" fmla="*/ 2531954 w 3413760"/>
              <a:gd name="connsiteY43-1292" fmla="*/ 2476732 h 3164844"/>
              <a:gd name="connsiteX44-1293" fmla="*/ 2479241 w 3413760"/>
              <a:gd name="connsiteY44-1294" fmla="*/ 2726763 h 3164844"/>
              <a:gd name="connsiteX45-1295" fmla="*/ 2631938 w 3413760"/>
              <a:gd name="connsiteY45-1296" fmla="*/ 2768347 h 3164844"/>
              <a:gd name="connsiteX46-1297" fmla="*/ 2731534 w 3413760"/>
              <a:gd name="connsiteY46-1298" fmla="*/ 2762298 h 3164844"/>
              <a:gd name="connsiteX47-1299" fmla="*/ 2646528 w 3413760"/>
              <a:gd name="connsiteY47-1300" fmla="*/ 2826934 h 3164844"/>
              <a:gd name="connsiteX48-1301" fmla="*/ 2632548 w 3413760"/>
              <a:gd name="connsiteY48-1302" fmla="*/ 2836975 h 3164844"/>
              <a:gd name="connsiteX49-1303" fmla="*/ 2408318 w 3413760"/>
              <a:gd name="connsiteY49-1304" fmla="*/ 2847629 h 3164844"/>
              <a:gd name="connsiteX50-1305" fmla="*/ 2299978 w 3413760"/>
              <a:gd name="connsiteY50-1306" fmla="*/ 2815053 h 3164844"/>
              <a:gd name="connsiteX51-1307" fmla="*/ 2405308 w 3413760"/>
              <a:gd name="connsiteY51-1308" fmla="*/ 2585411 h 3164844"/>
              <a:gd name="connsiteX52-1309" fmla="*/ 2528928 w 3413760"/>
              <a:gd name="connsiteY52-1310" fmla="*/ 2476933 h 3164844"/>
              <a:gd name="connsiteX53-1311" fmla="*/ 2531954 w 3413760"/>
              <a:gd name="connsiteY53-1312" fmla="*/ 2476732 h 3164844"/>
              <a:gd name="connsiteX54-1313" fmla="*/ 722559 w 3413760"/>
              <a:gd name="connsiteY54-1314" fmla="*/ 2344284 h 3164844"/>
              <a:gd name="connsiteX55-1315" fmla="*/ 762693 w 3413760"/>
              <a:gd name="connsiteY55-1316" fmla="*/ 2357293 h 3164844"/>
              <a:gd name="connsiteX56-1317" fmla="*/ 833624 w 3413760"/>
              <a:gd name="connsiteY56-1318" fmla="*/ 2425719 h 3164844"/>
              <a:gd name="connsiteX57-1319" fmla="*/ 941260 w 3413760"/>
              <a:gd name="connsiteY57-1320" fmla="*/ 2710374 h 3164844"/>
              <a:gd name="connsiteX58-1321" fmla="*/ 836935 w 3413760"/>
              <a:gd name="connsiteY58-1322" fmla="*/ 2714770 h 3164844"/>
              <a:gd name="connsiteX59-1323" fmla="*/ 684634 w 3413760"/>
              <a:gd name="connsiteY59-1324" fmla="*/ 2720198 h 3164844"/>
              <a:gd name="connsiteX60-1325" fmla="*/ 592697 w 3413760"/>
              <a:gd name="connsiteY60-1326" fmla="*/ 2690389 h 3164844"/>
              <a:gd name="connsiteX61-1327" fmla="*/ 532642 w 3413760"/>
              <a:gd name="connsiteY61-1328" fmla="*/ 2639795 h 3164844"/>
              <a:gd name="connsiteX62-1329" fmla="*/ 528309 w 3413760"/>
              <a:gd name="connsiteY62-1330" fmla="*/ 2623197 h 3164844"/>
              <a:gd name="connsiteX63-1331" fmla="*/ 532745 w 3413760"/>
              <a:gd name="connsiteY63-1332" fmla="*/ 2624124 h 3164844"/>
              <a:gd name="connsiteX64-1333" fmla="*/ 683533 w 3413760"/>
              <a:gd name="connsiteY64-1334" fmla="*/ 2605066 h 3164844"/>
              <a:gd name="connsiteX65-1335" fmla="*/ 785529 w 3413760"/>
              <a:gd name="connsiteY65-1336" fmla="*/ 2608252 h 3164844"/>
              <a:gd name="connsiteX66-1337" fmla="*/ 785331 w 3413760"/>
              <a:gd name="connsiteY66-1338" fmla="*/ 2593387 h 3164844"/>
              <a:gd name="connsiteX67-1339" fmla="*/ 722559 w 3413760"/>
              <a:gd name="connsiteY67-1340" fmla="*/ 2344284 h 3164844"/>
              <a:gd name="connsiteX68-1341" fmla="*/ 2742592 w 3413760"/>
              <a:gd name="connsiteY68-1342" fmla="*/ 2297481 h 3164844"/>
              <a:gd name="connsiteX69-1343" fmla="*/ 2711716 w 3413760"/>
              <a:gd name="connsiteY69-1344" fmla="*/ 2524760 h 3164844"/>
              <a:gd name="connsiteX70-1345" fmla="*/ 2768445 w 3413760"/>
              <a:gd name="connsiteY70-1346" fmla="*/ 2524760 h 3164844"/>
              <a:gd name="connsiteX71-1347" fmla="*/ 2825079 w 3413760"/>
              <a:gd name="connsiteY71-1348" fmla="*/ 2534600 h 3164844"/>
              <a:gd name="connsiteX72-1349" fmla="*/ 2953246 w 3413760"/>
              <a:gd name="connsiteY72-1350" fmla="*/ 2556013 h 3164844"/>
              <a:gd name="connsiteX73-1351" fmla="*/ 2825990 w 3413760"/>
              <a:gd name="connsiteY73-1352" fmla="*/ 2638464 h 3164844"/>
              <a:gd name="connsiteX74-1353" fmla="*/ 2769649 w 3413760"/>
              <a:gd name="connsiteY74-1354" fmla="*/ 2658224 h 3164844"/>
              <a:gd name="connsiteX75-1355" fmla="*/ 2630940 w 3413760"/>
              <a:gd name="connsiteY75-1356" fmla="*/ 2678202 h 3164844"/>
              <a:gd name="connsiteX76-1357" fmla="*/ 2531756 w 3413760"/>
              <a:gd name="connsiteY76-1358" fmla="*/ 2665201 h 3164844"/>
              <a:gd name="connsiteX77-1359" fmla="*/ 2628516 w 3413760"/>
              <a:gd name="connsiteY77-1360" fmla="*/ 2409540 h 3164844"/>
              <a:gd name="connsiteX78-1361" fmla="*/ 2742592 w 3413760"/>
              <a:gd name="connsiteY78-1362" fmla="*/ 2297481 h 3164844"/>
              <a:gd name="connsiteX79-1363" fmla="*/ 573283 w 3413760"/>
              <a:gd name="connsiteY79-1364" fmla="*/ 2165235 h 3164844"/>
              <a:gd name="connsiteX80-1365" fmla="*/ 680610 w 3413760"/>
              <a:gd name="connsiteY80-1366" fmla="*/ 2383521 h 3164844"/>
              <a:gd name="connsiteX81-1367" fmla="*/ 731121 w 3413760"/>
              <a:gd name="connsiteY81-1368" fmla="*/ 2558562 h 3164844"/>
              <a:gd name="connsiteX82-1369" fmla="*/ 682527 w 3413760"/>
              <a:gd name="connsiteY82-1370" fmla="*/ 2550585 h 3164844"/>
              <a:gd name="connsiteX83-1371" fmla="*/ 629814 w 3413760"/>
              <a:gd name="connsiteY83-1372" fmla="*/ 2546173 h 3164844"/>
              <a:gd name="connsiteX84-1373" fmla="*/ 531335 w 3413760"/>
              <a:gd name="connsiteY84-1374" fmla="*/ 2519751 h 3164844"/>
              <a:gd name="connsiteX85-1375" fmla="*/ 381853 w 3413760"/>
              <a:gd name="connsiteY85-1376" fmla="*/ 2434736 h 3164844"/>
              <a:gd name="connsiteX86-1377" fmla="*/ 334876 w 3413760"/>
              <a:gd name="connsiteY86-1378" fmla="*/ 2370092 h 3164844"/>
              <a:gd name="connsiteX87-1379" fmla="*/ 381054 w 3413760"/>
              <a:gd name="connsiteY87-1380" fmla="*/ 2375319 h 3164844"/>
              <a:gd name="connsiteX88-1381" fmla="*/ 529719 w 3413760"/>
              <a:gd name="connsiteY88-1382" fmla="*/ 2398063 h 3164844"/>
              <a:gd name="connsiteX89-1383" fmla="*/ 567945 w 3413760"/>
              <a:gd name="connsiteY89-1384" fmla="*/ 2409644 h 3164844"/>
              <a:gd name="connsiteX90-1385" fmla="*/ 572080 w 3413760"/>
              <a:gd name="connsiteY90-1386" fmla="*/ 2168420 h 3164844"/>
              <a:gd name="connsiteX91-1387" fmla="*/ 573283 w 3413760"/>
              <a:gd name="connsiteY91-1388" fmla="*/ 2165235 h 3164844"/>
              <a:gd name="connsiteX92-1389" fmla="*/ 2901332 w 3413760"/>
              <a:gd name="connsiteY92-1390" fmla="*/ 2085243 h 3164844"/>
              <a:gd name="connsiteX93-1391" fmla="*/ 2930813 w 3413760"/>
              <a:gd name="connsiteY93-1392" fmla="*/ 2337533 h 3164844"/>
              <a:gd name="connsiteX94-1393" fmla="*/ 3051122 w 3413760"/>
              <a:gd name="connsiteY94-1394" fmla="*/ 2314273 h 3164844"/>
              <a:gd name="connsiteX95-1395" fmla="*/ 3132794 w 3413760"/>
              <a:gd name="connsiteY95-1396" fmla="*/ 2298707 h 3164844"/>
              <a:gd name="connsiteX96-1397" fmla="*/ 3051827 w 3413760"/>
              <a:gd name="connsiteY96-1398" fmla="*/ 2387925 h 3164844"/>
              <a:gd name="connsiteX97-1399" fmla="*/ 2995392 w 3413760"/>
              <a:gd name="connsiteY97-1400" fmla="*/ 2446511 h 3164844"/>
              <a:gd name="connsiteX98-1401" fmla="*/ 2824786 w 3413760"/>
              <a:gd name="connsiteY98-1402" fmla="*/ 2482982 h 3164844"/>
              <a:gd name="connsiteX99-1403" fmla="*/ 2768350 w 3413760"/>
              <a:gd name="connsiteY99-1404" fmla="*/ 2478772 h 3164844"/>
              <a:gd name="connsiteX100-1405" fmla="*/ 2763511 w 3413760"/>
              <a:gd name="connsiteY100-1406" fmla="*/ 2478772 h 3164844"/>
              <a:gd name="connsiteX101-1407" fmla="*/ 2768152 w 3413760"/>
              <a:gd name="connsiteY101-1408" fmla="*/ 2463827 h 3164844"/>
              <a:gd name="connsiteX102-1409" fmla="*/ 2821657 w 3413760"/>
              <a:gd name="connsiteY102-1410" fmla="*/ 2205908 h 3164844"/>
              <a:gd name="connsiteX103-1411" fmla="*/ 2894996 w 3413760"/>
              <a:gd name="connsiteY103-1412" fmla="*/ 2085445 h 3164844"/>
              <a:gd name="connsiteX104-1413" fmla="*/ 2901332 w 3413760"/>
              <a:gd name="connsiteY104-1414" fmla="*/ 2085243 h 3164844"/>
              <a:gd name="connsiteX105-1415" fmla="*/ 468562 w 3413760"/>
              <a:gd name="connsiteY105-1416" fmla="*/ 1926575 h 3164844"/>
              <a:gd name="connsiteX106-1417" fmla="*/ 486368 w 3413760"/>
              <a:gd name="connsiteY106-1418" fmla="*/ 1946553 h 3164844"/>
              <a:gd name="connsiteX107-1419" fmla="*/ 502360 w 3413760"/>
              <a:gd name="connsiteY107-1420" fmla="*/ 2341316 h 3164844"/>
              <a:gd name="connsiteX108-1421" fmla="*/ 400261 w 3413760"/>
              <a:gd name="connsiteY108-1422" fmla="*/ 2301683 h 3164844"/>
              <a:gd name="connsiteX109-1423" fmla="*/ 380348 w 3413760"/>
              <a:gd name="connsiteY109-1424" fmla="*/ 2293069 h 3164844"/>
              <a:gd name="connsiteX110-1425" fmla="*/ 193845 w 3413760"/>
              <a:gd name="connsiteY110-1426" fmla="*/ 2178663 h 3164844"/>
              <a:gd name="connsiteX111-1427" fmla="*/ 152000 w 3413760"/>
              <a:gd name="connsiteY111-1428" fmla="*/ 2115045 h 3164844"/>
              <a:gd name="connsiteX112-1429" fmla="*/ 172016 w 3413760"/>
              <a:gd name="connsiteY112-1430" fmla="*/ 2117609 h 3164844"/>
              <a:gd name="connsiteX113-1431" fmla="*/ 193133 w 3413760"/>
              <a:gd name="connsiteY113-1432" fmla="*/ 2118641 h 3164844"/>
              <a:gd name="connsiteX114-1433" fmla="*/ 378931 w 3413760"/>
              <a:gd name="connsiteY114-1434" fmla="*/ 2166057 h 3164844"/>
              <a:gd name="connsiteX115-1435" fmla="*/ 387485 w 3413760"/>
              <a:gd name="connsiteY115-1436" fmla="*/ 2171082 h 3164844"/>
              <a:gd name="connsiteX116-1437" fmla="*/ 467160 w 3413760"/>
              <a:gd name="connsiteY116-1438" fmla="*/ 1930786 h 3164844"/>
              <a:gd name="connsiteX117-1439" fmla="*/ 468562 w 3413760"/>
              <a:gd name="connsiteY117-1440" fmla="*/ 1926575 h 3164844"/>
              <a:gd name="connsiteX118-1441" fmla="*/ 3002124 w 3413760"/>
              <a:gd name="connsiteY118-1442" fmla="*/ 1865223 h 3164844"/>
              <a:gd name="connsiteX119-1443" fmla="*/ 3004944 w 3413760"/>
              <a:gd name="connsiteY119-1444" fmla="*/ 1865223 h 3164844"/>
              <a:gd name="connsiteX120-1445" fmla="*/ 3047400 w 3413760"/>
              <a:gd name="connsiteY120-1446" fmla="*/ 1998687 h 3164844"/>
              <a:gd name="connsiteX121-1447" fmla="*/ 3076865 w 3413760"/>
              <a:gd name="connsiteY121-1448" fmla="*/ 2091083 h 3164844"/>
              <a:gd name="connsiteX122-1449" fmla="*/ 3246267 w 3413760"/>
              <a:gd name="connsiteY122-1450" fmla="*/ 2041506 h 3164844"/>
              <a:gd name="connsiteX123-1451" fmla="*/ 3303210 w 3413760"/>
              <a:gd name="connsiteY123-1452" fmla="*/ 2034335 h 3164844"/>
              <a:gd name="connsiteX124-1453" fmla="*/ 3287004 w 3413760"/>
              <a:gd name="connsiteY124-1454" fmla="*/ 2055951 h 3164844"/>
              <a:gd name="connsiteX125-1455" fmla="*/ 3247075 w 3413760"/>
              <a:gd name="connsiteY125-1456" fmla="*/ 2116383 h 3164844"/>
              <a:gd name="connsiteX126-1457" fmla="*/ 3050204 w 3413760"/>
              <a:gd name="connsiteY126-1458" fmla="*/ 2236846 h 3164844"/>
              <a:gd name="connsiteX127-1459" fmla="*/ 2995083 w 3413760"/>
              <a:gd name="connsiteY127-1460" fmla="*/ 2259574 h 3164844"/>
              <a:gd name="connsiteX128-1461" fmla="*/ 2992976 w 3413760"/>
              <a:gd name="connsiteY128-1462" fmla="*/ 2250154 h 3164844"/>
              <a:gd name="connsiteX129-1463" fmla="*/ 3002124 w 3413760"/>
              <a:gd name="connsiteY129-1464" fmla="*/ 1865223 h 3164844"/>
              <a:gd name="connsiteX130-1465" fmla="*/ 367169 w 3413760"/>
              <a:gd name="connsiteY130-1466" fmla="*/ 1706773 h 3164844"/>
              <a:gd name="connsiteX131-1467" fmla="*/ 372499 w 3413760"/>
              <a:gd name="connsiteY131-1468" fmla="*/ 1710055 h 3164844"/>
              <a:gd name="connsiteX132-1469" fmla="*/ 373909 w 3413760"/>
              <a:gd name="connsiteY132-1470" fmla="*/ 1712200 h 3164844"/>
              <a:gd name="connsiteX133-1471" fmla="*/ 389188 w 3413760"/>
              <a:gd name="connsiteY133-1472" fmla="*/ 1733606 h 3164844"/>
              <a:gd name="connsiteX134-1473" fmla="*/ 377925 w 3413760"/>
              <a:gd name="connsiteY134-1474" fmla="*/ 2071525 h 3164844"/>
              <a:gd name="connsiteX135-1475" fmla="*/ 357212 w 3413760"/>
              <a:gd name="connsiteY135-1476" fmla="*/ 2122521 h 3164844"/>
              <a:gd name="connsiteX136-1477" fmla="*/ 192127 w 3413760"/>
              <a:gd name="connsiteY136-1478" fmla="*/ 2024915 h 3164844"/>
              <a:gd name="connsiteX137-1479" fmla="*/ 177450 w 3413760"/>
              <a:gd name="connsiteY137-1480" fmla="*/ 2014470 h 3164844"/>
              <a:gd name="connsiteX138-1481" fmla="*/ 90123 w 3413760"/>
              <a:gd name="connsiteY138-1482" fmla="*/ 1833365 h 3164844"/>
              <a:gd name="connsiteX139-1483" fmla="*/ 190622 w 3413760"/>
              <a:gd name="connsiteY139-1484" fmla="*/ 1876603 h 3164844"/>
              <a:gd name="connsiteX140-1485" fmla="*/ 284673 w 3413760"/>
              <a:gd name="connsiteY140-1486" fmla="*/ 1944407 h 3164844"/>
              <a:gd name="connsiteX141-1487" fmla="*/ 364950 w 3413760"/>
              <a:gd name="connsiteY141-1488" fmla="*/ 1709950 h 3164844"/>
              <a:gd name="connsiteX142-1489" fmla="*/ 367169 w 3413760"/>
              <a:gd name="connsiteY142-1490" fmla="*/ 1706773 h 3164844"/>
              <a:gd name="connsiteX143-1491" fmla="*/ 3072041 w 3413760"/>
              <a:gd name="connsiteY143-1492" fmla="*/ 1645831 h 3164844"/>
              <a:gd name="connsiteX144-1493" fmla="*/ 3102124 w 3413760"/>
              <a:gd name="connsiteY144-1494" fmla="*/ 1720290 h 3164844"/>
              <a:gd name="connsiteX145-1495" fmla="*/ 3182497 w 3413760"/>
              <a:gd name="connsiteY145-1496" fmla="*/ 1852117 h 3164844"/>
              <a:gd name="connsiteX146-1497" fmla="*/ 3243748 w 3413760"/>
              <a:gd name="connsiteY146-1498" fmla="*/ 1810323 h 3164844"/>
              <a:gd name="connsiteX147-1499" fmla="*/ 3363265 w 3413760"/>
              <a:gd name="connsiteY147-1500" fmla="*/ 1706265 h 3164844"/>
              <a:gd name="connsiteX148-1501" fmla="*/ 3274331 w 3413760"/>
              <a:gd name="connsiteY148-1502" fmla="*/ 1941948 h 3164844"/>
              <a:gd name="connsiteX149-1503" fmla="*/ 3245665 w 3413760"/>
              <a:gd name="connsiteY149-1504" fmla="*/ 1966023 h 3164844"/>
              <a:gd name="connsiteX150-1505" fmla="*/ 3105435 w 3413760"/>
              <a:gd name="connsiteY150-1506" fmla="*/ 2018463 h 3164844"/>
              <a:gd name="connsiteX151-1507" fmla="*/ 3068620 w 3413760"/>
              <a:gd name="connsiteY151-1508" fmla="*/ 1647977 h 3164844"/>
              <a:gd name="connsiteX152-1509" fmla="*/ 3072041 w 3413760"/>
              <a:gd name="connsiteY152-1510" fmla="*/ 1645831 h 3164844"/>
              <a:gd name="connsiteX153-1511" fmla="*/ 323097 w 3413760"/>
              <a:gd name="connsiteY153-1512" fmla="*/ 1464210 h 3164844"/>
              <a:gd name="connsiteX154-1513" fmla="*/ 243929 w 3413760"/>
              <a:gd name="connsiteY154-1514" fmla="*/ 1869530 h 3164844"/>
              <a:gd name="connsiteX155-1515" fmla="*/ 189917 w 3413760"/>
              <a:gd name="connsiteY155-1516" fmla="*/ 1822106 h 3164844"/>
              <a:gd name="connsiteX156-1517" fmla="*/ 85307 w 3413760"/>
              <a:gd name="connsiteY156-1518" fmla="*/ 1725105 h 3164844"/>
              <a:gd name="connsiteX157-1519" fmla="*/ 13267 w 3413760"/>
              <a:gd name="connsiteY157-1520" fmla="*/ 1524651 h 3164844"/>
              <a:gd name="connsiteX158-1521" fmla="*/ 38923 w 3413760"/>
              <a:gd name="connsiteY158-1522" fmla="*/ 1544725 h 3164844"/>
              <a:gd name="connsiteX159-1523" fmla="*/ 188111 w 3413760"/>
              <a:gd name="connsiteY159-1524" fmla="*/ 1666519 h 3164844"/>
              <a:gd name="connsiteX160-1525" fmla="*/ 190622 w 3413760"/>
              <a:gd name="connsiteY160-1526" fmla="*/ 1669479 h 3164844"/>
              <a:gd name="connsiteX161-1527" fmla="*/ 318368 w 3413760"/>
              <a:gd name="connsiteY161-1528" fmla="*/ 1464323 h 3164844"/>
              <a:gd name="connsiteX162-1529" fmla="*/ 323097 w 3413760"/>
              <a:gd name="connsiteY162-1530" fmla="*/ 1464210 h 3164844"/>
              <a:gd name="connsiteX163-1531" fmla="*/ 3098489 w 3413760"/>
              <a:gd name="connsiteY163-1532" fmla="*/ 1405519 h 3164844"/>
              <a:gd name="connsiteX164-1533" fmla="*/ 3101309 w 3413760"/>
              <a:gd name="connsiteY164-1534" fmla="*/ 1405519 h 3164844"/>
              <a:gd name="connsiteX165-1535" fmla="*/ 3241436 w 3413760"/>
              <a:gd name="connsiteY165-1536" fmla="*/ 1604545 h 3164844"/>
              <a:gd name="connsiteX166-1537" fmla="*/ 3250901 w 3413760"/>
              <a:gd name="connsiteY166-1538" fmla="*/ 1618062 h 3164844"/>
              <a:gd name="connsiteX167-1539" fmla="*/ 3413760 w 3413760"/>
              <a:gd name="connsiteY167-1540" fmla="*/ 1438208 h 3164844"/>
              <a:gd name="connsiteX168-1541" fmla="*/ 3328358 w 3413760"/>
              <a:gd name="connsiteY168-1542" fmla="*/ 1671439 h 3164844"/>
              <a:gd name="connsiteX169-1543" fmla="*/ 3242956 w 3413760"/>
              <a:gd name="connsiteY169-1544" fmla="*/ 1755825 h 3164844"/>
              <a:gd name="connsiteX170-1545" fmla="*/ 3210655 w 3413760"/>
              <a:gd name="connsiteY170-1546" fmla="*/ 1781433 h 3164844"/>
              <a:gd name="connsiteX171-1547" fmla="*/ 3098489 w 3413760"/>
              <a:gd name="connsiteY171-1548" fmla="*/ 1405519 h 3164844"/>
              <a:gd name="connsiteX172-1549" fmla="*/ 315866 w 3413760"/>
              <a:gd name="connsiteY172-1550" fmla="*/ 1212952 h 3164844"/>
              <a:gd name="connsiteX173-1551" fmla="*/ 288998 w 3413760"/>
              <a:gd name="connsiteY173-1552" fmla="*/ 1379411 h 3164844"/>
              <a:gd name="connsiteX174-1553" fmla="*/ 187208 w 3413760"/>
              <a:gd name="connsiteY174-1554" fmla="*/ 1563985 h 3164844"/>
              <a:gd name="connsiteX175-1555" fmla="*/ 172919 w 3413760"/>
              <a:gd name="connsiteY175-1556" fmla="*/ 1604344 h 3164844"/>
              <a:gd name="connsiteX176-1557" fmla="*/ 0 w 3413760"/>
              <a:gd name="connsiteY176-1558" fmla="*/ 1261610 h 3164844"/>
              <a:gd name="connsiteX177-1559" fmla="*/ 165275 w 3413760"/>
              <a:gd name="connsiteY177-1560" fmla="*/ 1387606 h 3164844"/>
              <a:gd name="connsiteX178-1561" fmla="*/ 184990 w 3413760"/>
              <a:gd name="connsiteY178-1562" fmla="*/ 1352876 h 3164844"/>
              <a:gd name="connsiteX179-1563" fmla="*/ 307319 w 3413760"/>
              <a:gd name="connsiteY179-1564" fmla="*/ 1214904 h 3164844"/>
              <a:gd name="connsiteX180-1565" fmla="*/ 315866 w 3413760"/>
              <a:gd name="connsiteY180-1566" fmla="*/ 1212952 h 3164844"/>
              <a:gd name="connsiteX181-1567" fmla="*/ 3111772 w 3413760"/>
              <a:gd name="connsiteY181-1568" fmla="*/ 1125283 h 3164844"/>
              <a:gd name="connsiteX182-1569" fmla="*/ 3115495 w 3413760"/>
              <a:gd name="connsiteY182-1570" fmla="*/ 1135017 h 3164844"/>
              <a:gd name="connsiteX183-1571" fmla="*/ 3238315 w 3413760"/>
              <a:gd name="connsiteY183-1572" fmla="*/ 1291831 h 3164844"/>
              <a:gd name="connsiteX184-1573" fmla="*/ 3262164 w 3413760"/>
              <a:gd name="connsiteY184-1574" fmla="*/ 1339771 h 3164844"/>
              <a:gd name="connsiteX185-1575" fmla="*/ 3399780 w 3413760"/>
              <a:gd name="connsiteY185-1576" fmla="*/ 1169731 h 3164844"/>
              <a:gd name="connsiteX186-1577" fmla="*/ 3406410 w 3413760"/>
              <a:gd name="connsiteY186-1578" fmla="*/ 1194209 h 3164844"/>
              <a:gd name="connsiteX187-1579" fmla="*/ 3255027 w 3413760"/>
              <a:gd name="connsiteY187-1580" fmla="*/ 1544725 h 3164844"/>
              <a:gd name="connsiteX188-1581" fmla="*/ 3240635 w 3413760"/>
              <a:gd name="connsiteY188-1582" fmla="*/ 1524038 h 3164844"/>
              <a:gd name="connsiteX189-1583" fmla="*/ 3110671 w 3413760"/>
              <a:gd name="connsiteY189-1584" fmla="*/ 1128347 h 3164844"/>
              <a:gd name="connsiteX190-1585" fmla="*/ 3111772 w 3413760"/>
              <a:gd name="connsiteY190-1586" fmla="*/ 1125283 h 3164844"/>
              <a:gd name="connsiteX191-1587" fmla="*/ 63367 w 3413760"/>
              <a:gd name="connsiteY191-1588" fmla="*/ 929845 h 3164844"/>
              <a:gd name="connsiteX192-1589" fmla="*/ 69909 w 3413760"/>
              <a:gd name="connsiteY192-1590" fmla="*/ 930974 h 3164844"/>
              <a:gd name="connsiteX193-1591" fmla="*/ 172919 w 3413760"/>
              <a:gd name="connsiteY193-1592" fmla="*/ 1098442 h 3164844"/>
              <a:gd name="connsiteX194-1593" fmla="*/ 181972 w 3413760"/>
              <a:gd name="connsiteY194-1594" fmla="*/ 1090869 h 3164844"/>
              <a:gd name="connsiteX195-1595" fmla="*/ 269291 w 3413760"/>
              <a:gd name="connsiteY195-1596" fmla="*/ 1027459 h 3164844"/>
              <a:gd name="connsiteX196-1597" fmla="*/ 365862 w 3413760"/>
              <a:gd name="connsiteY196-1598" fmla="*/ 982600 h 3164844"/>
              <a:gd name="connsiteX197-1599" fmla="*/ 371287 w 3413760"/>
              <a:gd name="connsiteY197-1600" fmla="*/ 981987 h 3164844"/>
              <a:gd name="connsiteX198-1601" fmla="*/ 366266 w 3413760"/>
              <a:gd name="connsiteY198-1602" fmla="*/ 1019580 h 3164844"/>
              <a:gd name="connsiteX199-1603" fmla="*/ 183889 w 3413760"/>
              <a:gd name="connsiteY199-1604" fmla="*/ 1267659 h 3164844"/>
              <a:gd name="connsiteX200-1605" fmla="*/ 151192 w 3413760"/>
              <a:gd name="connsiteY200-1606" fmla="*/ 1315591 h 3164844"/>
              <a:gd name="connsiteX201-1607" fmla="*/ 60357 w 3413760"/>
              <a:gd name="connsiteY201-1608" fmla="*/ 931071 h 3164844"/>
              <a:gd name="connsiteX202-1609" fmla="*/ 63367 w 3413760"/>
              <a:gd name="connsiteY202-1610" fmla="*/ 929845 h 3164844"/>
              <a:gd name="connsiteX203-1611" fmla="*/ 3335091 w 3413760"/>
              <a:gd name="connsiteY203-1612" fmla="*/ 858556 h 3164844"/>
              <a:gd name="connsiteX204-1613" fmla="*/ 3361040 w 3413760"/>
              <a:gd name="connsiteY204-1614" fmla="*/ 1015684 h 3164844"/>
              <a:gd name="connsiteX205-1615" fmla="*/ 3263669 w 3413760"/>
              <a:gd name="connsiteY205-1616" fmla="*/ 1235704 h 3164844"/>
              <a:gd name="connsiteX206-1617" fmla="*/ 3236818 w 3413760"/>
              <a:gd name="connsiteY206-1618" fmla="*/ 1179780 h 3164844"/>
              <a:gd name="connsiteX207-1619" fmla="*/ 3181990 w 3413760"/>
              <a:gd name="connsiteY207-1620" fmla="*/ 1115556 h 3164844"/>
              <a:gd name="connsiteX208-1621" fmla="*/ 3035321 w 3413760"/>
              <a:gd name="connsiteY208-1622" fmla="*/ 898495 h 3164844"/>
              <a:gd name="connsiteX209-1623" fmla="*/ 3031408 w 3413760"/>
              <a:gd name="connsiteY209-1624" fmla="*/ 883656 h 3164844"/>
              <a:gd name="connsiteX210-1625" fmla="*/ 3035115 w 3413760"/>
              <a:gd name="connsiteY210-1626" fmla="*/ 884882 h 3164844"/>
              <a:gd name="connsiteX211-1627" fmla="*/ 3234695 w 3413760"/>
              <a:gd name="connsiteY211-1628" fmla="*/ 1001239 h 3164844"/>
              <a:gd name="connsiteX212-1629" fmla="*/ 3247479 w 3413760"/>
              <a:gd name="connsiteY212-1630" fmla="*/ 1017111 h 3164844"/>
              <a:gd name="connsiteX213-1631" fmla="*/ 3335091 w 3413760"/>
              <a:gd name="connsiteY213-1632" fmla="*/ 858556 h 3164844"/>
              <a:gd name="connsiteX214-1633" fmla="*/ 176443 w 3413760"/>
              <a:gd name="connsiteY214-1634" fmla="*/ 614767 h 3164844"/>
              <a:gd name="connsiteX215-1635" fmla="*/ 176443 w 3413760"/>
              <a:gd name="connsiteY215-1636" fmla="*/ 615291 h 3164844"/>
              <a:gd name="connsiteX216-1637" fmla="*/ 257814 w 3413760"/>
              <a:gd name="connsiteY216-1638" fmla="*/ 832441 h 3164844"/>
              <a:gd name="connsiteX217-1639" fmla="*/ 363548 w 3413760"/>
              <a:gd name="connsiteY217-1640" fmla="*/ 797309 h 3164844"/>
              <a:gd name="connsiteX218-1641" fmla="*/ 457798 w 3413760"/>
              <a:gd name="connsiteY218-1642" fmla="*/ 766580 h 3164844"/>
              <a:gd name="connsiteX219-1643" fmla="*/ 384467 w 3413760"/>
              <a:gd name="connsiteY219-1644" fmla="*/ 881082 h 3164844"/>
              <a:gd name="connsiteX220-1645" fmla="*/ 364649 w 3413760"/>
              <a:gd name="connsiteY220-1646" fmla="*/ 897996 h 3164844"/>
              <a:gd name="connsiteX221-1647" fmla="*/ 295144 w 3413760"/>
              <a:gd name="connsiteY221-1648" fmla="*/ 963654 h 3164844"/>
              <a:gd name="connsiteX222-1649" fmla="*/ 185386 w 3413760"/>
              <a:gd name="connsiteY222-1650" fmla="*/ 1034113 h 3164844"/>
              <a:gd name="connsiteX223-1651" fmla="*/ 180967 w 3413760"/>
              <a:gd name="connsiteY223-1652" fmla="*/ 1027774 h 3164844"/>
              <a:gd name="connsiteX224-1653" fmla="*/ 174328 w 3413760"/>
              <a:gd name="connsiteY224-1654" fmla="*/ 619083 h 3164844"/>
              <a:gd name="connsiteX225-1655" fmla="*/ 176443 w 3413760"/>
              <a:gd name="connsiteY225-1656" fmla="*/ 614767 h 3164844"/>
              <a:gd name="connsiteX226-1657" fmla="*/ 3202101 w 3413760"/>
              <a:gd name="connsiteY226-1658" fmla="*/ 512338 h 3164844"/>
              <a:gd name="connsiteX227-1659" fmla="*/ 3230370 w 3413760"/>
              <a:gd name="connsiteY227-1660" fmla="*/ 586096 h 3164844"/>
              <a:gd name="connsiteX228-1661" fmla="*/ 3272429 w 3413760"/>
              <a:gd name="connsiteY228-1662" fmla="*/ 723342 h 3164844"/>
              <a:gd name="connsiteX229-1663" fmla="*/ 3233903 w 3413760"/>
              <a:gd name="connsiteY229-1664" fmla="*/ 898609 h 3164844"/>
              <a:gd name="connsiteX230-1665" fmla="*/ 3216493 w 3413760"/>
              <a:gd name="connsiteY230-1666" fmla="*/ 917868 h 3164844"/>
              <a:gd name="connsiteX231-1667" fmla="*/ 3042069 w 3413760"/>
              <a:gd name="connsiteY231-1668" fmla="*/ 815536 h 3164844"/>
              <a:gd name="connsiteX232-1669" fmla="*/ 3034814 w 3413760"/>
              <a:gd name="connsiteY232-1670" fmla="*/ 810511 h 3164844"/>
              <a:gd name="connsiteX233-1671" fmla="*/ 2945792 w 3413760"/>
              <a:gd name="connsiteY233-1672" fmla="*/ 679410 h 3164844"/>
              <a:gd name="connsiteX234-1673" fmla="*/ 3033412 w 3413760"/>
              <a:gd name="connsiteY234-1674" fmla="*/ 693339 h 3164844"/>
              <a:gd name="connsiteX235-1675" fmla="*/ 3154433 w 3413760"/>
              <a:gd name="connsiteY235-1676" fmla="*/ 724584 h 3164844"/>
              <a:gd name="connsiteX236-1677" fmla="*/ 3198687 w 3413760"/>
              <a:gd name="connsiteY236-1678" fmla="*/ 516750 h 3164844"/>
              <a:gd name="connsiteX237-1679" fmla="*/ 3202101 w 3413760"/>
              <a:gd name="connsiteY237-1680" fmla="*/ 512338 h 3164844"/>
              <a:gd name="connsiteX238-1681" fmla="*/ 313045 w 3413760"/>
              <a:gd name="connsiteY238-1682" fmla="*/ 403151 h 3164844"/>
              <a:gd name="connsiteX239-1683" fmla="*/ 360230 w 3413760"/>
              <a:gd name="connsiteY239-1684" fmla="*/ 480392 h 3164844"/>
              <a:gd name="connsiteX240-1685" fmla="*/ 376919 w 3413760"/>
              <a:gd name="connsiteY240-1686" fmla="*/ 627277 h 3164844"/>
              <a:gd name="connsiteX241-1687" fmla="*/ 510107 w 3413760"/>
              <a:gd name="connsiteY241-1688" fmla="*/ 596136 h 3164844"/>
              <a:gd name="connsiteX242-1689" fmla="*/ 602852 w 3413760"/>
              <a:gd name="connsiteY242-1690" fmla="*/ 596338 h 3164844"/>
              <a:gd name="connsiteX243-1691" fmla="*/ 511121 w 3413760"/>
              <a:gd name="connsiteY243-1692" fmla="*/ 686274 h 3164844"/>
              <a:gd name="connsiteX244-1693" fmla="*/ 363137 w 3413760"/>
              <a:gd name="connsiteY244-1694" fmla="*/ 746094 h 3164844"/>
              <a:gd name="connsiteX245-1695" fmla="*/ 294138 w 3413760"/>
              <a:gd name="connsiteY245-1696" fmla="*/ 776517 h 3164844"/>
              <a:gd name="connsiteX246-1697" fmla="*/ 313045 w 3413760"/>
              <a:gd name="connsiteY246-1698" fmla="*/ 403151 h 3164844"/>
              <a:gd name="connsiteX247-1699" fmla="*/ 3053839 w 3413760"/>
              <a:gd name="connsiteY247-1700" fmla="*/ 299399 h 3164844"/>
              <a:gd name="connsiteX248-1701" fmla="*/ 3089443 w 3413760"/>
              <a:gd name="connsiteY248-1702" fmla="*/ 403457 h 3164844"/>
              <a:gd name="connsiteX249-1703" fmla="*/ 3089237 w 3413760"/>
              <a:gd name="connsiteY249-1704" fmla="*/ 657392 h 3164844"/>
              <a:gd name="connsiteX250-1705" fmla="*/ 3032406 w 3413760"/>
              <a:gd name="connsiteY250-1706" fmla="*/ 637004 h 3164844"/>
              <a:gd name="connsiteX251-1707" fmla="*/ 2922449 w 3413760"/>
              <a:gd name="connsiteY251-1708" fmla="*/ 627164 h 3164844"/>
              <a:gd name="connsiteX252-1709" fmla="*/ 2802948 w 3413760"/>
              <a:gd name="connsiteY252-1710" fmla="*/ 561109 h 3164844"/>
              <a:gd name="connsiteX253-1711" fmla="*/ 2775693 w 3413760"/>
              <a:gd name="connsiteY253-1712" fmla="*/ 515726 h 3164844"/>
              <a:gd name="connsiteX254-1713" fmla="*/ 2802750 w 3413760"/>
              <a:gd name="connsiteY254-1714" fmla="*/ 519105 h 3164844"/>
              <a:gd name="connsiteX255-1715" fmla="*/ 3006552 w 3413760"/>
              <a:gd name="connsiteY255-1716" fmla="*/ 534672 h 3164844"/>
              <a:gd name="connsiteX256-1717" fmla="*/ 3013285 w 3413760"/>
              <a:gd name="connsiteY256-1718" fmla="*/ 451704 h 3164844"/>
              <a:gd name="connsiteX257-1719" fmla="*/ 3029594 w 3413760"/>
              <a:gd name="connsiteY257-1720" fmla="*/ 391682 h 3164844"/>
              <a:gd name="connsiteX258-1721" fmla="*/ 3051915 w 3413760"/>
              <a:gd name="connsiteY258-1722" fmla="*/ 303803 h 3164844"/>
              <a:gd name="connsiteX259-1723" fmla="*/ 3053839 w 3413760"/>
              <a:gd name="connsiteY259-1724" fmla="*/ 299399 h 3164844"/>
              <a:gd name="connsiteX260-1725" fmla="*/ 474297 w 3413760"/>
              <a:gd name="connsiteY260-1726" fmla="*/ 149950 h 3164844"/>
              <a:gd name="connsiteX261-1727" fmla="*/ 505782 w 3413760"/>
              <a:gd name="connsiteY261-1728" fmla="*/ 207520 h 3164844"/>
              <a:gd name="connsiteX262-1729" fmla="*/ 535857 w 3413760"/>
              <a:gd name="connsiteY262-1730" fmla="*/ 414321 h 3164844"/>
              <a:gd name="connsiteX263-1731" fmla="*/ 658986 w 3413760"/>
              <a:gd name="connsiteY263-1732" fmla="*/ 388714 h 3164844"/>
              <a:gd name="connsiteX264-1733" fmla="*/ 749925 w 3413760"/>
              <a:gd name="connsiteY264-1734" fmla="*/ 369768 h 3164844"/>
              <a:gd name="connsiteX265-1735" fmla="*/ 741069 w 3413760"/>
              <a:gd name="connsiteY265-1736" fmla="*/ 389633 h 3164844"/>
              <a:gd name="connsiteX266-1737" fmla="*/ 660000 w 3413760"/>
              <a:gd name="connsiteY266-1738" fmla="*/ 482634 h 3164844"/>
              <a:gd name="connsiteX267-1739" fmla="*/ 554368 w 3413760"/>
              <a:gd name="connsiteY267-1740" fmla="*/ 534470 h 3164844"/>
              <a:gd name="connsiteX268-1741" fmla="*/ 509600 w 3413760"/>
              <a:gd name="connsiteY268-1742" fmla="*/ 543696 h 3164844"/>
              <a:gd name="connsiteX269-1743" fmla="*/ 421592 w 3413760"/>
              <a:gd name="connsiteY269-1744" fmla="*/ 573086 h 3164844"/>
              <a:gd name="connsiteX270-1745" fmla="*/ 425315 w 3413760"/>
              <a:gd name="connsiteY270-1746" fmla="*/ 544002 h 3164844"/>
              <a:gd name="connsiteX271-1747" fmla="*/ 471279 w 3413760"/>
              <a:gd name="connsiteY271-1748" fmla="*/ 150046 h 3164844"/>
              <a:gd name="connsiteX272-1749" fmla="*/ 474297 w 3413760"/>
              <a:gd name="connsiteY272-1750" fmla="*/ 149950 h 3164844"/>
              <a:gd name="connsiteX273-1751" fmla="*/ 2886544 w 3413760"/>
              <a:gd name="connsiteY273-1752" fmla="*/ 72104 h 3164844"/>
              <a:gd name="connsiteX274-1753" fmla="*/ 2955653 w 3413760"/>
              <a:gd name="connsiteY274-1754" fmla="*/ 496579 h 3164844"/>
              <a:gd name="connsiteX275-1755" fmla="*/ 2801744 w 3413760"/>
              <a:gd name="connsiteY275-1756" fmla="*/ 469842 h 3164844"/>
              <a:gd name="connsiteX276-1757" fmla="*/ 2745213 w 3413760"/>
              <a:gd name="connsiteY276-1758" fmla="*/ 445155 h 3164844"/>
              <a:gd name="connsiteX277-1759" fmla="*/ 2732437 w 3413760"/>
              <a:gd name="connsiteY277-1760" fmla="*/ 436654 h 3164844"/>
              <a:gd name="connsiteX278-1761" fmla="*/ 2659906 w 3413760"/>
              <a:gd name="connsiteY278-1762" fmla="*/ 301649 h 3164844"/>
              <a:gd name="connsiteX279-1763" fmla="*/ 2743796 w 3413760"/>
              <a:gd name="connsiteY279-1764" fmla="*/ 326547 h 3164844"/>
              <a:gd name="connsiteX280-1765" fmla="*/ 2800342 w 3413760"/>
              <a:gd name="connsiteY280-1766" fmla="*/ 343855 h 3164844"/>
              <a:gd name="connsiteX281-1767" fmla="*/ 2860699 w 3413760"/>
              <a:gd name="connsiteY281-1768" fmla="*/ 361671 h 3164844"/>
              <a:gd name="connsiteX282-1769" fmla="*/ 2885237 w 3413760"/>
              <a:gd name="connsiteY282-1770" fmla="*/ 77838 h 3164844"/>
              <a:gd name="connsiteX283-1771" fmla="*/ 2886544 w 3413760"/>
              <a:gd name="connsiteY283-1772" fmla="*/ 72104 h 3164844"/>
              <a:gd name="connsiteX284-1773" fmla="*/ 811588 w 3413760"/>
              <a:gd name="connsiteY284-1774" fmla="*/ 29293 h 3164844"/>
              <a:gd name="connsiteX285-1775" fmla="*/ 818123 w 3413760"/>
              <a:gd name="connsiteY285-1776" fmla="*/ 32358 h 3164844"/>
              <a:gd name="connsiteX286-1777" fmla="*/ 807256 w 3413760"/>
              <a:gd name="connsiteY286-1778" fmla="*/ 44867 h 3164844"/>
              <a:gd name="connsiteX287-1779" fmla="*/ 736048 w 3413760"/>
              <a:gd name="connsiteY287-1780" fmla="*/ 189187 h 3164844"/>
              <a:gd name="connsiteX288-1781" fmla="*/ 690273 w 3413760"/>
              <a:gd name="connsiteY288-1782" fmla="*/ 276655 h 3164844"/>
              <a:gd name="connsiteX289-1783" fmla="*/ 657989 w 3413760"/>
              <a:gd name="connsiteY289-1784" fmla="*/ 308005 h 3164844"/>
              <a:gd name="connsiteX290-1785" fmla="*/ 566947 w 3413760"/>
              <a:gd name="connsiteY290-1786" fmla="*/ 360857 h 3164844"/>
              <a:gd name="connsiteX291-1787" fmla="*/ 589576 w 3413760"/>
              <a:gd name="connsiteY291-1788" fmla="*/ 200761 h 3164844"/>
              <a:gd name="connsiteX292-1789" fmla="*/ 655977 w 3413760"/>
              <a:gd name="connsiteY292-1790" fmla="*/ 113898 h 3164844"/>
              <a:gd name="connsiteX293-1791" fmla="*/ 807256 w 3413760"/>
              <a:gd name="connsiteY293-1792" fmla="*/ 30729 h 3164844"/>
              <a:gd name="connsiteX294-1793" fmla="*/ 811588 w 3413760"/>
              <a:gd name="connsiteY294-1794" fmla="*/ 29293 h 3164844"/>
              <a:gd name="connsiteX295-1795" fmla="*/ 2574306 w 3413760"/>
              <a:gd name="connsiteY295-1796" fmla="*/ 0 h 3164844"/>
              <a:gd name="connsiteX296-1797" fmla="*/ 2601562 w 3413760"/>
              <a:gd name="connsiteY296-1798" fmla="*/ 4710 h 3164844"/>
              <a:gd name="connsiteX297-1799" fmla="*/ 2741586 w 3413760"/>
              <a:gd name="connsiteY297-1800" fmla="*/ 96897 h 3164844"/>
              <a:gd name="connsiteX298-1801" fmla="*/ 2744604 w 3413760"/>
              <a:gd name="connsiteY298-1802" fmla="*/ 99856 h 3164844"/>
              <a:gd name="connsiteX299-1803" fmla="*/ 2799027 w 3413760"/>
              <a:gd name="connsiteY299-1804" fmla="*/ 196244 h 3164844"/>
              <a:gd name="connsiteX300-1805" fmla="*/ 2826893 w 3413760"/>
              <a:gd name="connsiteY300-1806" fmla="*/ 321417 h 3164844"/>
              <a:gd name="connsiteX301-1807" fmla="*/ 2800136 w 3413760"/>
              <a:gd name="connsiteY301-1808" fmla="*/ 311070 h 3164844"/>
              <a:gd name="connsiteX302-1809" fmla="*/ 2743400 w 3413760"/>
              <a:gd name="connsiteY302-1810" fmla="*/ 285261 h 3164844"/>
              <a:gd name="connsiteX303-1811" fmla="*/ 2656382 w 3413760"/>
              <a:gd name="connsiteY303-1812" fmla="*/ 204140 h 3164844"/>
              <a:gd name="connsiteX304-1813" fmla="*/ 2602370 w 3413760"/>
              <a:gd name="connsiteY304-1814" fmla="*/ 75596 h 3164844"/>
              <a:gd name="connsiteX305-1815" fmla="*/ 2574306 w 3413760"/>
              <a:gd name="connsiteY305-1816" fmla="*/ 0 h 3164844"/>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 ang="0">
                <a:pos x="connsiteX27-55" y="connsiteY27-56"/>
              </a:cxn>
              <a:cxn ang="0">
                <a:pos x="connsiteX28-57" y="connsiteY28-58"/>
              </a:cxn>
              <a:cxn ang="0">
                <a:pos x="connsiteX29-59" y="connsiteY29-60"/>
              </a:cxn>
              <a:cxn ang="0">
                <a:pos x="connsiteX30-61" y="connsiteY30-62"/>
              </a:cxn>
              <a:cxn ang="0">
                <a:pos x="connsiteX31-63" y="connsiteY31-64"/>
              </a:cxn>
              <a:cxn ang="0">
                <a:pos x="connsiteX32-65" y="connsiteY32-66"/>
              </a:cxn>
              <a:cxn ang="0">
                <a:pos x="connsiteX33-67" y="connsiteY33-68"/>
              </a:cxn>
              <a:cxn ang="0">
                <a:pos x="connsiteX34-69" y="connsiteY34-70"/>
              </a:cxn>
              <a:cxn ang="0">
                <a:pos x="connsiteX35-71" y="connsiteY35-72"/>
              </a:cxn>
              <a:cxn ang="0">
                <a:pos x="connsiteX36-73" y="connsiteY36-74"/>
              </a:cxn>
              <a:cxn ang="0">
                <a:pos x="connsiteX37-75" y="connsiteY37-76"/>
              </a:cxn>
              <a:cxn ang="0">
                <a:pos x="connsiteX38-77" y="connsiteY38-78"/>
              </a:cxn>
              <a:cxn ang="0">
                <a:pos x="connsiteX39-79" y="connsiteY39-80"/>
              </a:cxn>
              <a:cxn ang="0">
                <a:pos x="connsiteX40-81" y="connsiteY40-82"/>
              </a:cxn>
              <a:cxn ang="0">
                <a:pos x="connsiteX41-83" y="connsiteY41-84"/>
              </a:cxn>
              <a:cxn ang="0">
                <a:pos x="connsiteX42-85" y="connsiteY42-86"/>
              </a:cxn>
              <a:cxn ang="0">
                <a:pos x="connsiteX43-87" y="connsiteY43-88"/>
              </a:cxn>
              <a:cxn ang="0">
                <a:pos x="connsiteX44-89" y="connsiteY44-90"/>
              </a:cxn>
              <a:cxn ang="0">
                <a:pos x="connsiteX45-91" y="connsiteY45-92"/>
              </a:cxn>
              <a:cxn ang="0">
                <a:pos x="connsiteX46-93" y="connsiteY46-94"/>
              </a:cxn>
              <a:cxn ang="0">
                <a:pos x="connsiteX47-95" y="connsiteY47-96"/>
              </a:cxn>
              <a:cxn ang="0">
                <a:pos x="connsiteX48-97" y="connsiteY48-98"/>
              </a:cxn>
              <a:cxn ang="0">
                <a:pos x="connsiteX49-99" y="connsiteY49-100"/>
              </a:cxn>
              <a:cxn ang="0">
                <a:pos x="connsiteX50-101" y="connsiteY50-102"/>
              </a:cxn>
              <a:cxn ang="0">
                <a:pos x="connsiteX51-103" y="connsiteY51-104"/>
              </a:cxn>
              <a:cxn ang="0">
                <a:pos x="connsiteX52-105" y="connsiteY52-106"/>
              </a:cxn>
              <a:cxn ang="0">
                <a:pos x="connsiteX53-107" y="connsiteY53-108"/>
              </a:cxn>
              <a:cxn ang="0">
                <a:pos x="connsiteX54-109" y="connsiteY54-110"/>
              </a:cxn>
              <a:cxn ang="0">
                <a:pos x="connsiteX55-111" y="connsiteY55-112"/>
              </a:cxn>
              <a:cxn ang="0">
                <a:pos x="connsiteX56-113" y="connsiteY56-114"/>
              </a:cxn>
              <a:cxn ang="0">
                <a:pos x="connsiteX57-115" y="connsiteY57-116"/>
              </a:cxn>
              <a:cxn ang="0">
                <a:pos x="connsiteX58-117" y="connsiteY58-118"/>
              </a:cxn>
              <a:cxn ang="0">
                <a:pos x="connsiteX59-119" y="connsiteY59-120"/>
              </a:cxn>
              <a:cxn ang="0">
                <a:pos x="connsiteX60-121" y="connsiteY60-122"/>
              </a:cxn>
              <a:cxn ang="0">
                <a:pos x="connsiteX61-123" y="connsiteY61-124"/>
              </a:cxn>
              <a:cxn ang="0">
                <a:pos x="connsiteX62-125" y="connsiteY62-126"/>
              </a:cxn>
              <a:cxn ang="0">
                <a:pos x="connsiteX63-127" y="connsiteY63-128"/>
              </a:cxn>
              <a:cxn ang="0">
                <a:pos x="connsiteX64-129" y="connsiteY64-130"/>
              </a:cxn>
              <a:cxn ang="0">
                <a:pos x="connsiteX65-131" y="connsiteY65-132"/>
              </a:cxn>
              <a:cxn ang="0">
                <a:pos x="connsiteX66-133" y="connsiteY66-134"/>
              </a:cxn>
              <a:cxn ang="0">
                <a:pos x="connsiteX67-135" y="connsiteY67-136"/>
              </a:cxn>
              <a:cxn ang="0">
                <a:pos x="connsiteX68-137" y="connsiteY68-138"/>
              </a:cxn>
              <a:cxn ang="0">
                <a:pos x="connsiteX69-139" y="connsiteY69-140"/>
              </a:cxn>
              <a:cxn ang="0">
                <a:pos x="connsiteX70-141" y="connsiteY70-142"/>
              </a:cxn>
              <a:cxn ang="0">
                <a:pos x="connsiteX71-143" y="connsiteY71-144"/>
              </a:cxn>
              <a:cxn ang="0">
                <a:pos x="connsiteX72-145" y="connsiteY72-146"/>
              </a:cxn>
              <a:cxn ang="0">
                <a:pos x="connsiteX73-147" y="connsiteY73-148"/>
              </a:cxn>
              <a:cxn ang="0">
                <a:pos x="connsiteX74-149" y="connsiteY74-150"/>
              </a:cxn>
              <a:cxn ang="0">
                <a:pos x="connsiteX75-151" y="connsiteY75-152"/>
              </a:cxn>
              <a:cxn ang="0">
                <a:pos x="connsiteX76-153" y="connsiteY76-154"/>
              </a:cxn>
              <a:cxn ang="0">
                <a:pos x="connsiteX77-155" y="connsiteY77-156"/>
              </a:cxn>
              <a:cxn ang="0">
                <a:pos x="connsiteX78-157" y="connsiteY78-158"/>
              </a:cxn>
              <a:cxn ang="0">
                <a:pos x="connsiteX79-159" y="connsiteY79-160"/>
              </a:cxn>
              <a:cxn ang="0">
                <a:pos x="connsiteX80-161" y="connsiteY80-162"/>
              </a:cxn>
              <a:cxn ang="0">
                <a:pos x="connsiteX81-163" y="connsiteY81-164"/>
              </a:cxn>
              <a:cxn ang="0">
                <a:pos x="connsiteX82-165" y="connsiteY82-166"/>
              </a:cxn>
              <a:cxn ang="0">
                <a:pos x="connsiteX83-167" y="connsiteY83-168"/>
              </a:cxn>
              <a:cxn ang="0">
                <a:pos x="connsiteX84-169" y="connsiteY84-170"/>
              </a:cxn>
              <a:cxn ang="0">
                <a:pos x="connsiteX85-171" y="connsiteY85-172"/>
              </a:cxn>
              <a:cxn ang="0">
                <a:pos x="connsiteX86-173" y="connsiteY86-174"/>
              </a:cxn>
              <a:cxn ang="0">
                <a:pos x="connsiteX87-175" y="connsiteY87-176"/>
              </a:cxn>
              <a:cxn ang="0">
                <a:pos x="connsiteX88-177" y="connsiteY88-178"/>
              </a:cxn>
              <a:cxn ang="0">
                <a:pos x="connsiteX89-179" y="connsiteY89-180"/>
              </a:cxn>
              <a:cxn ang="0">
                <a:pos x="connsiteX90-181" y="connsiteY90-182"/>
              </a:cxn>
              <a:cxn ang="0">
                <a:pos x="connsiteX91-183" y="connsiteY91-184"/>
              </a:cxn>
              <a:cxn ang="0">
                <a:pos x="connsiteX92-185" y="connsiteY92-186"/>
              </a:cxn>
              <a:cxn ang="0">
                <a:pos x="connsiteX93-187" y="connsiteY93-188"/>
              </a:cxn>
              <a:cxn ang="0">
                <a:pos x="connsiteX94-189" y="connsiteY94-190"/>
              </a:cxn>
              <a:cxn ang="0">
                <a:pos x="connsiteX95-191" y="connsiteY95-192"/>
              </a:cxn>
              <a:cxn ang="0">
                <a:pos x="connsiteX96-193" y="connsiteY96-194"/>
              </a:cxn>
              <a:cxn ang="0">
                <a:pos x="connsiteX97-195" y="connsiteY97-196"/>
              </a:cxn>
              <a:cxn ang="0">
                <a:pos x="connsiteX98-197" y="connsiteY98-198"/>
              </a:cxn>
              <a:cxn ang="0">
                <a:pos x="connsiteX99-199" y="connsiteY99-200"/>
              </a:cxn>
              <a:cxn ang="0">
                <a:pos x="connsiteX100-201" y="connsiteY100-202"/>
              </a:cxn>
              <a:cxn ang="0">
                <a:pos x="connsiteX101-203" y="connsiteY101-204"/>
              </a:cxn>
              <a:cxn ang="0">
                <a:pos x="connsiteX102-205" y="connsiteY102-206"/>
              </a:cxn>
              <a:cxn ang="0">
                <a:pos x="connsiteX103-207" y="connsiteY103-208"/>
              </a:cxn>
              <a:cxn ang="0">
                <a:pos x="connsiteX104-209" y="connsiteY104-210"/>
              </a:cxn>
              <a:cxn ang="0">
                <a:pos x="connsiteX105-211" y="connsiteY105-212"/>
              </a:cxn>
              <a:cxn ang="0">
                <a:pos x="connsiteX106-213" y="connsiteY106-214"/>
              </a:cxn>
              <a:cxn ang="0">
                <a:pos x="connsiteX107-215" y="connsiteY107-216"/>
              </a:cxn>
              <a:cxn ang="0">
                <a:pos x="connsiteX108-217" y="connsiteY108-218"/>
              </a:cxn>
              <a:cxn ang="0">
                <a:pos x="connsiteX109-219" y="connsiteY109-220"/>
              </a:cxn>
              <a:cxn ang="0">
                <a:pos x="connsiteX110-221" y="connsiteY110-222"/>
              </a:cxn>
              <a:cxn ang="0">
                <a:pos x="connsiteX111-223" y="connsiteY111-224"/>
              </a:cxn>
              <a:cxn ang="0">
                <a:pos x="connsiteX112-225" y="connsiteY112-226"/>
              </a:cxn>
              <a:cxn ang="0">
                <a:pos x="connsiteX113-227" y="connsiteY113-228"/>
              </a:cxn>
              <a:cxn ang="0">
                <a:pos x="connsiteX114-229" y="connsiteY114-230"/>
              </a:cxn>
              <a:cxn ang="0">
                <a:pos x="connsiteX115-231" y="connsiteY115-232"/>
              </a:cxn>
              <a:cxn ang="0">
                <a:pos x="connsiteX116-233" y="connsiteY116-234"/>
              </a:cxn>
              <a:cxn ang="0">
                <a:pos x="connsiteX117-235" y="connsiteY117-236"/>
              </a:cxn>
              <a:cxn ang="0">
                <a:pos x="connsiteX118-237" y="connsiteY118-238"/>
              </a:cxn>
              <a:cxn ang="0">
                <a:pos x="connsiteX119-239" y="connsiteY119-240"/>
              </a:cxn>
              <a:cxn ang="0">
                <a:pos x="connsiteX120-241" y="connsiteY120-242"/>
              </a:cxn>
              <a:cxn ang="0">
                <a:pos x="connsiteX121-243" y="connsiteY121-244"/>
              </a:cxn>
              <a:cxn ang="0">
                <a:pos x="connsiteX122-245" y="connsiteY122-246"/>
              </a:cxn>
              <a:cxn ang="0">
                <a:pos x="connsiteX123-247" y="connsiteY123-248"/>
              </a:cxn>
              <a:cxn ang="0">
                <a:pos x="connsiteX124-249" y="connsiteY124-250"/>
              </a:cxn>
              <a:cxn ang="0">
                <a:pos x="connsiteX125-251" y="connsiteY125-252"/>
              </a:cxn>
              <a:cxn ang="0">
                <a:pos x="connsiteX126-253" y="connsiteY126-254"/>
              </a:cxn>
              <a:cxn ang="0">
                <a:pos x="connsiteX127-255" y="connsiteY127-256"/>
              </a:cxn>
              <a:cxn ang="0">
                <a:pos x="connsiteX128-257" y="connsiteY128-258"/>
              </a:cxn>
              <a:cxn ang="0">
                <a:pos x="connsiteX129-259" y="connsiteY129-260"/>
              </a:cxn>
              <a:cxn ang="0">
                <a:pos x="connsiteX130-261" y="connsiteY130-262"/>
              </a:cxn>
              <a:cxn ang="0">
                <a:pos x="connsiteX131-263" y="connsiteY131-264"/>
              </a:cxn>
              <a:cxn ang="0">
                <a:pos x="connsiteX132-265" y="connsiteY132-266"/>
              </a:cxn>
              <a:cxn ang="0">
                <a:pos x="connsiteX133-267" y="connsiteY133-268"/>
              </a:cxn>
              <a:cxn ang="0">
                <a:pos x="connsiteX134-269" y="connsiteY134-270"/>
              </a:cxn>
              <a:cxn ang="0">
                <a:pos x="connsiteX135-271" y="connsiteY135-272"/>
              </a:cxn>
              <a:cxn ang="0">
                <a:pos x="connsiteX136-273" y="connsiteY136-274"/>
              </a:cxn>
              <a:cxn ang="0">
                <a:pos x="connsiteX137-275" y="connsiteY137-276"/>
              </a:cxn>
              <a:cxn ang="0">
                <a:pos x="connsiteX138-277" y="connsiteY138-278"/>
              </a:cxn>
              <a:cxn ang="0">
                <a:pos x="connsiteX139-279" y="connsiteY139-280"/>
              </a:cxn>
              <a:cxn ang="0">
                <a:pos x="connsiteX140-281" y="connsiteY140-282"/>
              </a:cxn>
              <a:cxn ang="0">
                <a:pos x="connsiteX141-283" y="connsiteY141-284"/>
              </a:cxn>
              <a:cxn ang="0">
                <a:pos x="connsiteX142-285" y="connsiteY142-286"/>
              </a:cxn>
              <a:cxn ang="0">
                <a:pos x="connsiteX143-287" y="connsiteY143-288"/>
              </a:cxn>
              <a:cxn ang="0">
                <a:pos x="connsiteX144-289" y="connsiteY144-290"/>
              </a:cxn>
              <a:cxn ang="0">
                <a:pos x="connsiteX145-291" y="connsiteY145-292"/>
              </a:cxn>
              <a:cxn ang="0">
                <a:pos x="connsiteX146-293" y="connsiteY146-294"/>
              </a:cxn>
              <a:cxn ang="0">
                <a:pos x="connsiteX147-295" y="connsiteY147-296"/>
              </a:cxn>
              <a:cxn ang="0">
                <a:pos x="connsiteX148-297" y="connsiteY148-298"/>
              </a:cxn>
              <a:cxn ang="0">
                <a:pos x="connsiteX149-299" y="connsiteY149-300"/>
              </a:cxn>
              <a:cxn ang="0">
                <a:pos x="connsiteX150-301" y="connsiteY150-302"/>
              </a:cxn>
              <a:cxn ang="0">
                <a:pos x="connsiteX151-303" y="connsiteY151-304"/>
              </a:cxn>
              <a:cxn ang="0">
                <a:pos x="connsiteX152-305" y="connsiteY152-306"/>
              </a:cxn>
              <a:cxn ang="0">
                <a:pos x="connsiteX153-307" y="connsiteY153-308"/>
              </a:cxn>
              <a:cxn ang="0">
                <a:pos x="connsiteX154-309" y="connsiteY154-310"/>
              </a:cxn>
              <a:cxn ang="0">
                <a:pos x="connsiteX155-311" y="connsiteY155-312"/>
              </a:cxn>
              <a:cxn ang="0">
                <a:pos x="connsiteX156-313" y="connsiteY156-314"/>
              </a:cxn>
              <a:cxn ang="0">
                <a:pos x="connsiteX157-315" y="connsiteY157-316"/>
              </a:cxn>
              <a:cxn ang="0">
                <a:pos x="connsiteX158-317" y="connsiteY158-318"/>
              </a:cxn>
              <a:cxn ang="0">
                <a:pos x="connsiteX159-319" y="connsiteY159-320"/>
              </a:cxn>
              <a:cxn ang="0">
                <a:pos x="connsiteX160-321" y="connsiteY160-322"/>
              </a:cxn>
              <a:cxn ang="0">
                <a:pos x="connsiteX161-323" y="connsiteY161-324"/>
              </a:cxn>
              <a:cxn ang="0">
                <a:pos x="connsiteX162-325" y="connsiteY162-326"/>
              </a:cxn>
              <a:cxn ang="0">
                <a:pos x="connsiteX163-327" y="connsiteY163-328"/>
              </a:cxn>
              <a:cxn ang="0">
                <a:pos x="connsiteX164-329" y="connsiteY164-330"/>
              </a:cxn>
              <a:cxn ang="0">
                <a:pos x="connsiteX165-331" y="connsiteY165-332"/>
              </a:cxn>
              <a:cxn ang="0">
                <a:pos x="connsiteX166-333" y="connsiteY166-334"/>
              </a:cxn>
              <a:cxn ang="0">
                <a:pos x="connsiteX167-335" y="connsiteY167-336"/>
              </a:cxn>
              <a:cxn ang="0">
                <a:pos x="connsiteX168-337" y="connsiteY168-338"/>
              </a:cxn>
              <a:cxn ang="0">
                <a:pos x="connsiteX169-339" y="connsiteY169-340"/>
              </a:cxn>
              <a:cxn ang="0">
                <a:pos x="connsiteX170-341" y="connsiteY170-342"/>
              </a:cxn>
              <a:cxn ang="0">
                <a:pos x="connsiteX171-343" y="connsiteY171-344"/>
              </a:cxn>
              <a:cxn ang="0">
                <a:pos x="connsiteX172-345" y="connsiteY172-346"/>
              </a:cxn>
              <a:cxn ang="0">
                <a:pos x="connsiteX173-347" y="connsiteY173-348"/>
              </a:cxn>
              <a:cxn ang="0">
                <a:pos x="connsiteX174-349" y="connsiteY174-350"/>
              </a:cxn>
              <a:cxn ang="0">
                <a:pos x="connsiteX175-351" y="connsiteY175-352"/>
              </a:cxn>
              <a:cxn ang="0">
                <a:pos x="connsiteX176-353" y="connsiteY176-354"/>
              </a:cxn>
              <a:cxn ang="0">
                <a:pos x="connsiteX177-355" y="connsiteY177-356"/>
              </a:cxn>
              <a:cxn ang="0">
                <a:pos x="connsiteX178-357" y="connsiteY178-358"/>
              </a:cxn>
              <a:cxn ang="0">
                <a:pos x="connsiteX179-359" y="connsiteY179-360"/>
              </a:cxn>
              <a:cxn ang="0">
                <a:pos x="connsiteX180-361" y="connsiteY180-362"/>
              </a:cxn>
              <a:cxn ang="0">
                <a:pos x="connsiteX181-363" y="connsiteY181-364"/>
              </a:cxn>
              <a:cxn ang="0">
                <a:pos x="connsiteX182-365" y="connsiteY182-366"/>
              </a:cxn>
              <a:cxn ang="0">
                <a:pos x="connsiteX183-367" y="connsiteY183-368"/>
              </a:cxn>
              <a:cxn ang="0">
                <a:pos x="connsiteX184-369" y="connsiteY184-370"/>
              </a:cxn>
              <a:cxn ang="0">
                <a:pos x="connsiteX185-371" y="connsiteY185-372"/>
              </a:cxn>
              <a:cxn ang="0">
                <a:pos x="connsiteX186-373" y="connsiteY186-374"/>
              </a:cxn>
              <a:cxn ang="0">
                <a:pos x="connsiteX187-375" y="connsiteY187-376"/>
              </a:cxn>
              <a:cxn ang="0">
                <a:pos x="connsiteX188-377" y="connsiteY188-378"/>
              </a:cxn>
              <a:cxn ang="0">
                <a:pos x="connsiteX189-379" y="connsiteY189-380"/>
              </a:cxn>
              <a:cxn ang="0">
                <a:pos x="connsiteX190-381" y="connsiteY190-382"/>
              </a:cxn>
              <a:cxn ang="0">
                <a:pos x="connsiteX191-383" y="connsiteY191-384"/>
              </a:cxn>
              <a:cxn ang="0">
                <a:pos x="connsiteX192-385" y="connsiteY192-386"/>
              </a:cxn>
              <a:cxn ang="0">
                <a:pos x="connsiteX193-387" y="connsiteY193-388"/>
              </a:cxn>
              <a:cxn ang="0">
                <a:pos x="connsiteX194-389" y="connsiteY194-390"/>
              </a:cxn>
              <a:cxn ang="0">
                <a:pos x="connsiteX195-391" y="connsiteY195-392"/>
              </a:cxn>
              <a:cxn ang="0">
                <a:pos x="connsiteX196-393" y="connsiteY196-394"/>
              </a:cxn>
              <a:cxn ang="0">
                <a:pos x="connsiteX197-395" y="connsiteY197-396"/>
              </a:cxn>
              <a:cxn ang="0">
                <a:pos x="connsiteX198-397" y="connsiteY198-398"/>
              </a:cxn>
              <a:cxn ang="0">
                <a:pos x="connsiteX199-399" y="connsiteY199-400"/>
              </a:cxn>
              <a:cxn ang="0">
                <a:pos x="connsiteX200-401" y="connsiteY200-402"/>
              </a:cxn>
              <a:cxn ang="0">
                <a:pos x="connsiteX201-403" y="connsiteY201-404"/>
              </a:cxn>
              <a:cxn ang="0">
                <a:pos x="connsiteX202-405" y="connsiteY202-406"/>
              </a:cxn>
              <a:cxn ang="0">
                <a:pos x="connsiteX203-407" y="connsiteY203-408"/>
              </a:cxn>
              <a:cxn ang="0">
                <a:pos x="connsiteX204-409" y="connsiteY204-410"/>
              </a:cxn>
              <a:cxn ang="0">
                <a:pos x="connsiteX205-411" y="connsiteY205-412"/>
              </a:cxn>
              <a:cxn ang="0">
                <a:pos x="connsiteX206-413" y="connsiteY206-414"/>
              </a:cxn>
              <a:cxn ang="0">
                <a:pos x="connsiteX207-415" y="connsiteY207-416"/>
              </a:cxn>
              <a:cxn ang="0">
                <a:pos x="connsiteX208-417" y="connsiteY208-418"/>
              </a:cxn>
              <a:cxn ang="0">
                <a:pos x="connsiteX209-419" y="connsiteY209-420"/>
              </a:cxn>
              <a:cxn ang="0">
                <a:pos x="connsiteX210-421" y="connsiteY210-422"/>
              </a:cxn>
              <a:cxn ang="0">
                <a:pos x="connsiteX211-423" y="connsiteY211-424"/>
              </a:cxn>
              <a:cxn ang="0">
                <a:pos x="connsiteX212-425" y="connsiteY212-426"/>
              </a:cxn>
              <a:cxn ang="0">
                <a:pos x="connsiteX213-427" y="connsiteY213-428"/>
              </a:cxn>
              <a:cxn ang="0">
                <a:pos x="connsiteX214-429" y="connsiteY214-430"/>
              </a:cxn>
              <a:cxn ang="0">
                <a:pos x="connsiteX215-431" y="connsiteY215-432"/>
              </a:cxn>
              <a:cxn ang="0">
                <a:pos x="connsiteX216-433" y="connsiteY216-434"/>
              </a:cxn>
              <a:cxn ang="0">
                <a:pos x="connsiteX217-435" y="connsiteY217-436"/>
              </a:cxn>
              <a:cxn ang="0">
                <a:pos x="connsiteX218-437" y="connsiteY218-438"/>
              </a:cxn>
              <a:cxn ang="0">
                <a:pos x="connsiteX219-439" y="connsiteY219-440"/>
              </a:cxn>
              <a:cxn ang="0">
                <a:pos x="connsiteX220-441" y="connsiteY220-442"/>
              </a:cxn>
              <a:cxn ang="0">
                <a:pos x="connsiteX221-443" y="connsiteY221-444"/>
              </a:cxn>
              <a:cxn ang="0">
                <a:pos x="connsiteX222-445" y="connsiteY222-446"/>
              </a:cxn>
              <a:cxn ang="0">
                <a:pos x="connsiteX223-447" y="connsiteY223-448"/>
              </a:cxn>
              <a:cxn ang="0">
                <a:pos x="connsiteX224-449" y="connsiteY224-450"/>
              </a:cxn>
              <a:cxn ang="0">
                <a:pos x="connsiteX225-451" y="connsiteY225-452"/>
              </a:cxn>
              <a:cxn ang="0">
                <a:pos x="connsiteX226-453" y="connsiteY226-454"/>
              </a:cxn>
              <a:cxn ang="0">
                <a:pos x="connsiteX227-455" y="connsiteY227-456"/>
              </a:cxn>
              <a:cxn ang="0">
                <a:pos x="connsiteX228-457" y="connsiteY228-458"/>
              </a:cxn>
              <a:cxn ang="0">
                <a:pos x="connsiteX229-459" y="connsiteY229-460"/>
              </a:cxn>
              <a:cxn ang="0">
                <a:pos x="connsiteX230-461" y="connsiteY230-462"/>
              </a:cxn>
              <a:cxn ang="0">
                <a:pos x="connsiteX231-463" y="connsiteY231-464"/>
              </a:cxn>
              <a:cxn ang="0">
                <a:pos x="connsiteX232-465" y="connsiteY232-466"/>
              </a:cxn>
              <a:cxn ang="0">
                <a:pos x="connsiteX233-467" y="connsiteY233-468"/>
              </a:cxn>
              <a:cxn ang="0">
                <a:pos x="connsiteX234-469" y="connsiteY234-470"/>
              </a:cxn>
              <a:cxn ang="0">
                <a:pos x="connsiteX235-471" y="connsiteY235-472"/>
              </a:cxn>
              <a:cxn ang="0">
                <a:pos x="connsiteX236-473" y="connsiteY236-474"/>
              </a:cxn>
              <a:cxn ang="0">
                <a:pos x="connsiteX237-475" y="connsiteY237-476"/>
              </a:cxn>
              <a:cxn ang="0">
                <a:pos x="connsiteX238-477" y="connsiteY238-478"/>
              </a:cxn>
              <a:cxn ang="0">
                <a:pos x="connsiteX239-479" y="connsiteY239-480"/>
              </a:cxn>
              <a:cxn ang="0">
                <a:pos x="connsiteX240-481" y="connsiteY240-482"/>
              </a:cxn>
              <a:cxn ang="0">
                <a:pos x="connsiteX241-483" y="connsiteY241-484"/>
              </a:cxn>
              <a:cxn ang="0">
                <a:pos x="connsiteX242-485" y="connsiteY242-486"/>
              </a:cxn>
              <a:cxn ang="0">
                <a:pos x="connsiteX243-487" y="connsiteY243-488"/>
              </a:cxn>
              <a:cxn ang="0">
                <a:pos x="connsiteX244-489" y="connsiteY244-490"/>
              </a:cxn>
              <a:cxn ang="0">
                <a:pos x="connsiteX245-491" y="connsiteY245-492"/>
              </a:cxn>
              <a:cxn ang="0">
                <a:pos x="connsiteX246-493" y="connsiteY246-494"/>
              </a:cxn>
              <a:cxn ang="0">
                <a:pos x="connsiteX247-495" y="connsiteY247-496"/>
              </a:cxn>
              <a:cxn ang="0">
                <a:pos x="connsiteX248-497" y="connsiteY248-498"/>
              </a:cxn>
              <a:cxn ang="0">
                <a:pos x="connsiteX249-499" y="connsiteY249-500"/>
              </a:cxn>
              <a:cxn ang="0">
                <a:pos x="connsiteX250-501" y="connsiteY250-502"/>
              </a:cxn>
              <a:cxn ang="0">
                <a:pos x="connsiteX251-503" y="connsiteY251-504"/>
              </a:cxn>
              <a:cxn ang="0">
                <a:pos x="connsiteX252-505" y="connsiteY252-506"/>
              </a:cxn>
              <a:cxn ang="0">
                <a:pos x="connsiteX253-507" y="connsiteY253-508"/>
              </a:cxn>
              <a:cxn ang="0">
                <a:pos x="connsiteX254-509" y="connsiteY254-510"/>
              </a:cxn>
              <a:cxn ang="0">
                <a:pos x="connsiteX255-511" y="connsiteY255-512"/>
              </a:cxn>
              <a:cxn ang="0">
                <a:pos x="connsiteX256-513" y="connsiteY256-514"/>
              </a:cxn>
              <a:cxn ang="0">
                <a:pos x="connsiteX257-515" y="connsiteY257-516"/>
              </a:cxn>
              <a:cxn ang="0">
                <a:pos x="connsiteX258-517" y="connsiteY258-518"/>
              </a:cxn>
              <a:cxn ang="0">
                <a:pos x="connsiteX259-519" y="connsiteY259-520"/>
              </a:cxn>
              <a:cxn ang="0">
                <a:pos x="connsiteX260-521" y="connsiteY260-522"/>
              </a:cxn>
              <a:cxn ang="0">
                <a:pos x="connsiteX261-523" y="connsiteY261-524"/>
              </a:cxn>
              <a:cxn ang="0">
                <a:pos x="connsiteX262-525" y="connsiteY262-526"/>
              </a:cxn>
              <a:cxn ang="0">
                <a:pos x="connsiteX263-527" y="connsiteY263-528"/>
              </a:cxn>
              <a:cxn ang="0">
                <a:pos x="connsiteX264-529" y="connsiteY264-530"/>
              </a:cxn>
              <a:cxn ang="0">
                <a:pos x="connsiteX265-531" y="connsiteY265-532"/>
              </a:cxn>
              <a:cxn ang="0">
                <a:pos x="connsiteX266-533" y="connsiteY266-534"/>
              </a:cxn>
              <a:cxn ang="0">
                <a:pos x="connsiteX267-535" y="connsiteY267-536"/>
              </a:cxn>
              <a:cxn ang="0">
                <a:pos x="connsiteX268-537" y="connsiteY268-538"/>
              </a:cxn>
              <a:cxn ang="0">
                <a:pos x="connsiteX269-539" y="connsiteY269-540"/>
              </a:cxn>
              <a:cxn ang="0">
                <a:pos x="connsiteX270-541" y="connsiteY270-542"/>
              </a:cxn>
              <a:cxn ang="0">
                <a:pos x="connsiteX271-543" y="connsiteY271-544"/>
              </a:cxn>
              <a:cxn ang="0">
                <a:pos x="connsiteX272-545" y="connsiteY272-546"/>
              </a:cxn>
              <a:cxn ang="0">
                <a:pos x="connsiteX273-547" y="connsiteY273-548"/>
              </a:cxn>
              <a:cxn ang="0">
                <a:pos x="connsiteX274-549" y="connsiteY274-550"/>
              </a:cxn>
              <a:cxn ang="0">
                <a:pos x="connsiteX275-551" y="connsiteY275-552"/>
              </a:cxn>
              <a:cxn ang="0">
                <a:pos x="connsiteX276-553" y="connsiteY276-554"/>
              </a:cxn>
              <a:cxn ang="0">
                <a:pos x="connsiteX277-555" y="connsiteY277-556"/>
              </a:cxn>
              <a:cxn ang="0">
                <a:pos x="connsiteX278-557" y="connsiteY278-558"/>
              </a:cxn>
              <a:cxn ang="0">
                <a:pos x="connsiteX279-559" y="connsiteY279-560"/>
              </a:cxn>
              <a:cxn ang="0">
                <a:pos x="connsiteX280-561" y="connsiteY280-562"/>
              </a:cxn>
              <a:cxn ang="0">
                <a:pos x="connsiteX281-563" y="connsiteY281-564"/>
              </a:cxn>
              <a:cxn ang="0">
                <a:pos x="connsiteX282-565" y="connsiteY282-566"/>
              </a:cxn>
              <a:cxn ang="0">
                <a:pos x="connsiteX283-567" y="connsiteY283-568"/>
              </a:cxn>
              <a:cxn ang="0">
                <a:pos x="connsiteX284-569" y="connsiteY284-570"/>
              </a:cxn>
              <a:cxn ang="0">
                <a:pos x="connsiteX285-571" y="connsiteY285-572"/>
              </a:cxn>
              <a:cxn ang="0">
                <a:pos x="connsiteX286-573" y="connsiteY286-574"/>
              </a:cxn>
              <a:cxn ang="0">
                <a:pos x="connsiteX287-575" y="connsiteY287-576"/>
              </a:cxn>
              <a:cxn ang="0">
                <a:pos x="connsiteX288-577" y="connsiteY288-578"/>
              </a:cxn>
              <a:cxn ang="0">
                <a:pos x="connsiteX289-579" y="connsiteY289-580"/>
              </a:cxn>
              <a:cxn ang="0">
                <a:pos x="connsiteX290-581" y="connsiteY290-582"/>
              </a:cxn>
              <a:cxn ang="0">
                <a:pos x="connsiteX291-583" y="connsiteY291-584"/>
              </a:cxn>
              <a:cxn ang="0">
                <a:pos x="connsiteX292-585" y="connsiteY292-586"/>
              </a:cxn>
              <a:cxn ang="0">
                <a:pos x="connsiteX293-1173" y="connsiteY293-1174"/>
              </a:cxn>
              <a:cxn ang="0">
                <a:pos x="connsiteX294-1175" y="connsiteY294-1176"/>
              </a:cxn>
              <a:cxn ang="0">
                <a:pos x="connsiteX295-1177" y="connsiteY295-1178"/>
              </a:cxn>
              <a:cxn ang="0">
                <a:pos x="connsiteX296-1179" y="connsiteY296-1180"/>
              </a:cxn>
              <a:cxn ang="0">
                <a:pos x="connsiteX297-1181" y="connsiteY297-1182"/>
              </a:cxn>
              <a:cxn ang="0">
                <a:pos x="connsiteX298-1183" y="connsiteY298-1184"/>
              </a:cxn>
              <a:cxn ang="0">
                <a:pos x="connsiteX299-1185" y="connsiteY299-1186"/>
              </a:cxn>
              <a:cxn ang="0">
                <a:pos x="connsiteX300-1187" y="connsiteY300-1188"/>
              </a:cxn>
              <a:cxn ang="0">
                <a:pos x="connsiteX301-1189" y="connsiteY301-1190"/>
              </a:cxn>
              <a:cxn ang="0">
                <a:pos x="connsiteX302-1191" y="connsiteY302-1192"/>
              </a:cxn>
              <a:cxn ang="0">
                <a:pos x="connsiteX303-1193" y="connsiteY303-1194"/>
              </a:cxn>
              <a:cxn ang="0">
                <a:pos x="connsiteX304-1195" y="connsiteY304-1196"/>
              </a:cxn>
              <a:cxn ang="0">
                <a:pos x="connsiteX305-1197" y="connsiteY305-1198"/>
              </a:cxn>
            </a:cxnLst>
            <a:rect l="l" t="t" r="r" b="b"/>
            <a:pathLst>
              <a:path w="3413760" h="3164844">
                <a:moveTo>
                  <a:pt x="2332271" y="2590533"/>
                </a:moveTo>
                <a:cubicBezTo>
                  <a:pt x="2333680" y="2591758"/>
                  <a:pt x="2334488" y="2591758"/>
                  <a:pt x="2336595" y="2591758"/>
                </a:cubicBezTo>
                <a:cubicBezTo>
                  <a:pt x="2336595" y="2600557"/>
                  <a:pt x="2333585" y="2607324"/>
                  <a:pt x="2327146" y="2612341"/>
                </a:cubicBezTo>
                <a:cubicBezTo>
                  <a:pt x="2316176" y="2710777"/>
                  <a:pt x="2261055" y="2790987"/>
                  <a:pt x="2227146" y="2849976"/>
                </a:cubicBezTo>
                <a:cubicBezTo>
                  <a:pt x="2289823" y="2864824"/>
                  <a:pt x="2348564" y="2892076"/>
                  <a:pt x="2409324" y="2907240"/>
                </a:cubicBezTo>
                <a:cubicBezTo>
                  <a:pt x="2444429" y="2916256"/>
                  <a:pt x="2479835" y="2921475"/>
                  <a:pt x="2517364" y="2917281"/>
                </a:cubicBezTo>
                <a:cubicBezTo>
                  <a:pt x="2506100" y="2919829"/>
                  <a:pt x="2498449" y="2925475"/>
                  <a:pt x="2486584" y="2938073"/>
                </a:cubicBezTo>
                <a:cubicBezTo>
                  <a:pt x="2462140" y="2955680"/>
                  <a:pt x="2436485" y="2968076"/>
                  <a:pt x="2409625" y="2976689"/>
                </a:cubicBezTo>
                <a:cubicBezTo>
                  <a:pt x="2307431" y="3009152"/>
                  <a:pt x="2190132" y="2978318"/>
                  <a:pt x="2095478" y="2923313"/>
                </a:cubicBezTo>
                <a:cubicBezTo>
                  <a:pt x="2015906" y="2924338"/>
                  <a:pt x="1928390" y="2950864"/>
                  <a:pt x="1871249" y="2986932"/>
                </a:cubicBezTo>
                <a:lnTo>
                  <a:pt x="2089031" y="3053511"/>
                </a:lnTo>
                <a:cubicBezTo>
                  <a:pt x="2089031" y="3053511"/>
                  <a:pt x="2089229" y="3060262"/>
                  <a:pt x="2089229" y="3065899"/>
                </a:cubicBezTo>
                <a:cubicBezTo>
                  <a:pt x="2079082" y="3095708"/>
                  <a:pt x="2073047" y="3133914"/>
                  <a:pt x="2042251" y="3149270"/>
                </a:cubicBezTo>
                <a:cubicBezTo>
                  <a:pt x="1960468" y="3106870"/>
                  <a:pt x="1865522" y="3073892"/>
                  <a:pt x="1783835" y="3029847"/>
                </a:cubicBezTo>
                <a:cubicBezTo>
                  <a:pt x="1673878" y="3036396"/>
                  <a:pt x="1573490" y="3127260"/>
                  <a:pt x="1474100" y="3164844"/>
                </a:cubicBezTo>
                <a:cubicBezTo>
                  <a:pt x="1465141" y="3161255"/>
                  <a:pt x="1456397" y="3159424"/>
                  <a:pt x="1455193" y="3155835"/>
                </a:cubicBezTo>
                <a:lnTo>
                  <a:pt x="1419684" y="3088232"/>
                </a:lnTo>
                <a:cubicBezTo>
                  <a:pt x="1472698" y="3036396"/>
                  <a:pt x="1576405" y="3039066"/>
                  <a:pt x="1634758" y="2998812"/>
                </a:cubicBezTo>
                <a:cubicBezTo>
                  <a:pt x="1562417" y="2964390"/>
                  <a:pt x="1477228" y="2954655"/>
                  <a:pt x="1396943" y="2932225"/>
                </a:cubicBezTo>
                <a:cubicBezTo>
                  <a:pt x="1325830" y="2931815"/>
                  <a:pt x="1292033" y="2993167"/>
                  <a:pt x="1223018" y="3012015"/>
                </a:cubicBezTo>
                <a:cubicBezTo>
                  <a:pt x="1179961" y="3022976"/>
                  <a:pt x="1128555" y="3024218"/>
                  <a:pt x="1081188" y="3014176"/>
                </a:cubicBezTo>
                <a:cubicBezTo>
                  <a:pt x="1046979" y="3007104"/>
                  <a:pt x="1014685" y="2993998"/>
                  <a:pt x="989030" y="2974947"/>
                </a:cubicBezTo>
                <a:cubicBezTo>
                  <a:pt x="1024143" y="2966753"/>
                  <a:pt x="1052507" y="2951486"/>
                  <a:pt x="1080175" y="2935718"/>
                </a:cubicBezTo>
                <a:cubicBezTo>
                  <a:pt x="1127660" y="2908667"/>
                  <a:pt x="1171715" y="2878253"/>
                  <a:pt x="1235090" y="2877124"/>
                </a:cubicBezTo>
                <a:cubicBezTo>
                  <a:pt x="1237402" y="2874769"/>
                  <a:pt x="1237402" y="2870575"/>
                  <a:pt x="1237402" y="2866155"/>
                </a:cubicBezTo>
                <a:cubicBezTo>
                  <a:pt x="1210337" y="2847718"/>
                  <a:pt x="1196666" y="2812690"/>
                  <a:pt x="1175034" y="2780534"/>
                </a:cubicBezTo>
                <a:cubicBezTo>
                  <a:pt x="1169806" y="2723480"/>
                  <a:pt x="1147074" y="2659466"/>
                  <a:pt x="1135097" y="2614083"/>
                </a:cubicBezTo>
                <a:cubicBezTo>
                  <a:pt x="1250076" y="2650546"/>
                  <a:pt x="1317379" y="2759532"/>
                  <a:pt x="1385181" y="2855202"/>
                </a:cubicBezTo>
                <a:cubicBezTo>
                  <a:pt x="1588880" y="2964189"/>
                  <a:pt x="1835336" y="2983028"/>
                  <a:pt x="2050306" y="2874979"/>
                </a:cubicBezTo>
                <a:cubicBezTo>
                  <a:pt x="2159653" y="2782792"/>
                  <a:pt x="2193950" y="2637343"/>
                  <a:pt x="2332271" y="2590533"/>
                </a:cubicBezTo>
                <a:close/>
                <a:moveTo>
                  <a:pt x="917410" y="2488297"/>
                </a:moveTo>
                <a:cubicBezTo>
                  <a:pt x="992254" y="2520977"/>
                  <a:pt x="1039731" y="2579572"/>
                  <a:pt x="1076951" y="2647788"/>
                </a:cubicBezTo>
                <a:cubicBezTo>
                  <a:pt x="1111565" y="2710463"/>
                  <a:pt x="1138115" y="2781050"/>
                  <a:pt x="1170718" y="2845064"/>
                </a:cubicBezTo>
                <a:cubicBezTo>
                  <a:pt x="1140539" y="2846693"/>
                  <a:pt x="1109450" y="2853057"/>
                  <a:pt x="1079367" y="2861655"/>
                </a:cubicBezTo>
                <a:cubicBezTo>
                  <a:pt x="1010369" y="2879995"/>
                  <a:pt x="940151" y="2907441"/>
                  <a:pt x="869933" y="2899045"/>
                </a:cubicBezTo>
                <a:lnTo>
                  <a:pt x="838646" y="2892076"/>
                </a:lnTo>
                <a:cubicBezTo>
                  <a:pt x="794281" y="2879068"/>
                  <a:pt x="756460" y="2855614"/>
                  <a:pt x="734337" y="2817618"/>
                </a:cubicBezTo>
                <a:lnTo>
                  <a:pt x="820642" y="2809924"/>
                </a:lnTo>
                <a:cubicBezTo>
                  <a:pt x="826171" y="2807464"/>
                  <a:pt x="832214" y="2805722"/>
                  <a:pt x="837339" y="2803673"/>
                </a:cubicBezTo>
                <a:cubicBezTo>
                  <a:pt x="891968" y="2785244"/>
                  <a:pt x="946994" y="2769670"/>
                  <a:pt x="1001410" y="2764040"/>
                </a:cubicBezTo>
                <a:cubicBezTo>
                  <a:pt x="1001410" y="2764040"/>
                  <a:pt x="1001410" y="2760452"/>
                  <a:pt x="998495" y="2754822"/>
                </a:cubicBezTo>
                <a:cubicBezTo>
                  <a:pt x="940658" y="2682194"/>
                  <a:pt x="981601" y="2559384"/>
                  <a:pt x="915509" y="2489531"/>
                </a:cubicBezTo>
                <a:lnTo>
                  <a:pt x="917410" y="2488297"/>
                </a:lnTo>
                <a:close/>
                <a:moveTo>
                  <a:pt x="2531954" y="2476732"/>
                </a:moveTo>
                <a:cubicBezTo>
                  <a:pt x="2487685" y="2554472"/>
                  <a:pt x="2502980" y="2643884"/>
                  <a:pt x="2479241" y="2726763"/>
                </a:cubicBezTo>
                <a:cubicBezTo>
                  <a:pt x="2526821" y="2741716"/>
                  <a:pt x="2580231" y="2760968"/>
                  <a:pt x="2631938" y="2768347"/>
                </a:cubicBezTo>
                <a:cubicBezTo>
                  <a:pt x="2666948" y="2773259"/>
                  <a:pt x="2701847" y="2772953"/>
                  <a:pt x="2731534" y="2762298"/>
                </a:cubicBezTo>
                <a:cubicBezTo>
                  <a:pt x="2704675" y="2786478"/>
                  <a:pt x="2678322" y="2806141"/>
                  <a:pt x="2646528" y="2826934"/>
                </a:cubicBezTo>
                <a:cubicBezTo>
                  <a:pt x="2642196" y="2830619"/>
                  <a:pt x="2637372" y="2833789"/>
                  <a:pt x="2632548" y="2836975"/>
                </a:cubicBezTo>
                <a:cubicBezTo>
                  <a:pt x="2563542" y="2882237"/>
                  <a:pt x="2485166" y="2869639"/>
                  <a:pt x="2408318" y="2847629"/>
                </a:cubicBezTo>
                <a:cubicBezTo>
                  <a:pt x="2371605" y="2836870"/>
                  <a:pt x="2335083" y="2824473"/>
                  <a:pt x="2299978" y="2815053"/>
                </a:cubicBezTo>
                <a:cubicBezTo>
                  <a:pt x="2336698" y="2741095"/>
                  <a:pt x="2362449" y="2654442"/>
                  <a:pt x="2405308" y="2585411"/>
                </a:cubicBezTo>
                <a:cubicBezTo>
                  <a:pt x="2435178" y="2537366"/>
                  <a:pt x="2472794" y="2497725"/>
                  <a:pt x="2528928" y="2476933"/>
                </a:cubicBezTo>
                <a:lnTo>
                  <a:pt x="2531954" y="2476732"/>
                </a:lnTo>
                <a:close/>
                <a:moveTo>
                  <a:pt x="722559" y="2344284"/>
                </a:moveTo>
                <a:cubicBezTo>
                  <a:pt x="738360" y="2343880"/>
                  <a:pt x="744999" y="2354527"/>
                  <a:pt x="762693" y="2357293"/>
                </a:cubicBezTo>
                <a:cubicBezTo>
                  <a:pt x="793180" y="2374303"/>
                  <a:pt x="815921" y="2397748"/>
                  <a:pt x="833624" y="2425719"/>
                </a:cubicBezTo>
                <a:cubicBezTo>
                  <a:pt x="886630" y="2507565"/>
                  <a:pt x="897196" y="2625148"/>
                  <a:pt x="941260" y="2710374"/>
                </a:cubicBezTo>
                <a:cubicBezTo>
                  <a:pt x="907850" y="2708423"/>
                  <a:pt x="872650" y="2711181"/>
                  <a:pt x="836935" y="2714770"/>
                </a:cubicBezTo>
                <a:cubicBezTo>
                  <a:pt x="786646" y="2719593"/>
                  <a:pt x="735034" y="2726553"/>
                  <a:pt x="684634" y="2720198"/>
                </a:cubicBezTo>
                <a:cubicBezTo>
                  <a:pt x="653252" y="2716415"/>
                  <a:pt x="622781" y="2707197"/>
                  <a:pt x="592697" y="2690389"/>
                </a:cubicBezTo>
                <a:cubicBezTo>
                  <a:pt x="575493" y="2677597"/>
                  <a:pt x="544309" y="2660587"/>
                  <a:pt x="532642" y="2639795"/>
                </a:cubicBezTo>
                <a:cubicBezTo>
                  <a:pt x="529624" y="2634157"/>
                  <a:pt x="527612" y="2628834"/>
                  <a:pt x="528309" y="2623197"/>
                </a:cubicBezTo>
                <a:cubicBezTo>
                  <a:pt x="529521" y="2623197"/>
                  <a:pt x="530836" y="2623197"/>
                  <a:pt x="532745" y="2624124"/>
                </a:cubicBezTo>
                <a:cubicBezTo>
                  <a:pt x="583644" y="2627907"/>
                  <a:pt x="633236" y="2613059"/>
                  <a:pt x="683533" y="2605066"/>
                </a:cubicBezTo>
                <a:cubicBezTo>
                  <a:pt x="716824" y="2600461"/>
                  <a:pt x="750836" y="2598614"/>
                  <a:pt x="785529" y="2608252"/>
                </a:cubicBezTo>
                <a:cubicBezTo>
                  <a:pt x="786741" y="2602405"/>
                  <a:pt x="786741" y="2598815"/>
                  <a:pt x="785331" y="2593387"/>
                </a:cubicBezTo>
                <a:cubicBezTo>
                  <a:pt x="735533" y="2520163"/>
                  <a:pt x="768832" y="2411685"/>
                  <a:pt x="722559" y="2344284"/>
                </a:cubicBezTo>
                <a:close/>
                <a:moveTo>
                  <a:pt x="2742592" y="2297481"/>
                </a:moveTo>
                <a:cubicBezTo>
                  <a:pt x="2716635" y="2362317"/>
                  <a:pt x="2709594" y="2456753"/>
                  <a:pt x="2711716" y="2524760"/>
                </a:cubicBezTo>
                <a:cubicBezTo>
                  <a:pt x="2730314" y="2522211"/>
                  <a:pt x="2749229" y="2522615"/>
                  <a:pt x="2768445" y="2524760"/>
                </a:cubicBezTo>
                <a:cubicBezTo>
                  <a:pt x="2787051" y="2526405"/>
                  <a:pt x="2806172" y="2529986"/>
                  <a:pt x="2825079" y="2534600"/>
                </a:cubicBezTo>
                <a:cubicBezTo>
                  <a:pt x="2869340" y="2544028"/>
                  <a:pt x="2913301" y="2556416"/>
                  <a:pt x="2953246" y="2556013"/>
                </a:cubicBezTo>
                <a:cubicBezTo>
                  <a:pt x="2918932" y="2589298"/>
                  <a:pt x="2874782" y="2617470"/>
                  <a:pt x="2825990" y="2638464"/>
                </a:cubicBezTo>
                <a:cubicBezTo>
                  <a:pt x="2807772" y="2646046"/>
                  <a:pt x="2788873" y="2652393"/>
                  <a:pt x="2769649" y="2658224"/>
                </a:cubicBezTo>
                <a:cubicBezTo>
                  <a:pt x="2724279" y="2671653"/>
                  <a:pt x="2677103" y="2678404"/>
                  <a:pt x="2630940" y="2678202"/>
                </a:cubicBezTo>
                <a:cubicBezTo>
                  <a:pt x="2596936" y="2678621"/>
                  <a:pt x="2562932" y="2674000"/>
                  <a:pt x="2531756" y="2665201"/>
                </a:cubicBezTo>
                <a:cubicBezTo>
                  <a:pt x="2564952" y="2580798"/>
                  <a:pt x="2585562" y="2485127"/>
                  <a:pt x="2628516" y="2409540"/>
                </a:cubicBezTo>
                <a:cubicBezTo>
                  <a:pt x="2655582" y="2362317"/>
                  <a:pt x="2690694" y="2322266"/>
                  <a:pt x="2742592" y="2297481"/>
                </a:cubicBezTo>
                <a:close/>
                <a:moveTo>
                  <a:pt x="573283" y="2165235"/>
                </a:moveTo>
                <a:cubicBezTo>
                  <a:pt x="642289" y="2217893"/>
                  <a:pt x="663216" y="2299118"/>
                  <a:pt x="680610" y="2383521"/>
                </a:cubicBezTo>
                <a:cubicBezTo>
                  <a:pt x="692586" y="2444769"/>
                  <a:pt x="703850" y="2506743"/>
                  <a:pt x="731121" y="2558562"/>
                </a:cubicBezTo>
                <a:cubicBezTo>
                  <a:pt x="714725" y="2554989"/>
                  <a:pt x="699026" y="2552626"/>
                  <a:pt x="682527" y="2550585"/>
                </a:cubicBezTo>
                <a:cubicBezTo>
                  <a:pt x="665624" y="2548222"/>
                  <a:pt x="648016" y="2546585"/>
                  <a:pt x="629814" y="2546173"/>
                </a:cubicBezTo>
                <a:cubicBezTo>
                  <a:pt x="595818" y="2538382"/>
                  <a:pt x="562321" y="2530188"/>
                  <a:pt x="531335" y="2519751"/>
                </a:cubicBezTo>
                <a:cubicBezTo>
                  <a:pt x="473497" y="2500395"/>
                  <a:pt x="421679" y="2474369"/>
                  <a:pt x="381853" y="2434736"/>
                </a:cubicBezTo>
                <a:cubicBezTo>
                  <a:pt x="363342" y="2416298"/>
                  <a:pt x="347240" y="2394893"/>
                  <a:pt x="334876" y="2370092"/>
                </a:cubicBezTo>
                <a:cubicBezTo>
                  <a:pt x="349457" y="2371940"/>
                  <a:pt x="365347" y="2373480"/>
                  <a:pt x="381054" y="2375319"/>
                </a:cubicBezTo>
                <a:cubicBezTo>
                  <a:pt x="430741" y="2380956"/>
                  <a:pt x="483350" y="2386901"/>
                  <a:pt x="529719" y="2398063"/>
                </a:cubicBezTo>
                <a:cubicBezTo>
                  <a:pt x="543208" y="2401652"/>
                  <a:pt x="555778" y="2405225"/>
                  <a:pt x="567945" y="2409644"/>
                </a:cubicBezTo>
                <a:cubicBezTo>
                  <a:pt x="540483" y="2328403"/>
                  <a:pt x="577006" y="2249444"/>
                  <a:pt x="572080" y="2168420"/>
                </a:cubicBezTo>
                <a:lnTo>
                  <a:pt x="573283" y="2165235"/>
                </a:lnTo>
                <a:close/>
                <a:moveTo>
                  <a:pt x="2901332" y="2085243"/>
                </a:moveTo>
                <a:lnTo>
                  <a:pt x="2930813" y="2337533"/>
                </a:lnTo>
                <a:lnTo>
                  <a:pt x="3051122" y="2314273"/>
                </a:lnTo>
                <a:lnTo>
                  <a:pt x="3132794" y="2298707"/>
                </a:lnTo>
                <a:cubicBezTo>
                  <a:pt x="3100105" y="2320120"/>
                  <a:pt x="3077673" y="2354325"/>
                  <a:pt x="3051827" y="2387925"/>
                </a:cubicBezTo>
                <a:cubicBezTo>
                  <a:pt x="3035519" y="2409330"/>
                  <a:pt x="3017625" y="2430122"/>
                  <a:pt x="2995392" y="2446511"/>
                </a:cubicBezTo>
                <a:cubicBezTo>
                  <a:pt x="2950821" y="2480933"/>
                  <a:pt x="2884136" y="2484926"/>
                  <a:pt x="2824786" y="2482982"/>
                </a:cubicBezTo>
                <a:cubicBezTo>
                  <a:pt x="2804659" y="2481958"/>
                  <a:pt x="2785451" y="2480417"/>
                  <a:pt x="2768350" y="2478772"/>
                </a:cubicBezTo>
                <a:lnTo>
                  <a:pt x="2763511" y="2478772"/>
                </a:lnTo>
                <a:cubicBezTo>
                  <a:pt x="2765435" y="2473659"/>
                  <a:pt x="2766338" y="2468634"/>
                  <a:pt x="2768152" y="2463827"/>
                </a:cubicBezTo>
                <a:cubicBezTo>
                  <a:pt x="2791986" y="2382594"/>
                  <a:pt x="2797118" y="2285899"/>
                  <a:pt x="2821657" y="2205908"/>
                </a:cubicBezTo>
                <a:cubicBezTo>
                  <a:pt x="2836247" y="2158283"/>
                  <a:pt x="2858275" y="2115464"/>
                  <a:pt x="2894996" y="2085445"/>
                </a:cubicBezTo>
                <a:lnTo>
                  <a:pt x="2901332" y="2085243"/>
                </a:lnTo>
                <a:close/>
                <a:moveTo>
                  <a:pt x="468562" y="1926575"/>
                </a:moveTo>
                <a:cubicBezTo>
                  <a:pt x="473988" y="1930786"/>
                  <a:pt x="480737" y="1937536"/>
                  <a:pt x="486368" y="1946553"/>
                </a:cubicBezTo>
                <a:cubicBezTo>
                  <a:pt x="580317" y="2058822"/>
                  <a:pt x="445228" y="2216449"/>
                  <a:pt x="502360" y="2341316"/>
                </a:cubicBezTo>
                <a:cubicBezTo>
                  <a:pt x="475097" y="2315708"/>
                  <a:pt x="440697" y="2309047"/>
                  <a:pt x="400261" y="2301683"/>
                </a:cubicBezTo>
                <a:cubicBezTo>
                  <a:pt x="393727" y="2298707"/>
                  <a:pt x="386986" y="2296255"/>
                  <a:pt x="380348" y="2293069"/>
                </a:cubicBezTo>
                <a:cubicBezTo>
                  <a:pt x="309521" y="2263680"/>
                  <a:pt x="242020" y="2231314"/>
                  <a:pt x="193845" y="2178663"/>
                </a:cubicBezTo>
                <a:cubicBezTo>
                  <a:pt x="177346" y="2160025"/>
                  <a:pt x="163161" y="2139224"/>
                  <a:pt x="152000" y="2115045"/>
                </a:cubicBezTo>
                <a:cubicBezTo>
                  <a:pt x="159841" y="2113617"/>
                  <a:pt x="163960" y="2113617"/>
                  <a:pt x="172016" y="2117609"/>
                </a:cubicBezTo>
                <a:cubicBezTo>
                  <a:pt x="179247" y="2117609"/>
                  <a:pt x="185988" y="2118230"/>
                  <a:pt x="193133" y="2118641"/>
                </a:cubicBezTo>
                <a:cubicBezTo>
                  <a:pt x="261347" y="2123658"/>
                  <a:pt x="326527" y="2136458"/>
                  <a:pt x="378931" y="2166057"/>
                </a:cubicBezTo>
                <a:cubicBezTo>
                  <a:pt x="381948" y="2167283"/>
                  <a:pt x="384467" y="2168929"/>
                  <a:pt x="387485" y="2171082"/>
                </a:cubicBezTo>
                <a:lnTo>
                  <a:pt x="467160" y="1930786"/>
                </a:lnTo>
                <a:lnTo>
                  <a:pt x="468562" y="1926575"/>
                </a:lnTo>
                <a:close/>
                <a:moveTo>
                  <a:pt x="3002124" y="1865223"/>
                </a:moveTo>
                <a:lnTo>
                  <a:pt x="3004944" y="1865223"/>
                </a:lnTo>
                <a:lnTo>
                  <a:pt x="3047400" y="1998687"/>
                </a:lnTo>
                <a:lnTo>
                  <a:pt x="3076865" y="2091083"/>
                </a:lnTo>
                <a:cubicBezTo>
                  <a:pt x="3125253" y="2064765"/>
                  <a:pt x="3190544" y="2050103"/>
                  <a:pt x="3246267" y="2041506"/>
                </a:cubicBezTo>
                <a:cubicBezTo>
                  <a:pt x="3266885" y="2038336"/>
                  <a:pt x="3286204" y="2036392"/>
                  <a:pt x="3303210" y="2034335"/>
                </a:cubicBezTo>
                <a:cubicBezTo>
                  <a:pt x="3298877" y="2043554"/>
                  <a:pt x="3296564" y="2044990"/>
                  <a:pt x="3287004" y="2055951"/>
                </a:cubicBezTo>
                <a:cubicBezTo>
                  <a:pt x="3275939" y="2079195"/>
                  <a:pt x="3262465" y="2098970"/>
                  <a:pt x="3247075" y="2116383"/>
                </a:cubicBezTo>
                <a:cubicBezTo>
                  <a:pt x="3195463" y="2174873"/>
                  <a:pt x="3123542" y="2205392"/>
                  <a:pt x="3050204" y="2236846"/>
                </a:cubicBezTo>
                <a:lnTo>
                  <a:pt x="2995083" y="2259574"/>
                </a:lnTo>
                <a:cubicBezTo>
                  <a:pt x="2995083" y="2259574"/>
                  <a:pt x="2995083" y="2255784"/>
                  <a:pt x="2992976" y="2250154"/>
                </a:cubicBezTo>
                <a:cubicBezTo>
                  <a:pt x="2961380" y="2121916"/>
                  <a:pt x="2918536" y="1976048"/>
                  <a:pt x="3002124" y="1865223"/>
                </a:cubicBezTo>
                <a:close/>
                <a:moveTo>
                  <a:pt x="367169" y="1706773"/>
                </a:moveTo>
                <a:lnTo>
                  <a:pt x="372499" y="1710055"/>
                </a:lnTo>
                <a:cubicBezTo>
                  <a:pt x="373299" y="1710354"/>
                  <a:pt x="373909" y="1711580"/>
                  <a:pt x="373909" y="1712200"/>
                </a:cubicBezTo>
                <a:cubicBezTo>
                  <a:pt x="377734" y="1720193"/>
                  <a:pt x="381948" y="1725202"/>
                  <a:pt x="389188" y="1733606"/>
                </a:cubicBezTo>
                <a:cubicBezTo>
                  <a:pt x="437275" y="1841866"/>
                  <a:pt x="417354" y="1964885"/>
                  <a:pt x="377925" y="2071525"/>
                </a:cubicBezTo>
                <a:cubicBezTo>
                  <a:pt x="371588" y="2089139"/>
                  <a:pt x="364950" y="2105737"/>
                  <a:pt x="357212" y="2122521"/>
                </a:cubicBezTo>
                <a:cubicBezTo>
                  <a:pt x="309228" y="2076751"/>
                  <a:pt x="246756" y="2060362"/>
                  <a:pt x="192127" y="2024915"/>
                </a:cubicBezTo>
                <a:cubicBezTo>
                  <a:pt x="187406" y="2021230"/>
                  <a:pt x="182669" y="2018262"/>
                  <a:pt x="177450" y="2014470"/>
                </a:cubicBezTo>
                <a:cubicBezTo>
                  <a:pt x="125933" y="1968571"/>
                  <a:pt x="98582" y="1898621"/>
                  <a:pt x="90123" y="1833365"/>
                </a:cubicBezTo>
                <a:cubicBezTo>
                  <a:pt x="124736" y="1848431"/>
                  <a:pt x="159136" y="1861021"/>
                  <a:pt x="190622" y="1876603"/>
                </a:cubicBezTo>
                <a:cubicBezTo>
                  <a:pt x="224927" y="1892992"/>
                  <a:pt x="257117" y="1913373"/>
                  <a:pt x="284673" y="1944407"/>
                </a:cubicBezTo>
                <a:cubicBezTo>
                  <a:pt x="314447" y="1869215"/>
                  <a:pt x="363247" y="1795168"/>
                  <a:pt x="364950" y="1709950"/>
                </a:cubicBezTo>
                <a:lnTo>
                  <a:pt x="367169" y="1706773"/>
                </a:lnTo>
                <a:close/>
                <a:moveTo>
                  <a:pt x="3072041" y="1645831"/>
                </a:moveTo>
                <a:cubicBezTo>
                  <a:pt x="3084612" y="1670503"/>
                  <a:pt x="3087431" y="1697046"/>
                  <a:pt x="3102124" y="1720290"/>
                </a:cubicBezTo>
                <a:cubicBezTo>
                  <a:pt x="3129483" y="1764536"/>
                  <a:pt x="3158346" y="1804903"/>
                  <a:pt x="3182497" y="1852117"/>
                </a:cubicBezTo>
                <a:cubicBezTo>
                  <a:pt x="3203020" y="1837365"/>
                  <a:pt x="3223329" y="1823340"/>
                  <a:pt x="3243748" y="1810323"/>
                </a:cubicBezTo>
                <a:cubicBezTo>
                  <a:pt x="3286513" y="1782457"/>
                  <a:pt x="3327653" y="1754915"/>
                  <a:pt x="3363265" y="1706265"/>
                </a:cubicBezTo>
                <a:cubicBezTo>
                  <a:pt x="3347368" y="1794652"/>
                  <a:pt x="3326544" y="1881918"/>
                  <a:pt x="3274331" y="1941948"/>
                </a:cubicBezTo>
                <a:cubicBezTo>
                  <a:pt x="3265277" y="1950755"/>
                  <a:pt x="3255519" y="1958852"/>
                  <a:pt x="3245665" y="1966023"/>
                </a:cubicBezTo>
                <a:cubicBezTo>
                  <a:pt x="3205831" y="1993678"/>
                  <a:pt x="3153721" y="2011696"/>
                  <a:pt x="3105435" y="2018463"/>
                </a:cubicBezTo>
                <a:cubicBezTo>
                  <a:pt x="3056144" y="1901073"/>
                  <a:pt x="3024556" y="1772214"/>
                  <a:pt x="3068620" y="1647977"/>
                </a:cubicBezTo>
                <a:lnTo>
                  <a:pt x="3072041" y="1645831"/>
                </a:lnTo>
                <a:close/>
                <a:moveTo>
                  <a:pt x="323097" y="1464210"/>
                </a:moveTo>
                <a:cubicBezTo>
                  <a:pt x="399453" y="1622055"/>
                  <a:pt x="251485" y="1729307"/>
                  <a:pt x="243929" y="1869530"/>
                </a:cubicBezTo>
                <a:cubicBezTo>
                  <a:pt x="225631" y="1855085"/>
                  <a:pt x="207818" y="1839107"/>
                  <a:pt x="189917" y="1822106"/>
                </a:cubicBezTo>
                <a:cubicBezTo>
                  <a:pt x="156324" y="1790563"/>
                  <a:pt x="122012" y="1755519"/>
                  <a:pt x="85307" y="1725105"/>
                </a:cubicBezTo>
                <a:cubicBezTo>
                  <a:pt x="39121" y="1678092"/>
                  <a:pt x="6233" y="1596964"/>
                  <a:pt x="13267" y="1524651"/>
                </a:cubicBezTo>
                <a:cubicBezTo>
                  <a:pt x="22939" y="1528748"/>
                  <a:pt x="28364" y="1536733"/>
                  <a:pt x="38923" y="1544725"/>
                </a:cubicBezTo>
                <a:cubicBezTo>
                  <a:pt x="103406" y="1572381"/>
                  <a:pt x="143445" y="1623289"/>
                  <a:pt x="188111" y="1666519"/>
                </a:cubicBezTo>
                <a:cubicBezTo>
                  <a:pt x="189418" y="1667535"/>
                  <a:pt x="189917" y="1668357"/>
                  <a:pt x="190622" y="1669479"/>
                </a:cubicBezTo>
                <a:lnTo>
                  <a:pt x="318368" y="1464323"/>
                </a:lnTo>
                <a:lnTo>
                  <a:pt x="323097" y="1464210"/>
                </a:lnTo>
                <a:close/>
                <a:moveTo>
                  <a:pt x="3098489" y="1405519"/>
                </a:moveTo>
                <a:lnTo>
                  <a:pt x="3101309" y="1405519"/>
                </a:lnTo>
                <a:cubicBezTo>
                  <a:pt x="3134616" y="1483276"/>
                  <a:pt x="3196683" y="1542685"/>
                  <a:pt x="3241436" y="1604545"/>
                </a:cubicBezTo>
                <a:cubicBezTo>
                  <a:pt x="3244659" y="1609570"/>
                  <a:pt x="3247772" y="1613764"/>
                  <a:pt x="3250901" y="1618062"/>
                </a:cubicBezTo>
                <a:lnTo>
                  <a:pt x="3413760" y="1438208"/>
                </a:lnTo>
                <a:cubicBezTo>
                  <a:pt x="3412145" y="1517376"/>
                  <a:pt x="3386402" y="1610796"/>
                  <a:pt x="3328358" y="1671439"/>
                </a:cubicBezTo>
                <a:cubicBezTo>
                  <a:pt x="3293847" y="1699095"/>
                  <a:pt x="3273024" y="1728387"/>
                  <a:pt x="3242956" y="1755825"/>
                </a:cubicBezTo>
                <a:cubicBezTo>
                  <a:pt x="3233594" y="1764439"/>
                  <a:pt x="3222529" y="1773448"/>
                  <a:pt x="3210655" y="1781433"/>
                </a:cubicBezTo>
                <a:cubicBezTo>
                  <a:pt x="3145974" y="1673786"/>
                  <a:pt x="3062893" y="1552404"/>
                  <a:pt x="3098489" y="1405519"/>
                </a:cubicBezTo>
                <a:close/>
                <a:moveTo>
                  <a:pt x="315866" y="1212952"/>
                </a:moveTo>
                <a:cubicBezTo>
                  <a:pt x="326725" y="1267046"/>
                  <a:pt x="313743" y="1327173"/>
                  <a:pt x="288998" y="1379411"/>
                </a:cubicBezTo>
                <a:cubicBezTo>
                  <a:pt x="260039" y="1447627"/>
                  <a:pt x="215675" y="1496898"/>
                  <a:pt x="187208" y="1563985"/>
                </a:cubicBezTo>
                <a:cubicBezTo>
                  <a:pt x="181972" y="1577091"/>
                  <a:pt x="177149" y="1589996"/>
                  <a:pt x="172919" y="1604344"/>
                </a:cubicBezTo>
                <a:cubicBezTo>
                  <a:pt x="82788" y="1509084"/>
                  <a:pt x="2819" y="1404502"/>
                  <a:pt x="0" y="1261610"/>
                </a:cubicBezTo>
                <a:lnTo>
                  <a:pt x="165275" y="1387606"/>
                </a:lnTo>
                <a:cubicBezTo>
                  <a:pt x="169901" y="1375202"/>
                  <a:pt x="176935" y="1363426"/>
                  <a:pt x="184990" y="1352876"/>
                </a:cubicBezTo>
                <a:cubicBezTo>
                  <a:pt x="221402" y="1303614"/>
                  <a:pt x="285378" y="1263965"/>
                  <a:pt x="307319" y="1214904"/>
                </a:cubicBezTo>
                <a:lnTo>
                  <a:pt x="315866" y="1212952"/>
                </a:lnTo>
                <a:close/>
                <a:moveTo>
                  <a:pt x="3111772" y="1125283"/>
                </a:moveTo>
                <a:cubicBezTo>
                  <a:pt x="3111772" y="1125283"/>
                  <a:pt x="3115495" y="1128347"/>
                  <a:pt x="3115495" y="1135017"/>
                </a:cubicBezTo>
                <a:cubicBezTo>
                  <a:pt x="3155637" y="1185305"/>
                  <a:pt x="3204928" y="1236616"/>
                  <a:pt x="3238315" y="1291831"/>
                </a:cubicBezTo>
                <a:cubicBezTo>
                  <a:pt x="3247368" y="1307397"/>
                  <a:pt x="3255629" y="1323076"/>
                  <a:pt x="3262164" y="1339771"/>
                </a:cubicBezTo>
                <a:cubicBezTo>
                  <a:pt x="3297071" y="1269087"/>
                  <a:pt x="3362251" y="1232317"/>
                  <a:pt x="3399780" y="1169731"/>
                </a:cubicBezTo>
                <a:cubicBezTo>
                  <a:pt x="3404105" y="1177618"/>
                  <a:pt x="3399978" y="1183248"/>
                  <a:pt x="3406410" y="1194209"/>
                </a:cubicBezTo>
                <a:cubicBezTo>
                  <a:pt x="3418180" y="1340488"/>
                  <a:pt x="3350085" y="1451208"/>
                  <a:pt x="3255027" y="1544725"/>
                </a:cubicBezTo>
                <a:cubicBezTo>
                  <a:pt x="3249792" y="1538176"/>
                  <a:pt x="3244960" y="1530587"/>
                  <a:pt x="3240635" y="1524038"/>
                </a:cubicBezTo>
                <a:cubicBezTo>
                  <a:pt x="3164786" y="1415568"/>
                  <a:pt x="3096992" y="1281789"/>
                  <a:pt x="3110671" y="1128347"/>
                </a:cubicBezTo>
                <a:lnTo>
                  <a:pt x="3111772" y="1125283"/>
                </a:lnTo>
                <a:close/>
                <a:moveTo>
                  <a:pt x="63367" y="929845"/>
                </a:moveTo>
                <a:lnTo>
                  <a:pt x="69909" y="930974"/>
                </a:lnTo>
                <a:lnTo>
                  <a:pt x="172919" y="1098442"/>
                </a:lnTo>
                <a:cubicBezTo>
                  <a:pt x="175731" y="1095877"/>
                  <a:pt x="178946" y="1093522"/>
                  <a:pt x="181972" y="1090869"/>
                </a:cubicBezTo>
                <a:cubicBezTo>
                  <a:pt x="210836" y="1068939"/>
                  <a:pt x="235493" y="1047646"/>
                  <a:pt x="269291" y="1027459"/>
                </a:cubicBezTo>
                <a:cubicBezTo>
                  <a:pt x="298765" y="1012506"/>
                  <a:pt x="339200" y="987206"/>
                  <a:pt x="365862" y="982600"/>
                </a:cubicBezTo>
                <a:cubicBezTo>
                  <a:pt x="367573" y="981987"/>
                  <a:pt x="369481" y="981987"/>
                  <a:pt x="371287" y="981987"/>
                </a:cubicBezTo>
                <a:cubicBezTo>
                  <a:pt x="370780" y="994988"/>
                  <a:pt x="369180" y="1007280"/>
                  <a:pt x="366266" y="1019580"/>
                </a:cubicBezTo>
                <a:cubicBezTo>
                  <a:pt x="343216" y="1123637"/>
                  <a:pt x="249164" y="1186531"/>
                  <a:pt x="183889" y="1267659"/>
                </a:cubicBezTo>
                <a:cubicBezTo>
                  <a:pt x="172016" y="1283120"/>
                  <a:pt x="160839" y="1298694"/>
                  <a:pt x="151192" y="1315591"/>
                </a:cubicBezTo>
                <a:cubicBezTo>
                  <a:pt x="79873" y="1215630"/>
                  <a:pt x="16998" y="1071101"/>
                  <a:pt x="60357" y="931071"/>
                </a:cubicBezTo>
                <a:lnTo>
                  <a:pt x="63367" y="929845"/>
                </a:lnTo>
                <a:close/>
                <a:moveTo>
                  <a:pt x="3335091" y="858556"/>
                </a:moveTo>
                <a:cubicBezTo>
                  <a:pt x="3346354" y="909674"/>
                  <a:pt x="3352398" y="958937"/>
                  <a:pt x="3361040" y="1015684"/>
                </a:cubicBezTo>
                <a:cubicBezTo>
                  <a:pt x="3371305" y="1110733"/>
                  <a:pt x="3327051" y="1184071"/>
                  <a:pt x="3263669" y="1235704"/>
                </a:cubicBezTo>
                <a:cubicBezTo>
                  <a:pt x="3257127" y="1215316"/>
                  <a:pt x="3247677" y="1196975"/>
                  <a:pt x="3236818" y="1179780"/>
                </a:cubicBezTo>
                <a:cubicBezTo>
                  <a:pt x="3221427" y="1157036"/>
                  <a:pt x="3202806" y="1136243"/>
                  <a:pt x="3181990" y="1115556"/>
                </a:cubicBezTo>
                <a:cubicBezTo>
                  <a:pt x="3113087" y="1045291"/>
                  <a:pt x="3061079" y="989561"/>
                  <a:pt x="3035321" y="898495"/>
                </a:cubicBezTo>
                <a:cubicBezTo>
                  <a:pt x="3033911" y="893584"/>
                  <a:pt x="3033015" y="888559"/>
                  <a:pt x="3031408" y="883656"/>
                </a:cubicBezTo>
                <a:cubicBezTo>
                  <a:pt x="3033015" y="884365"/>
                  <a:pt x="3033911" y="884978"/>
                  <a:pt x="3035115" y="884882"/>
                </a:cubicBezTo>
                <a:cubicBezTo>
                  <a:pt x="3113483" y="913771"/>
                  <a:pt x="3185618" y="947968"/>
                  <a:pt x="3234695" y="1001239"/>
                </a:cubicBezTo>
                <a:cubicBezTo>
                  <a:pt x="3238822" y="1006150"/>
                  <a:pt x="3243154" y="1011490"/>
                  <a:pt x="3247479" y="1017111"/>
                </a:cubicBezTo>
                <a:lnTo>
                  <a:pt x="3335091" y="858556"/>
                </a:lnTo>
                <a:close/>
                <a:moveTo>
                  <a:pt x="176443" y="614767"/>
                </a:moveTo>
                <a:lnTo>
                  <a:pt x="176443" y="615291"/>
                </a:lnTo>
                <a:cubicBezTo>
                  <a:pt x="208523" y="686475"/>
                  <a:pt x="251580" y="750909"/>
                  <a:pt x="257814" y="832441"/>
                </a:cubicBezTo>
                <a:lnTo>
                  <a:pt x="363548" y="797309"/>
                </a:lnTo>
                <a:lnTo>
                  <a:pt x="457798" y="766580"/>
                </a:lnTo>
                <a:cubicBezTo>
                  <a:pt x="436880" y="810012"/>
                  <a:pt x="417465" y="844313"/>
                  <a:pt x="384467" y="881082"/>
                </a:cubicBezTo>
                <a:cubicBezTo>
                  <a:pt x="377925" y="886720"/>
                  <a:pt x="371081" y="892358"/>
                  <a:pt x="364649" y="897996"/>
                </a:cubicBezTo>
                <a:cubicBezTo>
                  <a:pt x="342519" y="918683"/>
                  <a:pt x="322796" y="942346"/>
                  <a:pt x="295144" y="963654"/>
                </a:cubicBezTo>
                <a:cubicBezTo>
                  <a:pt x="257814" y="984439"/>
                  <a:pt x="219786" y="1014555"/>
                  <a:pt x="185386" y="1034113"/>
                </a:cubicBezTo>
                <a:cubicBezTo>
                  <a:pt x="183477" y="1032072"/>
                  <a:pt x="182368" y="1030233"/>
                  <a:pt x="180967" y="1027774"/>
                </a:cubicBezTo>
                <a:cubicBezTo>
                  <a:pt x="104610" y="906488"/>
                  <a:pt x="121814" y="755514"/>
                  <a:pt x="174328" y="619083"/>
                </a:cubicBezTo>
                <a:lnTo>
                  <a:pt x="176443" y="614767"/>
                </a:lnTo>
                <a:close/>
                <a:moveTo>
                  <a:pt x="3202101" y="512338"/>
                </a:moveTo>
                <a:cubicBezTo>
                  <a:pt x="3210964" y="537027"/>
                  <a:pt x="3220208" y="560891"/>
                  <a:pt x="3230370" y="586096"/>
                </a:cubicBezTo>
                <a:cubicBezTo>
                  <a:pt x="3246465" y="628502"/>
                  <a:pt x="3262671" y="673370"/>
                  <a:pt x="3272429" y="723342"/>
                </a:cubicBezTo>
                <a:cubicBezTo>
                  <a:pt x="3277950" y="783775"/>
                  <a:pt x="3264786" y="854975"/>
                  <a:pt x="3233903" y="898609"/>
                </a:cubicBezTo>
                <a:cubicBezTo>
                  <a:pt x="3228263" y="905980"/>
                  <a:pt x="3222132" y="912739"/>
                  <a:pt x="3216493" y="917868"/>
                </a:cubicBezTo>
                <a:cubicBezTo>
                  <a:pt x="3174037" y="861428"/>
                  <a:pt x="3098291" y="854362"/>
                  <a:pt x="3042069" y="815536"/>
                </a:cubicBezTo>
                <a:cubicBezTo>
                  <a:pt x="3039654" y="814197"/>
                  <a:pt x="3037134" y="812455"/>
                  <a:pt x="3034814" y="810511"/>
                </a:cubicBezTo>
                <a:cubicBezTo>
                  <a:pt x="2991162" y="778968"/>
                  <a:pt x="2956651" y="734916"/>
                  <a:pt x="2945792" y="679410"/>
                </a:cubicBezTo>
                <a:cubicBezTo>
                  <a:pt x="2973665" y="679822"/>
                  <a:pt x="3004136" y="685548"/>
                  <a:pt x="3033412" y="693339"/>
                </a:cubicBezTo>
                <a:cubicBezTo>
                  <a:pt x="3080192" y="705219"/>
                  <a:pt x="3124746" y="720688"/>
                  <a:pt x="3154433" y="724584"/>
                </a:cubicBezTo>
                <a:cubicBezTo>
                  <a:pt x="3142552" y="651851"/>
                  <a:pt x="3189538" y="584870"/>
                  <a:pt x="3198687" y="516750"/>
                </a:cubicBezTo>
                <a:lnTo>
                  <a:pt x="3202101" y="512338"/>
                </a:lnTo>
                <a:close/>
                <a:moveTo>
                  <a:pt x="313045" y="403151"/>
                </a:moveTo>
                <a:cubicBezTo>
                  <a:pt x="335271" y="423128"/>
                  <a:pt x="350162" y="450268"/>
                  <a:pt x="360230" y="480392"/>
                </a:cubicBezTo>
                <a:cubicBezTo>
                  <a:pt x="375707" y="528428"/>
                  <a:pt x="378931" y="583329"/>
                  <a:pt x="376919" y="627277"/>
                </a:cubicBezTo>
                <a:cubicBezTo>
                  <a:pt x="416356" y="607815"/>
                  <a:pt x="463628" y="599104"/>
                  <a:pt x="510107" y="596136"/>
                </a:cubicBezTo>
                <a:cubicBezTo>
                  <a:pt x="542099" y="593878"/>
                  <a:pt x="574495" y="594798"/>
                  <a:pt x="602852" y="596338"/>
                </a:cubicBezTo>
                <a:cubicBezTo>
                  <a:pt x="579121" y="638019"/>
                  <a:pt x="547232" y="665474"/>
                  <a:pt x="511121" y="686274"/>
                </a:cubicBezTo>
                <a:cubicBezTo>
                  <a:pt x="465339" y="712898"/>
                  <a:pt x="412626" y="728270"/>
                  <a:pt x="363137" y="746094"/>
                </a:cubicBezTo>
                <a:cubicBezTo>
                  <a:pt x="339501" y="755007"/>
                  <a:pt x="315969" y="764620"/>
                  <a:pt x="294138" y="776517"/>
                </a:cubicBezTo>
                <a:cubicBezTo>
                  <a:pt x="256911" y="654513"/>
                  <a:pt x="251485" y="520533"/>
                  <a:pt x="313045" y="403151"/>
                </a:cubicBezTo>
                <a:close/>
                <a:moveTo>
                  <a:pt x="3053839" y="299399"/>
                </a:moveTo>
                <a:cubicBezTo>
                  <a:pt x="3069721" y="330733"/>
                  <a:pt x="3072746" y="369567"/>
                  <a:pt x="3089443" y="403457"/>
                </a:cubicBezTo>
                <a:cubicBezTo>
                  <a:pt x="3120826" y="485812"/>
                  <a:pt x="3137927" y="579538"/>
                  <a:pt x="3089237" y="657392"/>
                </a:cubicBezTo>
                <a:cubicBezTo>
                  <a:pt x="3071233" y="647141"/>
                  <a:pt x="3052422" y="641101"/>
                  <a:pt x="3032406" y="637004"/>
                </a:cubicBezTo>
                <a:cubicBezTo>
                  <a:pt x="2997103" y="630132"/>
                  <a:pt x="2959582" y="630954"/>
                  <a:pt x="2922449" y="627164"/>
                </a:cubicBezTo>
                <a:cubicBezTo>
                  <a:pt x="2870655" y="620825"/>
                  <a:pt x="2830615" y="595306"/>
                  <a:pt x="2802948" y="561109"/>
                </a:cubicBezTo>
                <a:cubicBezTo>
                  <a:pt x="2791986" y="546971"/>
                  <a:pt x="2782536" y="532316"/>
                  <a:pt x="2775693" y="515726"/>
                </a:cubicBezTo>
                <a:lnTo>
                  <a:pt x="2802750" y="519105"/>
                </a:lnTo>
                <a:cubicBezTo>
                  <a:pt x="2871360" y="526993"/>
                  <a:pt x="2951534" y="535389"/>
                  <a:pt x="3006552" y="534672"/>
                </a:cubicBezTo>
                <a:cubicBezTo>
                  <a:pt x="3006259" y="507322"/>
                  <a:pt x="3008762" y="480279"/>
                  <a:pt x="3013285" y="451704"/>
                </a:cubicBezTo>
                <a:cubicBezTo>
                  <a:pt x="3017221" y="430501"/>
                  <a:pt x="3023352" y="410942"/>
                  <a:pt x="3029594" y="391682"/>
                </a:cubicBezTo>
                <a:cubicBezTo>
                  <a:pt x="3039748" y="362397"/>
                  <a:pt x="3049610" y="334523"/>
                  <a:pt x="3051915" y="303803"/>
                </a:cubicBezTo>
                <a:lnTo>
                  <a:pt x="3053839" y="299399"/>
                </a:lnTo>
                <a:close/>
                <a:moveTo>
                  <a:pt x="474297" y="149950"/>
                </a:moveTo>
                <a:cubicBezTo>
                  <a:pt x="486970" y="166960"/>
                  <a:pt x="497537" y="186623"/>
                  <a:pt x="505782" y="207520"/>
                </a:cubicBezTo>
                <a:cubicBezTo>
                  <a:pt x="531335" y="271437"/>
                  <a:pt x="537370" y="349275"/>
                  <a:pt x="535857" y="414321"/>
                </a:cubicBezTo>
                <a:lnTo>
                  <a:pt x="658986" y="388714"/>
                </a:lnTo>
                <a:lnTo>
                  <a:pt x="749925" y="369768"/>
                </a:lnTo>
                <a:cubicBezTo>
                  <a:pt x="746408" y="377761"/>
                  <a:pt x="742083" y="377761"/>
                  <a:pt x="741069" y="389633"/>
                </a:cubicBezTo>
                <a:cubicBezTo>
                  <a:pt x="717632" y="425081"/>
                  <a:pt x="691890" y="457446"/>
                  <a:pt x="660000" y="482634"/>
                </a:cubicBezTo>
                <a:cubicBezTo>
                  <a:pt x="630012" y="507015"/>
                  <a:pt x="595517" y="524638"/>
                  <a:pt x="554368" y="534470"/>
                </a:cubicBezTo>
                <a:cubicBezTo>
                  <a:pt x="539486" y="537857"/>
                  <a:pt x="524285" y="540414"/>
                  <a:pt x="509600" y="543696"/>
                </a:cubicBezTo>
                <a:cubicBezTo>
                  <a:pt x="477014" y="550762"/>
                  <a:pt x="446131" y="558440"/>
                  <a:pt x="421592" y="573086"/>
                </a:cubicBezTo>
                <a:cubicBezTo>
                  <a:pt x="423200" y="563158"/>
                  <a:pt x="421378" y="557625"/>
                  <a:pt x="425315" y="544002"/>
                </a:cubicBezTo>
                <a:cubicBezTo>
                  <a:pt x="403778" y="407151"/>
                  <a:pt x="414550" y="278502"/>
                  <a:pt x="471279" y="150046"/>
                </a:cubicBezTo>
                <a:lnTo>
                  <a:pt x="474297" y="149950"/>
                </a:lnTo>
                <a:close/>
                <a:moveTo>
                  <a:pt x="2886544" y="72104"/>
                </a:moveTo>
                <a:cubicBezTo>
                  <a:pt x="2940667" y="214488"/>
                  <a:pt x="3021744" y="339452"/>
                  <a:pt x="2955653" y="496579"/>
                </a:cubicBezTo>
                <a:cubicBezTo>
                  <a:pt x="2905760" y="487151"/>
                  <a:pt x="2850433" y="483360"/>
                  <a:pt x="2801744" y="469842"/>
                </a:cubicBezTo>
                <a:cubicBezTo>
                  <a:pt x="2781118" y="463899"/>
                  <a:pt x="2762409" y="455906"/>
                  <a:pt x="2745213" y="445155"/>
                </a:cubicBezTo>
                <a:cubicBezTo>
                  <a:pt x="2740287" y="442695"/>
                  <a:pt x="2735962" y="439719"/>
                  <a:pt x="2732437" y="436654"/>
                </a:cubicBezTo>
                <a:cubicBezTo>
                  <a:pt x="2697427" y="403054"/>
                  <a:pt x="2660303" y="350501"/>
                  <a:pt x="2659906" y="301649"/>
                </a:cubicBezTo>
                <a:lnTo>
                  <a:pt x="2743796" y="326547"/>
                </a:lnTo>
                <a:lnTo>
                  <a:pt x="2800342" y="343855"/>
                </a:lnTo>
                <a:lnTo>
                  <a:pt x="2860699" y="361671"/>
                </a:lnTo>
                <a:cubicBezTo>
                  <a:pt x="2845000" y="264065"/>
                  <a:pt x="2859582" y="171363"/>
                  <a:pt x="2885237" y="77838"/>
                </a:cubicBezTo>
                <a:lnTo>
                  <a:pt x="2886544" y="72104"/>
                </a:lnTo>
                <a:close/>
                <a:moveTo>
                  <a:pt x="811588" y="29293"/>
                </a:moveTo>
                <a:lnTo>
                  <a:pt x="818123" y="32358"/>
                </a:lnTo>
                <a:cubicBezTo>
                  <a:pt x="814701" y="36157"/>
                  <a:pt x="811184" y="40455"/>
                  <a:pt x="807256" y="44867"/>
                </a:cubicBezTo>
                <a:cubicBezTo>
                  <a:pt x="774067" y="86452"/>
                  <a:pt x="756768" y="134384"/>
                  <a:pt x="736048" y="189187"/>
                </a:cubicBezTo>
                <a:cubicBezTo>
                  <a:pt x="720151" y="216424"/>
                  <a:pt x="709996" y="249209"/>
                  <a:pt x="690273" y="276655"/>
                </a:cubicBezTo>
                <a:cubicBezTo>
                  <a:pt x="679010" y="286697"/>
                  <a:pt x="668650" y="297351"/>
                  <a:pt x="657989" y="308005"/>
                </a:cubicBezTo>
                <a:cubicBezTo>
                  <a:pt x="628404" y="335354"/>
                  <a:pt x="598931" y="359219"/>
                  <a:pt x="566947" y="360857"/>
                </a:cubicBezTo>
                <a:cubicBezTo>
                  <a:pt x="566535" y="309021"/>
                  <a:pt x="568958" y="255145"/>
                  <a:pt x="589576" y="200761"/>
                </a:cubicBezTo>
                <a:cubicBezTo>
                  <a:pt x="607477" y="167153"/>
                  <a:pt x="629513" y="138384"/>
                  <a:pt x="655977" y="113898"/>
                </a:cubicBezTo>
                <a:cubicBezTo>
                  <a:pt x="697315" y="75177"/>
                  <a:pt x="748721" y="47424"/>
                  <a:pt x="807256" y="30729"/>
                </a:cubicBezTo>
                <a:cubicBezTo>
                  <a:pt x="809180" y="30003"/>
                  <a:pt x="810290" y="29899"/>
                  <a:pt x="811588" y="29293"/>
                </a:cubicBezTo>
                <a:close/>
                <a:moveTo>
                  <a:pt x="2574306" y="0"/>
                </a:moveTo>
                <a:cubicBezTo>
                  <a:pt x="2583756" y="1129"/>
                  <a:pt x="2593118" y="2355"/>
                  <a:pt x="2601562" y="4710"/>
                </a:cubicBezTo>
                <a:cubicBezTo>
                  <a:pt x="2656793" y="19461"/>
                  <a:pt x="2695114" y="58490"/>
                  <a:pt x="2741586" y="96897"/>
                </a:cubicBezTo>
                <a:cubicBezTo>
                  <a:pt x="2742196" y="98026"/>
                  <a:pt x="2743091" y="98736"/>
                  <a:pt x="2744604" y="99856"/>
                </a:cubicBezTo>
                <a:cubicBezTo>
                  <a:pt x="2764120" y="125673"/>
                  <a:pt x="2784247" y="159991"/>
                  <a:pt x="2799027" y="196244"/>
                </a:cubicBezTo>
                <a:cubicBezTo>
                  <a:pt x="2815930" y="237531"/>
                  <a:pt x="2827289" y="281873"/>
                  <a:pt x="2826893" y="321417"/>
                </a:cubicBezTo>
                <a:cubicBezTo>
                  <a:pt x="2817744" y="317635"/>
                  <a:pt x="2809285" y="314038"/>
                  <a:pt x="2800136" y="311070"/>
                </a:cubicBezTo>
                <a:cubicBezTo>
                  <a:pt x="2780612" y="303295"/>
                  <a:pt x="2761007" y="294883"/>
                  <a:pt x="2743400" y="285261"/>
                </a:cubicBezTo>
                <a:cubicBezTo>
                  <a:pt x="2708184" y="267138"/>
                  <a:pt x="2677404" y="242862"/>
                  <a:pt x="2656382" y="204140"/>
                </a:cubicBezTo>
                <a:cubicBezTo>
                  <a:pt x="2633950" y="167371"/>
                  <a:pt x="2617855" y="120560"/>
                  <a:pt x="2602370" y="75596"/>
                </a:cubicBezTo>
                <a:cubicBezTo>
                  <a:pt x="2593514" y="49166"/>
                  <a:pt x="2584358" y="23357"/>
                  <a:pt x="2574306"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7" name="文本占位符 3"/>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页空白</a:t>
            </a: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914400" y="2125980"/>
            <a:ext cx="10363200" cy="276999"/>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828800" y="3840480"/>
            <a:ext cx="853440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286498800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371394769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sz="half" idx="2"/>
          </p:nvPr>
        </p:nvSpPr>
        <p:spPr>
          <a:xfrm>
            <a:off x="609600" y="1577340"/>
            <a:ext cx="530352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6278880" y="1577340"/>
            <a:ext cx="5303520" cy="276999"/>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11220705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287134307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1334840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B5C202D-7E51-4CD1-824F-3A0876303FFC}" type="datetimeFigureOut">
              <a:rPr lang="zh-CN" altLang="en-US" smtClean="0"/>
              <a:t>2023/8/10</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DBAC541-9886-4AEA-AD36-DFA84439422F}"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26.xml"/><Relationship Id="rId18" Type="http://schemas.openxmlformats.org/officeDocument/2006/relationships/slideLayout" Target="../slideLayouts/slideLayout31.xml"/><Relationship Id="rId26" Type="http://schemas.openxmlformats.org/officeDocument/2006/relationships/slideLayout" Target="../slideLayouts/slideLayout39.xml"/><Relationship Id="rId39" Type="http://schemas.openxmlformats.org/officeDocument/2006/relationships/slideLayout" Target="../slideLayouts/slideLayout52.xml"/><Relationship Id="rId21" Type="http://schemas.openxmlformats.org/officeDocument/2006/relationships/slideLayout" Target="../slideLayouts/slideLayout34.xml"/><Relationship Id="rId34" Type="http://schemas.openxmlformats.org/officeDocument/2006/relationships/slideLayout" Target="../slideLayouts/slideLayout47.xml"/><Relationship Id="rId42" Type="http://schemas.openxmlformats.org/officeDocument/2006/relationships/slideLayout" Target="../slideLayouts/slideLayout55.xml"/><Relationship Id="rId47" Type="http://schemas.openxmlformats.org/officeDocument/2006/relationships/slideLayout" Target="../slideLayouts/slideLayout60.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29" Type="http://schemas.openxmlformats.org/officeDocument/2006/relationships/slideLayout" Target="../slideLayouts/slideLayout4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24" Type="http://schemas.openxmlformats.org/officeDocument/2006/relationships/slideLayout" Target="../slideLayouts/slideLayout37.xml"/><Relationship Id="rId32" Type="http://schemas.openxmlformats.org/officeDocument/2006/relationships/slideLayout" Target="../slideLayouts/slideLayout45.xml"/><Relationship Id="rId37" Type="http://schemas.openxmlformats.org/officeDocument/2006/relationships/slideLayout" Target="../slideLayouts/slideLayout50.xml"/><Relationship Id="rId40" Type="http://schemas.openxmlformats.org/officeDocument/2006/relationships/slideLayout" Target="../slideLayouts/slideLayout53.xml"/><Relationship Id="rId45" Type="http://schemas.openxmlformats.org/officeDocument/2006/relationships/slideLayout" Target="../slideLayouts/slideLayout58.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23" Type="http://schemas.openxmlformats.org/officeDocument/2006/relationships/slideLayout" Target="../slideLayouts/slideLayout36.xml"/><Relationship Id="rId28" Type="http://schemas.openxmlformats.org/officeDocument/2006/relationships/slideLayout" Target="../slideLayouts/slideLayout41.xml"/><Relationship Id="rId36" Type="http://schemas.openxmlformats.org/officeDocument/2006/relationships/slideLayout" Target="../slideLayouts/slideLayout49.xml"/><Relationship Id="rId10" Type="http://schemas.openxmlformats.org/officeDocument/2006/relationships/slideLayout" Target="../slideLayouts/slideLayout23.xml"/><Relationship Id="rId19" Type="http://schemas.openxmlformats.org/officeDocument/2006/relationships/slideLayout" Target="../slideLayouts/slideLayout32.xml"/><Relationship Id="rId31" Type="http://schemas.openxmlformats.org/officeDocument/2006/relationships/slideLayout" Target="../slideLayouts/slideLayout44.xml"/><Relationship Id="rId44" Type="http://schemas.openxmlformats.org/officeDocument/2006/relationships/slideLayout" Target="../slideLayouts/slideLayout57.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 Id="rId22" Type="http://schemas.openxmlformats.org/officeDocument/2006/relationships/slideLayout" Target="../slideLayouts/slideLayout35.xml"/><Relationship Id="rId27" Type="http://schemas.openxmlformats.org/officeDocument/2006/relationships/slideLayout" Target="../slideLayouts/slideLayout40.xml"/><Relationship Id="rId30" Type="http://schemas.openxmlformats.org/officeDocument/2006/relationships/slideLayout" Target="../slideLayouts/slideLayout43.xml"/><Relationship Id="rId35" Type="http://schemas.openxmlformats.org/officeDocument/2006/relationships/slideLayout" Target="../slideLayouts/slideLayout48.xml"/><Relationship Id="rId43" Type="http://schemas.openxmlformats.org/officeDocument/2006/relationships/slideLayout" Target="../slideLayouts/slideLayout56.xml"/><Relationship Id="rId48" Type="http://schemas.openxmlformats.org/officeDocument/2006/relationships/theme" Target="../theme/theme2.xml"/><Relationship Id="rId8" Type="http://schemas.openxmlformats.org/officeDocument/2006/relationships/slideLayout" Target="../slideLayouts/slideLayout21.xml"/><Relationship Id="rId3" Type="http://schemas.openxmlformats.org/officeDocument/2006/relationships/slideLayout" Target="../slideLayouts/slideLayout16.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5" Type="http://schemas.openxmlformats.org/officeDocument/2006/relationships/slideLayout" Target="../slideLayouts/slideLayout38.xml"/><Relationship Id="rId33" Type="http://schemas.openxmlformats.org/officeDocument/2006/relationships/slideLayout" Target="../slideLayouts/slideLayout46.xml"/><Relationship Id="rId38" Type="http://schemas.openxmlformats.org/officeDocument/2006/relationships/slideLayout" Target="../slideLayouts/slideLayout51.xml"/><Relationship Id="rId46" Type="http://schemas.openxmlformats.org/officeDocument/2006/relationships/slideLayout" Target="../slideLayouts/slideLayout59.xml"/><Relationship Id="rId20" Type="http://schemas.openxmlformats.org/officeDocument/2006/relationships/slideLayout" Target="../slideLayouts/slideLayout33.xml"/><Relationship Id="rId41" Type="http://schemas.openxmlformats.org/officeDocument/2006/relationships/slideLayout" Target="../slideLayouts/slideLayout5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theme" Target="../theme/theme3.xml"/><Relationship Id="rId5" Type="http://schemas.openxmlformats.org/officeDocument/2006/relationships/slideLayout" Target="../slideLayouts/slideLayout65.xml"/><Relationship Id="rId4"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C202D-7E51-4CD1-824F-3A0876303FFC}" type="datetimeFigureOut">
              <a:rPr lang="zh-CN" altLang="en-US" smtClean="0"/>
              <a:t>2023/8/10</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BAC541-9886-4AEA-AD36-DFA84439422F}"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 name="矩形: 圆角 30"/>
          <p:cNvSpPr/>
          <p:nvPr userDrawn="1"/>
        </p:nvSpPr>
        <p:spPr>
          <a:xfrm>
            <a:off x="9713550" y="404813"/>
            <a:ext cx="1818050" cy="623888"/>
          </a:xfrm>
          <a:prstGeom prst="roundRect">
            <a:avLst>
              <a:gd name="adj" fmla="val 50000"/>
            </a:avLst>
          </a:pr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7" name="任意多边形: 形状 6"/>
          <p:cNvSpPr/>
          <p:nvPr userDrawn="1"/>
        </p:nvSpPr>
        <p:spPr>
          <a:xfrm>
            <a:off x="660400" y="404813"/>
            <a:ext cx="127030"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
        <p:nvSpPr>
          <p:cNvPr id="8" name="任意多边形: 形状 7"/>
          <p:cNvSpPr/>
          <p:nvPr userDrawn="1"/>
        </p:nvSpPr>
        <p:spPr>
          <a:xfrm>
            <a:off x="666751" y="404813"/>
            <a:ext cx="197691"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grpSp>
        <p:nvGrpSpPr>
          <p:cNvPr id="9" name="组合 8"/>
          <p:cNvGrpSpPr/>
          <p:nvPr userDrawn="1"/>
        </p:nvGrpSpPr>
        <p:grpSpPr>
          <a:xfrm>
            <a:off x="9881996" y="496680"/>
            <a:ext cx="1473686" cy="451336"/>
            <a:chOff x="9353527" y="366415"/>
            <a:chExt cx="2217464" cy="679127"/>
          </a:xfrm>
          <a:solidFill>
            <a:schemeClr val="bg1"/>
          </a:solidFill>
        </p:grpSpPr>
        <p:grpSp>
          <p:nvGrpSpPr>
            <p:cNvPr id="10" name="îSlîde"/>
            <p:cNvGrpSpPr/>
            <p:nvPr/>
          </p:nvGrpSpPr>
          <p:grpSpPr>
            <a:xfrm>
              <a:off x="9353527" y="366415"/>
              <a:ext cx="678320" cy="679127"/>
              <a:chOff x="1735138" y="2095500"/>
              <a:chExt cx="2667000" cy="2670175"/>
            </a:xfrm>
            <a:grpFill/>
          </p:grpSpPr>
          <p:sp>
            <p:nvSpPr>
              <p:cNvPr id="17" name="î$ļîďe"/>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18" name="ïṧḷíḋê"/>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19" name="íṡļíḋé"/>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0" name="í$ḻîḓê"/>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1" name="ï$ḻíḓê"/>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2" name="ïš1ïḓê"/>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3" name="íṣlidé"/>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4" name="íṩľïdé"/>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5" name="iṡḻîḑè"/>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6" name="iṧľîḓé"/>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7" name="iṥ1ïḍè"/>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8" name="îṡḷïďé"/>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29" name="í$liḍè"/>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30" name="ís1iḍè"/>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grpSp>
        <p:sp>
          <p:nvSpPr>
            <p:cNvPr id="11" name="ïślîḓê"/>
            <p:cNvSpPr/>
            <p:nvPr/>
          </p:nvSpPr>
          <p:spPr bwMode="auto">
            <a:xfrm>
              <a:off x="10143691" y="872733"/>
              <a:ext cx="1427300" cy="84790"/>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grpSp>
          <p:nvGrpSpPr>
            <p:cNvPr id="12" name="iSļïḍe"/>
            <p:cNvGrpSpPr/>
            <p:nvPr/>
          </p:nvGrpSpPr>
          <p:grpSpPr>
            <a:xfrm>
              <a:off x="10209908" y="451205"/>
              <a:ext cx="1288810" cy="344409"/>
              <a:chOff x="5102226" y="2428875"/>
              <a:chExt cx="5067300" cy="1354138"/>
            </a:xfrm>
            <a:grpFill/>
          </p:grpSpPr>
          <p:sp>
            <p:nvSpPr>
              <p:cNvPr id="13" name="íṧḻîďè"/>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14" name="îṩḻidé"/>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15" name="ïsľíḋè"/>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sp>
            <p:nvSpPr>
              <p:cNvPr id="16" name="işľiḋé"/>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sz="1800" b="0" i="0" u="none" strike="noStrike" kern="1200" cap="none" spc="0" normalizeH="0" baseline="0" noProof="0">
                  <a:ln>
                    <a:noFill/>
                  </a:ln>
                  <a:solidFill>
                    <a:srgbClr val="BA2A17"/>
                  </a:solidFill>
                  <a:effectLst/>
                  <a:uLnTx/>
                  <a:uFillTx/>
                  <a:latin typeface="Arial" panose="020B0604020202020204"/>
                  <a:ea typeface="微软雅黑" panose="020B0503020204020204" pitchFamily="34" charset="-122"/>
                  <a:cs typeface="+mn-cs"/>
                </a:endParaRPr>
              </a:p>
            </p:txBody>
          </p:sp>
        </p:grpSp>
      </p:grpSp>
      <p:sp>
        <p:nvSpPr>
          <p:cNvPr id="32" name="文本框 31"/>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海纳百川，有容乃大</a:t>
            </a:r>
          </a:p>
        </p:txBody>
      </p:sp>
      <p:sp>
        <p:nvSpPr>
          <p:cNvPr id="33" name="矩形 32"/>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panose="020B0604020202020204"/>
                <a:ea typeface="微软雅黑" panose="020B0503020204020204" pitchFamily="34" charset="-122"/>
                <a:cs typeface="+mn-cs"/>
              </a:rPr>
              <a:t> </a:t>
            </a:r>
            <a:endPar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endParaRPr>
          </a:p>
        </p:txBody>
      </p:sp>
      <p:cxnSp>
        <p:nvCxnSpPr>
          <p:cNvPr id="3" name="直接连接符 2"/>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1" r:id="rId18"/>
    <p:sldLayoutId id="2147483682" r:id="rId19"/>
    <p:sldLayoutId id="2147483683" r:id="rId20"/>
    <p:sldLayoutId id="2147483684" r:id="rId21"/>
    <p:sldLayoutId id="2147483685" r:id="rId22"/>
    <p:sldLayoutId id="2147483686" r:id="rId23"/>
    <p:sldLayoutId id="2147483687" r:id="rId24"/>
    <p:sldLayoutId id="2147483688" r:id="rId25"/>
    <p:sldLayoutId id="2147483689" r:id="rId26"/>
    <p:sldLayoutId id="2147483690" r:id="rId27"/>
    <p:sldLayoutId id="2147483691" r:id="rId28"/>
    <p:sldLayoutId id="2147483692" r:id="rId29"/>
    <p:sldLayoutId id="2147483693" r:id="rId30"/>
    <p:sldLayoutId id="2147483694" r:id="rId31"/>
    <p:sldLayoutId id="2147483695" r:id="rId32"/>
    <p:sldLayoutId id="2147483696" r:id="rId33"/>
    <p:sldLayoutId id="2147483697" r:id="rId34"/>
    <p:sldLayoutId id="2147483698" r:id="rId35"/>
    <p:sldLayoutId id="2147483699" r:id="rId36"/>
    <p:sldLayoutId id="2147483700" r:id="rId37"/>
    <p:sldLayoutId id="2147483701" r:id="rId38"/>
    <p:sldLayoutId id="2147483702" r:id="rId39"/>
    <p:sldLayoutId id="2147483703" r:id="rId40"/>
    <p:sldLayoutId id="2147483704" r:id="rId41"/>
    <p:sldLayoutId id="2147483705" r:id="rId42"/>
    <p:sldLayoutId id="2147483706" r:id="rId43"/>
    <p:sldLayoutId id="2147483707" r:id="rId44"/>
    <p:sldLayoutId id="2147483708" r:id="rId45"/>
    <p:sldLayoutId id="2147483710" r:id="rId46"/>
    <p:sldLayoutId id="2147483711" r:id="rId4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609600" y="274320"/>
            <a:ext cx="10972800" cy="276999"/>
          </a:xfrm>
          <a:prstGeom prst="rect">
            <a:avLst/>
          </a:prstGeom>
        </p:spPr>
        <p:txBody>
          <a:bodyPr wrap="square" lIns="0" tIns="0" rIns="0" bIns="0">
            <a:spAutoFit/>
          </a:bodyPr>
          <a:lstStyle>
            <a:lvl1pPr>
              <a:defRPr/>
            </a:lvl1pPr>
          </a:lstStyle>
          <a:p>
            <a:endParaRPr/>
          </a:p>
        </p:txBody>
      </p:sp>
      <p:sp>
        <p:nvSpPr>
          <p:cNvPr id="3" name="Holder 3"/>
          <p:cNvSpPr>
            <a:spLocks noGrp="1"/>
          </p:cNvSpPr>
          <p:nvPr>
            <p:ph type="body" idx="1"/>
          </p:nvPr>
        </p:nvSpPr>
        <p:spPr>
          <a:xfrm>
            <a:off x="609600" y="1577340"/>
            <a:ext cx="10972800" cy="276999"/>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4145280" y="6377940"/>
            <a:ext cx="3901440"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609600" y="6377940"/>
            <a:ext cx="280416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8/10/2023</a:t>
            </a:fld>
            <a:endParaRPr lang="en-US"/>
          </a:p>
        </p:txBody>
      </p:sp>
      <p:sp>
        <p:nvSpPr>
          <p:cNvPr id="6" name="Holder 6"/>
          <p:cNvSpPr>
            <a:spLocks noGrp="1"/>
          </p:cNvSpPr>
          <p:nvPr>
            <p:ph type="sldNum" sz="quarter" idx="7"/>
          </p:nvPr>
        </p:nvSpPr>
        <p:spPr>
          <a:xfrm>
            <a:off x="8778241" y="6377940"/>
            <a:ext cx="280416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extLst>
      <p:ext uri="{BB962C8B-B14F-4D97-AF65-F5344CB8AC3E}">
        <p14:creationId xmlns:p14="http://schemas.microsoft.com/office/powerpoint/2010/main" val="467871700"/>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Lst>
  <p:txStyles>
    <p:titleStyle>
      <a:lvl1pPr>
        <a:defRPr>
          <a:latin typeface="+mj-lt"/>
          <a:ea typeface="+mj-ea"/>
          <a:cs typeface="+mj-cs"/>
        </a:defRPr>
      </a:lvl1pPr>
    </p:titleStyle>
    <p:bodyStyle>
      <a:lvl1pPr marL="0">
        <a:defRPr>
          <a:latin typeface="+mn-lt"/>
          <a:ea typeface="+mn-ea"/>
          <a:cs typeface="+mn-cs"/>
        </a:defRPr>
      </a:lvl1pPr>
      <a:lvl2pPr marL="304815">
        <a:defRPr>
          <a:latin typeface="+mn-lt"/>
          <a:ea typeface="+mn-ea"/>
          <a:cs typeface="+mn-cs"/>
        </a:defRPr>
      </a:lvl2pPr>
      <a:lvl3pPr marL="609630">
        <a:defRPr>
          <a:latin typeface="+mn-lt"/>
          <a:ea typeface="+mn-ea"/>
          <a:cs typeface="+mn-cs"/>
        </a:defRPr>
      </a:lvl3pPr>
      <a:lvl4pPr marL="914446">
        <a:defRPr>
          <a:latin typeface="+mn-lt"/>
          <a:ea typeface="+mn-ea"/>
          <a:cs typeface="+mn-cs"/>
        </a:defRPr>
      </a:lvl4pPr>
      <a:lvl5pPr marL="1219261">
        <a:defRPr>
          <a:latin typeface="+mn-lt"/>
          <a:ea typeface="+mn-ea"/>
          <a:cs typeface="+mn-cs"/>
        </a:defRPr>
      </a:lvl5pPr>
      <a:lvl6pPr marL="1524076">
        <a:defRPr>
          <a:latin typeface="+mn-lt"/>
          <a:ea typeface="+mn-ea"/>
          <a:cs typeface="+mn-cs"/>
        </a:defRPr>
      </a:lvl6pPr>
      <a:lvl7pPr marL="1828891">
        <a:defRPr>
          <a:latin typeface="+mn-lt"/>
          <a:ea typeface="+mn-ea"/>
          <a:cs typeface="+mn-cs"/>
        </a:defRPr>
      </a:lvl7pPr>
      <a:lvl8pPr marL="2133707">
        <a:defRPr>
          <a:latin typeface="+mn-lt"/>
          <a:ea typeface="+mn-ea"/>
          <a:cs typeface="+mn-cs"/>
        </a:defRPr>
      </a:lvl8pPr>
      <a:lvl9pPr marL="2438522">
        <a:defRPr>
          <a:latin typeface="+mn-lt"/>
          <a:ea typeface="+mn-ea"/>
          <a:cs typeface="+mn-cs"/>
        </a:defRPr>
      </a:lvl9pPr>
    </p:bodyStyle>
    <p:otherStyle>
      <a:lvl1pPr marL="0">
        <a:defRPr>
          <a:latin typeface="+mn-lt"/>
          <a:ea typeface="+mn-ea"/>
          <a:cs typeface="+mn-cs"/>
        </a:defRPr>
      </a:lvl1pPr>
      <a:lvl2pPr marL="304815">
        <a:defRPr>
          <a:latin typeface="+mn-lt"/>
          <a:ea typeface="+mn-ea"/>
          <a:cs typeface="+mn-cs"/>
        </a:defRPr>
      </a:lvl2pPr>
      <a:lvl3pPr marL="609630">
        <a:defRPr>
          <a:latin typeface="+mn-lt"/>
          <a:ea typeface="+mn-ea"/>
          <a:cs typeface="+mn-cs"/>
        </a:defRPr>
      </a:lvl3pPr>
      <a:lvl4pPr marL="914446">
        <a:defRPr>
          <a:latin typeface="+mn-lt"/>
          <a:ea typeface="+mn-ea"/>
          <a:cs typeface="+mn-cs"/>
        </a:defRPr>
      </a:lvl4pPr>
      <a:lvl5pPr marL="1219261">
        <a:defRPr>
          <a:latin typeface="+mn-lt"/>
          <a:ea typeface="+mn-ea"/>
          <a:cs typeface="+mn-cs"/>
        </a:defRPr>
      </a:lvl5pPr>
      <a:lvl6pPr marL="1524076">
        <a:defRPr>
          <a:latin typeface="+mn-lt"/>
          <a:ea typeface="+mn-ea"/>
          <a:cs typeface="+mn-cs"/>
        </a:defRPr>
      </a:lvl6pPr>
      <a:lvl7pPr marL="1828891">
        <a:defRPr>
          <a:latin typeface="+mn-lt"/>
          <a:ea typeface="+mn-ea"/>
          <a:cs typeface="+mn-cs"/>
        </a:defRPr>
      </a:lvl7pPr>
      <a:lvl8pPr marL="2133707">
        <a:defRPr>
          <a:latin typeface="+mn-lt"/>
          <a:ea typeface="+mn-ea"/>
          <a:cs typeface="+mn-cs"/>
        </a:defRPr>
      </a:lvl8pPr>
      <a:lvl9pPr marL="2438522">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65.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oleObject" Target="../embeddings/oleObject15.bin"/><Relationship Id="rId12" Type="http://schemas.openxmlformats.org/officeDocument/2006/relationships/image" Target="../media/image26.wmf"/><Relationship Id="rId2" Type="http://schemas.openxmlformats.org/officeDocument/2006/relationships/notesSlide" Target="../notesSlides/notesSlide6.xml"/><Relationship Id="rId1" Type="http://schemas.openxmlformats.org/officeDocument/2006/relationships/slideLayout" Target="../slideLayouts/slideLayout60.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3.bin"/><Relationship Id="rId15" Type="http://schemas.openxmlformats.org/officeDocument/2006/relationships/image" Target="../media/image20.png"/><Relationship Id="rId10" Type="http://schemas.openxmlformats.org/officeDocument/2006/relationships/image" Target="../media/image25.wmf"/><Relationship Id="rId4" Type="http://schemas.openxmlformats.org/officeDocument/2006/relationships/image" Target="../media/image21.w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8.bin"/><Relationship Id="rId18" Type="http://schemas.openxmlformats.org/officeDocument/2006/relationships/image" Target="../media/image28.wmf"/><Relationship Id="rId3" Type="http://schemas.openxmlformats.org/officeDocument/2006/relationships/oleObject" Target="../embeddings/oleObject12.bin"/><Relationship Id="rId21" Type="http://schemas.openxmlformats.org/officeDocument/2006/relationships/image" Target="../media/image20.png"/><Relationship Id="rId7" Type="http://schemas.openxmlformats.org/officeDocument/2006/relationships/oleObject" Target="../embeddings/oleObject15.bin"/><Relationship Id="rId12" Type="http://schemas.openxmlformats.org/officeDocument/2006/relationships/image" Target="../media/image26.wmf"/><Relationship Id="rId17" Type="http://schemas.openxmlformats.org/officeDocument/2006/relationships/oleObject" Target="../embeddings/oleObject19.bin"/><Relationship Id="rId2" Type="http://schemas.openxmlformats.org/officeDocument/2006/relationships/notesSlide" Target="../notesSlides/notesSlide7.xml"/><Relationship Id="rId16" Type="http://schemas.openxmlformats.org/officeDocument/2006/relationships/image" Target="../media/image23.wmf"/><Relationship Id="rId20" Type="http://schemas.openxmlformats.org/officeDocument/2006/relationships/image" Target="../media/image29.wmf"/><Relationship Id="rId1" Type="http://schemas.openxmlformats.org/officeDocument/2006/relationships/slideLayout" Target="../slideLayouts/slideLayout60.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3.bin"/><Relationship Id="rId15" Type="http://schemas.openxmlformats.org/officeDocument/2006/relationships/oleObject" Target="../embeddings/oleObject14.bin"/><Relationship Id="rId10" Type="http://schemas.openxmlformats.org/officeDocument/2006/relationships/image" Target="../media/image25.wmf"/><Relationship Id="rId19" Type="http://schemas.openxmlformats.org/officeDocument/2006/relationships/oleObject" Target="../embeddings/oleObject20.bin"/><Relationship Id="rId4" Type="http://schemas.openxmlformats.org/officeDocument/2006/relationships/image" Target="../media/image21.wmf"/><Relationship Id="rId9" Type="http://schemas.openxmlformats.org/officeDocument/2006/relationships/oleObject" Target="../embeddings/oleObject16.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18" Type="http://schemas.openxmlformats.org/officeDocument/2006/relationships/oleObject" Target="../embeddings/oleObject22.bin"/><Relationship Id="rId3" Type="http://schemas.openxmlformats.org/officeDocument/2006/relationships/oleObject" Target="../embeddings/oleObject12.bin"/><Relationship Id="rId21" Type="http://schemas.openxmlformats.org/officeDocument/2006/relationships/image" Target="../media/image32.wmf"/><Relationship Id="rId7" Type="http://schemas.openxmlformats.org/officeDocument/2006/relationships/oleObject" Target="../embeddings/oleObject15.bin"/><Relationship Id="rId12" Type="http://schemas.openxmlformats.org/officeDocument/2006/relationships/image" Target="../media/image26.wmf"/><Relationship Id="rId17" Type="http://schemas.openxmlformats.org/officeDocument/2006/relationships/image" Target="../media/image30.wmf"/><Relationship Id="rId2" Type="http://schemas.openxmlformats.org/officeDocument/2006/relationships/notesSlide" Target="../notesSlides/notesSlide8.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slideLayout" Target="../slideLayouts/slideLayout60.xml"/><Relationship Id="rId6" Type="http://schemas.openxmlformats.org/officeDocument/2006/relationships/image" Target="../media/image22.wmf"/><Relationship Id="rId11" Type="http://schemas.openxmlformats.org/officeDocument/2006/relationships/oleObject" Target="../embeddings/oleObject17.bin"/><Relationship Id="rId5" Type="http://schemas.openxmlformats.org/officeDocument/2006/relationships/oleObject" Target="../embeddings/oleObject13.bin"/><Relationship Id="rId15" Type="http://schemas.openxmlformats.org/officeDocument/2006/relationships/image" Target="../media/image20.png"/><Relationship Id="rId10" Type="http://schemas.openxmlformats.org/officeDocument/2006/relationships/image" Target="../media/image25.wmf"/><Relationship Id="rId19" Type="http://schemas.openxmlformats.org/officeDocument/2006/relationships/image" Target="../media/image31.wmf"/><Relationship Id="rId4" Type="http://schemas.openxmlformats.org/officeDocument/2006/relationships/image" Target="../media/image21.wmf"/><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60.xml"/></Relationships>
</file>

<file path=ppt/slides/_rels/slide1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9.xml"/><Relationship Id="rId1" Type="http://schemas.openxmlformats.org/officeDocument/2006/relationships/slideLayout" Target="../slideLayouts/slideLayout60.xml"/><Relationship Id="rId4" Type="http://schemas.openxmlformats.org/officeDocument/2006/relationships/image" Target="../media/image3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0.xml"/></Relationships>
</file>

<file path=ppt/slides/_rels/slide2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60.xml"/></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6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0.xml"/><Relationship Id="rId4" Type="http://schemas.openxmlformats.org/officeDocument/2006/relationships/image" Target="../media/image7.jp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 Type="http://schemas.openxmlformats.org/officeDocument/2006/relationships/image" Target="../media/image8.png"/><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60.x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60.xml"/></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5.xml"/><Relationship Id="rId1" Type="http://schemas.openxmlformats.org/officeDocument/2006/relationships/slideLayout" Target="../slideLayouts/slideLayout60.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35141" y="1987941"/>
            <a:ext cx="10065889" cy="1524000"/>
            <a:chOff x="3352711" y="2905711"/>
            <a:chExt cx="15098834" cy="2286000"/>
          </a:xfrm>
        </p:grpSpPr>
        <p:pic>
          <p:nvPicPr>
            <p:cNvPr id="9" name="图片 8"/>
            <p:cNvPicPr>
              <a:picLocks noChangeAspect="1"/>
            </p:cNvPicPr>
            <p:nvPr/>
          </p:nvPicPr>
          <p:blipFill rotWithShape="1">
            <a:blip r:embed="rId3" cstate="print"/>
            <a:srcRect/>
            <a:stretch>
              <a:fillRect/>
            </a:stretch>
          </p:blipFill>
          <p:spPr>
            <a:xfrm>
              <a:off x="3352711" y="2905711"/>
              <a:ext cx="14935200" cy="2286000"/>
            </a:xfrm>
            <a:prstGeom prst="rect">
              <a:avLst/>
            </a:prstGeom>
          </p:spPr>
        </p:pic>
        <p:sp>
          <p:nvSpPr>
            <p:cNvPr id="11" name="文本框 10"/>
            <p:cNvSpPr txBox="1"/>
            <p:nvPr/>
          </p:nvSpPr>
          <p:spPr>
            <a:xfrm>
              <a:off x="3592545" y="3471630"/>
              <a:ext cx="14859000" cy="1154162"/>
            </a:xfrm>
            <a:prstGeom prst="rect">
              <a:avLst/>
            </a:prstGeom>
            <a:noFill/>
          </p:spPr>
          <p:txBody>
            <a:bodyPr wrap="square" rtlCol="0">
              <a:spAutoFit/>
            </a:bodyPr>
            <a:lstStyle/>
            <a:p>
              <a:pPr algn="ctr" defTabSz="609630"/>
              <a:r>
                <a:rPr lang="zh-CN" altLang="en-US" sz="4400" dirty="0">
                  <a:solidFill>
                    <a:prstClr val="white"/>
                  </a:solidFill>
                  <a:latin typeface="Calibri"/>
                  <a:ea typeface="宋体" panose="02010600030101010101" pitchFamily="2" charset="-122"/>
                </a:rPr>
                <a:t>基于能谱的序贯贝叶斯核素识别算法</a:t>
              </a:r>
              <a:endParaRPr lang="en-US" altLang="zh-CN" sz="4400" dirty="0">
                <a:solidFill>
                  <a:prstClr val="white"/>
                </a:solidFill>
                <a:latin typeface="Calibri"/>
                <a:ea typeface="宋体" panose="02010600030101010101" pitchFamily="2" charset="-122"/>
              </a:endParaRPr>
            </a:p>
          </p:txBody>
        </p:sp>
      </p:grpSp>
      <p:pic>
        <p:nvPicPr>
          <p:cNvPr id="7" name="图片 6"/>
          <p:cNvPicPr>
            <a:picLocks noChangeAspect="1"/>
          </p:cNvPicPr>
          <p:nvPr/>
        </p:nvPicPr>
        <p:blipFill>
          <a:blip r:embed="rId4" cstate="print"/>
          <a:stretch>
            <a:fillRect/>
          </a:stretch>
        </p:blipFill>
        <p:spPr>
          <a:xfrm>
            <a:off x="10312400" y="50800"/>
            <a:ext cx="1828800" cy="685800"/>
          </a:xfrm>
          <a:prstGeom prst="rect">
            <a:avLst/>
          </a:prstGeom>
        </p:spPr>
      </p:pic>
      <p:sp>
        <p:nvSpPr>
          <p:cNvPr id="4" name="矩形 3"/>
          <p:cNvSpPr/>
          <p:nvPr/>
        </p:nvSpPr>
        <p:spPr>
          <a:xfrm>
            <a:off x="9573049" y="4940049"/>
            <a:ext cx="2350323" cy="461665"/>
          </a:xfrm>
          <a:prstGeom prst="rect">
            <a:avLst/>
          </a:prstGeom>
        </p:spPr>
        <p:txBody>
          <a:bodyPr wrap="none">
            <a:spAutoFit/>
          </a:bodyPr>
          <a:lstStyle/>
          <a:p>
            <a:pPr defTabSz="609630"/>
            <a:r>
              <a:rPr lang="zh-CN" altLang="en-US" sz="2400" b="1" dirty="0">
                <a:solidFill>
                  <a:prstClr val="black"/>
                </a:solidFill>
                <a:latin typeface="楷体" panose="02010609060101010101" pitchFamily="49" charset="-122"/>
                <a:ea typeface="楷体" panose="02010609060101010101" pitchFamily="49" charset="-122"/>
              </a:rPr>
              <a:t>汇报人：周玉龙</a:t>
            </a:r>
          </a:p>
        </p:txBody>
      </p:sp>
      <p:sp>
        <p:nvSpPr>
          <p:cNvPr id="5" name="文本框 4"/>
          <p:cNvSpPr txBox="1"/>
          <p:nvPr/>
        </p:nvSpPr>
        <p:spPr>
          <a:xfrm>
            <a:off x="9142642" y="5945389"/>
            <a:ext cx="3211135" cy="587853"/>
          </a:xfrm>
          <a:prstGeom prst="rect">
            <a:avLst/>
          </a:prstGeom>
          <a:noFill/>
        </p:spPr>
        <p:txBody>
          <a:bodyPr wrap="square" rtlCol="0">
            <a:spAutoFit/>
          </a:bodyPr>
          <a:lstStyle/>
          <a:p>
            <a:pPr algn="ctr" defTabSz="609630">
              <a:lnSpc>
                <a:spcPct val="150000"/>
              </a:lnSpc>
            </a:pP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2023</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年</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08</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月</a:t>
            </a:r>
            <a:r>
              <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10</a:t>
            </a:r>
            <a:r>
              <a:rPr lang="zh-CN" altLang="en-US"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日</a:t>
            </a:r>
            <a:endParaRPr lang="en-US" altLang="zh-CN" sz="2400" dirty="0">
              <a:solidFill>
                <a:prstClr val="black"/>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0A5F8EBF-D272-43FD-AD00-5D77FA9D46EF}"/>
              </a:ext>
            </a:extLst>
          </p:cNvPr>
          <p:cNvSpPr/>
          <p:nvPr/>
        </p:nvSpPr>
        <p:spPr>
          <a:xfrm>
            <a:off x="9263670" y="5483724"/>
            <a:ext cx="2659702" cy="461665"/>
          </a:xfrm>
          <a:prstGeom prst="rect">
            <a:avLst/>
          </a:prstGeom>
        </p:spPr>
        <p:txBody>
          <a:bodyPr wrap="none">
            <a:spAutoFit/>
          </a:bodyPr>
          <a:lstStyle/>
          <a:p>
            <a:pPr defTabSz="609630"/>
            <a:r>
              <a:rPr lang="zh-CN" altLang="en-US" sz="2400" b="1" dirty="0">
                <a:solidFill>
                  <a:prstClr val="black"/>
                </a:solidFill>
                <a:latin typeface="楷体" panose="02010609060101010101" pitchFamily="49" charset="-122"/>
                <a:ea typeface="楷体" panose="02010609060101010101" pitchFamily="49" charset="-122"/>
              </a:rPr>
              <a:t>指导老师：王忠海</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845446C-C9FB-4BF4-B259-541039F81874}"/>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EC1256C-3661-42E0-82FD-75E8FE98887A}"/>
              </a:ext>
            </a:extLst>
          </p:cNvPr>
          <p:cNvSpPr>
            <a:spLocks noGrp="1"/>
          </p:cNvSpPr>
          <p:nvPr>
            <p:ph type="body" sz="quarter" idx="22"/>
          </p:nvPr>
        </p:nvSpPr>
        <p:spPr>
          <a:xfrm>
            <a:off x="988342" y="434779"/>
            <a:ext cx="8168358" cy="584775"/>
          </a:xfrm>
        </p:spPr>
        <p:txBody>
          <a:bodyPr/>
          <a:lstStyle/>
          <a:p>
            <a:r>
              <a:rPr lang="zh-CN" altLang="en-US" dirty="0"/>
              <a:t>算法实现流程</a:t>
            </a:r>
            <a:endParaRPr lang="en-US" altLang="zh-CN" dirty="0"/>
          </a:p>
        </p:txBody>
      </p:sp>
      <p:sp>
        <p:nvSpPr>
          <p:cNvPr id="8" name="AutoShape 2" descr="Liquid Scintillator Metal Cell assembly 2&quot; x 2&quot;">
            <a:extLst>
              <a:ext uri="{FF2B5EF4-FFF2-40B4-BE49-F238E27FC236}">
                <a16:creationId xmlns:a16="http://schemas.microsoft.com/office/drawing/2014/main" id="{59B2624B-ED43-4D94-B8E6-55F5D89C641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373BD119-F480-DFD6-713F-A85900B779FA}"/>
              </a:ext>
            </a:extLst>
          </p:cNvPr>
          <p:cNvSpPr txBox="1"/>
          <p:nvPr/>
        </p:nvSpPr>
        <p:spPr>
          <a:xfrm>
            <a:off x="6744511"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无源）</a:t>
            </a:r>
          </a:p>
        </p:txBody>
      </p:sp>
      <p:sp>
        <p:nvSpPr>
          <p:cNvPr id="13" name="文本框 12">
            <a:extLst>
              <a:ext uri="{FF2B5EF4-FFF2-40B4-BE49-F238E27FC236}">
                <a16:creationId xmlns:a16="http://schemas.microsoft.com/office/drawing/2014/main" id="{BB589CAE-20F2-1887-7C26-9158F1B191B8}"/>
              </a:ext>
            </a:extLst>
          </p:cNvPr>
          <p:cNvSpPr txBox="1"/>
          <p:nvPr/>
        </p:nvSpPr>
        <p:spPr>
          <a:xfrm>
            <a:off x="9166697"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源）</a:t>
            </a:r>
          </a:p>
        </p:txBody>
      </p:sp>
      <p:sp>
        <p:nvSpPr>
          <p:cNvPr id="3" name="文本框 2">
            <a:extLst>
              <a:ext uri="{FF2B5EF4-FFF2-40B4-BE49-F238E27FC236}">
                <a16:creationId xmlns:a16="http://schemas.microsoft.com/office/drawing/2014/main" id="{CBFE833E-8E96-847E-4A5E-9BCDBE8C73DC}"/>
              </a:ext>
            </a:extLst>
          </p:cNvPr>
          <p:cNvSpPr txBox="1"/>
          <p:nvPr/>
        </p:nvSpPr>
        <p:spPr>
          <a:xfrm>
            <a:off x="4635553" y="4033661"/>
            <a:ext cx="1822642"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后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文本框 5">
            <a:extLst>
              <a:ext uri="{FF2B5EF4-FFF2-40B4-BE49-F238E27FC236}">
                <a16:creationId xmlns:a16="http://schemas.microsoft.com/office/drawing/2014/main" id="{49BE82DE-FD1D-74B0-1E46-44F32F6248F7}"/>
              </a:ext>
            </a:extLst>
          </p:cNvPr>
          <p:cNvSpPr txBox="1"/>
          <p:nvPr/>
        </p:nvSpPr>
        <p:spPr>
          <a:xfrm>
            <a:off x="4635553" y="1919791"/>
            <a:ext cx="5267982"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根据初始参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先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5E4F6E76-D546-E854-4554-98A888A44235}"/>
              </a:ext>
            </a:extLst>
          </p:cNvPr>
          <p:cNvGraphicFramePr>
            <a:graphicFrameLocks noChangeAspect="1"/>
          </p:cNvGraphicFramePr>
          <p:nvPr/>
        </p:nvGraphicFramePr>
        <p:xfrm>
          <a:off x="6549762" y="1888653"/>
          <a:ext cx="1953200" cy="658280"/>
        </p:xfrm>
        <a:graphic>
          <a:graphicData uri="http://schemas.openxmlformats.org/presentationml/2006/ole">
            <mc:AlternateContent xmlns:mc="http://schemas.openxmlformats.org/markup-compatibility/2006">
              <mc:Choice xmlns:v="urn:schemas-microsoft-com:vml" Requires="v">
                <p:oleObj name="Equation" r:id="rId3" imgW="1282680" imgH="431640" progId="Equation.DSMT4">
                  <p:embed/>
                </p:oleObj>
              </mc:Choice>
              <mc:Fallback>
                <p:oleObj name="Equation" r:id="rId3" imgW="1282680" imgH="431640" progId="Equation.DSMT4">
                  <p:embed/>
                  <p:pic>
                    <p:nvPicPr>
                      <p:cNvPr id="18" name="对象 17">
                        <a:extLst>
                          <a:ext uri="{FF2B5EF4-FFF2-40B4-BE49-F238E27FC236}">
                            <a16:creationId xmlns:a16="http://schemas.microsoft.com/office/drawing/2014/main" id="{5E4F6E76-D546-E854-4554-98A888A44235}"/>
                          </a:ext>
                        </a:extLst>
                      </p:cNvPr>
                      <p:cNvPicPr/>
                      <p:nvPr/>
                    </p:nvPicPr>
                    <p:blipFill>
                      <a:blip r:embed="rId4"/>
                      <a:stretch>
                        <a:fillRect/>
                      </a:stretch>
                    </p:blipFill>
                    <p:spPr>
                      <a:xfrm>
                        <a:off x="6549762" y="1888653"/>
                        <a:ext cx="1953200" cy="65828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E2A0A2B-CC2F-42ED-9239-EDE01DCB632E}"/>
              </a:ext>
            </a:extLst>
          </p:cNvPr>
          <p:cNvGraphicFramePr>
            <a:graphicFrameLocks noChangeAspect="1"/>
          </p:cNvGraphicFramePr>
          <p:nvPr/>
        </p:nvGraphicFramePr>
        <p:xfrm>
          <a:off x="8797816" y="1856637"/>
          <a:ext cx="3124200" cy="722312"/>
        </p:xfrm>
        <a:graphic>
          <a:graphicData uri="http://schemas.openxmlformats.org/presentationml/2006/ole">
            <mc:AlternateContent xmlns:mc="http://schemas.openxmlformats.org/markup-compatibility/2006">
              <mc:Choice xmlns:v="urn:schemas-microsoft-com:vml" Requires="v">
                <p:oleObj name="Equation" r:id="rId5" imgW="2197080" imgH="507960" progId="Equation.DSMT4">
                  <p:embed/>
                </p:oleObj>
              </mc:Choice>
              <mc:Fallback>
                <p:oleObj name="Equation" r:id="rId5" imgW="2197080" imgH="507960" progId="Equation.DSMT4">
                  <p:embed/>
                  <p:pic>
                    <p:nvPicPr>
                      <p:cNvPr id="19" name="对象 18">
                        <a:extLst>
                          <a:ext uri="{FF2B5EF4-FFF2-40B4-BE49-F238E27FC236}">
                            <a16:creationId xmlns:a16="http://schemas.microsoft.com/office/drawing/2014/main" id="{7E2A0A2B-CC2F-42ED-9239-EDE01DCB632E}"/>
                          </a:ext>
                        </a:extLst>
                      </p:cNvPr>
                      <p:cNvPicPr/>
                      <p:nvPr/>
                    </p:nvPicPr>
                    <p:blipFill>
                      <a:blip r:embed="rId6"/>
                      <a:stretch>
                        <a:fillRect/>
                      </a:stretch>
                    </p:blipFill>
                    <p:spPr>
                      <a:xfrm>
                        <a:off x="8797816" y="1856637"/>
                        <a:ext cx="3124200" cy="7223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E43C66D-2E0B-CC0B-1426-9CDECDFECD53}"/>
              </a:ext>
            </a:extLst>
          </p:cNvPr>
          <p:cNvGraphicFramePr>
            <a:graphicFrameLocks noChangeAspect="1"/>
          </p:cNvGraphicFramePr>
          <p:nvPr/>
        </p:nvGraphicFramePr>
        <p:xfrm>
          <a:off x="6256780" y="4062926"/>
          <a:ext cx="2816225" cy="481012"/>
        </p:xfrm>
        <a:graphic>
          <a:graphicData uri="http://schemas.openxmlformats.org/presentationml/2006/ole">
            <mc:AlternateContent xmlns:mc="http://schemas.openxmlformats.org/markup-compatibility/2006">
              <mc:Choice xmlns:v="urn:schemas-microsoft-com:vml" Requires="v">
                <p:oleObj name="Equation" r:id="rId7" imgW="2006280" imgH="342720" progId="Equation.DSMT4">
                  <p:embed/>
                </p:oleObj>
              </mc:Choice>
              <mc:Fallback>
                <p:oleObj name="Equation" r:id="rId7" imgW="2006280" imgH="342720" progId="Equation.DSMT4">
                  <p:embed/>
                  <p:pic>
                    <p:nvPicPr>
                      <p:cNvPr id="20" name="对象 19">
                        <a:extLst>
                          <a:ext uri="{FF2B5EF4-FFF2-40B4-BE49-F238E27FC236}">
                            <a16:creationId xmlns:a16="http://schemas.microsoft.com/office/drawing/2014/main" id="{9E43C66D-2E0B-CC0B-1426-9CDECDFECD53}"/>
                          </a:ext>
                        </a:extLst>
                      </p:cNvPr>
                      <p:cNvPicPr/>
                      <p:nvPr/>
                    </p:nvPicPr>
                    <p:blipFill>
                      <a:blip r:embed="rId8"/>
                      <a:stretch>
                        <a:fillRect/>
                      </a:stretch>
                    </p:blipFill>
                    <p:spPr>
                      <a:xfrm>
                        <a:off x="6256780" y="4062926"/>
                        <a:ext cx="2816225" cy="48101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DE85950-F527-3CCF-6DA4-0EB6A13C0EC7}"/>
              </a:ext>
            </a:extLst>
          </p:cNvPr>
          <p:cNvSpPr txBox="1"/>
          <p:nvPr/>
        </p:nvSpPr>
        <p:spPr>
          <a:xfrm>
            <a:off x="4654923" y="3046809"/>
            <a:ext cx="1916676"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输入能谱数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作为似然函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33B73D64-7BC8-8F8D-6116-118D6F56CE46}"/>
              </a:ext>
            </a:extLst>
          </p:cNvPr>
          <p:cNvGraphicFramePr>
            <a:graphicFrameLocks noChangeAspect="1"/>
          </p:cNvGraphicFramePr>
          <p:nvPr/>
        </p:nvGraphicFramePr>
        <p:xfrm>
          <a:off x="8101028" y="3163237"/>
          <a:ext cx="1585337" cy="475601"/>
        </p:xfrm>
        <a:graphic>
          <a:graphicData uri="http://schemas.openxmlformats.org/presentationml/2006/ole">
            <mc:AlternateContent xmlns:mc="http://schemas.openxmlformats.org/markup-compatibility/2006">
              <mc:Choice xmlns:v="urn:schemas-microsoft-com:vml" Requires="v">
                <p:oleObj name="Equation" r:id="rId9" imgW="761760" imgH="228600" progId="Equation.DSMT4">
                  <p:embed/>
                </p:oleObj>
              </mc:Choice>
              <mc:Fallback>
                <p:oleObj name="Equation" r:id="rId9" imgW="761760" imgH="228600" progId="Equation.DSMT4">
                  <p:embed/>
                  <p:pic>
                    <p:nvPicPr>
                      <p:cNvPr id="21" name="对象 20">
                        <a:extLst>
                          <a:ext uri="{FF2B5EF4-FFF2-40B4-BE49-F238E27FC236}">
                            <a16:creationId xmlns:a16="http://schemas.microsoft.com/office/drawing/2014/main" id="{33B73D64-7BC8-8F8D-6116-118D6F56CE46}"/>
                          </a:ext>
                        </a:extLst>
                      </p:cNvPr>
                      <p:cNvPicPr/>
                      <p:nvPr/>
                    </p:nvPicPr>
                    <p:blipFill>
                      <a:blip r:embed="rId10"/>
                      <a:stretch>
                        <a:fillRect/>
                      </a:stretch>
                    </p:blipFill>
                    <p:spPr>
                      <a:xfrm>
                        <a:off x="8101028" y="3163237"/>
                        <a:ext cx="1585337" cy="47560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F04BFB8-339F-B615-5BA4-8052F6CA75FA}"/>
              </a:ext>
            </a:extLst>
          </p:cNvPr>
          <p:cNvGraphicFramePr>
            <a:graphicFrameLocks noChangeAspect="1"/>
          </p:cNvGraphicFramePr>
          <p:nvPr/>
        </p:nvGraphicFramePr>
        <p:xfrm>
          <a:off x="9228580" y="4062132"/>
          <a:ext cx="2447925" cy="482600"/>
        </p:xfrm>
        <a:graphic>
          <a:graphicData uri="http://schemas.openxmlformats.org/presentationml/2006/ole">
            <mc:AlternateContent xmlns:mc="http://schemas.openxmlformats.org/markup-compatibility/2006">
              <mc:Choice xmlns:v="urn:schemas-microsoft-com:vml" Requires="v">
                <p:oleObj name="Equation" r:id="rId11" imgW="1739880" imgH="342720" progId="Equation.DSMT4">
                  <p:embed/>
                </p:oleObj>
              </mc:Choice>
              <mc:Fallback>
                <p:oleObj name="Equation" r:id="rId11" imgW="1739880" imgH="342720" progId="Equation.DSMT4">
                  <p:embed/>
                  <p:pic>
                    <p:nvPicPr>
                      <p:cNvPr id="22" name="对象 21">
                        <a:extLst>
                          <a:ext uri="{FF2B5EF4-FFF2-40B4-BE49-F238E27FC236}">
                            <a16:creationId xmlns:a16="http://schemas.microsoft.com/office/drawing/2014/main" id="{8F04BFB8-339F-B615-5BA4-8052F6CA75FA}"/>
                          </a:ext>
                        </a:extLst>
                      </p:cNvPr>
                      <p:cNvPicPr/>
                      <p:nvPr/>
                    </p:nvPicPr>
                    <p:blipFill>
                      <a:blip r:embed="rId12"/>
                      <a:stretch>
                        <a:fillRect/>
                      </a:stretch>
                    </p:blipFill>
                    <p:spPr>
                      <a:xfrm>
                        <a:off x="9228580" y="4062132"/>
                        <a:ext cx="2447925" cy="482600"/>
                      </a:xfrm>
                      <a:prstGeom prst="rect">
                        <a:avLst/>
                      </a:prstGeom>
                    </p:spPr>
                  </p:pic>
                </p:oleObj>
              </mc:Fallback>
            </mc:AlternateContent>
          </a:graphicData>
        </a:graphic>
      </p:graphicFrame>
      <p:sp>
        <p:nvSpPr>
          <p:cNvPr id="7" name="箭头: 下 6">
            <a:extLst>
              <a:ext uri="{FF2B5EF4-FFF2-40B4-BE49-F238E27FC236}">
                <a16:creationId xmlns:a16="http://schemas.microsoft.com/office/drawing/2014/main" id="{5A8AFFB7-DDF6-8491-D277-9EBC23F9C28D}"/>
              </a:ext>
            </a:extLst>
          </p:cNvPr>
          <p:cNvSpPr/>
          <p:nvPr/>
        </p:nvSpPr>
        <p:spPr>
          <a:xfrm>
            <a:off x="5142168" y="2728419"/>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58153C57-C207-34DF-0F91-E8478AF758C8}"/>
              </a:ext>
            </a:extLst>
          </p:cNvPr>
          <p:cNvSpPr/>
          <p:nvPr/>
        </p:nvSpPr>
        <p:spPr>
          <a:xfrm>
            <a:off x="5142167" y="3781678"/>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a:extLst>
              <a:ext uri="{FF2B5EF4-FFF2-40B4-BE49-F238E27FC236}">
                <a16:creationId xmlns:a16="http://schemas.microsoft.com/office/drawing/2014/main" id="{C87CF568-C04E-19FE-3772-1576C9DB3C5C}"/>
              </a:ext>
            </a:extLst>
          </p:cNvPr>
          <p:cNvGrpSpPr/>
          <p:nvPr/>
        </p:nvGrpSpPr>
        <p:grpSpPr>
          <a:xfrm>
            <a:off x="7956414" y="2737290"/>
            <a:ext cx="2087761" cy="317724"/>
            <a:chOff x="8603308" y="2774100"/>
            <a:chExt cx="2087761" cy="317724"/>
          </a:xfrm>
        </p:grpSpPr>
        <p:sp>
          <p:nvSpPr>
            <p:cNvPr id="28" name="文本框 27">
              <a:extLst>
                <a:ext uri="{FF2B5EF4-FFF2-40B4-BE49-F238E27FC236}">
                  <a16:creationId xmlns:a16="http://schemas.microsoft.com/office/drawing/2014/main" id="{7F6590BF-1632-0A08-C216-7E6055EEF245}"/>
                </a:ext>
              </a:extLst>
            </p:cNvPr>
            <p:cNvSpPr txBox="1"/>
            <p:nvPr/>
          </p:nvSpPr>
          <p:spPr>
            <a:xfrm>
              <a:off x="8776860" y="2774100"/>
              <a:ext cx="1914209"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代表</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ROI</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区间内的道址</a:t>
              </a:r>
            </a:p>
          </p:txBody>
        </p:sp>
        <p:graphicFrame>
          <p:nvGraphicFramePr>
            <p:cNvPr id="29" name="对象 28">
              <a:extLst>
                <a:ext uri="{FF2B5EF4-FFF2-40B4-BE49-F238E27FC236}">
                  <a16:creationId xmlns:a16="http://schemas.microsoft.com/office/drawing/2014/main" id="{CAA1302A-969A-7993-FF85-F4CEC9BD5BCF}"/>
                </a:ext>
              </a:extLst>
            </p:cNvPr>
            <p:cNvGraphicFramePr>
              <a:graphicFrameLocks noChangeAspect="1"/>
            </p:cNvGraphicFramePr>
            <p:nvPr/>
          </p:nvGraphicFramePr>
          <p:xfrm>
            <a:off x="8603308" y="2787025"/>
            <a:ext cx="270932" cy="304799"/>
          </p:xfrm>
          <a:graphic>
            <a:graphicData uri="http://schemas.openxmlformats.org/presentationml/2006/ole">
              <mc:AlternateContent xmlns:mc="http://schemas.openxmlformats.org/markup-compatibility/2006">
                <mc:Choice xmlns:v="urn:schemas-microsoft-com:vml" Requires="v">
                  <p:oleObj name="Equation" r:id="rId13" imgW="203040" imgH="228600" progId="Equation.DSMT4">
                    <p:embed/>
                  </p:oleObj>
                </mc:Choice>
                <mc:Fallback>
                  <p:oleObj name="Equation" r:id="rId13" imgW="203040" imgH="228600" progId="Equation.DSMT4">
                    <p:embed/>
                    <p:pic>
                      <p:nvPicPr>
                        <p:cNvPr id="29" name="对象 28">
                          <a:extLst>
                            <a:ext uri="{FF2B5EF4-FFF2-40B4-BE49-F238E27FC236}">
                              <a16:creationId xmlns:a16="http://schemas.microsoft.com/office/drawing/2014/main" id="{CAA1302A-969A-7993-FF85-F4CEC9BD5BCF}"/>
                            </a:ext>
                          </a:extLst>
                        </p:cNvPr>
                        <p:cNvPicPr/>
                        <p:nvPr/>
                      </p:nvPicPr>
                      <p:blipFill>
                        <a:blip r:embed="rId14"/>
                        <a:stretch>
                          <a:fillRect/>
                        </a:stretch>
                      </p:blipFill>
                      <p:spPr>
                        <a:xfrm>
                          <a:off x="8603308" y="2787025"/>
                          <a:ext cx="270932" cy="304799"/>
                        </a:xfrm>
                        <a:prstGeom prst="rect">
                          <a:avLst/>
                        </a:prstGeom>
                      </p:spPr>
                    </p:pic>
                  </p:oleObj>
                </mc:Fallback>
              </mc:AlternateContent>
            </a:graphicData>
          </a:graphic>
        </p:graphicFrame>
      </p:grpSp>
      <p:pic>
        <p:nvPicPr>
          <p:cNvPr id="72" name="图片 71">
            <a:extLst>
              <a:ext uri="{FF2B5EF4-FFF2-40B4-BE49-F238E27FC236}">
                <a16:creationId xmlns:a16="http://schemas.microsoft.com/office/drawing/2014/main" id="{05F6F6C9-2F18-62D4-B796-F02CBAB9F5D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47028" y="1784529"/>
            <a:ext cx="4308807" cy="4638692"/>
          </a:xfrm>
          <a:prstGeom prst="rect">
            <a:avLst/>
          </a:prstGeom>
        </p:spPr>
      </p:pic>
    </p:spTree>
    <p:extLst>
      <p:ext uri="{BB962C8B-B14F-4D97-AF65-F5344CB8AC3E}">
        <p14:creationId xmlns:p14="http://schemas.microsoft.com/office/powerpoint/2010/main" val="33324536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845446C-C9FB-4BF4-B259-541039F81874}"/>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EC1256C-3661-42E0-82FD-75E8FE98887A}"/>
              </a:ext>
            </a:extLst>
          </p:cNvPr>
          <p:cNvSpPr>
            <a:spLocks noGrp="1"/>
          </p:cNvSpPr>
          <p:nvPr>
            <p:ph type="body" sz="quarter" idx="22"/>
          </p:nvPr>
        </p:nvSpPr>
        <p:spPr>
          <a:xfrm>
            <a:off x="988342" y="434779"/>
            <a:ext cx="8168358" cy="584775"/>
          </a:xfrm>
        </p:spPr>
        <p:txBody>
          <a:bodyPr/>
          <a:lstStyle/>
          <a:p>
            <a:r>
              <a:rPr lang="zh-CN" altLang="en-US" dirty="0"/>
              <a:t>算法实现流程</a:t>
            </a:r>
            <a:endParaRPr lang="en-US" altLang="zh-CN" dirty="0"/>
          </a:p>
        </p:txBody>
      </p:sp>
      <p:sp>
        <p:nvSpPr>
          <p:cNvPr id="8" name="AutoShape 2" descr="Liquid Scintillator Metal Cell assembly 2&quot; x 2&quot;">
            <a:extLst>
              <a:ext uri="{FF2B5EF4-FFF2-40B4-BE49-F238E27FC236}">
                <a16:creationId xmlns:a16="http://schemas.microsoft.com/office/drawing/2014/main" id="{59B2624B-ED43-4D94-B8E6-55F5D89C641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373BD119-F480-DFD6-713F-A85900B779FA}"/>
              </a:ext>
            </a:extLst>
          </p:cNvPr>
          <p:cNvSpPr txBox="1"/>
          <p:nvPr/>
        </p:nvSpPr>
        <p:spPr>
          <a:xfrm>
            <a:off x="6744511"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无源）</a:t>
            </a:r>
          </a:p>
        </p:txBody>
      </p:sp>
      <p:sp>
        <p:nvSpPr>
          <p:cNvPr id="13" name="文本框 12">
            <a:extLst>
              <a:ext uri="{FF2B5EF4-FFF2-40B4-BE49-F238E27FC236}">
                <a16:creationId xmlns:a16="http://schemas.microsoft.com/office/drawing/2014/main" id="{BB589CAE-20F2-1887-7C26-9158F1B191B8}"/>
              </a:ext>
            </a:extLst>
          </p:cNvPr>
          <p:cNvSpPr txBox="1"/>
          <p:nvPr/>
        </p:nvSpPr>
        <p:spPr>
          <a:xfrm>
            <a:off x="9166697"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源）</a:t>
            </a:r>
          </a:p>
        </p:txBody>
      </p:sp>
      <p:sp>
        <p:nvSpPr>
          <p:cNvPr id="3" name="文本框 2">
            <a:extLst>
              <a:ext uri="{FF2B5EF4-FFF2-40B4-BE49-F238E27FC236}">
                <a16:creationId xmlns:a16="http://schemas.microsoft.com/office/drawing/2014/main" id="{CBFE833E-8E96-847E-4A5E-9BCDBE8C73DC}"/>
              </a:ext>
            </a:extLst>
          </p:cNvPr>
          <p:cNvSpPr txBox="1"/>
          <p:nvPr/>
        </p:nvSpPr>
        <p:spPr>
          <a:xfrm>
            <a:off x="4635553" y="4033661"/>
            <a:ext cx="1822642"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后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1C369220-D449-3706-CF55-54A508E2F28D}"/>
              </a:ext>
            </a:extLst>
          </p:cNvPr>
          <p:cNvSpPr txBox="1"/>
          <p:nvPr/>
        </p:nvSpPr>
        <p:spPr>
          <a:xfrm>
            <a:off x="4635553" y="5228163"/>
            <a:ext cx="1612847"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更新决策函数</a:t>
            </a:r>
          </a:p>
        </p:txBody>
      </p:sp>
      <p:sp>
        <p:nvSpPr>
          <p:cNvPr id="6" name="文本框 5">
            <a:extLst>
              <a:ext uri="{FF2B5EF4-FFF2-40B4-BE49-F238E27FC236}">
                <a16:creationId xmlns:a16="http://schemas.microsoft.com/office/drawing/2014/main" id="{49BE82DE-FD1D-74B0-1E46-44F32F6248F7}"/>
              </a:ext>
            </a:extLst>
          </p:cNvPr>
          <p:cNvSpPr txBox="1"/>
          <p:nvPr/>
        </p:nvSpPr>
        <p:spPr>
          <a:xfrm>
            <a:off x="4635553" y="1919791"/>
            <a:ext cx="5267982"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根据初始参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先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5E4F6E76-D546-E854-4554-98A888A44235}"/>
              </a:ext>
            </a:extLst>
          </p:cNvPr>
          <p:cNvGraphicFramePr>
            <a:graphicFrameLocks noChangeAspect="1"/>
          </p:cNvGraphicFramePr>
          <p:nvPr/>
        </p:nvGraphicFramePr>
        <p:xfrm>
          <a:off x="6549762" y="1888653"/>
          <a:ext cx="1953200" cy="658280"/>
        </p:xfrm>
        <a:graphic>
          <a:graphicData uri="http://schemas.openxmlformats.org/presentationml/2006/ole">
            <mc:AlternateContent xmlns:mc="http://schemas.openxmlformats.org/markup-compatibility/2006">
              <mc:Choice xmlns:v="urn:schemas-microsoft-com:vml" Requires="v">
                <p:oleObj name="Equation" r:id="rId3" imgW="1282680" imgH="431640" progId="Equation.DSMT4">
                  <p:embed/>
                </p:oleObj>
              </mc:Choice>
              <mc:Fallback>
                <p:oleObj name="Equation" r:id="rId3" imgW="1282680" imgH="431640" progId="Equation.DSMT4">
                  <p:embed/>
                  <p:pic>
                    <p:nvPicPr>
                      <p:cNvPr id="18" name="对象 17">
                        <a:extLst>
                          <a:ext uri="{FF2B5EF4-FFF2-40B4-BE49-F238E27FC236}">
                            <a16:creationId xmlns:a16="http://schemas.microsoft.com/office/drawing/2014/main" id="{5E4F6E76-D546-E854-4554-98A888A44235}"/>
                          </a:ext>
                        </a:extLst>
                      </p:cNvPr>
                      <p:cNvPicPr/>
                      <p:nvPr/>
                    </p:nvPicPr>
                    <p:blipFill>
                      <a:blip r:embed="rId4"/>
                      <a:stretch>
                        <a:fillRect/>
                      </a:stretch>
                    </p:blipFill>
                    <p:spPr>
                      <a:xfrm>
                        <a:off x="6549762" y="1888653"/>
                        <a:ext cx="1953200" cy="65828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E2A0A2B-CC2F-42ED-9239-EDE01DCB632E}"/>
              </a:ext>
            </a:extLst>
          </p:cNvPr>
          <p:cNvGraphicFramePr>
            <a:graphicFrameLocks noChangeAspect="1"/>
          </p:cNvGraphicFramePr>
          <p:nvPr/>
        </p:nvGraphicFramePr>
        <p:xfrm>
          <a:off x="8797816" y="1856637"/>
          <a:ext cx="3124200" cy="722312"/>
        </p:xfrm>
        <a:graphic>
          <a:graphicData uri="http://schemas.openxmlformats.org/presentationml/2006/ole">
            <mc:AlternateContent xmlns:mc="http://schemas.openxmlformats.org/markup-compatibility/2006">
              <mc:Choice xmlns:v="urn:schemas-microsoft-com:vml" Requires="v">
                <p:oleObj name="Equation" r:id="rId5" imgW="2197080" imgH="507960" progId="Equation.DSMT4">
                  <p:embed/>
                </p:oleObj>
              </mc:Choice>
              <mc:Fallback>
                <p:oleObj name="Equation" r:id="rId5" imgW="2197080" imgH="507960" progId="Equation.DSMT4">
                  <p:embed/>
                  <p:pic>
                    <p:nvPicPr>
                      <p:cNvPr id="19" name="对象 18">
                        <a:extLst>
                          <a:ext uri="{FF2B5EF4-FFF2-40B4-BE49-F238E27FC236}">
                            <a16:creationId xmlns:a16="http://schemas.microsoft.com/office/drawing/2014/main" id="{7E2A0A2B-CC2F-42ED-9239-EDE01DCB632E}"/>
                          </a:ext>
                        </a:extLst>
                      </p:cNvPr>
                      <p:cNvPicPr/>
                      <p:nvPr/>
                    </p:nvPicPr>
                    <p:blipFill>
                      <a:blip r:embed="rId6"/>
                      <a:stretch>
                        <a:fillRect/>
                      </a:stretch>
                    </p:blipFill>
                    <p:spPr>
                      <a:xfrm>
                        <a:off x="8797816" y="1856637"/>
                        <a:ext cx="3124200" cy="7223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E43C66D-2E0B-CC0B-1426-9CDECDFECD53}"/>
              </a:ext>
            </a:extLst>
          </p:cNvPr>
          <p:cNvGraphicFramePr>
            <a:graphicFrameLocks noChangeAspect="1"/>
          </p:cNvGraphicFramePr>
          <p:nvPr/>
        </p:nvGraphicFramePr>
        <p:xfrm>
          <a:off x="6256780" y="4062926"/>
          <a:ext cx="2816225" cy="481012"/>
        </p:xfrm>
        <a:graphic>
          <a:graphicData uri="http://schemas.openxmlformats.org/presentationml/2006/ole">
            <mc:AlternateContent xmlns:mc="http://schemas.openxmlformats.org/markup-compatibility/2006">
              <mc:Choice xmlns:v="urn:schemas-microsoft-com:vml" Requires="v">
                <p:oleObj name="Equation" r:id="rId7" imgW="2006280" imgH="342720" progId="Equation.DSMT4">
                  <p:embed/>
                </p:oleObj>
              </mc:Choice>
              <mc:Fallback>
                <p:oleObj name="Equation" r:id="rId7" imgW="2006280" imgH="342720" progId="Equation.DSMT4">
                  <p:embed/>
                  <p:pic>
                    <p:nvPicPr>
                      <p:cNvPr id="20" name="对象 19">
                        <a:extLst>
                          <a:ext uri="{FF2B5EF4-FFF2-40B4-BE49-F238E27FC236}">
                            <a16:creationId xmlns:a16="http://schemas.microsoft.com/office/drawing/2014/main" id="{9E43C66D-2E0B-CC0B-1426-9CDECDFECD53}"/>
                          </a:ext>
                        </a:extLst>
                      </p:cNvPr>
                      <p:cNvPicPr/>
                      <p:nvPr/>
                    </p:nvPicPr>
                    <p:blipFill>
                      <a:blip r:embed="rId8"/>
                      <a:stretch>
                        <a:fillRect/>
                      </a:stretch>
                    </p:blipFill>
                    <p:spPr>
                      <a:xfrm>
                        <a:off x="6256780" y="4062926"/>
                        <a:ext cx="2816225" cy="48101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DE85950-F527-3CCF-6DA4-0EB6A13C0EC7}"/>
              </a:ext>
            </a:extLst>
          </p:cNvPr>
          <p:cNvSpPr txBox="1"/>
          <p:nvPr/>
        </p:nvSpPr>
        <p:spPr>
          <a:xfrm>
            <a:off x="4654923" y="3046809"/>
            <a:ext cx="1916676"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输入能谱数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作为似然函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33B73D64-7BC8-8F8D-6116-118D6F56CE46}"/>
              </a:ext>
            </a:extLst>
          </p:cNvPr>
          <p:cNvGraphicFramePr>
            <a:graphicFrameLocks noChangeAspect="1"/>
          </p:cNvGraphicFramePr>
          <p:nvPr/>
        </p:nvGraphicFramePr>
        <p:xfrm>
          <a:off x="8101028" y="3163237"/>
          <a:ext cx="1585337" cy="475601"/>
        </p:xfrm>
        <a:graphic>
          <a:graphicData uri="http://schemas.openxmlformats.org/presentationml/2006/ole">
            <mc:AlternateContent xmlns:mc="http://schemas.openxmlformats.org/markup-compatibility/2006">
              <mc:Choice xmlns:v="urn:schemas-microsoft-com:vml" Requires="v">
                <p:oleObj name="Equation" r:id="rId9" imgW="761760" imgH="228600" progId="Equation.DSMT4">
                  <p:embed/>
                </p:oleObj>
              </mc:Choice>
              <mc:Fallback>
                <p:oleObj name="Equation" r:id="rId9" imgW="761760" imgH="228600" progId="Equation.DSMT4">
                  <p:embed/>
                  <p:pic>
                    <p:nvPicPr>
                      <p:cNvPr id="21" name="对象 20">
                        <a:extLst>
                          <a:ext uri="{FF2B5EF4-FFF2-40B4-BE49-F238E27FC236}">
                            <a16:creationId xmlns:a16="http://schemas.microsoft.com/office/drawing/2014/main" id="{33B73D64-7BC8-8F8D-6116-118D6F56CE46}"/>
                          </a:ext>
                        </a:extLst>
                      </p:cNvPr>
                      <p:cNvPicPr/>
                      <p:nvPr/>
                    </p:nvPicPr>
                    <p:blipFill>
                      <a:blip r:embed="rId10"/>
                      <a:stretch>
                        <a:fillRect/>
                      </a:stretch>
                    </p:blipFill>
                    <p:spPr>
                      <a:xfrm>
                        <a:off x="8101028" y="3163237"/>
                        <a:ext cx="1585337" cy="47560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F04BFB8-339F-B615-5BA4-8052F6CA75FA}"/>
              </a:ext>
            </a:extLst>
          </p:cNvPr>
          <p:cNvGraphicFramePr>
            <a:graphicFrameLocks noChangeAspect="1"/>
          </p:cNvGraphicFramePr>
          <p:nvPr/>
        </p:nvGraphicFramePr>
        <p:xfrm>
          <a:off x="9228580" y="4062132"/>
          <a:ext cx="2447925" cy="482600"/>
        </p:xfrm>
        <a:graphic>
          <a:graphicData uri="http://schemas.openxmlformats.org/presentationml/2006/ole">
            <mc:AlternateContent xmlns:mc="http://schemas.openxmlformats.org/markup-compatibility/2006">
              <mc:Choice xmlns:v="urn:schemas-microsoft-com:vml" Requires="v">
                <p:oleObj name="Equation" r:id="rId11" imgW="1739880" imgH="342720" progId="Equation.DSMT4">
                  <p:embed/>
                </p:oleObj>
              </mc:Choice>
              <mc:Fallback>
                <p:oleObj name="Equation" r:id="rId11" imgW="1739880" imgH="342720" progId="Equation.DSMT4">
                  <p:embed/>
                  <p:pic>
                    <p:nvPicPr>
                      <p:cNvPr id="22" name="对象 21">
                        <a:extLst>
                          <a:ext uri="{FF2B5EF4-FFF2-40B4-BE49-F238E27FC236}">
                            <a16:creationId xmlns:a16="http://schemas.microsoft.com/office/drawing/2014/main" id="{8F04BFB8-339F-B615-5BA4-8052F6CA75FA}"/>
                          </a:ext>
                        </a:extLst>
                      </p:cNvPr>
                      <p:cNvPicPr/>
                      <p:nvPr/>
                    </p:nvPicPr>
                    <p:blipFill>
                      <a:blip r:embed="rId12"/>
                      <a:stretch>
                        <a:fillRect/>
                      </a:stretch>
                    </p:blipFill>
                    <p:spPr>
                      <a:xfrm>
                        <a:off x="9228580" y="4062132"/>
                        <a:ext cx="2447925" cy="482600"/>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453648C-3973-972D-1EEA-B06A59BEB79A}"/>
              </a:ext>
            </a:extLst>
          </p:cNvPr>
          <p:cNvGraphicFramePr>
            <a:graphicFrameLocks noChangeAspect="1"/>
          </p:cNvGraphicFramePr>
          <p:nvPr>
            <p:extLst>
              <p:ext uri="{D42A27DB-BD31-4B8C-83A1-F6EECF244321}">
                <p14:modId xmlns:p14="http://schemas.microsoft.com/office/powerpoint/2010/main" val="3120766243"/>
              </p:ext>
            </p:extLst>
          </p:nvPr>
        </p:nvGraphicFramePr>
        <p:xfrm>
          <a:off x="8040688" y="5073650"/>
          <a:ext cx="1792287" cy="779463"/>
        </p:xfrm>
        <a:graphic>
          <a:graphicData uri="http://schemas.openxmlformats.org/presentationml/2006/ole">
            <mc:AlternateContent xmlns:mc="http://schemas.openxmlformats.org/markup-compatibility/2006">
              <mc:Choice xmlns:v="urn:schemas-microsoft-com:vml" Requires="v">
                <p:oleObj name="Equation" r:id="rId13" imgW="1054080" imgH="457200" progId="Equation.DSMT4">
                  <p:embed/>
                </p:oleObj>
              </mc:Choice>
              <mc:Fallback>
                <p:oleObj name="Equation" r:id="rId13" imgW="1054080" imgH="457200" progId="Equation.DSMT4">
                  <p:embed/>
                  <p:pic>
                    <p:nvPicPr>
                      <p:cNvPr id="23" name="对象 22">
                        <a:extLst>
                          <a:ext uri="{FF2B5EF4-FFF2-40B4-BE49-F238E27FC236}">
                            <a16:creationId xmlns:a16="http://schemas.microsoft.com/office/drawing/2014/main" id="{B453648C-3973-972D-1EEA-B06A59BEB79A}"/>
                          </a:ext>
                        </a:extLst>
                      </p:cNvPr>
                      <p:cNvPicPr/>
                      <p:nvPr/>
                    </p:nvPicPr>
                    <p:blipFill>
                      <a:blip r:embed="rId14"/>
                      <a:stretch>
                        <a:fillRect/>
                      </a:stretch>
                    </p:blipFill>
                    <p:spPr>
                      <a:xfrm>
                        <a:off x="8040688" y="5073650"/>
                        <a:ext cx="1792287" cy="779463"/>
                      </a:xfrm>
                      <a:prstGeom prst="rect">
                        <a:avLst/>
                      </a:prstGeom>
                    </p:spPr>
                  </p:pic>
                </p:oleObj>
              </mc:Fallback>
            </mc:AlternateContent>
          </a:graphicData>
        </a:graphic>
      </p:graphicFrame>
      <p:sp>
        <p:nvSpPr>
          <p:cNvPr id="7" name="箭头: 下 6">
            <a:extLst>
              <a:ext uri="{FF2B5EF4-FFF2-40B4-BE49-F238E27FC236}">
                <a16:creationId xmlns:a16="http://schemas.microsoft.com/office/drawing/2014/main" id="{5A8AFFB7-DDF6-8491-D277-9EBC23F9C28D}"/>
              </a:ext>
            </a:extLst>
          </p:cNvPr>
          <p:cNvSpPr/>
          <p:nvPr/>
        </p:nvSpPr>
        <p:spPr>
          <a:xfrm>
            <a:off x="5142168" y="2728419"/>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58153C57-C207-34DF-0F91-E8478AF758C8}"/>
              </a:ext>
            </a:extLst>
          </p:cNvPr>
          <p:cNvSpPr/>
          <p:nvPr/>
        </p:nvSpPr>
        <p:spPr>
          <a:xfrm>
            <a:off x="5142167" y="3781678"/>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下 13">
            <a:extLst>
              <a:ext uri="{FF2B5EF4-FFF2-40B4-BE49-F238E27FC236}">
                <a16:creationId xmlns:a16="http://schemas.microsoft.com/office/drawing/2014/main" id="{CFBB4182-581C-7706-F695-814E3E580C1A}"/>
              </a:ext>
            </a:extLst>
          </p:cNvPr>
          <p:cNvSpPr/>
          <p:nvPr/>
        </p:nvSpPr>
        <p:spPr>
          <a:xfrm>
            <a:off x="5142167" y="4432948"/>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a:extLst>
              <a:ext uri="{FF2B5EF4-FFF2-40B4-BE49-F238E27FC236}">
                <a16:creationId xmlns:a16="http://schemas.microsoft.com/office/drawing/2014/main" id="{C87CF568-C04E-19FE-3772-1576C9DB3C5C}"/>
              </a:ext>
            </a:extLst>
          </p:cNvPr>
          <p:cNvGrpSpPr/>
          <p:nvPr/>
        </p:nvGrpSpPr>
        <p:grpSpPr>
          <a:xfrm>
            <a:off x="7956414" y="2737290"/>
            <a:ext cx="2087761" cy="317724"/>
            <a:chOff x="8603308" y="2774100"/>
            <a:chExt cx="2087761" cy="317724"/>
          </a:xfrm>
        </p:grpSpPr>
        <p:sp>
          <p:nvSpPr>
            <p:cNvPr id="28" name="文本框 27">
              <a:extLst>
                <a:ext uri="{FF2B5EF4-FFF2-40B4-BE49-F238E27FC236}">
                  <a16:creationId xmlns:a16="http://schemas.microsoft.com/office/drawing/2014/main" id="{7F6590BF-1632-0A08-C216-7E6055EEF245}"/>
                </a:ext>
              </a:extLst>
            </p:cNvPr>
            <p:cNvSpPr txBox="1"/>
            <p:nvPr/>
          </p:nvSpPr>
          <p:spPr>
            <a:xfrm>
              <a:off x="8776860" y="2774100"/>
              <a:ext cx="1914209"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代表</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ROI</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区间内的道址</a:t>
              </a:r>
            </a:p>
          </p:txBody>
        </p:sp>
        <p:graphicFrame>
          <p:nvGraphicFramePr>
            <p:cNvPr id="29" name="对象 28">
              <a:extLst>
                <a:ext uri="{FF2B5EF4-FFF2-40B4-BE49-F238E27FC236}">
                  <a16:creationId xmlns:a16="http://schemas.microsoft.com/office/drawing/2014/main" id="{CAA1302A-969A-7993-FF85-F4CEC9BD5BCF}"/>
                </a:ext>
              </a:extLst>
            </p:cNvPr>
            <p:cNvGraphicFramePr>
              <a:graphicFrameLocks noChangeAspect="1"/>
            </p:cNvGraphicFramePr>
            <p:nvPr/>
          </p:nvGraphicFramePr>
          <p:xfrm>
            <a:off x="8603308" y="2787025"/>
            <a:ext cx="270932" cy="304799"/>
          </p:xfrm>
          <a:graphic>
            <a:graphicData uri="http://schemas.openxmlformats.org/presentationml/2006/ole">
              <mc:AlternateContent xmlns:mc="http://schemas.openxmlformats.org/markup-compatibility/2006">
                <mc:Choice xmlns:v="urn:schemas-microsoft-com:vml" Requires="v">
                  <p:oleObj name="Equation" r:id="rId15" imgW="203040" imgH="228600" progId="Equation.DSMT4">
                    <p:embed/>
                  </p:oleObj>
                </mc:Choice>
                <mc:Fallback>
                  <p:oleObj name="Equation" r:id="rId15" imgW="203040" imgH="228600" progId="Equation.DSMT4">
                    <p:embed/>
                    <p:pic>
                      <p:nvPicPr>
                        <p:cNvPr id="29" name="对象 28">
                          <a:extLst>
                            <a:ext uri="{FF2B5EF4-FFF2-40B4-BE49-F238E27FC236}">
                              <a16:creationId xmlns:a16="http://schemas.microsoft.com/office/drawing/2014/main" id="{CAA1302A-969A-7993-FF85-F4CEC9BD5BCF}"/>
                            </a:ext>
                          </a:extLst>
                        </p:cNvPr>
                        <p:cNvPicPr/>
                        <p:nvPr/>
                      </p:nvPicPr>
                      <p:blipFill>
                        <a:blip r:embed="rId16"/>
                        <a:stretch>
                          <a:fillRect/>
                        </a:stretch>
                      </p:blipFill>
                      <p:spPr>
                        <a:xfrm>
                          <a:off x="8603308" y="2787025"/>
                          <a:ext cx="270932" cy="304799"/>
                        </a:xfrm>
                        <a:prstGeom prst="rect">
                          <a:avLst/>
                        </a:prstGeom>
                      </p:spPr>
                    </p:pic>
                  </p:oleObj>
                </mc:Fallback>
              </mc:AlternateContent>
            </a:graphicData>
          </a:graphic>
        </p:graphicFrame>
      </p:grpSp>
      <p:sp>
        <p:nvSpPr>
          <p:cNvPr id="5" name="文本框 4">
            <a:extLst>
              <a:ext uri="{FF2B5EF4-FFF2-40B4-BE49-F238E27FC236}">
                <a16:creationId xmlns:a16="http://schemas.microsoft.com/office/drawing/2014/main" id="{E32628E9-93DB-A753-11A0-955B65217A33}"/>
              </a:ext>
            </a:extLst>
          </p:cNvPr>
          <p:cNvSpPr txBox="1"/>
          <p:nvPr/>
        </p:nvSpPr>
        <p:spPr>
          <a:xfrm>
            <a:off x="4740450" y="4640973"/>
            <a:ext cx="1612847"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卡尔曼滤波</a:t>
            </a:r>
          </a:p>
        </p:txBody>
      </p:sp>
      <p:sp>
        <p:nvSpPr>
          <p:cNvPr id="15" name="箭头: 下 14">
            <a:extLst>
              <a:ext uri="{FF2B5EF4-FFF2-40B4-BE49-F238E27FC236}">
                <a16:creationId xmlns:a16="http://schemas.microsoft.com/office/drawing/2014/main" id="{7CFA07B0-CC0F-C15D-2C65-6A24148E5DDB}"/>
              </a:ext>
            </a:extLst>
          </p:cNvPr>
          <p:cNvSpPr/>
          <p:nvPr/>
        </p:nvSpPr>
        <p:spPr>
          <a:xfrm>
            <a:off x="5161537" y="5052289"/>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a:extLst>
              <a:ext uri="{FF2B5EF4-FFF2-40B4-BE49-F238E27FC236}">
                <a16:creationId xmlns:a16="http://schemas.microsoft.com/office/drawing/2014/main" id="{AC733458-AB4A-7B50-560A-DE01FA51E988}"/>
              </a:ext>
            </a:extLst>
          </p:cNvPr>
          <p:cNvGraphicFramePr>
            <a:graphicFrameLocks noChangeAspect="1"/>
          </p:cNvGraphicFramePr>
          <p:nvPr>
            <p:extLst>
              <p:ext uri="{D42A27DB-BD31-4B8C-83A1-F6EECF244321}">
                <p14:modId xmlns:p14="http://schemas.microsoft.com/office/powerpoint/2010/main" val="901996352"/>
              </p:ext>
            </p:extLst>
          </p:nvPr>
        </p:nvGraphicFramePr>
        <p:xfrm>
          <a:off x="7269163" y="4664075"/>
          <a:ext cx="514350" cy="392113"/>
        </p:xfrm>
        <a:graphic>
          <a:graphicData uri="http://schemas.openxmlformats.org/presentationml/2006/ole">
            <mc:AlternateContent xmlns:mc="http://schemas.openxmlformats.org/markup-compatibility/2006">
              <mc:Choice xmlns:v="urn:schemas-microsoft-com:vml" Requires="v">
                <p:oleObj name="Equation" r:id="rId17" imgW="317160" imgH="241200" progId="Equation.DSMT4">
                  <p:embed/>
                </p:oleObj>
              </mc:Choice>
              <mc:Fallback>
                <p:oleObj name="Equation" r:id="rId17" imgW="317160" imgH="241200" progId="Equation.DSMT4">
                  <p:embed/>
                  <p:pic>
                    <p:nvPicPr>
                      <p:cNvPr id="16" name="对象 15">
                        <a:extLst>
                          <a:ext uri="{FF2B5EF4-FFF2-40B4-BE49-F238E27FC236}">
                            <a16:creationId xmlns:a16="http://schemas.microsoft.com/office/drawing/2014/main" id="{AC733458-AB4A-7B50-560A-DE01FA51E988}"/>
                          </a:ext>
                        </a:extLst>
                      </p:cNvPr>
                      <p:cNvPicPr/>
                      <p:nvPr/>
                    </p:nvPicPr>
                    <p:blipFill>
                      <a:blip r:embed="rId18"/>
                      <a:stretch>
                        <a:fillRect/>
                      </a:stretch>
                    </p:blipFill>
                    <p:spPr>
                      <a:xfrm>
                        <a:off x="7269163" y="4664075"/>
                        <a:ext cx="514350" cy="392113"/>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BE9E82D6-6502-2465-D82F-D0AD2C92154C}"/>
              </a:ext>
            </a:extLst>
          </p:cNvPr>
          <p:cNvGraphicFramePr>
            <a:graphicFrameLocks noChangeAspect="1"/>
          </p:cNvGraphicFramePr>
          <p:nvPr>
            <p:extLst>
              <p:ext uri="{D42A27DB-BD31-4B8C-83A1-F6EECF244321}">
                <p14:modId xmlns:p14="http://schemas.microsoft.com/office/powerpoint/2010/main" val="3302191352"/>
              </p:ext>
            </p:extLst>
          </p:nvPr>
        </p:nvGraphicFramePr>
        <p:xfrm>
          <a:off x="10196513" y="4645025"/>
          <a:ext cx="328612" cy="390525"/>
        </p:xfrm>
        <a:graphic>
          <a:graphicData uri="http://schemas.openxmlformats.org/presentationml/2006/ole">
            <mc:AlternateContent xmlns:mc="http://schemas.openxmlformats.org/markup-compatibility/2006">
              <mc:Choice xmlns:v="urn:schemas-microsoft-com:vml" Requires="v">
                <p:oleObj name="Equation" r:id="rId19" imgW="203040" imgH="241200" progId="Equation.DSMT4">
                  <p:embed/>
                </p:oleObj>
              </mc:Choice>
              <mc:Fallback>
                <p:oleObj name="Equation" r:id="rId19" imgW="203040" imgH="241200" progId="Equation.DSMT4">
                  <p:embed/>
                  <p:pic>
                    <p:nvPicPr>
                      <p:cNvPr id="24" name="对象 23">
                        <a:extLst>
                          <a:ext uri="{FF2B5EF4-FFF2-40B4-BE49-F238E27FC236}">
                            <a16:creationId xmlns:a16="http://schemas.microsoft.com/office/drawing/2014/main" id="{BE9E82D6-6502-2465-D82F-D0AD2C92154C}"/>
                          </a:ext>
                        </a:extLst>
                      </p:cNvPr>
                      <p:cNvPicPr/>
                      <p:nvPr/>
                    </p:nvPicPr>
                    <p:blipFill>
                      <a:blip r:embed="rId20"/>
                      <a:stretch>
                        <a:fillRect/>
                      </a:stretch>
                    </p:blipFill>
                    <p:spPr>
                      <a:xfrm>
                        <a:off x="10196513" y="4645025"/>
                        <a:ext cx="328612" cy="390525"/>
                      </a:xfrm>
                      <a:prstGeom prst="rect">
                        <a:avLst/>
                      </a:prstGeom>
                    </p:spPr>
                  </p:pic>
                </p:oleObj>
              </mc:Fallback>
            </mc:AlternateContent>
          </a:graphicData>
        </a:graphic>
      </p:graphicFrame>
      <p:pic>
        <p:nvPicPr>
          <p:cNvPr id="72" name="图片 71">
            <a:extLst>
              <a:ext uri="{FF2B5EF4-FFF2-40B4-BE49-F238E27FC236}">
                <a16:creationId xmlns:a16="http://schemas.microsoft.com/office/drawing/2014/main" id="{05F6F6C9-2F18-62D4-B796-F02CBAB9F5DA}"/>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247028" y="1784529"/>
            <a:ext cx="4308807" cy="4638692"/>
          </a:xfrm>
          <a:prstGeom prst="rect">
            <a:avLst/>
          </a:prstGeom>
        </p:spPr>
      </p:pic>
      <p:sp>
        <p:nvSpPr>
          <p:cNvPr id="4" name="矩形 3">
            <a:extLst>
              <a:ext uri="{FF2B5EF4-FFF2-40B4-BE49-F238E27FC236}">
                <a16:creationId xmlns:a16="http://schemas.microsoft.com/office/drawing/2014/main" id="{FA38D917-EB62-FE89-00D6-267A5D5EDA5C}"/>
              </a:ext>
            </a:extLst>
          </p:cNvPr>
          <p:cNvSpPr/>
          <p:nvPr/>
        </p:nvSpPr>
        <p:spPr>
          <a:xfrm>
            <a:off x="9266680" y="5010305"/>
            <a:ext cx="555422" cy="899871"/>
          </a:xfrm>
          <a:prstGeom prst="rect">
            <a:avLst/>
          </a:prstGeom>
          <a:noFill/>
          <a:ln w="28575">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54F1EB86-26F9-DA39-05B6-1D8F7E07ECAD}"/>
              </a:ext>
            </a:extLst>
          </p:cNvPr>
          <p:cNvSpPr txBox="1"/>
          <p:nvPr/>
        </p:nvSpPr>
        <p:spPr>
          <a:xfrm>
            <a:off x="10044175" y="5191669"/>
            <a:ext cx="1739342" cy="646331"/>
          </a:xfrm>
          <a:prstGeom prst="rect">
            <a:avLst/>
          </a:prstGeom>
          <a:noFill/>
        </p:spPr>
        <p:txBody>
          <a:bodyPr wrap="square" rtlCol="0">
            <a:spAutoFit/>
          </a:bodyPr>
          <a:lstStyle/>
          <a:p>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有源时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1</a:t>
            </a:r>
          </a:p>
          <a:p>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无源时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t;1</a:t>
            </a:r>
          </a:p>
        </p:txBody>
      </p:sp>
    </p:spTree>
    <p:extLst>
      <p:ext uri="{BB962C8B-B14F-4D97-AF65-F5344CB8AC3E}">
        <p14:creationId xmlns:p14="http://schemas.microsoft.com/office/powerpoint/2010/main" val="1352442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845446C-C9FB-4BF4-B259-541039F81874}"/>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EC1256C-3661-42E0-82FD-75E8FE98887A}"/>
              </a:ext>
            </a:extLst>
          </p:cNvPr>
          <p:cNvSpPr>
            <a:spLocks noGrp="1"/>
          </p:cNvSpPr>
          <p:nvPr>
            <p:ph type="body" sz="quarter" idx="22"/>
          </p:nvPr>
        </p:nvSpPr>
        <p:spPr>
          <a:xfrm>
            <a:off x="988342" y="434779"/>
            <a:ext cx="8168358" cy="584775"/>
          </a:xfrm>
        </p:spPr>
        <p:txBody>
          <a:bodyPr/>
          <a:lstStyle/>
          <a:p>
            <a:r>
              <a:rPr lang="zh-CN" altLang="en-US" dirty="0"/>
              <a:t>算法实现流程</a:t>
            </a:r>
            <a:endParaRPr lang="en-US" altLang="zh-CN" dirty="0"/>
          </a:p>
        </p:txBody>
      </p:sp>
      <p:sp>
        <p:nvSpPr>
          <p:cNvPr id="8" name="AutoShape 2" descr="Liquid Scintillator Metal Cell assembly 2&quot; x 2&quot;">
            <a:extLst>
              <a:ext uri="{FF2B5EF4-FFF2-40B4-BE49-F238E27FC236}">
                <a16:creationId xmlns:a16="http://schemas.microsoft.com/office/drawing/2014/main" id="{59B2624B-ED43-4D94-B8E6-55F5D89C641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373BD119-F480-DFD6-713F-A85900B779FA}"/>
              </a:ext>
            </a:extLst>
          </p:cNvPr>
          <p:cNvSpPr txBox="1"/>
          <p:nvPr/>
        </p:nvSpPr>
        <p:spPr>
          <a:xfrm>
            <a:off x="6744511"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无源）</a:t>
            </a:r>
          </a:p>
        </p:txBody>
      </p:sp>
      <p:sp>
        <p:nvSpPr>
          <p:cNvPr id="13" name="文本框 12">
            <a:extLst>
              <a:ext uri="{FF2B5EF4-FFF2-40B4-BE49-F238E27FC236}">
                <a16:creationId xmlns:a16="http://schemas.microsoft.com/office/drawing/2014/main" id="{BB589CAE-20F2-1887-7C26-9158F1B191B8}"/>
              </a:ext>
            </a:extLst>
          </p:cNvPr>
          <p:cNvSpPr txBox="1"/>
          <p:nvPr/>
        </p:nvSpPr>
        <p:spPr>
          <a:xfrm>
            <a:off x="9166697"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源）</a:t>
            </a:r>
          </a:p>
        </p:txBody>
      </p:sp>
      <p:sp>
        <p:nvSpPr>
          <p:cNvPr id="3" name="文本框 2">
            <a:extLst>
              <a:ext uri="{FF2B5EF4-FFF2-40B4-BE49-F238E27FC236}">
                <a16:creationId xmlns:a16="http://schemas.microsoft.com/office/drawing/2014/main" id="{CBFE833E-8E96-847E-4A5E-9BCDBE8C73DC}"/>
              </a:ext>
            </a:extLst>
          </p:cNvPr>
          <p:cNvSpPr txBox="1"/>
          <p:nvPr/>
        </p:nvSpPr>
        <p:spPr>
          <a:xfrm>
            <a:off x="4635553" y="4033661"/>
            <a:ext cx="1822642"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后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1C369220-D449-3706-CF55-54A508E2F28D}"/>
              </a:ext>
            </a:extLst>
          </p:cNvPr>
          <p:cNvSpPr txBox="1"/>
          <p:nvPr/>
        </p:nvSpPr>
        <p:spPr>
          <a:xfrm>
            <a:off x="4635553" y="5228163"/>
            <a:ext cx="1612847"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更新决策函数</a:t>
            </a:r>
          </a:p>
        </p:txBody>
      </p:sp>
      <p:sp>
        <p:nvSpPr>
          <p:cNvPr id="6" name="文本框 5">
            <a:extLst>
              <a:ext uri="{FF2B5EF4-FFF2-40B4-BE49-F238E27FC236}">
                <a16:creationId xmlns:a16="http://schemas.microsoft.com/office/drawing/2014/main" id="{49BE82DE-FD1D-74B0-1E46-44F32F6248F7}"/>
              </a:ext>
            </a:extLst>
          </p:cNvPr>
          <p:cNvSpPr txBox="1"/>
          <p:nvPr/>
        </p:nvSpPr>
        <p:spPr>
          <a:xfrm>
            <a:off x="4635553" y="1919791"/>
            <a:ext cx="5267982"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根据初始参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先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5E4F6E76-D546-E854-4554-98A888A44235}"/>
              </a:ext>
            </a:extLst>
          </p:cNvPr>
          <p:cNvGraphicFramePr>
            <a:graphicFrameLocks noChangeAspect="1"/>
          </p:cNvGraphicFramePr>
          <p:nvPr/>
        </p:nvGraphicFramePr>
        <p:xfrm>
          <a:off x="6549762" y="1888653"/>
          <a:ext cx="1953200" cy="658280"/>
        </p:xfrm>
        <a:graphic>
          <a:graphicData uri="http://schemas.openxmlformats.org/presentationml/2006/ole">
            <mc:AlternateContent xmlns:mc="http://schemas.openxmlformats.org/markup-compatibility/2006">
              <mc:Choice xmlns:v="urn:schemas-microsoft-com:vml" Requires="v">
                <p:oleObj name="Equation" r:id="rId3" imgW="1282680" imgH="431640" progId="Equation.DSMT4">
                  <p:embed/>
                </p:oleObj>
              </mc:Choice>
              <mc:Fallback>
                <p:oleObj name="Equation" r:id="rId3" imgW="1282680" imgH="431640" progId="Equation.DSMT4">
                  <p:embed/>
                  <p:pic>
                    <p:nvPicPr>
                      <p:cNvPr id="18" name="对象 17">
                        <a:extLst>
                          <a:ext uri="{FF2B5EF4-FFF2-40B4-BE49-F238E27FC236}">
                            <a16:creationId xmlns:a16="http://schemas.microsoft.com/office/drawing/2014/main" id="{5E4F6E76-D546-E854-4554-98A888A44235}"/>
                          </a:ext>
                        </a:extLst>
                      </p:cNvPr>
                      <p:cNvPicPr/>
                      <p:nvPr/>
                    </p:nvPicPr>
                    <p:blipFill>
                      <a:blip r:embed="rId4"/>
                      <a:stretch>
                        <a:fillRect/>
                      </a:stretch>
                    </p:blipFill>
                    <p:spPr>
                      <a:xfrm>
                        <a:off x="6549762" y="1888653"/>
                        <a:ext cx="1953200" cy="65828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E2A0A2B-CC2F-42ED-9239-EDE01DCB632E}"/>
              </a:ext>
            </a:extLst>
          </p:cNvPr>
          <p:cNvGraphicFramePr>
            <a:graphicFrameLocks noChangeAspect="1"/>
          </p:cNvGraphicFramePr>
          <p:nvPr/>
        </p:nvGraphicFramePr>
        <p:xfrm>
          <a:off x="8797816" y="1856637"/>
          <a:ext cx="3124200" cy="722312"/>
        </p:xfrm>
        <a:graphic>
          <a:graphicData uri="http://schemas.openxmlformats.org/presentationml/2006/ole">
            <mc:AlternateContent xmlns:mc="http://schemas.openxmlformats.org/markup-compatibility/2006">
              <mc:Choice xmlns:v="urn:schemas-microsoft-com:vml" Requires="v">
                <p:oleObj name="Equation" r:id="rId5" imgW="2197080" imgH="507960" progId="Equation.DSMT4">
                  <p:embed/>
                </p:oleObj>
              </mc:Choice>
              <mc:Fallback>
                <p:oleObj name="Equation" r:id="rId5" imgW="2197080" imgH="507960" progId="Equation.DSMT4">
                  <p:embed/>
                  <p:pic>
                    <p:nvPicPr>
                      <p:cNvPr id="19" name="对象 18">
                        <a:extLst>
                          <a:ext uri="{FF2B5EF4-FFF2-40B4-BE49-F238E27FC236}">
                            <a16:creationId xmlns:a16="http://schemas.microsoft.com/office/drawing/2014/main" id="{7E2A0A2B-CC2F-42ED-9239-EDE01DCB632E}"/>
                          </a:ext>
                        </a:extLst>
                      </p:cNvPr>
                      <p:cNvPicPr/>
                      <p:nvPr/>
                    </p:nvPicPr>
                    <p:blipFill>
                      <a:blip r:embed="rId6"/>
                      <a:stretch>
                        <a:fillRect/>
                      </a:stretch>
                    </p:blipFill>
                    <p:spPr>
                      <a:xfrm>
                        <a:off x="8797816" y="1856637"/>
                        <a:ext cx="3124200" cy="72231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E43C66D-2E0B-CC0B-1426-9CDECDFECD53}"/>
              </a:ext>
            </a:extLst>
          </p:cNvPr>
          <p:cNvGraphicFramePr>
            <a:graphicFrameLocks noChangeAspect="1"/>
          </p:cNvGraphicFramePr>
          <p:nvPr/>
        </p:nvGraphicFramePr>
        <p:xfrm>
          <a:off x="6256780" y="4062926"/>
          <a:ext cx="2816225" cy="481012"/>
        </p:xfrm>
        <a:graphic>
          <a:graphicData uri="http://schemas.openxmlformats.org/presentationml/2006/ole">
            <mc:AlternateContent xmlns:mc="http://schemas.openxmlformats.org/markup-compatibility/2006">
              <mc:Choice xmlns:v="urn:schemas-microsoft-com:vml" Requires="v">
                <p:oleObj name="Equation" r:id="rId7" imgW="2006280" imgH="342720" progId="Equation.DSMT4">
                  <p:embed/>
                </p:oleObj>
              </mc:Choice>
              <mc:Fallback>
                <p:oleObj name="Equation" r:id="rId7" imgW="2006280" imgH="342720" progId="Equation.DSMT4">
                  <p:embed/>
                  <p:pic>
                    <p:nvPicPr>
                      <p:cNvPr id="20" name="对象 19">
                        <a:extLst>
                          <a:ext uri="{FF2B5EF4-FFF2-40B4-BE49-F238E27FC236}">
                            <a16:creationId xmlns:a16="http://schemas.microsoft.com/office/drawing/2014/main" id="{9E43C66D-2E0B-CC0B-1426-9CDECDFECD53}"/>
                          </a:ext>
                        </a:extLst>
                      </p:cNvPr>
                      <p:cNvPicPr/>
                      <p:nvPr/>
                    </p:nvPicPr>
                    <p:blipFill>
                      <a:blip r:embed="rId8"/>
                      <a:stretch>
                        <a:fillRect/>
                      </a:stretch>
                    </p:blipFill>
                    <p:spPr>
                      <a:xfrm>
                        <a:off x="6256780" y="4062926"/>
                        <a:ext cx="2816225" cy="481012"/>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DE85950-F527-3CCF-6DA4-0EB6A13C0EC7}"/>
              </a:ext>
            </a:extLst>
          </p:cNvPr>
          <p:cNvSpPr txBox="1"/>
          <p:nvPr/>
        </p:nvSpPr>
        <p:spPr>
          <a:xfrm>
            <a:off x="4654923" y="3046809"/>
            <a:ext cx="1916676"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输入能谱数据</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作为似然函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1" name="对象 20">
            <a:extLst>
              <a:ext uri="{FF2B5EF4-FFF2-40B4-BE49-F238E27FC236}">
                <a16:creationId xmlns:a16="http://schemas.microsoft.com/office/drawing/2014/main" id="{33B73D64-7BC8-8F8D-6116-118D6F56CE46}"/>
              </a:ext>
            </a:extLst>
          </p:cNvPr>
          <p:cNvGraphicFramePr>
            <a:graphicFrameLocks noChangeAspect="1"/>
          </p:cNvGraphicFramePr>
          <p:nvPr/>
        </p:nvGraphicFramePr>
        <p:xfrm>
          <a:off x="8101028" y="3163237"/>
          <a:ext cx="1585337" cy="475601"/>
        </p:xfrm>
        <a:graphic>
          <a:graphicData uri="http://schemas.openxmlformats.org/presentationml/2006/ole">
            <mc:AlternateContent xmlns:mc="http://schemas.openxmlformats.org/markup-compatibility/2006">
              <mc:Choice xmlns:v="urn:schemas-microsoft-com:vml" Requires="v">
                <p:oleObj name="Equation" r:id="rId9" imgW="761760" imgH="228600" progId="Equation.DSMT4">
                  <p:embed/>
                </p:oleObj>
              </mc:Choice>
              <mc:Fallback>
                <p:oleObj name="Equation" r:id="rId9" imgW="761760" imgH="228600" progId="Equation.DSMT4">
                  <p:embed/>
                  <p:pic>
                    <p:nvPicPr>
                      <p:cNvPr id="21" name="对象 20">
                        <a:extLst>
                          <a:ext uri="{FF2B5EF4-FFF2-40B4-BE49-F238E27FC236}">
                            <a16:creationId xmlns:a16="http://schemas.microsoft.com/office/drawing/2014/main" id="{33B73D64-7BC8-8F8D-6116-118D6F56CE46}"/>
                          </a:ext>
                        </a:extLst>
                      </p:cNvPr>
                      <p:cNvPicPr/>
                      <p:nvPr/>
                    </p:nvPicPr>
                    <p:blipFill>
                      <a:blip r:embed="rId10"/>
                      <a:stretch>
                        <a:fillRect/>
                      </a:stretch>
                    </p:blipFill>
                    <p:spPr>
                      <a:xfrm>
                        <a:off x="8101028" y="3163237"/>
                        <a:ext cx="1585337" cy="47560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8F04BFB8-339F-B615-5BA4-8052F6CA75FA}"/>
              </a:ext>
            </a:extLst>
          </p:cNvPr>
          <p:cNvGraphicFramePr>
            <a:graphicFrameLocks noChangeAspect="1"/>
          </p:cNvGraphicFramePr>
          <p:nvPr/>
        </p:nvGraphicFramePr>
        <p:xfrm>
          <a:off x="9228580" y="4062132"/>
          <a:ext cx="2447925" cy="482600"/>
        </p:xfrm>
        <a:graphic>
          <a:graphicData uri="http://schemas.openxmlformats.org/presentationml/2006/ole">
            <mc:AlternateContent xmlns:mc="http://schemas.openxmlformats.org/markup-compatibility/2006">
              <mc:Choice xmlns:v="urn:schemas-microsoft-com:vml" Requires="v">
                <p:oleObj name="Equation" r:id="rId11" imgW="1739880" imgH="342720" progId="Equation.DSMT4">
                  <p:embed/>
                </p:oleObj>
              </mc:Choice>
              <mc:Fallback>
                <p:oleObj name="Equation" r:id="rId11" imgW="1739880" imgH="342720" progId="Equation.DSMT4">
                  <p:embed/>
                  <p:pic>
                    <p:nvPicPr>
                      <p:cNvPr id="22" name="对象 21">
                        <a:extLst>
                          <a:ext uri="{FF2B5EF4-FFF2-40B4-BE49-F238E27FC236}">
                            <a16:creationId xmlns:a16="http://schemas.microsoft.com/office/drawing/2014/main" id="{8F04BFB8-339F-B615-5BA4-8052F6CA75FA}"/>
                          </a:ext>
                        </a:extLst>
                      </p:cNvPr>
                      <p:cNvPicPr/>
                      <p:nvPr/>
                    </p:nvPicPr>
                    <p:blipFill>
                      <a:blip r:embed="rId12"/>
                      <a:stretch>
                        <a:fillRect/>
                      </a:stretch>
                    </p:blipFill>
                    <p:spPr>
                      <a:xfrm>
                        <a:off x="9228580" y="4062132"/>
                        <a:ext cx="2447925" cy="482600"/>
                      </a:xfrm>
                      <a:prstGeom prst="rect">
                        <a:avLst/>
                      </a:prstGeom>
                    </p:spPr>
                  </p:pic>
                </p:oleObj>
              </mc:Fallback>
            </mc:AlternateContent>
          </a:graphicData>
        </a:graphic>
      </p:graphicFrame>
      <p:sp>
        <p:nvSpPr>
          <p:cNvPr id="7" name="箭头: 下 6">
            <a:extLst>
              <a:ext uri="{FF2B5EF4-FFF2-40B4-BE49-F238E27FC236}">
                <a16:creationId xmlns:a16="http://schemas.microsoft.com/office/drawing/2014/main" id="{5A8AFFB7-DDF6-8491-D277-9EBC23F9C28D}"/>
              </a:ext>
            </a:extLst>
          </p:cNvPr>
          <p:cNvSpPr/>
          <p:nvPr/>
        </p:nvSpPr>
        <p:spPr>
          <a:xfrm>
            <a:off x="5142168" y="2728419"/>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箭头: 下 10">
            <a:extLst>
              <a:ext uri="{FF2B5EF4-FFF2-40B4-BE49-F238E27FC236}">
                <a16:creationId xmlns:a16="http://schemas.microsoft.com/office/drawing/2014/main" id="{58153C57-C207-34DF-0F91-E8478AF758C8}"/>
              </a:ext>
            </a:extLst>
          </p:cNvPr>
          <p:cNvSpPr/>
          <p:nvPr/>
        </p:nvSpPr>
        <p:spPr>
          <a:xfrm>
            <a:off x="5142167" y="3781678"/>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箭头: 下 13">
            <a:extLst>
              <a:ext uri="{FF2B5EF4-FFF2-40B4-BE49-F238E27FC236}">
                <a16:creationId xmlns:a16="http://schemas.microsoft.com/office/drawing/2014/main" id="{CFBB4182-581C-7706-F695-814E3E580C1A}"/>
              </a:ext>
            </a:extLst>
          </p:cNvPr>
          <p:cNvSpPr/>
          <p:nvPr/>
        </p:nvSpPr>
        <p:spPr>
          <a:xfrm>
            <a:off x="5142167" y="4432948"/>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8D47EAEB-A64D-4CAB-522B-A9A49498FDD6}"/>
              </a:ext>
            </a:extLst>
          </p:cNvPr>
          <p:cNvSpPr txBox="1"/>
          <p:nvPr/>
        </p:nvSpPr>
        <p:spPr>
          <a:xfrm>
            <a:off x="4411725" y="5963059"/>
            <a:ext cx="218620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对比</a:t>
            </a:r>
            <a:r>
              <a:rPr lang="en-US" altLang="zh-CN" dirty="0" err="1">
                <a:latin typeface="Times New Roman" panose="02020603050405020304" pitchFamily="18" charset="0"/>
                <a:ea typeface="宋体" panose="02010600030101010101" pitchFamily="2" charset="-122"/>
                <a:cs typeface="Times New Roman" panose="02020603050405020304" pitchFamily="18" charset="0"/>
              </a:rPr>
              <a:t>W</a:t>
            </a:r>
            <a:r>
              <a:rPr lang="en-US" altLang="zh-CN" baseline="-25000" dirty="0" err="1">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latin typeface="Times New Roman" panose="02020603050405020304" pitchFamily="18" charset="0"/>
                <a:ea typeface="宋体" panose="02010600030101010101" pitchFamily="2" charset="-122"/>
                <a:cs typeface="Times New Roman" panose="02020603050405020304" pitchFamily="18" charset="0"/>
              </a:rPr>
              <a:t>和上下阈值</a:t>
            </a:r>
          </a:p>
        </p:txBody>
      </p:sp>
      <p:sp>
        <p:nvSpPr>
          <p:cNvPr id="26" name="箭头: 下 25">
            <a:extLst>
              <a:ext uri="{FF2B5EF4-FFF2-40B4-BE49-F238E27FC236}">
                <a16:creationId xmlns:a16="http://schemas.microsoft.com/office/drawing/2014/main" id="{D5E6C4FF-0081-3286-881A-1ECE5A21CA39}"/>
              </a:ext>
            </a:extLst>
          </p:cNvPr>
          <p:cNvSpPr/>
          <p:nvPr/>
        </p:nvSpPr>
        <p:spPr>
          <a:xfrm>
            <a:off x="5161537" y="5677377"/>
            <a:ext cx="518389" cy="19701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A2B09500-7357-949D-D68D-ED9107E1109C}"/>
              </a:ext>
            </a:extLst>
          </p:cNvPr>
          <p:cNvSpPr txBox="1"/>
          <p:nvPr/>
        </p:nvSpPr>
        <p:spPr>
          <a:xfrm>
            <a:off x="6969594" y="5973202"/>
            <a:ext cx="423495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下阈值</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1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上阈值</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4</a:t>
            </a:r>
            <a:endPar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0" name="组合 29">
            <a:extLst>
              <a:ext uri="{FF2B5EF4-FFF2-40B4-BE49-F238E27FC236}">
                <a16:creationId xmlns:a16="http://schemas.microsoft.com/office/drawing/2014/main" id="{C87CF568-C04E-19FE-3772-1576C9DB3C5C}"/>
              </a:ext>
            </a:extLst>
          </p:cNvPr>
          <p:cNvGrpSpPr/>
          <p:nvPr/>
        </p:nvGrpSpPr>
        <p:grpSpPr>
          <a:xfrm>
            <a:off x="7956414" y="2737290"/>
            <a:ext cx="2087761" cy="317724"/>
            <a:chOff x="8603308" y="2774100"/>
            <a:chExt cx="2087761" cy="317724"/>
          </a:xfrm>
        </p:grpSpPr>
        <p:sp>
          <p:nvSpPr>
            <p:cNvPr id="28" name="文本框 27">
              <a:extLst>
                <a:ext uri="{FF2B5EF4-FFF2-40B4-BE49-F238E27FC236}">
                  <a16:creationId xmlns:a16="http://schemas.microsoft.com/office/drawing/2014/main" id="{7F6590BF-1632-0A08-C216-7E6055EEF245}"/>
                </a:ext>
              </a:extLst>
            </p:cNvPr>
            <p:cNvSpPr txBox="1"/>
            <p:nvPr/>
          </p:nvSpPr>
          <p:spPr>
            <a:xfrm>
              <a:off x="8776860" y="2774100"/>
              <a:ext cx="1914209"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代表</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ROI</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区间内的道址</a:t>
              </a:r>
            </a:p>
          </p:txBody>
        </p:sp>
        <p:graphicFrame>
          <p:nvGraphicFramePr>
            <p:cNvPr id="29" name="对象 28">
              <a:extLst>
                <a:ext uri="{FF2B5EF4-FFF2-40B4-BE49-F238E27FC236}">
                  <a16:creationId xmlns:a16="http://schemas.microsoft.com/office/drawing/2014/main" id="{CAA1302A-969A-7993-FF85-F4CEC9BD5BCF}"/>
                </a:ext>
              </a:extLst>
            </p:cNvPr>
            <p:cNvGraphicFramePr>
              <a:graphicFrameLocks noChangeAspect="1"/>
            </p:cNvGraphicFramePr>
            <p:nvPr/>
          </p:nvGraphicFramePr>
          <p:xfrm>
            <a:off x="8603308" y="2787025"/>
            <a:ext cx="270932" cy="304799"/>
          </p:xfrm>
          <a:graphic>
            <a:graphicData uri="http://schemas.openxmlformats.org/presentationml/2006/ole">
              <mc:AlternateContent xmlns:mc="http://schemas.openxmlformats.org/markup-compatibility/2006">
                <mc:Choice xmlns:v="urn:schemas-microsoft-com:vml" Requires="v">
                  <p:oleObj name="Equation" r:id="rId13" imgW="203040" imgH="228600" progId="Equation.DSMT4">
                    <p:embed/>
                  </p:oleObj>
                </mc:Choice>
                <mc:Fallback>
                  <p:oleObj name="Equation" r:id="rId13" imgW="203040" imgH="228600" progId="Equation.DSMT4">
                    <p:embed/>
                    <p:pic>
                      <p:nvPicPr>
                        <p:cNvPr id="29" name="对象 28">
                          <a:extLst>
                            <a:ext uri="{FF2B5EF4-FFF2-40B4-BE49-F238E27FC236}">
                              <a16:creationId xmlns:a16="http://schemas.microsoft.com/office/drawing/2014/main" id="{CAA1302A-969A-7993-FF85-F4CEC9BD5BCF}"/>
                            </a:ext>
                          </a:extLst>
                        </p:cNvPr>
                        <p:cNvPicPr/>
                        <p:nvPr/>
                      </p:nvPicPr>
                      <p:blipFill>
                        <a:blip r:embed="rId14"/>
                        <a:stretch>
                          <a:fillRect/>
                        </a:stretch>
                      </p:blipFill>
                      <p:spPr>
                        <a:xfrm>
                          <a:off x="8603308" y="2787025"/>
                          <a:ext cx="270932" cy="304799"/>
                        </a:xfrm>
                        <a:prstGeom prst="rect">
                          <a:avLst/>
                        </a:prstGeom>
                      </p:spPr>
                    </p:pic>
                  </p:oleObj>
                </mc:Fallback>
              </mc:AlternateContent>
            </a:graphicData>
          </a:graphic>
        </p:graphicFrame>
      </p:grpSp>
      <p:sp>
        <p:nvSpPr>
          <p:cNvPr id="5" name="文本框 4">
            <a:extLst>
              <a:ext uri="{FF2B5EF4-FFF2-40B4-BE49-F238E27FC236}">
                <a16:creationId xmlns:a16="http://schemas.microsoft.com/office/drawing/2014/main" id="{E32628E9-93DB-A753-11A0-955B65217A33}"/>
              </a:ext>
            </a:extLst>
          </p:cNvPr>
          <p:cNvSpPr txBox="1"/>
          <p:nvPr/>
        </p:nvSpPr>
        <p:spPr>
          <a:xfrm>
            <a:off x="4740450" y="4640973"/>
            <a:ext cx="1612847"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卡尔曼滤波</a:t>
            </a:r>
          </a:p>
        </p:txBody>
      </p:sp>
      <p:sp>
        <p:nvSpPr>
          <p:cNvPr id="15" name="箭头: 下 14">
            <a:extLst>
              <a:ext uri="{FF2B5EF4-FFF2-40B4-BE49-F238E27FC236}">
                <a16:creationId xmlns:a16="http://schemas.microsoft.com/office/drawing/2014/main" id="{7CFA07B0-CC0F-C15D-2C65-6A24148E5DDB}"/>
              </a:ext>
            </a:extLst>
          </p:cNvPr>
          <p:cNvSpPr/>
          <p:nvPr/>
        </p:nvSpPr>
        <p:spPr>
          <a:xfrm>
            <a:off x="5161537" y="5052289"/>
            <a:ext cx="518389" cy="191322"/>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2" name="图片 71">
            <a:extLst>
              <a:ext uri="{FF2B5EF4-FFF2-40B4-BE49-F238E27FC236}">
                <a16:creationId xmlns:a16="http://schemas.microsoft.com/office/drawing/2014/main" id="{05F6F6C9-2F18-62D4-B796-F02CBAB9F5D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47028" y="1784529"/>
            <a:ext cx="4308807" cy="4638692"/>
          </a:xfrm>
          <a:prstGeom prst="rect">
            <a:avLst/>
          </a:prstGeom>
        </p:spPr>
      </p:pic>
      <p:sp>
        <p:nvSpPr>
          <p:cNvPr id="31" name="矩形 30">
            <a:extLst>
              <a:ext uri="{FF2B5EF4-FFF2-40B4-BE49-F238E27FC236}">
                <a16:creationId xmlns:a16="http://schemas.microsoft.com/office/drawing/2014/main" id="{BD91E46C-6F11-7958-8E3B-BFE9ED06BA48}"/>
              </a:ext>
            </a:extLst>
          </p:cNvPr>
          <p:cNvSpPr/>
          <p:nvPr/>
        </p:nvSpPr>
        <p:spPr>
          <a:xfrm>
            <a:off x="9266680" y="5010305"/>
            <a:ext cx="555422" cy="899871"/>
          </a:xfrm>
          <a:prstGeom prst="rect">
            <a:avLst/>
          </a:prstGeom>
          <a:noFill/>
          <a:ln w="28575">
            <a:solidFill>
              <a:srgbClr val="FF0000"/>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E416F0AE-52E3-7187-040E-0230B03D55FB}"/>
              </a:ext>
            </a:extLst>
          </p:cNvPr>
          <p:cNvSpPr txBox="1"/>
          <p:nvPr/>
        </p:nvSpPr>
        <p:spPr>
          <a:xfrm>
            <a:off x="10044175" y="5191669"/>
            <a:ext cx="1739342" cy="646331"/>
          </a:xfrm>
          <a:prstGeom prst="rect">
            <a:avLst/>
          </a:prstGeom>
          <a:noFill/>
        </p:spPr>
        <p:txBody>
          <a:bodyPr wrap="square" rtlCol="0">
            <a:spAutoFit/>
          </a:bodyPr>
          <a:lstStyle/>
          <a:p>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有源时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t;1</a:t>
            </a:r>
          </a:p>
          <a:p>
            <a:r>
              <a:rPr lang="zh-CN" altLang="en-US"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无源时 </a:t>
            </a:r>
            <a:r>
              <a:rPr lang="en-US" altLang="zh-CN"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lt;1</a:t>
            </a:r>
          </a:p>
        </p:txBody>
      </p:sp>
      <p:graphicFrame>
        <p:nvGraphicFramePr>
          <p:cNvPr id="4" name="对象 3">
            <a:extLst>
              <a:ext uri="{FF2B5EF4-FFF2-40B4-BE49-F238E27FC236}">
                <a16:creationId xmlns:a16="http://schemas.microsoft.com/office/drawing/2014/main" id="{9BE6FECA-58BA-78CD-8ABB-628C404F9033}"/>
              </a:ext>
            </a:extLst>
          </p:cNvPr>
          <p:cNvGraphicFramePr>
            <a:graphicFrameLocks noChangeAspect="1"/>
          </p:cNvGraphicFramePr>
          <p:nvPr>
            <p:extLst>
              <p:ext uri="{D42A27DB-BD31-4B8C-83A1-F6EECF244321}">
                <p14:modId xmlns:p14="http://schemas.microsoft.com/office/powerpoint/2010/main" val="917046354"/>
              </p:ext>
            </p:extLst>
          </p:nvPr>
        </p:nvGraphicFramePr>
        <p:xfrm>
          <a:off x="8040688" y="5073650"/>
          <a:ext cx="1792287" cy="779463"/>
        </p:xfrm>
        <a:graphic>
          <a:graphicData uri="http://schemas.openxmlformats.org/presentationml/2006/ole">
            <mc:AlternateContent xmlns:mc="http://schemas.openxmlformats.org/markup-compatibility/2006">
              <mc:Choice xmlns:v="urn:schemas-microsoft-com:vml" Requires="v">
                <p:oleObj name="Equation" r:id="rId16" imgW="1054080" imgH="457200" progId="Equation.DSMT4">
                  <p:embed/>
                </p:oleObj>
              </mc:Choice>
              <mc:Fallback>
                <p:oleObj name="Equation" r:id="rId16" imgW="1054080" imgH="457200" progId="Equation.DSMT4">
                  <p:embed/>
                  <p:pic>
                    <p:nvPicPr>
                      <p:cNvPr id="23" name="对象 22">
                        <a:extLst>
                          <a:ext uri="{FF2B5EF4-FFF2-40B4-BE49-F238E27FC236}">
                            <a16:creationId xmlns:a16="http://schemas.microsoft.com/office/drawing/2014/main" id="{B453648C-3973-972D-1EEA-B06A59BEB79A}"/>
                          </a:ext>
                        </a:extLst>
                      </p:cNvPr>
                      <p:cNvPicPr/>
                      <p:nvPr/>
                    </p:nvPicPr>
                    <p:blipFill>
                      <a:blip r:embed="rId17"/>
                      <a:stretch>
                        <a:fillRect/>
                      </a:stretch>
                    </p:blipFill>
                    <p:spPr>
                      <a:xfrm>
                        <a:off x="8040688" y="5073650"/>
                        <a:ext cx="1792287" cy="779463"/>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id="{E1BBC8EC-DF53-F261-C67A-8E7B57283C6D}"/>
              </a:ext>
            </a:extLst>
          </p:cNvPr>
          <p:cNvGraphicFramePr>
            <a:graphicFrameLocks noChangeAspect="1"/>
          </p:cNvGraphicFramePr>
          <p:nvPr>
            <p:extLst>
              <p:ext uri="{D42A27DB-BD31-4B8C-83A1-F6EECF244321}">
                <p14:modId xmlns:p14="http://schemas.microsoft.com/office/powerpoint/2010/main" val="2779341479"/>
              </p:ext>
            </p:extLst>
          </p:nvPr>
        </p:nvGraphicFramePr>
        <p:xfrm>
          <a:off x="7269163" y="4664075"/>
          <a:ext cx="514350" cy="392113"/>
        </p:xfrm>
        <a:graphic>
          <a:graphicData uri="http://schemas.openxmlformats.org/presentationml/2006/ole">
            <mc:AlternateContent xmlns:mc="http://schemas.openxmlformats.org/markup-compatibility/2006">
              <mc:Choice xmlns:v="urn:schemas-microsoft-com:vml" Requires="v">
                <p:oleObj name="Equation" r:id="rId18" imgW="317160" imgH="241200" progId="Equation.DSMT4">
                  <p:embed/>
                </p:oleObj>
              </mc:Choice>
              <mc:Fallback>
                <p:oleObj name="Equation" r:id="rId18" imgW="317160" imgH="241200" progId="Equation.DSMT4">
                  <p:embed/>
                  <p:pic>
                    <p:nvPicPr>
                      <p:cNvPr id="16" name="对象 15">
                        <a:extLst>
                          <a:ext uri="{FF2B5EF4-FFF2-40B4-BE49-F238E27FC236}">
                            <a16:creationId xmlns:a16="http://schemas.microsoft.com/office/drawing/2014/main" id="{AC733458-AB4A-7B50-560A-DE01FA51E988}"/>
                          </a:ext>
                        </a:extLst>
                      </p:cNvPr>
                      <p:cNvPicPr/>
                      <p:nvPr/>
                    </p:nvPicPr>
                    <p:blipFill>
                      <a:blip r:embed="rId19"/>
                      <a:stretch>
                        <a:fillRect/>
                      </a:stretch>
                    </p:blipFill>
                    <p:spPr>
                      <a:xfrm>
                        <a:off x="7269163" y="4664075"/>
                        <a:ext cx="514350" cy="392113"/>
                      </a:xfrm>
                      <a:prstGeom prst="rect">
                        <a:avLst/>
                      </a:prstGeom>
                    </p:spPr>
                  </p:pic>
                </p:oleObj>
              </mc:Fallback>
            </mc:AlternateContent>
          </a:graphicData>
        </a:graphic>
      </p:graphicFrame>
      <p:graphicFrame>
        <p:nvGraphicFramePr>
          <p:cNvPr id="34" name="对象 33">
            <a:extLst>
              <a:ext uri="{FF2B5EF4-FFF2-40B4-BE49-F238E27FC236}">
                <a16:creationId xmlns:a16="http://schemas.microsoft.com/office/drawing/2014/main" id="{40ACE578-3842-82BF-AE43-852DF3C6811E}"/>
              </a:ext>
            </a:extLst>
          </p:cNvPr>
          <p:cNvGraphicFramePr>
            <a:graphicFrameLocks noChangeAspect="1"/>
          </p:cNvGraphicFramePr>
          <p:nvPr>
            <p:extLst>
              <p:ext uri="{D42A27DB-BD31-4B8C-83A1-F6EECF244321}">
                <p14:modId xmlns:p14="http://schemas.microsoft.com/office/powerpoint/2010/main" val="3161426133"/>
              </p:ext>
            </p:extLst>
          </p:nvPr>
        </p:nvGraphicFramePr>
        <p:xfrm>
          <a:off x="10196513" y="4645025"/>
          <a:ext cx="328612" cy="390525"/>
        </p:xfrm>
        <a:graphic>
          <a:graphicData uri="http://schemas.openxmlformats.org/presentationml/2006/ole">
            <mc:AlternateContent xmlns:mc="http://schemas.openxmlformats.org/markup-compatibility/2006">
              <mc:Choice xmlns:v="urn:schemas-microsoft-com:vml" Requires="v">
                <p:oleObj name="Equation" r:id="rId20" imgW="203040" imgH="241200" progId="Equation.DSMT4">
                  <p:embed/>
                </p:oleObj>
              </mc:Choice>
              <mc:Fallback>
                <p:oleObj name="Equation" r:id="rId20" imgW="203040" imgH="241200" progId="Equation.DSMT4">
                  <p:embed/>
                  <p:pic>
                    <p:nvPicPr>
                      <p:cNvPr id="24" name="对象 23">
                        <a:extLst>
                          <a:ext uri="{FF2B5EF4-FFF2-40B4-BE49-F238E27FC236}">
                            <a16:creationId xmlns:a16="http://schemas.microsoft.com/office/drawing/2014/main" id="{BE9E82D6-6502-2465-D82F-D0AD2C92154C}"/>
                          </a:ext>
                        </a:extLst>
                      </p:cNvPr>
                      <p:cNvPicPr/>
                      <p:nvPr/>
                    </p:nvPicPr>
                    <p:blipFill>
                      <a:blip r:embed="rId21"/>
                      <a:stretch>
                        <a:fillRect/>
                      </a:stretch>
                    </p:blipFill>
                    <p:spPr>
                      <a:xfrm>
                        <a:off x="10196513" y="4645025"/>
                        <a:ext cx="328612" cy="390525"/>
                      </a:xfrm>
                      <a:prstGeom prst="rect">
                        <a:avLst/>
                      </a:prstGeom>
                    </p:spPr>
                  </p:pic>
                </p:oleObj>
              </mc:Fallback>
            </mc:AlternateContent>
          </a:graphicData>
        </a:graphic>
      </p:graphicFrame>
    </p:spTree>
    <p:extLst>
      <p:ext uri="{BB962C8B-B14F-4D97-AF65-F5344CB8AC3E}">
        <p14:creationId xmlns:p14="http://schemas.microsoft.com/office/powerpoint/2010/main" val="8700809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DCB71BB-0F89-4191-B88F-2D58F899C660}"/>
              </a:ext>
            </a:extLst>
          </p:cNvPr>
          <p:cNvSpPr>
            <a:spLocks noGrp="1"/>
          </p:cNvSpPr>
          <p:nvPr>
            <p:ph type="body" idx="10"/>
          </p:nvPr>
        </p:nvSpPr>
        <p:spPr>
          <a:xfrm>
            <a:off x="3790493" y="4231638"/>
            <a:ext cx="7872102" cy="1107996"/>
          </a:xfrm>
        </p:spPr>
        <p:txBody>
          <a:bodyPr/>
          <a:lstStyle/>
          <a:p>
            <a:pPr algn="ctr"/>
            <a:r>
              <a:rPr lang="zh-CN" altLang="en-US" dirty="0"/>
              <a:t>实验装置</a:t>
            </a:r>
          </a:p>
        </p:txBody>
      </p:sp>
      <p:sp>
        <p:nvSpPr>
          <p:cNvPr id="4" name="文本占位符 3">
            <a:extLst>
              <a:ext uri="{FF2B5EF4-FFF2-40B4-BE49-F238E27FC236}">
                <a16:creationId xmlns:a16="http://schemas.microsoft.com/office/drawing/2014/main" id="{E2FFA26B-B67D-4326-B728-196DAACF9776}"/>
              </a:ext>
            </a:extLst>
          </p:cNvPr>
          <p:cNvSpPr>
            <a:spLocks noGrp="1"/>
          </p:cNvSpPr>
          <p:nvPr>
            <p:ph type="body" sz="quarter" idx="12"/>
          </p:nvPr>
        </p:nvSpPr>
        <p:spPr/>
        <p:txBody>
          <a:bodyPr/>
          <a:lstStyle/>
          <a:p>
            <a:r>
              <a:rPr lang="en-US" altLang="zh-CN" dirty="0"/>
              <a:t>03</a:t>
            </a:r>
            <a:endParaRPr lang="zh-CN" altLang="en-US" dirty="0"/>
          </a:p>
        </p:txBody>
      </p:sp>
    </p:spTree>
    <p:extLst>
      <p:ext uri="{BB962C8B-B14F-4D97-AF65-F5344CB8AC3E}">
        <p14:creationId xmlns:p14="http://schemas.microsoft.com/office/powerpoint/2010/main" val="14486376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337F79B0-2B3E-48C8-E7DD-E2381A1C267E}"/>
              </a:ext>
            </a:extLst>
          </p:cNvPr>
          <p:cNvSpPr>
            <a:spLocks noGrp="1"/>
          </p:cNvSpPr>
          <p:nvPr>
            <p:ph type="body" sz="quarter" idx="22"/>
          </p:nvPr>
        </p:nvSpPr>
        <p:spPr>
          <a:xfrm>
            <a:off x="988342" y="434779"/>
            <a:ext cx="8168358" cy="584775"/>
          </a:xfrm>
        </p:spPr>
        <p:txBody>
          <a:bodyPr/>
          <a:lstStyle/>
          <a:p>
            <a:r>
              <a:rPr lang="zh-CN" altLang="en-US" dirty="0"/>
              <a:t>实验平台</a:t>
            </a:r>
            <a:endParaRPr lang="en-US" altLang="zh-CN" dirty="0"/>
          </a:p>
        </p:txBody>
      </p:sp>
      <p:sp>
        <p:nvSpPr>
          <p:cNvPr id="3" name="矩形 2">
            <a:extLst>
              <a:ext uri="{FF2B5EF4-FFF2-40B4-BE49-F238E27FC236}">
                <a16:creationId xmlns:a16="http://schemas.microsoft.com/office/drawing/2014/main" id="{B505BC21-A67C-4439-BF04-3E9F0D50A9E2}"/>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 name="组合 6">
            <a:extLst>
              <a:ext uri="{FF2B5EF4-FFF2-40B4-BE49-F238E27FC236}">
                <a16:creationId xmlns:a16="http://schemas.microsoft.com/office/drawing/2014/main" id="{3BE8DEC2-94CF-A131-FAE9-FD55591EB35E}"/>
              </a:ext>
            </a:extLst>
          </p:cNvPr>
          <p:cNvGrpSpPr/>
          <p:nvPr/>
        </p:nvGrpSpPr>
        <p:grpSpPr>
          <a:xfrm>
            <a:off x="513182" y="2829037"/>
            <a:ext cx="11137923" cy="3604106"/>
            <a:chOff x="513182" y="2024884"/>
            <a:chExt cx="11137923" cy="3604106"/>
          </a:xfrm>
        </p:grpSpPr>
        <p:pic>
          <p:nvPicPr>
            <p:cNvPr id="6" name="图片 5">
              <a:extLst>
                <a:ext uri="{FF2B5EF4-FFF2-40B4-BE49-F238E27FC236}">
                  <a16:creationId xmlns:a16="http://schemas.microsoft.com/office/drawing/2014/main" id="{3D67D7BC-AFE7-4BB1-81CF-CFB3A7696D98}"/>
                </a:ext>
              </a:extLst>
            </p:cNvPr>
            <p:cNvPicPr>
              <a:picLocks noChangeAspect="1"/>
            </p:cNvPicPr>
            <p:nvPr/>
          </p:nvPicPr>
          <p:blipFill rotWithShape="1">
            <a:blip r:embed="rId2">
              <a:extLst>
                <a:ext uri="{28A0092B-C50C-407E-A947-70E740481C1C}">
                  <a14:useLocalDpi xmlns:a14="http://schemas.microsoft.com/office/drawing/2010/main" val="0"/>
                </a:ext>
              </a:extLst>
            </a:blip>
            <a:srcRect l="9175" t="-3345" r="12094" b="3345"/>
            <a:stretch/>
          </p:blipFill>
          <p:spPr bwMode="auto">
            <a:xfrm>
              <a:off x="513182" y="2024884"/>
              <a:ext cx="5168159" cy="2988000"/>
            </a:xfrm>
            <a:prstGeom prst="rect">
              <a:avLst/>
            </a:prstGeom>
            <a:noFill/>
          </p:spPr>
        </p:pic>
        <p:pic>
          <p:nvPicPr>
            <p:cNvPr id="8" name="图片 7">
              <a:extLst>
                <a:ext uri="{FF2B5EF4-FFF2-40B4-BE49-F238E27FC236}">
                  <a16:creationId xmlns:a16="http://schemas.microsoft.com/office/drawing/2014/main" id="{6A86D409-BD11-32B3-EDF9-E35DB8CD7D38}"/>
                </a:ext>
              </a:extLst>
            </p:cNvPr>
            <p:cNvPicPr>
              <a:picLocks noChangeAspect="1"/>
            </p:cNvPicPr>
            <p:nvPr/>
          </p:nvPicPr>
          <p:blipFill>
            <a:blip r:embed="rId3"/>
            <a:stretch>
              <a:fillRect/>
            </a:stretch>
          </p:blipFill>
          <p:spPr>
            <a:xfrm>
              <a:off x="6095999" y="2126323"/>
              <a:ext cx="5555106" cy="2880000"/>
            </a:xfrm>
            <a:prstGeom prst="rect">
              <a:avLst/>
            </a:prstGeom>
          </p:spPr>
        </p:pic>
        <p:sp>
          <p:nvSpPr>
            <p:cNvPr id="4" name="文本框 3">
              <a:extLst>
                <a:ext uri="{FF2B5EF4-FFF2-40B4-BE49-F238E27FC236}">
                  <a16:creationId xmlns:a16="http://schemas.microsoft.com/office/drawing/2014/main" id="{6D6630D4-285F-DE9D-3866-D48F2FE3FAB3}"/>
                </a:ext>
              </a:extLst>
            </p:cNvPr>
            <p:cNvSpPr txBox="1"/>
            <p:nvPr/>
          </p:nvSpPr>
          <p:spPr>
            <a:xfrm>
              <a:off x="1966182" y="5259658"/>
              <a:ext cx="2262158" cy="369332"/>
            </a:xfrm>
            <a:prstGeom prst="rect">
              <a:avLst/>
            </a:prstGeom>
            <a:noFill/>
          </p:spPr>
          <p:txBody>
            <a:bodyPr wrap="none" rtlCol="0">
              <a:spAutoFit/>
            </a:bodyPr>
            <a:lstStyle/>
            <a:p>
              <a:r>
                <a:rPr lang="zh-CN" altLang="en-US" dirty="0"/>
                <a:t>固定放射源实验平台</a:t>
              </a:r>
            </a:p>
          </p:txBody>
        </p:sp>
        <p:sp>
          <p:nvSpPr>
            <p:cNvPr id="5" name="文本框 4">
              <a:extLst>
                <a:ext uri="{FF2B5EF4-FFF2-40B4-BE49-F238E27FC236}">
                  <a16:creationId xmlns:a16="http://schemas.microsoft.com/office/drawing/2014/main" id="{9DAD8F8E-3361-10D4-D82B-0E13E5669F44}"/>
                </a:ext>
              </a:extLst>
            </p:cNvPr>
            <p:cNvSpPr txBox="1"/>
            <p:nvPr/>
          </p:nvSpPr>
          <p:spPr>
            <a:xfrm>
              <a:off x="7742473" y="5259658"/>
              <a:ext cx="2262158" cy="369332"/>
            </a:xfrm>
            <a:prstGeom prst="rect">
              <a:avLst/>
            </a:prstGeom>
            <a:noFill/>
          </p:spPr>
          <p:txBody>
            <a:bodyPr wrap="none" rtlCol="0">
              <a:spAutoFit/>
            </a:bodyPr>
            <a:lstStyle/>
            <a:p>
              <a:r>
                <a:rPr lang="zh-CN" altLang="en-US" dirty="0"/>
                <a:t>移动放射源实验平台</a:t>
              </a:r>
            </a:p>
          </p:txBody>
        </p:sp>
      </p:grpSp>
      <p:sp>
        <p:nvSpPr>
          <p:cNvPr id="10" name="文本框 9">
            <a:extLst>
              <a:ext uri="{FF2B5EF4-FFF2-40B4-BE49-F238E27FC236}">
                <a16:creationId xmlns:a16="http://schemas.microsoft.com/office/drawing/2014/main" id="{C4D760F7-2CCD-A108-A925-4506DAB794F6}"/>
              </a:ext>
            </a:extLst>
          </p:cNvPr>
          <p:cNvSpPr txBox="1"/>
          <p:nvPr/>
        </p:nvSpPr>
        <p:spPr>
          <a:xfrm>
            <a:off x="988342" y="1076328"/>
            <a:ext cx="10498808" cy="1701748"/>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实验中使用的探测器是实验室自研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CeBr</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latin typeface="Times New Roman" panose="02020603050405020304" pitchFamily="18" charset="0"/>
                <a:ea typeface="宋体" panose="02010600030101010101" pitchFamily="2" charset="-122"/>
                <a:cs typeface="Times New Roman" panose="02020603050405020304" pitchFamily="18" charset="0"/>
              </a:rPr>
              <a:t>探测器（能量分辨率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5.8%</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662keV</a:t>
            </a:r>
            <a:r>
              <a:rPr lang="zh-CN" altLang="en-US" dirty="0">
                <a:latin typeface="Times New Roman" panose="02020603050405020304" pitchFamily="18" charset="0"/>
                <a:ea typeface="宋体" panose="02010600030101010101" pitchFamily="2" charset="-122"/>
                <a:cs typeface="Times New Roman" panose="02020603050405020304" pitchFamily="18" charset="0"/>
              </a:rPr>
              <a:t>），分别搭建了固定放射源实验平台和移动放射源实验平台验证算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indent="457200">
              <a:lnSpc>
                <a:spcPct val="15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其中固定放射源实验是仅对采集时间为</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1s</a:t>
            </a:r>
            <a:r>
              <a:rPr lang="zh-CN" altLang="en-US" dirty="0">
                <a:latin typeface="Times New Roman" panose="02020603050405020304" pitchFamily="18" charset="0"/>
                <a:ea typeface="宋体" panose="02010600030101010101" pitchFamily="2" charset="-122"/>
                <a:cs typeface="Times New Roman" panose="02020603050405020304" pitchFamily="18" charset="0"/>
              </a:rPr>
              <a:t>能谱进行核素识别；移动放射源实验是每隔</a:t>
            </a:r>
            <a:r>
              <a:rPr lang="en-US" altLang="zh-CN"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0.1s</a:t>
            </a:r>
            <a:r>
              <a:rPr lang="zh-CN" altLang="en-US" dirty="0">
                <a:latin typeface="Times New Roman" panose="02020603050405020304" pitchFamily="18" charset="0"/>
                <a:ea typeface="宋体" panose="02010600030101010101" pitchFamily="2" charset="-122"/>
                <a:cs typeface="Times New Roman" panose="02020603050405020304" pitchFamily="18" charset="0"/>
              </a:rPr>
              <a:t>采集一次能谱进行序贯核素识别，探测器距离移动平台中心点</a:t>
            </a:r>
            <a:r>
              <a:rPr lang="en-US" altLang="zh-CN" dirty="0">
                <a:latin typeface="Times New Roman" panose="02020603050405020304" pitchFamily="18" charset="0"/>
                <a:ea typeface="宋体" panose="02010600030101010101" pitchFamily="2" charset="-122"/>
                <a:cs typeface="Times New Roman" panose="02020603050405020304" pitchFamily="18" charset="0"/>
              </a:rPr>
              <a:t>15cm</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p:spTree>
    <p:extLst>
      <p:ext uri="{BB962C8B-B14F-4D97-AF65-F5344CB8AC3E}">
        <p14:creationId xmlns:p14="http://schemas.microsoft.com/office/powerpoint/2010/main" val="545661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DCB71BB-0F89-4191-B88F-2D58F899C660}"/>
              </a:ext>
            </a:extLst>
          </p:cNvPr>
          <p:cNvSpPr>
            <a:spLocks noGrp="1"/>
          </p:cNvSpPr>
          <p:nvPr>
            <p:ph type="body" idx="10"/>
          </p:nvPr>
        </p:nvSpPr>
        <p:spPr>
          <a:xfrm>
            <a:off x="3790493" y="4231638"/>
            <a:ext cx="7872102" cy="1107996"/>
          </a:xfrm>
        </p:spPr>
        <p:txBody>
          <a:bodyPr/>
          <a:lstStyle/>
          <a:p>
            <a:pPr algn="ctr"/>
            <a:r>
              <a:rPr lang="zh-CN" altLang="en-US" dirty="0"/>
              <a:t>算法验证</a:t>
            </a:r>
          </a:p>
        </p:txBody>
      </p:sp>
      <p:sp>
        <p:nvSpPr>
          <p:cNvPr id="4" name="文本占位符 3">
            <a:extLst>
              <a:ext uri="{FF2B5EF4-FFF2-40B4-BE49-F238E27FC236}">
                <a16:creationId xmlns:a16="http://schemas.microsoft.com/office/drawing/2014/main" id="{E2FFA26B-B67D-4326-B728-196DAACF9776}"/>
              </a:ext>
            </a:extLst>
          </p:cNvPr>
          <p:cNvSpPr>
            <a:spLocks noGrp="1"/>
          </p:cNvSpPr>
          <p:nvPr>
            <p:ph type="body" sz="quarter" idx="12"/>
          </p:nvPr>
        </p:nvSpPr>
        <p:spPr/>
        <p:txBody>
          <a:bodyPr/>
          <a:lstStyle/>
          <a:p>
            <a:r>
              <a:rPr lang="en-US" altLang="zh-CN" dirty="0"/>
              <a:t>04</a:t>
            </a:r>
            <a:endParaRPr lang="zh-CN" altLang="en-US" dirty="0"/>
          </a:p>
        </p:txBody>
      </p:sp>
    </p:spTree>
    <p:extLst>
      <p:ext uri="{BB962C8B-B14F-4D97-AF65-F5344CB8AC3E}">
        <p14:creationId xmlns:p14="http://schemas.microsoft.com/office/powerpoint/2010/main" val="32856873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8FE82AA-3A7E-A591-19CA-82A47F621721}"/>
              </a:ext>
            </a:extLst>
          </p:cNvPr>
          <p:cNvSpPr>
            <a:spLocks noGrp="1"/>
          </p:cNvSpPr>
          <p:nvPr>
            <p:ph type="body" sz="quarter" idx="22"/>
          </p:nvPr>
        </p:nvSpPr>
        <p:spPr/>
        <p:txBody>
          <a:bodyPr/>
          <a:lstStyle/>
          <a:p>
            <a:r>
              <a:rPr lang="zh-CN" altLang="en-US" dirty="0"/>
              <a:t>固定源识别结果</a:t>
            </a:r>
          </a:p>
        </p:txBody>
      </p:sp>
      <p:sp>
        <p:nvSpPr>
          <p:cNvPr id="3" name="矩形 2">
            <a:extLst>
              <a:ext uri="{FF2B5EF4-FFF2-40B4-BE49-F238E27FC236}">
                <a16:creationId xmlns:a16="http://schemas.microsoft.com/office/drawing/2014/main" id="{91F825C7-4E6E-6189-DD9B-42B39E0220E9}"/>
              </a:ext>
            </a:extLst>
          </p:cNvPr>
          <p:cNvSpPr/>
          <p:nvPr/>
        </p:nvSpPr>
        <p:spPr>
          <a:xfrm>
            <a:off x="450984"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a:extLst>
              <a:ext uri="{FF2B5EF4-FFF2-40B4-BE49-F238E27FC236}">
                <a16:creationId xmlns:a16="http://schemas.microsoft.com/office/drawing/2014/main" id="{A9DD5BE2-2219-0FEB-FA31-04D6D260389B}"/>
              </a:ext>
            </a:extLst>
          </p:cNvPr>
          <p:cNvSpPr txBox="1"/>
          <p:nvPr/>
        </p:nvSpPr>
        <p:spPr>
          <a:xfrm>
            <a:off x="987805" y="5458811"/>
            <a:ext cx="4166525" cy="923330"/>
          </a:xfrm>
          <a:prstGeom prst="rect">
            <a:avLst/>
          </a:prstGeom>
          <a:noFill/>
        </p:spPr>
        <p:txBody>
          <a:bodyPr wrap="none" rtlCol="0">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距离越远，计数率越低，识别率越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133</a:t>
            </a:r>
            <a:r>
              <a:rPr lang="en-US" altLang="zh-CN" dirty="0">
                <a:latin typeface="Times New Roman" panose="02020603050405020304" pitchFamily="18" charset="0"/>
                <a:ea typeface="宋体" panose="02010600030101010101" pitchFamily="2" charset="-122"/>
                <a:cs typeface="Times New Roman" panose="02020603050405020304" pitchFamily="18" charset="0"/>
              </a:rPr>
              <a:t>Ba</a:t>
            </a:r>
            <a:r>
              <a:rPr lang="zh-CN" altLang="en-US"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dirty="0">
                <a:latin typeface="Times New Roman" panose="02020603050405020304" pitchFamily="18" charset="0"/>
                <a:ea typeface="宋体" panose="02010600030101010101" pitchFamily="2" charset="-122"/>
                <a:cs typeface="Times New Roman" panose="02020603050405020304" pitchFamily="18" charset="0"/>
              </a:rPr>
              <a:t>15cm</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识别率最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60</a:t>
            </a:r>
            <a:r>
              <a:rPr lang="en-US" altLang="zh-CN" dirty="0">
                <a:latin typeface="Times New Roman" panose="02020603050405020304" pitchFamily="18" charset="0"/>
                <a:ea typeface="宋体" panose="02010600030101010101" pitchFamily="2" charset="-122"/>
                <a:cs typeface="Times New Roman" panose="02020603050405020304" pitchFamily="18" charset="0"/>
              </a:rPr>
              <a:t>Co</a:t>
            </a:r>
            <a:r>
              <a:rPr lang="zh-CN" altLang="en-US" dirty="0">
                <a:latin typeface="Times New Roman" panose="02020603050405020304" pitchFamily="18" charset="0"/>
                <a:ea typeface="宋体" panose="02010600030101010101" pitchFamily="2" charset="-122"/>
                <a:cs typeface="Times New Roman" panose="02020603050405020304" pitchFamily="18" charset="0"/>
              </a:rPr>
              <a:t>出现了误识别</a:t>
            </a:r>
          </a:p>
        </p:txBody>
      </p:sp>
      <p:sp>
        <p:nvSpPr>
          <p:cNvPr id="15" name="文本框 14">
            <a:extLst>
              <a:ext uri="{FF2B5EF4-FFF2-40B4-BE49-F238E27FC236}">
                <a16:creationId xmlns:a16="http://schemas.microsoft.com/office/drawing/2014/main" id="{B272B709-60DC-3876-8DD6-30F40EDF39EE}"/>
              </a:ext>
            </a:extLst>
          </p:cNvPr>
          <p:cNvSpPr txBox="1"/>
          <p:nvPr/>
        </p:nvSpPr>
        <p:spPr>
          <a:xfrm>
            <a:off x="6831408" y="5461004"/>
            <a:ext cx="5301451" cy="1200329"/>
          </a:xfrm>
          <a:prstGeom prst="rect">
            <a:avLst/>
          </a:prstGeom>
          <a:noFill/>
        </p:spPr>
        <p:txBody>
          <a:bodyPr wrap="none" rtlCol="0">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没有</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60</a:t>
            </a:r>
            <a:r>
              <a:rPr lang="en-US" altLang="zh-CN" dirty="0">
                <a:latin typeface="Times New Roman" panose="02020603050405020304" pitchFamily="18" charset="0"/>
                <a:ea typeface="宋体" panose="02010600030101010101" pitchFamily="2" charset="-122"/>
                <a:cs typeface="Times New Roman" panose="02020603050405020304" pitchFamily="18" charset="0"/>
              </a:rPr>
              <a:t>Co</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组均未出现错误识别</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有</a:t>
            </a:r>
            <a:r>
              <a:rPr lang="en-US" altLang="zh-CN" baseline="30000" dirty="0">
                <a:latin typeface="Times New Roman" panose="02020603050405020304" pitchFamily="18" charset="0"/>
                <a:ea typeface="宋体" panose="02010600030101010101" pitchFamily="2" charset="-122"/>
                <a:cs typeface="Times New Roman" panose="02020603050405020304" pitchFamily="18" charset="0"/>
              </a:rPr>
              <a:t>60</a:t>
            </a:r>
            <a:r>
              <a:rPr lang="en-US" altLang="zh-CN" dirty="0">
                <a:latin typeface="Times New Roman" panose="02020603050405020304" pitchFamily="18" charset="0"/>
                <a:ea typeface="宋体" panose="02010600030101010101" pitchFamily="2" charset="-122"/>
                <a:cs typeface="Times New Roman" panose="02020603050405020304" pitchFamily="18" charset="0"/>
              </a:rPr>
              <a:t>Co</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组出现了错误识别，错误率在</a:t>
            </a:r>
            <a:r>
              <a:rPr lang="en-US" altLang="zh-CN" dirty="0">
                <a:latin typeface="Times New Roman" panose="02020603050405020304" pitchFamily="18" charset="0"/>
                <a:ea typeface="宋体" panose="02010600030101010101" pitchFamily="2" charset="-122"/>
                <a:cs typeface="Times New Roman" panose="02020603050405020304" pitchFamily="18" charset="0"/>
              </a:rPr>
              <a:t>1.2%</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以内</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34" name="组合 33">
            <a:extLst>
              <a:ext uri="{FF2B5EF4-FFF2-40B4-BE49-F238E27FC236}">
                <a16:creationId xmlns:a16="http://schemas.microsoft.com/office/drawing/2014/main" id="{E326FF2A-9971-46A3-071D-02225BEB6919}"/>
              </a:ext>
            </a:extLst>
          </p:cNvPr>
          <p:cNvGrpSpPr/>
          <p:nvPr/>
        </p:nvGrpSpPr>
        <p:grpSpPr>
          <a:xfrm>
            <a:off x="312486" y="1040233"/>
            <a:ext cx="6126172" cy="4338676"/>
            <a:chOff x="312486" y="973558"/>
            <a:chExt cx="6126172" cy="4338676"/>
          </a:xfrm>
        </p:grpSpPr>
        <p:grpSp>
          <p:nvGrpSpPr>
            <p:cNvPr id="31" name="组合 30">
              <a:extLst>
                <a:ext uri="{FF2B5EF4-FFF2-40B4-BE49-F238E27FC236}">
                  <a16:creationId xmlns:a16="http://schemas.microsoft.com/office/drawing/2014/main" id="{2F6DF132-9C73-FD73-420F-26FEF2B9939E}"/>
                </a:ext>
              </a:extLst>
            </p:cNvPr>
            <p:cNvGrpSpPr/>
            <p:nvPr/>
          </p:nvGrpSpPr>
          <p:grpSpPr>
            <a:xfrm>
              <a:off x="513183" y="1168083"/>
              <a:ext cx="5925475" cy="4144151"/>
              <a:chOff x="513183" y="1168083"/>
              <a:chExt cx="5925475" cy="4144151"/>
            </a:xfrm>
          </p:grpSpPr>
          <p:pic>
            <p:nvPicPr>
              <p:cNvPr id="7" name="图片 6">
                <a:extLst>
                  <a:ext uri="{FF2B5EF4-FFF2-40B4-BE49-F238E27FC236}">
                    <a16:creationId xmlns:a16="http://schemas.microsoft.com/office/drawing/2014/main" id="{E05BA2AD-659D-A23C-D7D6-0B59EADB801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3183" y="1402634"/>
                <a:ext cx="5925475" cy="3909600"/>
              </a:xfrm>
              <a:prstGeom prst="rect">
                <a:avLst/>
              </a:prstGeom>
              <a:noFill/>
              <a:ln>
                <a:noFill/>
              </a:ln>
            </p:spPr>
          </p:pic>
          <p:sp>
            <p:nvSpPr>
              <p:cNvPr id="8" name="文本框 7">
                <a:extLst>
                  <a:ext uri="{FF2B5EF4-FFF2-40B4-BE49-F238E27FC236}">
                    <a16:creationId xmlns:a16="http://schemas.microsoft.com/office/drawing/2014/main" id="{BC8AA5BD-E1B2-14A2-5C6C-D06629C8165C}"/>
                  </a:ext>
                </a:extLst>
              </p:cNvPr>
              <p:cNvSpPr txBox="1"/>
              <p:nvPr/>
            </p:nvSpPr>
            <p:spPr>
              <a:xfrm rot="-3600000">
                <a:off x="803120" y="1391545"/>
                <a:ext cx="708533" cy="261610"/>
              </a:xfrm>
              <a:prstGeom prst="rect">
                <a:avLst/>
              </a:prstGeom>
              <a:noFill/>
            </p:spPr>
            <p:txBody>
              <a:bodyPr wrap="square" rtlCol="0">
                <a:spAutoFit/>
              </a:bodyPr>
              <a:lstStyle/>
              <a:p>
                <a:r>
                  <a:rPr lang="en-US" altLang="zh-CN" sz="1100" dirty="0"/>
                  <a:t>2465.7</a:t>
                </a:r>
                <a:endParaRPr lang="zh-CN" altLang="en-US" sz="1100" dirty="0"/>
              </a:p>
            </p:txBody>
          </p:sp>
          <p:sp>
            <p:nvSpPr>
              <p:cNvPr id="9" name="文本框 8">
                <a:extLst>
                  <a:ext uri="{FF2B5EF4-FFF2-40B4-BE49-F238E27FC236}">
                    <a16:creationId xmlns:a16="http://schemas.microsoft.com/office/drawing/2014/main" id="{37A336B6-D487-16A6-73A7-71C95D291BFC}"/>
                  </a:ext>
                </a:extLst>
              </p:cNvPr>
              <p:cNvSpPr txBox="1"/>
              <p:nvPr/>
            </p:nvSpPr>
            <p:spPr>
              <a:xfrm rot="18000000">
                <a:off x="1007908" y="1391545"/>
                <a:ext cx="708533" cy="261610"/>
              </a:xfrm>
              <a:prstGeom prst="rect">
                <a:avLst/>
              </a:prstGeom>
              <a:noFill/>
            </p:spPr>
            <p:txBody>
              <a:bodyPr wrap="square" rtlCol="0">
                <a:spAutoFit/>
              </a:bodyPr>
              <a:lstStyle/>
              <a:p>
                <a:r>
                  <a:rPr lang="en-US" altLang="zh-CN" sz="1100" dirty="0"/>
                  <a:t>827.7</a:t>
                </a:r>
                <a:endParaRPr lang="zh-CN" altLang="en-US" sz="1100" dirty="0"/>
              </a:p>
            </p:txBody>
          </p:sp>
          <p:sp>
            <p:nvSpPr>
              <p:cNvPr id="10" name="文本框 9">
                <a:extLst>
                  <a:ext uri="{FF2B5EF4-FFF2-40B4-BE49-F238E27FC236}">
                    <a16:creationId xmlns:a16="http://schemas.microsoft.com/office/drawing/2014/main" id="{689187A6-0A0C-C0D8-C6E3-6559474D637A}"/>
                  </a:ext>
                </a:extLst>
              </p:cNvPr>
              <p:cNvSpPr txBox="1"/>
              <p:nvPr/>
            </p:nvSpPr>
            <p:spPr>
              <a:xfrm rot="18000000">
                <a:off x="1212696" y="1391545"/>
                <a:ext cx="708533" cy="261610"/>
              </a:xfrm>
              <a:prstGeom prst="rect">
                <a:avLst/>
              </a:prstGeom>
              <a:noFill/>
            </p:spPr>
            <p:txBody>
              <a:bodyPr wrap="square" rtlCol="0">
                <a:spAutoFit/>
              </a:bodyPr>
              <a:lstStyle/>
              <a:p>
                <a:r>
                  <a:rPr lang="en-US" altLang="zh-CN" sz="1100" dirty="0"/>
                  <a:t>456</a:t>
                </a:r>
                <a:endParaRPr lang="zh-CN" altLang="en-US" sz="1100" dirty="0"/>
              </a:p>
            </p:txBody>
          </p:sp>
          <p:sp>
            <p:nvSpPr>
              <p:cNvPr id="11" name="文本框 10">
                <a:extLst>
                  <a:ext uri="{FF2B5EF4-FFF2-40B4-BE49-F238E27FC236}">
                    <a16:creationId xmlns:a16="http://schemas.microsoft.com/office/drawing/2014/main" id="{4DA43DE5-03D5-FE7F-6EE4-2EF159163AC9}"/>
                  </a:ext>
                </a:extLst>
              </p:cNvPr>
              <p:cNvSpPr txBox="1"/>
              <p:nvPr/>
            </p:nvSpPr>
            <p:spPr>
              <a:xfrm rot="18000000">
                <a:off x="1417484" y="1391545"/>
                <a:ext cx="708533" cy="261610"/>
              </a:xfrm>
              <a:prstGeom prst="rect">
                <a:avLst/>
              </a:prstGeom>
              <a:noFill/>
            </p:spPr>
            <p:txBody>
              <a:bodyPr wrap="square" rtlCol="0">
                <a:spAutoFit/>
              </a:bodyPr>
              <a:lstStyle/>
              <a:p>
                <a:r>
                  <a:rPr lang="en-US" altLang="zh-CN" sz="1100" dirty="0"/>
                  <a:t>316.5</a:t>
                </a:r>
                <a:endParaRPr lang="zh-CN" altLang="en-US" sz="1100" dirty="0"/>
              </a:p>
            </p:txBody>
          </p:sp>
          <p:sp>
            <p:nvSpPr>
              <p:cNvPr id="12" name="文本框 11">
                <a:extLst>
                  <a:ext uri="{FF2B5EF4-FFF2-40B4-BE49-F238E27FC236}">
                    <a16:creationId xmlns:a16="http://schemas.microsoft.com/office/drawing/2014/main" id="{CF984088-E0FB-4D17-8AC2-EC8DACCF4695}"/>
                  </a:ext>
                </a:extLst>
              </p:cNvPr>
              <p:cNvSpPr txBox="1"/>
              <p:nvPr/>
            </p:nvSpPr>
            <p:spPr>
              <a:xfrm rot="18000000">
                <a:off x="1622270" y="1391545"/>
                <a:ext cx="708533" cy="261610"/>
              </a:xfrm>
              <a:prstGeom prst="rect">
                <a:avLst/>
              </a:prstGeom>
              <a:noFill/>
            </p:spPr>
            <p:txBody>
              <a:bodyPr wrap="square" rtlCol="0">
                <a:spAutoFit/>
              </a:bodyPr>
              <a:lstStyle/>
              <a:p>
                <a:r>
                  <a:rPr lang="en-US" altLang="zh-CN" sz="1100" dirty="0"/>
                  <a:t>243.3</a:t>
                </a:r>
                <a:endParaRPr lang="zh-CN" altLang="en-US" sz="1100" dirty="0"/>
              </a:p>
            </p:txBody>
          </p:sp>
          <p:sp>
            <p:nvSpPr>
              <p:cNvPr id="16" name="文本框 15">
                <a:extLst>
                  <a:ext uri="{FF2B5EF4-FFF2-40B4-BE49-F238E27FC236}">
                    <a16:creationId xmlns:a16="http://schemas.microsoft.com/office/drawing/2014/main" id="{555A8A70-0F58-A465-FF9B-DA41F420FF36}"/>
                  </a:ext>
                </a:extLst>
              </p:cNvPr>
              <p:cNvSpPr txBox="1"/>
              <p:nvPr/>
            </p:nvSpPr>
            <p:spPr>
              <a:xfrm rot="18000000">
                <a:off x="1913822" y="1391546"/>
                <a:ext cx="708533" cy="261610"/>
              </a:xfrm>
              <a:prstGeom prst="rect">
                <a:avLst/>
              </a:prstGeom>
              <a:noFill/>
            </p:spPr>
            <p:txBody>
              <a:bodyPr wrap="square" rtlCol="0">
                <a:spAutoFit/>
              </a:bodyPr>
              <a:lstStyle/>
              <a:p>
                <a:r>
                  <a:rPr lang="en-US" altLang="zh-CN" sz="1100" dirty="0"/>
                  <a:t>1448.2</a:t>
                </a:r>
                <a:endParaRPr lang="zh-CN" altLang="en-US" sz="1100" dirty="0"/>
              </a:p>
            </p:txBody>
          </p:sp>
          <p:sp>
            <p:nvSpPr>
              <p:cNvPr id="17" name="文本框 16">
                <a:extLst>
                  <a:ext uri="{FF2B5EF4-FFF2-40B4-BE49-F238E27FC236}">
                    <a16:creationId xmlns:a16="http://schemas.microsoft.com/office/drawing/2014/main" id="{3450FF54-AD62-9CA6-E49B-933BAB8B4C8A}"/>
                  </a:ext>
                </a:extLst>
              </p:cNvPr>
              <p:cNvSpPr txBox="1"/>
              <p:nvPr/>
            </p:nvSpPr>
            <p:spPr>
              <a:xfrm rot="18000000">
                <a:off x="2118610" y="1391546"/>
                <a:ext cx="708533" cy="261610"/>
              </a:xfrm>
              <a:prstGeom prst="rect">
                <a:avLst/>
              </a:prstGeom>
              <a:noFill/>
            </p:spPr>
            <p:txBody>
              <a:bodyPr wrap="square" rtlCol="0">
                <a:spAutoFit/>
              </a:bodyPr>
              <a:lstStyle/>
              <a:p>
                <a:r>
                  <a:rPr lang="en-US" altLang="zh-CN" sz="1100" dirty="0"/>
                  <a:t>809</a:t>
                </a:r>
                <a:endParaRPr lang="zh-CN" altLang="en-US" sz="1100" dirty="0"/>
              </a:p>
            </p:txBody>
          </p:sp>
          <p:sp>
            <p:nvSpPr>
              <p:cNvPr id="18" name="文本框 17">
                <a:extLst>
                  <a:ext uri="{FF2B5EF4-FFF2-40B4-BE49-F238E27FC236}">
                    <a16:creationId xmlns:a16="http://schemas.microsoft.com/office/drawing/2014/main" id="{BA822FDF-698D-FBD6-D0C1-DF5A30D5C4F6}"/>
                  </a:ext>
                </a:extLst>
              </p:cNvPr>
              <p:cNvSpPr txBox="1"/>
              <p:nvPr/>
            </p:nvSpPr>
            <p:spPr>
              <a:xfrm rot="18000000">
                <a:off x="2323398" y="1391546"/>
                <a:ext cx="708533" cy="261610"/>
              </a:xfrm>
              <a:prstGeom prst="rect">
                <a:avLst/>
              </a:prstGeom>
              <a:noFill/>
            </p:spPr>
            <p:txBody>
              <a:bodyPr wrap="square" rtlCol="0">
                <a:spAutoFit/>
              </a:bodyPr>
              <a:lstStyle/>
              <a:p>
                <a:r>
                  <a:rPr lang="en-US" altLang="zh-CN" sz="1100" dirty="0"/>
                  <a:t>533.6</a:t>
                </a:r>
                <a:endParaRPr lang="zh-CN" altLang="en-US" sz="1100" dirty="0"/>
              </a:p>
            </p:txBody>
          </p:sp>
          <p:sp>
            <p:nvSpPr>
              <p:cNvPr id="19" name="文本框 18">
                <a:extLst>
                  <a:ext uri="{FF2B5EF4-FFF2-40B4-BE49-F238E27FC236}">
                    <a16:creationId xmlns:a16="http://schemas.microsoft.com/office/drawing/2014/main" id="{790DF1D9-045F-4C8D-5560-58639DA7C26D}"/>
                  </a:ext>
                </a:extLst>
              </p:cNvPr>
              <p:cNvSpPr txBox="1"/>
              <p:nvPr/>
            </p:nvSpPr>
            <p:spPr>
              <a:xfrm rot="18000000">
                <a:off x="2528186" y="1391546"/>
                <a:ext cx="708533" cy="261610"/>
              </a:xfrm>
              <a:prstGeom prst="rect">
                <a:avLst/>
              </a:prstGeom>
              <a:noFill/>
            </p:spPr>
            <p:txBody>
              <a:bodyPr wrap="square" rtlCol="0">
                <a:spAutoFit/>
              </a:bodyPr>
              <a:lstStyle/>
              <a:p>
                <a:r>
                  <a:rPr lang="en-US" altLang="zh-CN" sz="1100" dirty="0"/>
                  <a:t>327</a:t>
                </a:r>
                <a:endParaRPr lang="zh-CN" altLang="en-US" sz="1100" dirty="0"/>
              </a:p>
            </p:txBody>
          </p:sp>
          <p:sp>
            <p:nvSpPr>
              <p:cNvPr id="20" name="文本框 19">
                <a:extLst>
                  <a:ext uri="{FF2B5EF4-FFF2-40B4-BE49-F238E27FC236}">
                    <a16:creationId xmlns:a16="http://schemas.microsoft.com/office/drawing/2014/main" id="{0DE9F97E-CAC7-4889-E51E-FD6B47A3735F}"/>
                  </a:ext>
                </a:extLst>
              </p:cNvPr>
              <p:cNvSpPr txBox="1"/>
              <p:nvPr/>
            </p:nvSpPr>
            <p:spPr>
              <a:xfrm rot="18000000">
                <a:off x="2732972" y="1391546"/>
                <a:ext cx="708533" cy="261610"/>
              </a:xfrm>
              <a:prstGeom prst="rect">
                <a:avLst/>
              </a:prstGeom>
              <a:noFill/>
            </p:spPr>
            <p:txBody>
              <a:bodyPr wrap="square" rtlCol="0">
                <a:spAutoFit/>
              </a:bodyPr>
              <a:lstStyle/>
              <a:p>
                <a:r>
                  <a:rPr lang="en-US" altLang="zh-CN" sz="1100" dirty="0"/>
                  <a:t>195</a:t>
                </a:r>
                <a:endParaRPr lang="zh-CN" altLang="en-US" sz="1100" dirty="0"/>
              </a:p>
            </p:txBody>
          </p:sp>
          <p:sp>
            <p:nvSpPr>
              <p:cNvPr id="21" name="文本框 20">
                <a:extLst>
                  <a:ext uri="{FF2B5EF4-FFF2-40B4-BE49-F238E27FC236}">
                    <a16:creationId xmlns:a16="http://schemas.microsoft.com/office/drawing/2014/main" id="{FF1CF43D-9090-5B2D-8FDA-CEAB5CFB46B4}"/>
                  </a:ext>
                </a:extLst>
              </p:cNvPr>
              <p:cNvSpPr txBox="1"/>
              <p:nvPr/>
            </p:nvSpPr>
            <p:spPr>
              <a:xfrm rot="18000000">
                <a:off x="2988881" y="1391545"/>
                <a:ext cx="708533" cy="261610"/>
              </a:xfrm>
              <a:prstGeom prst="rect">
                <a:avLst/>
              </a:prstGeom>
              <a:noFill/>
            </p:spPr>
            <p:txBody>
              <a:bodyPr wrap="square" rtlCol="0">
                <a:spAutoFit/>
              </a:bodyPr>
              <a:lstStyle/>
              <a:p>
                <a:r>
                  <a:rPr lang="en-US" altLang="zh-CN" sz="1100" dirty="0"/>
                  <a:t>1418.7</a:t>
                </a:r>
                <a:endParaRPr lang="zh-CN" altLang="en-US" sz="1100" dirty="0"/>
              </a:p>
            </p:txBody>
          </p:sp>
          <p:sp>
            <p:nvSpPr>
              <p:cNvPr id="22" name="文本框 21">
                <a:extLst>
                  <a:ext uri="{FF2B5EF4-FFF2-40B4-BE49-F238E27FC236}">
                    <a16:creationId xmlns:a16="http://schemas.microsoft.com/office/drawing/2014/main" id="{63B6793B-51AE-D617-803E-9B3D38C17105}"/>
                  </a:ext>
                </a:extLst>
              </p:cNvPr>
              <p:cNvSpPr txBox="1"/>
              <p:nvPr/>
            </p:nvSpPr>
            <p:spPr>
              <a:xfrm rot="18000000">
                <a:off x="3193669" y="1391545"/>
                <a:ext cx="708533" cy="261610"/>
              </a:xfrm>
              <a:prstGeom prst="rect">
                <a:avLst/>
              </a:prstGeom>
              <a:noFill/>
            </p:spPr>
            <p:txBody>
              <a:bodyPr wrap="square" rtlCol="0">
                <a:spAutoFit/>
              </a:bodyPr>
              <a:lstStyle/>
              <a:p>
                <a:r>
                  <a:rPr lang="en-US" altLang="zh-CN" sz="1100" dirty="0"/>
                  <a:t>593.2</a:t>
                </a:r>
                <a:endParaRPr lang="zh-CN" altLang="en-US" sz="1100" dirty="0"/>
              </a:p>
            </p:txBody>
          </p:sp>
          <p:sp>
            <p:nvSpPr>
              <p:cNvPr id="23" name="文本框 22">
                <a:extLst>
                  <a:ext uri="{FF2B5EF4-FFF2-40B4-BE49-F238E27FC236}">
                    <a16:creationId xmlns:a16="http://schemas.microsoft.com/office/drawing/2014/main" id="{D58E11C3-C276-61A2-06DA-7838102FF077}"/>
                  </a:ext>
                </a:extLst>
              </p:cNvPr>
              <p:cNvSpPr txBox="1"/>
              <p:nvPr/>
            </p:nvSpPr>
            <p:spPr>
              <a:xfrm rot="18000000">
                <a:off x="3398457" y="1391545"/>
                <a:ext cx="708533" cy="261610"/>
              </a:xfrm>
              <a:prstGeom prst="rect">
                <a:avLst/>
              </a:prstGeom>
              <a:noFill/>
            </p:spPr>
            <p:txBody>
              <a:bodyPr wrap="square" rtlCol="0">
                <a:spAutoFit/>
              </a:bodyPr>
              <a:lstStyle/>
              <a:p>
                <a:r>
                  <a:rPr lang="en-US" altLang="zh-CN" sz="1100" dirty="0"/>
                  <a:t>337.9</a:t>
                </a:r>
                <a:endParaRPr lang="zh-CN" altLang="en-US" sz="1100" dirty="0"/>
              </a:p>
            </p:txBody>
          </p:sp>
          <p:sp>
            <p:nvSpPr>
              <p:cNvPr id="24" name="文本框 23">
                <a:extLst>
                  <a:ext uri="{FF2B5EF4-FFF2-40B4-BE49-F238E27FC236}">
                    <a16:creationId xmlns:a16="http://schemas.microsoft.com/office/drawing/2014/main" id="{B9C2081F-BEE1-2CDE-AA3B-E0F90D4F6BF9}"/>
                  </a:ext>
                </a:extLst>
              </p:cNvPr>
              <p:cNvSpPr txBox="1"/>
              <p:nvPr/>
            </p:nvSpPr>
            <p:spPr>
              <a:xfrm rot="18000000">
                <a:off x="3603245" y="1391545"/>
                <a:ext cx="708533" cy="261610"/>
              </a:xfrm>
              <a:prstGeom prst="rect">
                <a:avLst/>
              </a:prstGeom>
              <a:noFill/>
            </p:spPr>
            <p:txBody>
              <a:bodyPr wrap="square" rtlCol="0">
                <a:spAutoFit/>
              </a:bodyPr>
              <a:lstStyle/>
              <a:p>
                <a:r>
                  <a:rPr lang="en-US" altLang="zh-CN" sz="1100" dirty="0"/>
                  <a:t>233.8</a:t>
                </a:r>
                <a:endParaRPr lang="zh-CN" altLang="en-US" sz="1100" dirty="0"/>
              </a:p>
            </p:txBody>
          </p:sp>
          <p:sp>
            <p:nvSpPr>
              <p:cNvPr id="25" name="文本框 24">
                <a:extLst>
                  <a:ext uri="{FF2B5EF4-FFF2-40B4-BE49-F238E27FC236}">
                    <a16:creationId xmlns:a16="http://schemas.microsoft.com/office/drawing/2014/main" id="{70009232-294B-DB90-3A35-D7BAC09DEBF1}"/>
                  </a:ext>
                </a:extLst>
              </p:cNvPr>
              <p:cNvSpPr txBox="1"/>
              <p:nvPr/>
            </p:nvSpPr>
            <p:spPr>
              <a:xfrm rot="18000000">
                <a:off x="3808031" y="1391545"/>
                <a:ext cx="708533" cy="261610"/>
              </a:xfrm>
              <a:prstGeom prst="rect">
                <a:avLst/>
              </a:prstGeom>
              <a:noFill/>
            </p:spPr>
            <p:txBody>
              <a:bodyPr wrap="square" rtlCol="0">
                <a:spAutoFit/>
              </a:bodyPr>
              <a:lstStyle/>
              <a:p>
                <a:r>
                  <a:rPr lang="en-US" altLang="zh-CN" sz="1100" dirty="0"/>
                  <a:t>174</a:t>
                </a:r>
                <a:endParaRPr lang="zh-CN" altLang="en-US" sz="1100" dirty="0"/>
              </a:p>
            </p:txBody>
          </p:sp>
          <p:sp>
            <p:nvSpPr>
              <p:cNvPr id="26" name="文本框 25">
                <a:extLst>
                  <a:ext uri="{FF2B5EF4-FFF2-40B4-BE49-F238E27FC236}">
                    <a16:creationId xmlns:a16="http://schemas.microsoft.com/office/drawing/2014/main" id="{14468E2C-F127-83F8-967A-CE0C02F3802A}"/>
                  </a:ext>
                </a:extLst>
              </p:cNvPr>
              <p:cNvSpPr txBox="1"/>
              <p:nvPr/>
            </p:nvSpPr>
            <p:spPr>
              <a:xfrm rot="18000000">
                <a:off x="4104119" y="1391545"/>
                <a:ext cx="708533" cy="261610"/>
              </a:xfrm>
              <a:prstGeom prst="rect">
                <a:avLst/>
              </a:prstGeom>
              <a:noFill/>
            </p:spPr>
            <p:txBody>
              <a:bodyPr wrap="square" rtlCol="0">
                <a:spAutoFit/>
              </a:bodyPr>
              <a:lstStyle/>
              <a:p>
                <a:r>
                  <a:rPr lang="en-US" altLang="zh-CN" sz="1100" dirty="0"/>
                  <a:t>2487.2</a:t>
                </a:r>
                <a:endParaRPr lang="zh-CN" altLang="en-US" sz="1100" dirty="0"/>
              </a:p>
            </p:txBody>
          </p:sp>
          <p:sp>
            <p:nvSpPr>
              <p:cNvPr id="27" name="文本框 26">
                <a:extLst>
                  <a:ext uri="{FF2B5EF4-FFF2-40B4-BE49-F238E27FC236}">
                    <a16:creationId xmlns:a16="http://schemas.microsoft.com/office/drawing/2014/main" id="{5E0AEB77-B976-3BF6-1270-259EF9CB1B59}"/>
                  </a:ext>
                </a:extLst>
              </p:cNvPr>
              <p:cNvSpPr txBox="1"/>
              <p:nvPr/>
            </p:nvSpPr>
            <p:spPr>
              <a:xfrm rot="18000000">
                <a:off x="4308907" y="1391545"/>
                <a:ext cx="708533" cy="261610"/>
              </a:xfrm>
              <a:prstGeom prst="rect">
                <a:avLst/>
              </a:prstGeom>
              <a:noFill/>
            </p:spPr>
            <p:txBody>
              <a:bodyPr wrap="square" rtlCol="0">
                <a:spAutoFit/>
              </a:bodyPr>
              <a:lstStyle/>
              <a:p>
                <a:r>
                  <a:rPr lang="en-US" altLang="zh-CN" sz="1100" dirty="0"/>
                  <a:t>1074.2</a:t>
                </a:r>
                <a:endParaRPr lang="zh-CN" altLang="en-US" sz="1100" dirty="0"/>
              </a:p>
            </p:txBody>
          </p:sp>
          <p:sp>
            <p:nvSpPr>
              <p:cNvPr id="28" name="文本框 27">
                <a:extLst>
                  <a:ext uri="{FF2B5EF4-FFF2-40B4-BE49-F238E27FC236}">
                    <a16:creationId xmlns:a16="http://schemas.microsoft.com/office/drawing/2014/main" id="{363C920F-BE1A-53FB-6402-568954898CDF}"/>
                  </a:ext>
                </a:extLst>
              </p:cNvPr>
              <p:cNvSpPr txBox="1"/>
              <p:nvPr/>
            </p:nvSpPr>
            <p:spPr>
              <a:xfrm rot="18000000">
                <a:off x="4513695" y="1391545"/>
                <a:ext cx="708533" cy="261610"/>
              </a:xfrm>
              <a:prstGeom prst="rect">
                <a:avLst/>
              </a:prstGeom>
              <a:noFill/>
            </p:spPr>
            <p:txBody>
              <a:bodyPr wrap="square" rtlCol="0">
                <a:spAutoFit/>
              </a:bodyPr>
              <a:lstStyle/>
              <a:p>
                <a:r>
                  <a:rPr lang="en-US" altLang="zh-CN" sz="1100" dirty="0"/>
                  <a:t>605.5</a:t>
                </a:r>
                <a:endParaRPr lang="zh-CN" altLang="en-US" sz="1100" dirty="0"/>
              </a:p>
            </p:txBody>
          </p:sp>
          <p:sp>
            <p:nvSpPr>
              <p:cNvPr id="29" name="文本框 28">
                <a:extLst>
                  <a:ext uri="{FF2B5EF4-FFF2-40B4-BE49-F238E27FC236}">
                    <a16:creationId xmlns:a16="http://schemas.microsoft.com/office/drawing/2014/main" id="{DBFE65FE-1541-B9AC-8E69-0BD3718879C9}"/>
                  </a:ext>
                </a:extLst>
              </p:cNvPr>
              <p:cNvSpPr txBox="1"/>
              <p:nvPr/>
            </p:nvSpPr>
            <p:spPr>
              <a:xfrm rot="18000000">
                <a:off x="4718483" y="1391545"/>
                <a:ext cx="708533" cy="261610"/>
              </a:xfrm>
              <a:prstGeom prst="rect">
                <a:avLst/>
              </a:prstGeom>
              <a:noFill/>
            </p:spPr>
            <p:txBody>
              <a:bodyPr wrap="square" rtlCol="0">
                <a:spAutoFit/>
              </a:bodyPr>
              <a:lstStyle/>
              <a:p>
                <a:r>
                  <a:rPr lang="en-US" altLang="zh-CN" sz="1100" dirty="0"/>
                  <a:t>428.2</a:t>
                </a:r>
                <a:endParaRPr lang="zh-CN" altLang="en-US" sz="1100" dirty="0"/>
              </a:p>
            </p:txBody>
          </p:sp>
          <p:sp>
            <p:nvSpPr>
              <p:cNvPr id="30" name="文本框 29">
                <a:extLst>
                  <a:ext uri="{FF2B5EF4-FFF2-40B4-BE49-F238E27FC236}">
                    <a16:creationId xmlns:a16="http://schemas.microsoft.com/office/drawing/2014/main" id="{8A1AA6C3-A552-95F1-8AF1-9E6BB590562D}"/>
                  </a:ext>
                </a:extLst>
              </p:cNvPr>
              <p:cNvSpPr txBox="1"/>
              <p:nvPr/>
            </p:nvSpPr>
            <p:spPr>
              <a:xfrm rot="18000000">
                <a:off x="4923269" y="1391545"/>
                <a:ext cx="708533" cy="261610"/>
              </a:xfrm>
              <a:prstGeom prst="rect">
                <a:avLst/>
              </a:prstGeom>
              <a:noFill/>
            </p:spPr>
            <p:txBody>
              <a:bodyPr wrap="square" rtlCol="0">
                <a:spAutoFit/>
              </a:bodyPr>
              <a:lstStyle/>
              <a:p>
                <a:r>
                  <a:rPr lang="en-US" altLang="zh-CN" sz="1100" dirty="0"/>
                  <a:t>310.7</a:t>
                </a:r>
                <a:endParaRPr lang="zh-CN" altLang="en-US" sz="1100" dirty="0"/>
              </a:p>
            </p:txBody>
          </p:sp>
        </p:grpSp>
        <p:sp>
          <p:nvSpPr>
            <p:cNvPr id="32" name="文本框 31">
              <a:extLst>
                <a:ext uri="{FF2B5EF4-FFF2-40B4-BE49-F238E27FC236}">
                  <a16:creationId xmlns:a16="http://schemas.microsoft.com/office/drawing/2014/main" id="{97EE457F-9C64-141C-624D-EE035498A7E8}"/>
                </a:ext>
              </a:extLst>
            </p:cNvPr>
            <p:cNvSpPr txBox="1"/>
            <p:nvPr/>
          </p:nvSpPr>
          <p:spPr>
            <a:xfrm rot="-3600000">
              <a:off x="112430" y="1312112"/>
              <a:ext cx="954107" cy="276999"/>
            </a:xfrm>
            <a:prstGeom prst="rect">
              <a:avLst/>
            </a:prstGeom>
            <a:noFill/>
          </p:spPr>
          <p:txBody>
            <a:bodyPr wrap="none" rtlCol="0">
              <a:spAutoFit/>
            </a:bodyPr>
            <a:lstStyle/>
            <a:p>
              <a:r>
                <a:rPr lang="zh-CN" altLang="en-US" sz="1200" dirty="0"/>
                <a:t>平均计数率</a:t>
              </a:r>
            </a:p>
          </p:txBody>
        </p:sp>
        <p:sp>
          <p:nvSpPr>
            <p:cNvPr id="33" name="文本框 32">
              <a:extLst>
                <a:ext uri="{FF2B5EF4-FFF2-40B4-BE49-F238E27FC236}">
                  <a16:creationId xmlns:a16="http://schemas.microsoft.com/office/drawing/2014/main" id="{29705284-EDEB-FA1F-1919-3B11E095F252}"/>
                </a:ext>
              </a:extLst>
            </p:cNvPr>
            <p:cNvSpPr txBox="1"/>
            <p:nvPr/>
          </p:nvSpPr>
          <p:spPr>
            <a:xfrm rot="16200000">
              <a:off x="127820" y="2967335"/>
              <a:ext cx="646331" cy="276999"/>
            </a:xfrm>
            <a:prstGeom prst="rect">
              <a:avLst/>
            </a:prstGeom>
            <a:noFill/>
          </p:spPr>
          <p:txBody>
            <a:bodyPr wrap="none" rtlCol="0">
              <a:spAutoFit/>
            </a:bodyPr>
            <a:lstStyle/>
            <a:p>
              <a:r>
                <a:rPr lang="zh-CN" altLang="en-US" sz="1200" dirty="0"/>
                <a:t>识别率</a:t>
              </a:r>
            </a:p>
          </p:txBody>
        </p:sp>
      </p:grpSp>
      <p:pic>
        <p:nvPicPr>
          <p:cNvPr id="13" name="图片 12">
            <a:extLst>
              <a:ext uri="{FF2B5EF4-FFF2-40B4-BE49-F238E27FC236}">
                <a16:creationId xmlns:a16="http://schemas.microsoft.com/office/drawing/2014/main" id="{A5E3CF05-0E7A-3EFF-5292-1B6BD012C4CC}"/>
              </a:ext>
            </a:extLst>
          </p:cNvPr>
          <p:cNvPicPr>
            <a:picLocks noChangeAspect="1"/>
          </p:cNvPicPr>
          <p:nvPr/>
        </p:nvPicPr>
        <p:blipFill rotWithShape="1">
          <a:blip r:embed="rId3"/>
          <a:srcRect r="194"/>
          <a:stretch/>
        </p:blipFill>
        <p:spPr>
          <a:xfrm>
            <a:off x="6840933" y="1469308"/>
            <a:ext cx="4912917" cy="3857301"/>
          </a:xfrm>
          <a:prstGeom prst="rect">
            <a:avLst/>
          </a:prstGeom>
        </p:spPr>
      </p:pic>
      <p:sp>
        <p:nvSpPr>
          <p:cNvPr id="14" name="文本框 13">
            <a:extLst>
              <a:ext uri="{FF2B5EF4-FFF2-40B4-BE49-F238E27FC236}">
                <a16:creationId xmlns:a16="http://schemas.microsoft.com/office/drawing/2014/main" id="{6873B98B-6567-6EC0-8C98-1038075EF5E2}"/>
              </a:ext>
            </a:extLst>
          </p:cNvPr>
          <p:cNvSpPr txBox="1"/>
          <p:nvPr/>
        </p:nvSpPr>
        <p:spPr>
          <a:xfrm>
            <a:off x="3870982" y="6289873"/>
            <a:ext cx="5849173" cy="369332"/>
          </a:xfrm>
          <a:prstGeom prst="rect">
            <a:avLst/>
          </a:prstGeom>
          <a:noFill/>
        </p:spPr>
        <p:txBody>
          <a:bodyPr wrap="square" rtlCol="0">
            <a:spAutoFit/>
          </a:bodyPr>
          <a:lstStyle/>
          <a:p>
            <a:r>
              <a:rPr lang="zh-CN" altLang="en-US" dirty="0"/>
              <a:t>表明本算法</a:t>
            </a:r>
            <a:r>
              <a:rPr lang="zh-CN" altLang="en-US" dirty="0">
                <a:solidFill>
                  <a:srgbClr val="FF0000"/>
                </a:solidFill>
              </a:rPr>
              <a:t>仅使用能谱</a:t>
            </a:r>
            <a:r>
              <a:rPr lang="zh-CN" altLang="en-US" dirty="0"/>
              <a:t>能进行贝叶斯核素识别</a:t>
            </a:r>
          </a:p>
        </p:txBody>
      </p:sp>
    </p:spTree>
    <p:extLst>
      <p:ext uri="{BB962C8B-B14F-4D97-AF65-F5344CB8AC3E}">
        <p14:creationId xmlns:p14="http://schemas.microsoft.com/office/powerpoint/2010/main" val="4626820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18FE82AA-3A7E-A591-19CA-82A47F621721}"/>
              </a:ext>
            </a:extLst>
          </p:cNvPr>
          <p:cNvSpPr>
            <a:spLocks noGrp="1"/>
          </p:cNvSpPr>
          <p:nvPr>
            <p:ph type="body" sz="quarter" idx="22"/>
          </p:nvPr>
        </p:nvSpPr>
        <p:spPr/>
        <p:txBody>
          <a:bodyPr/>
          <a:lstStyle/>
          <a:p>
            <a:r>
              <a:rPr lang="zh-CN" altLang="en-US" dirty="0"/>
              <a:t>移动源识别结果</a:t>
            </a:r>
            <a:r>
              <a:rPr lang="en-US" altLang="zh-CN" dirty="0"/>
              <a:t>(</a:t>
            </a:r>
            <a:r>
              <a:rPr lang="en-US" altLang="zh-CN" baseline="30000" dirty="0"/>
              <a:t>137</a:t>
            </a:r>
            <a:r>
              <a:rPr lang="en-US" altLang="zh-CN" dirty="0"/>
              <a:t>Cs)</a:t>
            </a:r>
            <a:endParaRPr lang="zh-CN" altLang="en-US" dirty="0"/>
          </a:p>
        </p:txBody>
      </p:sp>
      <p:sp>
        <p:nvSpPr>
          <p:cNvPr id="3" name="矩形 2">
            <a:extLst>
              <a:ext uri="{FF2B5EF4-FFF2-40B4-BE49-F238E27FC236}">
                <a16:creationId xmlns:a16="http://schemas.microsoft.com/office/drawing/2014/main" id="{91F825C7-4E6E-6189-DD9B-42B39E0220E9}"/>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a:extLst>
              <a:ext uri="{FF2B5EF4-FFF2-40B4-BE49-F238E27FC236}">
                <a16:creationId xmlns:a16="http://schemas.microsoft.com/office/drawing/2014/main" id="{BFADA63D-EDB9-C6D7-60FE-48DA42CDCE9E}"/>
              </a:ext>
            </a:extLst>
          </p:cNvPr>
          <p:cNvSpPr txBox="1"/>
          <p:nvPr/>
        </p:nvSpPr>
        <p:spPr>
          <a:xfrm>
            <a:off x="700391" y="5812824"/>
            <a:ext cx="9367737" cy="923330"/>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对移动源也能够进行秒量级（</a:t>
            </a:r>
            <a:r>
              <a:rPr lang="en-US" altLang="zh-CN" dirty="0">
                <a:latin typeface="Times New Roman" panose="02020603050405020304" pitchFamily="18" charset="0"/>
                <a:ea typeface="宋体" panose="02010600030101010101" pitchFamily="2" charset="-122"/>
                <a:cs typeface="Times New Roman" panose="02020603050405020304" pitchFamily="18" charset="0"/>
              </a:rPr>
              <a:t>&lt;3s</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识别</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源的移动速度太快时，全能峰的计数较少，检出率会降低</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590E6ED9-6F76-1FAA-819D-F1D2509D48B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249908"/>
            <a:ext cx="5841886" cy="4381200"/>
          </a:xfrm>
          <a:prstGeom prst="rect">
            <a:avLst/>
          </a:prstGeom>
          <a:noFill/>
          <a:ln>
            <a:noFill/>
          </a:ln>
        </p:spPr>
      </p:pic>
      <p:pic>
        <p:nvPicPr>
          <p:cNvPr id="7" name="图片 6">
            <a:extLst>
              <a:ext uri="{FF2B5EF4-FFF2-40B4-BE49-F238E27FC236}">
                <a16:creationId xmlns:a16="http://schemas.microsoft.com/office/drawing/2014/main" id="{3ABEAA66-82AE-BBE5-49B9-215588242406}"/>
              </a:ext>
            </a:extLst>
          </p:cNvPr>
          <p:cNvPicPr>
            <a:picLocks noChangeAspect="1"/>
          </p:cNvPicPr>
          <p:nvPr/>
        </p:nvPicPr>
        <p:blipFill rotWithShape="1">
          <a:blip r:embed="rId4">
            <a:extLst>
              <a:ext uri="{28A0092B-C50C-407E-A947-70E740481C1C}">
                <a14:useLocalDpi xmlns:a14="http://schemas.microsoft.com/office/drawing/2010/main" val="0"/>
              </a:ext>
            </a:extLst>
          </a:blip>
          <a:srcRect l="7934" r="7157"/>
          <a:stretch/>
        </p:blipFill>
        <p:spPr bwMode="auto">
          <a:xfrm>
            <a:off x="5593401" y="1206444"/>
            <a:ext cx="6511047" cy="4489200"/>
          </a:xfrm>
          <a:prstGeom prst="rect">
            <a:avLst/>
          </a:prstGeom>
          <a:noFill/>
          <a:ln>
            <a:noFill/>
          </a:ln>
        </p:spPr>
      </p:pic>
      <p:sp>
        <p:nvSpPr>
          <p:cNvPr id="10" name="文本框 9">
            <a:extLst>
              <a:ext uri="{FF2B5EF4-FFF2-40B4-BE49-F238E27FC236}">
                <a16:creationId xmlns:a16="http://schemas.microsoft.com/office/drawing/2014/main" id="{047CB4CC-4C0F-07C4-59B2-9F05D8DA22FF}"/>
              </a:ext>
            </a:extLst>
          </p:cNvPr>
          <p:cNvSpPr txBox="1"/>
          <p:nvPr/>
        </p:nvSpPr>
        <p:spPr>
          <a:xfrm>
            <a:off x="8046530" y="5951323"/>
            <a:ext cx="5849173" cy="646331"/>
          </a:xfrm>
          <a:prstGeom prst="rect">
            <a:avLst/>
          </a:prstGeom>
          <a:noFill/>
        </p:spPr>
        <p:txBody>
          <a:bodyPr wrap="square" rtlCol="0">
            <a:spAutoFit/>
          </a:bodyPr>
          <a:lstStyle/>
          <a:p>
            <a:r>
              <a:rPr lang="zh-CN" altLang="en-US" dirty="0"/>
              <a:t>表明本算法在</a:t>
            </a:r>
            <a:r>
              <a:rPr lang="zh-CN" altLang="en-US" dirty="0">
                <a:solidFill>
                  <a:srgbClr val="FF0000"/>
                </a:solidFill>
              </a:rPr>
              <a:t>仅使用能谱</a:t>
            </a:r>
            <a:r>
              <a:rPr lang="zh-CN" altLang="en-US" dirty="0"/>
              <a:t>的情况下</a:t>
            </a:r>
            <a:endParaRPr lang="en-US" altLang="zh-CN" dirty="0"/>
          </a:p>
          <a:p>
            <a:r>
              <a:rPr lang="zh-CN" altLang="en-US" dirty="0"/>
              <a:t>能进行序贯贝叶斯核素识别</a:t>
            </a:r>
          </a:p>
        </p:txBody>
      </p:sp>
    </p:spTree>
    <p:extLst>
      <p:ext uri="{BB962C8B-B14F-4D97-AF65-F5344CB8AC3E}">
        <p14:creationId xmlns:p14="http://schemas.microsoft.com/office/powerpoint/2010/main" val="1386009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EDCB71BB-0F89-4191-B88F-2D58F899C660}"/>
              </a:ext>
            </a:extLst>
          </p:cNvPr>
          <p:cNvSpPr>
            <a:spLocks noGrp="1"/>
          </p:cNvSpPr>
          <p:nvPr>
            <p:ph type="body" idx="10"/>
          </p:nvPr>
        </p:nvSpPr>
        <p:spPr>
          <a:xfrm>
            <a:off x="3790493" y="4231638"/>
            <a:ext cx="7872102" cy="1107996"/>
          </a:xfrm>
        </p:spPr>
        <p:txBody>
          <a:bodyPr/>
          <a:lstStyle/>
          <a:p>
            <a:pPr algn="ctr"/>
            <a:r>
              <a:rPr lang="zh-CN" altLang="en-US" dirty="0"/>
              <a:t>总结展望</a:t>
            </a:r>
          </a:p>
        </p:txBody>
      </p:sp>
      <p:sp>
        <p:nvSpPr>
          <p:cNvPr id="4" name="文本占位符 3">
            <a:extLst>
              <a:ext uri="{FF2B5EF4-FFF2-40B4-BE49-F238E27FC236}">
                <a16:creationId xmlns:a16="http://schemas.microsoft.com/office/drawing/2014/main" id="{E2FFA26B-B67D-4326-B728-196DAACF9776}"/>
              </a:ext>
            </a:extLst>
          </p:cNvPr>
          <p:cNvSpPr>
            <a:spLocks noGrp="1"/>
          </p:cNvSpPr>
          <p:nvPr>
            <p:ph type="body" sz="quarter" idx="12"/>
          </p:nvPr>
        </p:nvSpPr>
        <p:spPr/>
        <p:txBody>
          <a:bodyPr/>
          <a:lstStyle/>
          <a:p>
            <a:r>
              <a:rPr lang="en-US" altLang="zh-CN" dirty="0"/>
              <a:t>05</a:t>
            </a:r>
            <a:endParaRPr lang="zh-CN" altLang="en-US" dirty="0"/>
          </a:p>
        </p:txBody>
      </p:sp>
    </p:spTree>
    <p:extLst>
      <p:ext uri="{BB962C8B-B14F-4D97-AF65-F5344CB8AC3E}">
        <p14:creationId xmlns:p14="http://schemas.microsoft.com/office/powerpoint/2010/main" val="12009722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5AD77275-3415-420C-80FB-9A3D42F6B79D}"/>
              </a:ext>
            </a:extLst>
          </p:cNvPr>
          <p:cNvSpPr/>
          <p:nvPr/>
        </p:nvSpPr>
        <p:spPr>
          <a:xfrm>
            <a:off x="513183" y="6183866"/>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C2018362-7A20-47CE-861A-734AB642C219}"/>
              </a:ext>
            </a:extLst>
          </p:cNvPr>
          <p:cNvSpPr>
            <a:spLocks noGrp="1"/>
          </p:cNvSpPr>
          <p:nvPr>
            <p:ph type="body" sz="quarter" idx="22"/>
          </p:nvPr>
        </p:nvSpPr>
        <p:spPr/>
        <p:txBody>
          <a:bodyPr/>
          <a:lstStyle/>
          <a:p>
            <a:r>
              <a:rPr lang="zh-CN" altLang="en-US" dirty="0"/>
              <a:t>总结展望</a:t>
            </a:r>
          </a:p>
        </p:txBody>
      </p:sp>
      <p:sp>
        <p:nvSpPr>
          <p:cNvPr id="4" name="文本框 3">
            <a:extLst>
              <a:ext uri="{FF2B5EF4-FFF2-40B4-BE49-F238E27FC236}">
                <a16:creationId xmlns:a16="http://schemas.microsoft.com/office/drawing/2014/main" id="{8D32D45B-14D9-F348-2BDE-ED58D56BCBE0}"/>
              </a:ext>
            </a:extLst>
          </p:cNvPr>
          <p:cNvSpPr txBox="1"/>
          <p:nvPr/>
        </p:nvSpPr>
        <p:spPr>
          <a:xfrm>
            <a:off x="988342" y="1351774"/>
            <a:ext cx="10711978" cy="4832092"/>
          </a:xfrm>
          <a:prstGeom prst="rect">
            <a:avLst/>
          </a:prstGeom>
          <a:noFill/>
        </p:spPr>
        <p:txBody>
          <a:bodyPr wrap="square" rtlCol="0">
            <a:spAutoFit/>
          </a:bodyPr>
          <a:lstStyle/>
          <a:p>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总结：</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r>
              <a:rPr lang="zh-CN" altLang="en-US" dirty="0">
                <a:latin typeface="Times New Roman" panose="02020603050405020304" pitchFamily="18" charset="0"/>
                <a:ea typeface="宋体" panose="02010600030101010101" pitchFamily="2" charset="-122"/>
                <a:cs typeface="Times New Roman" panose="02020603050405020304" pitchFamily="18" charset="0"/>
              </a:rPr>
              <a:t>介绍了基于能谱的序贯贝叶斯核素识别算法的基本原理及实现流程</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lnSpc>
                <a:spcPct val="150000"/>
              </a:lnSpc>
              <a:buFont typeface="Wingdings" panose="05000000000000000000" pitchFamily="2" charset="2"/>
              <a:buChar char="p"/>
            </a:pPr>
            <a:r>
              <a:rPr lang="zh-CN" altLang="en-US" dirty="0">
                <a:latin typeface="Times New Roman" panose="02020603050405020304" pitchFamily="18" charset="0"/>
                <a:ea typeface="宋体" panose="02010600030101010101" pitchFamily="2" charset="-122"/>
                <a:cs typeface="Times New Roman" panose="02020603050405020304" pitchFamily="18" charset="0"/>
              </a:rPr>
              <a:t>进行了固定源和移动源实验，验证了算法能够在</a:t>
            </a:r>
            <a:r>
              <a:rPr lang="en-US" altLang="zh-CN" dirty="0">
                <a:latin typeface="Times New Roman" panose="02020603050405020304" pitchFamily="18" charset="0"/>
                <a:ea typeface="宋体" panose="02010600030101010101" pitchFamily="2" charset="-122"/>
                <a:cs typeface="Times New Roman" panose="02020603050405020304" pitchFamily="18" charset="0"/>
              </a:rPr>
              <a:t>1s</a:t>
            </a:r>
            <a:r>
              <a:rPr lang="zh-CN" altLang="en-US" dirty="0">
                <a:latin typeface="Times New Roman" panose="02020603050405020304" pitchFamily="18" charset="0"/>
                <a:ea typeface="宋体" panose="02010600030101010101" pitchFamily="2" charset="-122"/>
                <a:cs typeface="Times New Roman" panose="02020603050405020304" pitchFamily="18" charset="0"/>
              </a:rPr>
              <a:t>内对</a:t>
            </a:r>
            <a:r>
              <a:rPr lang="en-US" altLang="zh-CN" dirty="0">
                <a:latin typeface="Times New Roman" panose="02020603050405020304" pitchFamily="18" charset="0"/>
                <a:ea typeface="宋体" panose="02010600030101010101" pitchFamily="2" charset="-122"/>
                <a:cs typeface="Times New Roman" panose="02020603050405020304" pitchFamily="18" charset="0"/>
              </a:rPr>
              <a:t>ROI</a:t>
            </a:r>
            <a:r>
              <a:rPr lang="zh-CN" altLang="en-US" dirty="0">
                <a:latin typeface="Times New Roman" panose="02020603050405020304" pitchFamily="18" charset="0"/>
                <a:ea typeface="宋体" panose="02010600030101010101" pitchFamily="2" charset="-122"/>
                <a:cs typeface="Times New Roman" panose="02020603050405020304" pitchFamily="18" charset="0"/>
              </a:rPr>
              <a:t>平均计数率为</a:t>
            </a:r>
            <a:r>
              <a:rPr lang="en-US" altLang="zh-CN" dirty="0">
                <a:latin typeface="Times New Roman" panose="02020603050405020304" pitchFamily="18" charset="0"/>
                <a:ea typeface="宋体" panose="02010600030101010101" pitchFamily="2" charset="-122"/>
                <a:cs typeface="Times New Roman" panose="02020603050405020304" pitchFamily="18" charset="0"/>
              </a:rPr>
              <a:t>250cps</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核素达到</a:t>
            </a:r>
            <a:r>
              <a:rPr lang="en-US" altLang="zh-CN" dirty="0">
                <a:latin typeface="Times New Roman" panose="02020603050405020304" pitchFamily="18" charset="0"/>
                <a:ea typeface="宋体" panose="02010600030101010101" pitchFamily="2" charset="-122"/>
                <a:cs typeface="Times New Roman" panose="02020603050405020304" pitchFamily="18" charset="0"/>
              </a:rPr>
              <a:t>80%</a:t>
            </a:r>
            <a:r>
              <a:rPr lang="zh-CN" altLang="en-US" dirty="0">
                <a:latin typeface="Times New Roman" panose="02020603050405020304" pitchFamily="18" charset="0"/>
                <a:ea typeface="宋体" panose="02010600030101010101" pitchFamily="2" charset="-122"/>
                <a:cs typeface="Times New Roman" panose="02020603050405020304" pitchFamily="18" charset="0"/>
              </a:rPr>
              <a:t>以上的检出率，对移动放射源的也能在秒量级（</a:t>
            </a:r>
            <a:r>
              <a:rPr lang="en-US" altLang="zh-CN" dirty="0">
                <a:latin typeface="Times New Roman" panose="02020603050405020304" pitchFamily="18" charset="0"/>
                <a:ea typeface="宋体" panose="02010600030101010101" pitchFamily="2" charset="-122"/>
                <a:cs typeface="Times New Roman" panose="02020603050405020304" pitchFamily="18" charset="0"/>
              </a:rPr>
              <a:t>&lt;3s</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进行有效识别。</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sz="2800" b="1" dirty="0">
                <a:latin typeface="Times New Roman" panose="02020603050405020304" pitchFamily="18" charset="0"/>
                <a:ea typeface="宋体" panose="02010600030101010101" pitchFamily="2" charset="-122"/>
                <a:cs typeface="Times New Roman" panose="02020603050405020304" pitchFamily="18" charset="0"/>
              </a:rPr>
              <a:t>展望：</a:t>
            </a:r>
            <a:endParaRPr lang="en-US" altLang="zh-CN" sz="2800" b="1"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r>
              <a:rPr lang="zh-CN" altLang="en-US" dirty="0">
                <a:latin typeface="Times New Roman" panose="02020603050405020304" pitchFamily="18" charset="0"/>
                <a:ea typeface="宋体" panose="02010600030101010101" pitchFamily="2" charset="-122"/>
                <a:cs typeface="Times New Roman" panose="02020603050405020304" pitchFamily="18" charset="0"/>
              </a:rPr>
              <a:t>核素库内可识别核素种类可以扩展</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r>
              <a:rPr lang="zh-CN" altLang="en-US" dirty="0">
                <a:latin typeface="Times New Roman" panose="02020603050405020304" pitchFamily="18" charset="0"/>
                <a:ea typeface="宋体" panose="02010600030101010101" pitchFamily="2" charset="-122"/>
                <a:cs typeface="Times New Roman" panose="02020603050405020304" pitchFamily="18" charset="0"/>
              </a:rPr>
              <a:t>优化算法对于复杂放射源以及康普顿散射的识别能力</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Wingdings" panose="05000000000000000000" pitchFamily="2" charset="2"/>
              <a:buChar char="p"/>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9292919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D13F7795-6C88-4E01-B383-C5FDC7960D29}"/>
              </a:ext>
            </a:extLst>
          </p:cNvPr>
          <p:cNvSpPr>
            <a:spLocks noGrp="1"/>
          </p:cNvSpPr>
          <p:nvPr>
            <p:ph type="body" idx="10"/>
          </p:nvPr>
        </p:nvSpPr>
        <p:spPr>
          <a:xfrm>
            <a:off x="3730585" y="4029874"/>
            <a:ext cx="691215" cy="584775"/>
          </a:xfrm>
        </p:spPr>
        <p:txBody>
          <a:bodyPr/>
          <a:lstStyle/>
          <a:p>
            <a:r>
              <a:rPr lang="en-US" altLang="zh-CN" dirty="0"/>
              <a:t>01</a:t>
            </a:r>
            <a:endParaRPr lang="zh-CN" altLang="en-US" dirty="0"/>
          </a:p>
        </p:txBody>
      </p:sp>
      <p:sp>
        <p:nvSpPr>
          <p:cNvPr id="3" name="文本占位符 2">
            <a:extLst>
              <a:ext uri="{FF2B5EF4-FFF2-40B4-BE49-F238E27FC236}">
                <a16:creationId xmlns:a16="http://schemas.microsoft.com/office/drawing/2014/main" id="{08264578-A47F-49F5-8271-424E5E53C25A}"/>
              </a:ext>
            </a:extLst>
          </p:cNvPr>
          <p:cNvSpPr>
            <a:spLocks noGrp="1"/>
          </p:cNvSpPr>
          <p:nvPr>
            <p:ph type="body" sz="quarter" idx="11"/>
          </p:nvPr>
        </p:nvSpPr>
        <p:spPr>
          <a:xfrm>
            <a:off x="3730585" y="4866077"/>
            <a:ext cx="691215" cy="584775"/>
          </a:xfrm>
        </p:spPr>
        <p:txBody>
          <a:bodyPr/>
          <a:lstStyle/>
          <a:p>
            <a:r>
              <a:rPr lang="en-US" altLang="zh-CN" dirty="0"/>
              <a:t>03</a:t>
            </a:r>
            <a:endParaRPr lang="zh-CN" altLang="en-US" dirty="0"/>
          </a:p>
        </p:txBody>
      </p:sp>
      <p:sp>
        <p:nvSpPr>
          <p:cNvPr id="7" name="文本占位符 6">
            <a:extLst>
              <a:ext uri="{FF2B5EF4-FFF2-40B4-BE49-F238E27FC236}">
                <a16:creationId xmlns:a16="http://schemas.microsoft.com/office/drawing/2014/main" id="{56BB0309-D7E1-4568-B246-12521899B026}"/>
              </a:ext>
            </a:extLst>
          </p:cNvPr>
          <p:cNvSpPr>
            <a:spLocks noGrp="1"/>
          </p:cNvSpPr>
          <p:nvPr>
            <p:ph type="body" sz="quarter" idx="15"/>
          </p:nvPr>
        </p:nvSpPr>
        <p:spPr>
          <a:xfrm>
            <a:off x="7796401" y="4029874"/>
            <a:ext cx="691215" cy="584775"/>
          </a:xfrm>
        </p:spPr>
        <p:txBody>
          <a:bodyPr/>
          <a:lstStyle/>
          <a:p>
            <a:r>
              <a:rPr lang="en-US" altLang="zh-CN" dirty="0"/>
              <a:t>02</a:t>
            </a:r>
            <a:endParaRPr lang="zh-CN" altLang="en-US" dirty="0"/>
          </a:p>
        </p:txBody>
      </p:sp>
      <p:sp>
        <p:nvSpPr>
          <p:cNvPr id="8" name="文本占位符 7">
            <a:extLst>
              <a:ext uri="{FF2B5EF4-FFF2-40B4-BE49-F238E27FC236}">
                <a16:creationId xmlns:a16="http://schemas.microsoft.com/office/drawing/2014/main" id="{E2E50D3A-FDE6-4AF9-9E83-985B394596EB}"/>
              </a:ext>
            </a:extLst>
          </p:cNvPr>
          <p:cNvSpPr>
            <a:spLocks noGrp="1"/>
          </p:cNvSpPr>
          <p:nvPr>
            <p:ph type="body" sz="quarter" idx="16"/>
          </p:nvPr>
        </p:nvSpPr>
        <p:spPr>
          <a:xfrm>
            <a:off x="4369569" y="4060650"/>
            <a:ext cx="1620957" cy="523220"/>
          </a:xfrm>
        </p:spPr>
        <p:txBody>
          <a:bodyPr/>
          <a:lstStyle/>
          <a:p>
            <a:r>
              <a:rPr lang="zh-CN" altLang="en-US" dirty="0"/>
              <a:t>研究背景</a:t>
            </a:r>
          </a:p>
        </p:txBody>
      </p:sp>
      <p:sp>
        <p:nvSpPr>
          <p:cNvPr id="9" name="文本占位符 8">
            <a:extLst>
              <a:ext uri="{FF2B5EF4-FFF2-40B4-BE49-F238E27FC236}">
                <a16:creationId xmlns:a16="http://schemas.microsoft.com/office/drawing/2014/main" id="{F56E7890-B5DD-4DC8-96F6-70D07D9A49E3}"/>
              </a:ext>
            </a:extLst>
          </p:cNvPr>
          <p:cNvSpPr>
            <a:spLocks noGrp="1"/>
          </p:cNvSpPr>
          <p:nvPr>
            <p:ph type="body" sz="quarter" idx="17"/>
          </p:nvPr>
        </p:nvSpPr>
        <p:spPr>
          <a:xfrm>
            <a:off x="4369569" y="4896853"/>
            <a:ext cx="1620957" cy="523220"/>
          </a:xfrm>
        </p:spPr>
        <p:txBody>
          <a:bodyPr/>
          <a:lstStyle/>
          <a:p>
            <a:r>
              <a:rPr lang="zh-CN" altLang="en-US" dirty="0"/>
              <a:t>实验装置</a:t>
            </a:r>
            <a:endParaRPr lang="en-US" altLang="zh-CN" dirty="0"/>
          </a:p>
        </p:txBody>
      </p:sp>
      <p:sp>
        <p:nvSpPr>
          <p:cNvPr id="13" name="文本占位符 12">
            <a:extLst>
              <a:ext uri="{FF2B5EF4-FFF2-40B4-BE49-F238E27FC236}">
                <a16:creationId xmlns:a16="http://schemas.microsoft.com/office/drawing/2014/main" id="{63963504-784C-4B8D-8FF3-E7C35B17D21C}"/>
              </a:ext>
            </a:extLst>
          </p:cNvPr>
          <p:cNvSpPr>
            <a:spLocks noGrp="1"/>
          </p:cNvSpPr>
          <p:nvPr>
            <p:ph type="body" sz="quarter" idx="21"/>
          </p:nvPr>
        </p:nvSpPr>
        <p:spPr>
          <a:xfrm>
            <a:off x="8435385" y="4060650"/>
            <a:ext cx="1620957" cy="523220"/>
          </a:xfrm>
        </p:spPr>
        <p:txBody>
          <a:bodyPr/>
          <a:lstStyle/>
          <a:p>
            <a:r>
              <a:rPr lang="zh-CN" altLang="en-US" dirty="0"/>
              <a:t>算法流程</a:t>
            </a:r>
          </a:p>
        </p:txBody>
      </p:sp>
      <p:sp>
        <p:nvSpPr>
          <p:cNvPr id="11" name="文本占位符 7">
            <a:extLst>
              <a:ext uri="{FF2B5EF4-FFF2-40B4-BE49-F238E27FC236}">
                <a16:creationId xmlns:a16="http://schemas.microsoft.com/office/drawing/2014/main" id="{93CD34B5-CFDF-490D-8836-65618FE994B9}"/>
              </a:ext>
            </a:extLst>
          </p:cNvPr>
          <p:cNvSpPr txBox="1">
            <a:spLocks/>
          </p:cNvSpPr>
          <p:nvPr/>
        </p:nvSpPr>
        <p:spPr>
          <a:xfrm>
            <a:off x="4421800" y="5878123"/>
            <a:ext cx="184731" cy="523220"/>
          </a:xfrm>
          <a:prstGeom prst="rect">
            <a:avLst/>
          </a:prstGeom>
        </p:spPr>
        <p:txBody>
          <a:bodyPr vert="horz" wrap="none" lIns="91440" tIns="45720" rIns="91440" bIns="45720" rtlCol="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kern="1200" spc="0">
                <a:solidFill>
                  <a:srgbClr val="000000"/>
                </a:solidFill>
                <a:latin typeface="微软雅黑" panose="020B0503020204020204" pitchFamily="34" charset="-122"/>
                <a:ea typeface="微软雅黑" panose="020B0503020204020204" pitchFamily="34" charset="-122"/>
                <a:cs typeface="+mn-cs"/>
                <a:sym typeface="微软雅黑" panose="020B0503020204020204" pitchFamily="34" charset="-122"/>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sp>
        <p:nvSpPr>
          <p:cNvPr id="5" name="文本占位符 4">
            <a:extLst>
              <a:ext uri="{FF2B5EF4-FFF2-40B4-BE49-F238E27FC236}">
                <a16:creationId xmlns:a16="http://schemas.microsoft.com/office/drawing/2014/main" id="{58BFA704-FCF8-A3AA-BEE7-F7479421D8D6}"/>
              </a:ext>
            </a:extLst>
          </p:cNvPr>
          <p:cNvSpPr>
            <a:spLocks noGrp="1"/>
          </p:cNvSpPr>
          <p:nvPr>
            <p:ph type="body" sz="quarter" idx="20"/>
          </p:nvPr>
        </p:nvSpPr>
        <p:spPr>
          <a:xfrm>
            <a:off x="8435385" y="4883428"/>
            <a:ext cx="290464" cy="523220"/>
          </a:xfrm>
        </p:spPr>
        <p:txBody>
          <a:bodyPr/>
          <a:lstStyle/>
          <a:p>
            <a:r>
              <a:rPr lang="en-US" altLang="zh-CN" dirty="0"/>
              <a:t> </a:t>
            </a:r>
            <a:endParaRPr lang="zh-CN" altLang="en-US" dirty="0"/>
          </a:p>
        </p:txBody>
      </p:sp>
      <p:sp>
        <p:nvSpPr>
          <p:cNvPr id="14" name="文本占位符 13">
            <a:extLst>
              <a:ext uri="{FF2B5EF4-FFF2-40B4-BE49-F238E27FC236}">
                <a16:creationId xmlns:a16="http://schemas.microsoft.com/office/drawing/2014/main" id="{4A267358-72D8-98A3-0A2B-0E6FDBD77074}"/>
              </a:ext>
            </a:extLst>
          </p:cNvPr>
          <p:cNvSpPr>
            <a:spLocks noGrp="1"/>
          </p:cNvSpPr>
          <p:nvPr>
            <p:ph type="body" sz="quarter" idx="14"/>
          </p:nvPr>
        </p:nvSpPr>
        <p:spPr>
          <a:xfrm>
            <a:off x="7796401" y="4852652"/>
            <a:ext cx="306494" cy="584775"/>
          </a:xfrm>
        </p:spPr>
        <p:txBody>
          <a:bodyPr/>
          <a:lstStyle/>
          <a:p>
            <a:r>
              <a:rPr lang="en-US" altLang="zh-CN" dirty="0"/>
              <a:t> </a:t>
            </a:r>
            <a:endParaRPr lang="zh-CN" altLang="en-US" dirty="0"/>
          </a:p>
        </p:txBody>
      </p:sp>
      <p:sp>
        <p:nvSpPr>
          <p:cNvPr id="4" name="文本占位符 2">
            <a:extLst>
              <a:ext uri="{FF2B5EF4-FFF2-40B4-BE49-F238E27FC236}">
                <a16:creationId xmlns:a16="http://schemas.microsoft.com/office/drawing/2014/main" id="{0BE44EF2-4E1C-9460-D078-7B3F6074ECB6}"/>
              </a:ext>
            </a:extLst>
          </p:cNvPr>
          <p:cNvSpPr txBox="1">
            <a:spLocks/>
          </p:cNvSpPr>
          <p:nvPr/>
        </p:nvSpPr>
        <p:spPr>
          <a:xfrm>
            <a:off x="7796401" y="4866077"/>
            <a:ext cx="691215" cy="584775"/>
          </a:xfrm>
          <a:prstGeom prst="rect">
            <a:avLst/>
          </a:prstGeom>
        </p:spPr>
        <p:txBody>
          <a:bodyPr vert="horz" wrap="none" lIns="91440" tIns="45720" rIns="91440" bIns="45720" rtlCol="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0">
                <a:solidFill>
                  <a:schemeClr val="accent1"/>
                </a:solidFill>
                <a:latin typeface="微软雅黑" panose="020B0503020204020204" pitchFamily="34" charset="-122"/>
                <a:ea typeface="微软雅黑" panose="020B0503020204020204" pitchFamily="34" charset="-122"/>
                <a:cs typeface="+mn-cs"/>
                <a:sym typeface="微软雅黑" panose="020B0503020204020204" pitchFamily="34" charset="-122"/>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04</a:t>
            </a:r>
            <a:endParaRPr lang="zh-CN" altLang="en-US" dirty="0"/>
          </a:p>
        </p:txBody>
      </p:sp>
      <p:sp>
        <p:nvSpPr>
          <p:cNvPr id="6" name="文本占位符 8">
            <a:extLst>
              <a:ext uri="{FF2B5EF4-FFF2-40B4-BE49-F238E27FC236}">
                <a16:creationId xmlns:a16="http://schemas.microsoft.com/office/drawing/2014/main" id="{478145B4-6B43-AA6D-DA9A-B432781DB516}"/>
              </a:ext>
            </a:extLst>
          </p:cNvPr>
          <p:cNvSpPr txBox="1">
            <a:spLocks/>
          </p:cNvSpPr>
          <p:nvPr/>
        </p:nvSpPr>
        <p:spPr>
          <a:xfrm>
            <a:off x="8435385" y="4896853"/>
            <a:ext cx="1620957" cy="523220"/>
          </a:xfrm>
          <a:prstGeom prst="rect">
            <a:avLst/>
          </a:prstGeom>
        </p:spPr>
        <p:txBody>
          <a:bodyPr vert="horz" wrap="none" lIns="91440" tIns="45720" rIns="91440" bIns="45720" rtlCol="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kern="1200" spc="0">
                <a:solidFill>
                  <a:srgbClr val="000000"/>
                </a:solidFill>
                <a:latin typeface="微软雅黑" panose="020B0503020204020204" pitchFamily="34" charset="-122"/>
                <a:ea typeface="微软雅黑" panose="020B0503020204020204" pitchFamily="34" charset="-122"/>
                <a:cs typeface="+mn-cs"/>
                <a:sym typeface="微软雅黑" panose="020B0503020204020204" pitchFamily="34" charset="-122"/>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算法验证</a:t>
            </a:r>
            <a:endParaRPr lang="en-US" altLang="zh-CN" dirty="0"/>
          </a:p>
        </p:txBody>
      </p:sp>
      <p:sp>
        <p:nvSpPr>
          <p:cNvPr id="10" name="文本占位符 2">
            <a:extLst>
              <a:ext uri="{FF2B5EF4-FFF2-40B4-BE49-F238E27FC236}">
                <a16:creationId xmlns:a16="http://schemas.microsoft.com/office/drawing/2014/main" id="{4D6CABC2-2D3F-C321-4697-73B73CCF1D62}"/>
              </a:ext>
            </a:extLst>
          </p:cNvPr>
          <p:cNvSpPr txBox="1">
            <a:spLocks/>
          </p:cNvSpPr>
          <p:nvPr/>
        </p:nvSpPr>
        <p:spPr>
          <a:xfrm>
            <a:off x="3730585" y="5733056"/>
            <a:ext cx="691215" cy="584775"/>
          </a:xfrm>
          <a:prstGeom prst="rect">
            <a:avLst/>
          </a:prstGeom>
        </p:spPr>
        <p:txBody>
          <a:bodyPr vert="horz" wrap="none" lIns="91440" tIns="45720" rIns="91440" bIns="45720" rtlCol="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0">
                <a:solidFill>
                  <a:schemeClr val="accent1"/>
                </a:solidFill>
                <a:latin typeface="微软雅黑" panose="020B0503020204020204" pitchFamily="34" charset="-122"/>
                <a:ea typeface="微软雅黑" panose="020B0503020204020204" pitchFamily="34" charset="-122"/>
                <a:cs typeface="+mn-cs"/>
                <a:sym typeface="微软雅黑" panose="020B0503020204020204" pitchFamily="34" charset="-122"/>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05</a:t>
            </a:r>
            <a:endParaRPr lang="zh-CN" altLang="en-US" dirty="0"/>
          </a:p>
        </p:txBody>
      </p:sp>
      <p:sp>
        <p:nvSpPr>
          <p:cNvPr id="12" name="文本占位符 8">
            <a:extLst>
              <a:ext uri="{FF2B5EF4-FFF2-40B4-BE49-F238E27FC236}">
                <a16:creationId xmlns:a16="http://schemas.microsoft.com/office/drawing/2014/main" id="{A34B78A2-112B-E09C-7017-3676A854F301}"/>
              </a:ext>
            </a:extLst>
          </p:cNvPr>
          <p:cNvSpPr txBox="1">
            <a:spLocks/>
          </p:cNvSpPr>
          <p:nvPr/>
        </p:nvSpPr>
        <p:spPr>
          <a:xfrm>
            <a:off x="4369569" y="5763832"/>
            <a:ext cx="1620957" cy="523220"/>
          </a:xfrm>
          <a:prstGeom prst="rect">
            <a:avLst/>
          </a:prstGeom>
        </p:spPr>
        <p:txBody>
          <a:bodyPr vert="horz" wrap="none" lIns="91440" tIns="45720" rIns="91440" bIns="45720" rtlCol="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kern="1200" spc="0">
                <a:solidFill>
                  <a:srgbClr val="000000"/>
                </a:solidFill>
                <a:latin typeface="微软雅黑" panose="020B0503020204020204" pitchFamily="34" charset="-122"/>
                <a:ea typeface="微软雅黑" panose="020B0503020204020204" pitchFamily="34" charset="-122"/>
                <a:cs typeface="+mn-cs"/>
                <a:sym typeface="微软雅黑" panose="020B0503020204020204" pitchFamily="34" charset="-122"/>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dirty="0"/>
              <a:t>总结展望</a:t>
            </a:r>
            <a:endParaRPr lang="en-US" altLang="zh-CN" dirty="0"/>
          </a:p>
        </p:txBody>
      </p:sp>
    </p:spTree>
    <p:extLst>
      <p:ext uri="{BB962C8B-B14F-4D97-AF65-F5344CB8AC3E}">
        <p14:creationId xmlns:p14="http://schemas.microsoft.com/office/powerpoint/2010/main" val="24299391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占位符 5"/>
          <p:cNvSpPr>
            <a:spLocks noGrp="1"/>
          </p:cNvSpPr>
          <p:nvPr>
            <p:ph type="body" idx="10"/>
          </p:nvPr>
        </p:nvSpPr>
        <p:spPr>
          <a:xfrm>
            <a:off x="1617851" y="1733102"/>
            <a:ext cx="9088249" cy="953275"/>
          </a:xfrm>
        </p:spPr>
        <p:txBody>
          <a:bodyPr/>
          <a:lstStyle/>
          <a:p>
            <a:r>
              <a:rPr lang="zh-CN" altLang="en-US" sz="4800" dirty="0"/>
              <a:t>感谢聆听</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829C5692-1B15-3E7F-7855-AA1564B2E7C2}"/>
              </a:ext>
            </a:extLst>
          </p:cNvPr>
          <p:cNvSpPr>
            <a:spLocks noGrp="1"/>
          </p:cNvSpPr>
          <p:nvPr>
            <p:ph type="body" sz="quarter" idx="22"/>
          </p:nvPr>
        </p:nvSpPr>
        <p:spPr/>
        <p:txBody>
          <a:bodyPr/>
          <a:lstStyle/>
          <a:p>
            <a:r>
              <a:rPr lang="zh-CN" altLang="en-US" dirty="0"/>
              <a:t>附录</a:t>
            </a:r>
            <a:r>
              <a:rPr lang="en-US" altLang="zh-CN" dirty="0"/>
              <a:t>1——ROI</a:t>
            </a:r>
            <a:r>
              <a:rPr lang="zh-CN" altLang="en-US" dirty="0"/>
              <a:t>区间划分</a:t>
            </a:r>
          </a:p>
        </p:txBody>
      </p:sp>
      <p:sp>
        <p:nvSpPr>
          <p:cNvPr id="3" name="矩形 2">
            <a:extLst>
              <a:ext uri="{FF2B5EF4-FFF2-40B4-BE49-F238E27FC236}">
                <a16:creationId xmlns:a16="http://schemas.microsoft.com/office/drawing/2014/main" id="{D126E3E3-9486-CDC3-2B8D-6CF5F68AC620}"/>
              </a:ext>
            </a:extLst>
          </p:cNvPr>
          <p:cNvSpPr/>
          <p:nvPr/>
        </p:nvSpPr>
        <p:spPr>
          <a:xfrm>
            <a:off x="513183" y="6183866"/>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 name="图片 3">
            <a:extLst>
              <a:ext uri="{FF2B5EF4-FFF2-40B4-BE49-F238E27FC236}">
                <a16:creationId xmlns:a16="http://schemas.microsoft.com/office/drawing/2014/main" id="{16170CDB-0FD3-B5DF-CA25-4ADC533F641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94902" y="1240868"/>
            <a:ext cx="6988298" cy="5237757"/>
          </a:xfrm>
          <a:prstGeom prst="rect">
            <a:avLst/>
          </a:prstGeom>
          <a:noFill/>
          <a:ln>
            <a:noFill/>
          </a:ln>
        </p:spPr>
      </p:pic>
    </p:spTree>
    <p:extLst>
      <p:ext uri="{BB962C8B-B14F-4D97-AF65-F5344CB8AC3E}">
        <p14:creationId xmlns:p14="http://schemas.microsoft.com/office/powerpoint/2010/main" val="42717982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0009982-C83F-DF22-6551-3E910F48542F}"/>
              </a:ext>
            </a:extLst>
          </p:cNvPr>
          <p:cNvSpPr/>
          <p:nvPr/>
        </p:nvSpPr>
        <p:spPr>
          <a:xfrm>
            <a:off x="1420238" y="4182894"/>
            <a:ext cx="2490281" cy="933855"/>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8FE82AA-3A7E-A591-19CA-82A47F621721}"/>
              </a:ext>
            </a:extLst>
          </p:cNvPr>
          <p:cNvSpPr>
            <a:spLocks noGrp="1"/>
          </p:cNvSpPr>
          <p:nvPr>
            <p:ph type="body" sz="quarter" idx="22"/>
          </p:nvPr>
        </p:nvSpPr>
        <p:spPr/>
        <p:txBody>
          <a:bodyPr/>
          <a:lstStyle/>
          <a:p>
            <a:r>
              <a:rPr lang="zh-CN" altLang="en-US" dirty="0"/>
              <a:t>附录</a:t>
            </a:r>
            <a:r>
              <a:rPr lang="en-US" altLang="zh-CN" dirty="0"/>
              <a:t>2——</a:t>
            </a:r>
            <a:r>
              <a:rPr lang="zh-CN" altLang="en-US" dirty="0"/>
              <a:t>不同参数对识别结果的影响</a:t>
            </a:r>
          </a:p>
        </p:txBody>
      </p:sp>
      <p:sp>
        <p:nvSpPr>
          <p:cNvPr id="3" name="矩形 2">
            <a:extLst>
              <a:ext uri="{FF2B5EF4-FFF2-40B4-BE49-F238E27FC236}">
                <a16:creationId xmlns:a16="http://schemas.microsoft.com/office/drawing/2014/main" id="{91F825C7-4E6E-6189-DD9B-42B39E0220E9}"/>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FFEDF598-7F49-D78A-904E-EDE2C0C1ADD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368" t="3026" r="11818" b="4829"/>
          <a:stretch/>
        </p:blipFill>
        <p:spPr bwMode="auto">
          <a:xfrm>
            <a:off x="513183" y="1269000"/>
            <a:ext cx="4949274" cy="4320000"/>
          </a:xfrm>
          <a:prstGeom prst="rect">
            <a:avLst/>
          </a:prstGeom>
          <a:noFill/>
          <a:ln>
            <a:noFill/>
          </a:ln>
          <a:extLst>
            <a:ext uri="{53640926-AAD7-44D8-BBD7-CCE9431645EC}">
              <a14:shadowObscured xmlns:a14="http://schemas.microsoft.com/office/drawing/2010/main"/>
            </a:ext>
          </a:extLst>
        </p:spPr>
      </p:pic>
      <p:pic>
        <p:nvPicPr>
          <p:cNvPr id="7" name="图片 6">
            <a:extLst>
              <a:ext uri="{FF2B5EF4-FFF2-40B4-BE49-F238E27FC236}">
                <a16:creationId xmlns:a16="http://schemas.microsoft.com/office/drawing/2014/main" id="{C5C8AEA9-B180-5815-9697-0EA019E1FDE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766" t="2360" r="4827" b="4230"/>
          <a:stretch/>
        </p:blipFill>
        <p:spPr bwMode="auto">
          <a:xfrm>
            <a:off x="6095999" y="1269000"/>
            <a:ext cx="5280188" cy="4320000"/>
          </a:xfrm>
          <a:prstGeom prst="rect">
            <a:avLst/>
          </a:prstGeom>
          <a:noFill/>
          <a:ln>
            <a:noFill/>
          </a:ln>
          <a:extLst>
            <a:ext uri="{53640926-AAD7-44D8-BBD7-CCE9431645EC}">
              <a14:shadowObscured xmlns:a14="http://schemas.microsoft.com/office/drawing/2010/main"/>
            </a:ext>
          </a:extLst>
        </p:spPr>
      </p:pic>
      <p:sp>
        <p:nvSpPr>
          <p:cNvPr id="8" name="文本框 7">
            <a:extLst>
              <a:ext uri="{FF2B5EF4-FFF2-40B4-BE49-F238E27FC236}">
                <a16:creationId xmlns:a16="http://schemas.microsoft.com/office/drawing/2014/main" id="{36950447-F0E9-DC75-73A3-8E1B4519D9F3}"/>
              </a:ext>
            </a:extLst>
          </p:cNvPr>
          <p:cNvSpPr txBox="1"/>
          <p:nvPr/>
        </p:nvSpPr>
        <p:spPr>
          <a:xfrm>
            <a:off x="988342" y="5838446"/>
            <a:ext cx="9659566"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峰位漂移小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6</a:t>
            </a:r>
            <a:r>
              <a:rPr lang="zh-CN" altLang="en-US" dirty="0">
                <a:latin typeface="Times New Roman" panose="02020603050405020304" pitchFamily="18" charset="0"/>
                <a:ea typeface="宋体" panose="02010600030101010101" pitchFamily="2" charset="-122"/>
                <a:cs typeface="Times New Roman" panose="02020603050405020304" pitchFamily="18" charset="0"/>
              </a:rPr>
              <a:t>道时，两种窗宽下漏报率均小于</a:t>
            </a:r>
            <a:r>
              <a:rPr lang="en-US" altLang="zh-CN" dirty="0">
                <a:latin typeface="Times New Roman" panose="02020603050405020304" pitchFamily="18" charset="0"/>
                <a:ea typeface="宋体" panose="02010600030101010101" pitchFamily="2" charset="-122"/>
                <a:cs typeface="Times New Roman" panose="02020603050405020304" pitchFamily="18" charset="0"/>
              </a:rPr>
              <a:t>10%</a:t>
            </a:r>
          </a:p>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大窗宽对峰位漂移的容忍度更高，但是当能峰结构较为复杂时，大的窗宽容易引发错误</a:t>
            </a:r>
          </a:p>
        </p:txBody>
      </p:sp>
      <p:cxnSp>
        <p:nvCxnSpPr>
          <p:cNvPr id="9" name="直接箭头连接符 8">
            <a:extLst>
              <a:ext uri="{FF2B5EF4-FFF2-40B4-BE49-F238E27FC236}">
                <a16:creationId xmlns:a16="http://schemas.microsoft.com/office/drawing/2014/main" id="{A9C2C546-F694-BA80-F92A-8DF11E6A10DE}"/>
              </a:ext>
            </a:extLst>
          </p:cNvPr>
          <p:cNvCxnSpPr>
            <a:cxnSpLocks/>
          </p:cNvCxnSpPr>
          <p:nvPr/>
        </p:nvCxnSpPr>
        <p:spPr>
          <a:xfrm>
            <a:off x="4951379" y="2149813"/>
            <a:ext cx="0" cy="1279187"/>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116E963C-3C18-4B36-FF29-0A2580CBD46F}"/>
              </a:ext>
            </a:extLst>
          </p:cNvPr>
          <p:cNvCxnSpPr>
            <a:cxnSpLocks/>
          </p:cNvCxnSpPr>
          <p:nvPr/>
        </p:nvCxnSpPr>
        <p:spPr>
          <a:xfrm>
            <a:off x="4568758" y="2942617"/>
            <a:ext cx="0" cy="1084634"/>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4CF3DC62-854C-0154-B1FE-6060F37FA3FA}"/>
              </a:ext>
            </a:extLst>
          </p:cNvPr>
          <p:cNvCxnSpPr>
            <a:cxnSpLocks/>
          </p:cNvCxnSpPr>
          <p:nvPr/>
        </p:nvCxnSpPr>
        <p:spPr>
          <a:xfrm>
            <a:off x="4189379" y="3562755"/>
            <a:ext cx="0" cy="824419"/>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67150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B0009982-C83F-DF22-6551-3E910F48542F}"/>
              </a:ext>
            </a:extLst>
          </p:cNvPr>
          <p:cNvSpPr/>
          <p:nvPr/>
        </p:nvSpPr>
        <p:spPr>
          <a:xfrm>
            <a:off x="1420238" y="4182894"/>
            <a:ext cx="2490281" cy="933855"/>
          </a:xfrm>
          <a:prstGeom prst="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8FE82AA-3A7E-A591-19CA-82A47F621721}"/>
              </a:ext>
            </a:extLst>
          </p:cNvPr>
          <p:cNvSpPr>
            <a:spLocks noGrp="1"/>
          </p:cNvSpPr>
          <p:nvPr>
            <p:ph type="body" sz="quarter" idx="22"/>
          </p:nvPr>
        </p:nvSpPr>
        <p:spPr/>
        <p:txBody>
          <a:bodyPr/>
          <a:lstStyle/>
          <a:p>
            <a:r>
              <a:rPr lang="zh-CN" altLang="en-US" dirty="0"/>
              <a:t>附录</a:t>
            </a:r>
            <a:r>
              <a:rPr lang="en-US" altLang="zh-CN" dirty="0"/>
              <a:t>2——</a:t>
            </a:r>
            <a:r>
              <a:rPr lang="zh-CN" altLang="en-US" dirty="0"/>
              <a:t>不同参数对识别结果的影响</a:t>
            </a:r>
          </a:p>
        </p:txBody>
      </p:sp>
      <p:sp>
        <p:nvSpPr>
          <p:cNvPr id="3" name="矩形 2">
            <a:extLst>
              <a:ext uri="{FF2B5EF4-FFF2-40B4-BE49-F238E27FC236}">
                <a16:creationId xmlns:a16="http://schemas.microsoft.com/office/drawing/2014/main" id="{91F825C7-4E6E-6189-DD9B-42B39E0220E9}"/>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FFEDF598-7F49-D78A-904E-EDE2C0C1ADD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368" t="3026" r="11818" b="4829"/>
          <a:stretch/>
        </p:blipFill>
        <p:spPr bwMode="auto">
          <a:xfrm>
            <a:off x="513183" y="1269000"/>
            <a:ext cx="4949274" cy="4320000"/>
          </a:xfrm>
          <a:prstGeom prst="rect">
            <a:avLst/>
          </a:prstGeom>
          <a:noFill/>
          <a:ln>
            <a:noFill/>
          </a:ln>
          <a:extLst>
            <a:ext uri="{53640926-AAD7-44D8-BBD7-CCE9431645EC}">
              <a14:shadowObscured xmlns:a14="http://schemas.microsoft.com/office/drawing/2010/main"/>
            </a:ext>
          </a:extLst>
        </p:spPr>
      </p:pic>
      <p:pic>
        <p:nvPicPr>
          <p:cNvPr id="7" name="图片 6">
            <a:extLst>
              <a:ext uri="{FF2B5EF4-FFF2-40B4-BE49-F238E27FC236}">
                <a16:creationId xmlns:a16="http://schemas.microsoft.com/office/drawing/2014/main" id="{C5C8AEA9-B180-5815-9697-0EA019E1FDE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766" t="2360" r="4827" b="4230"/>
          <a:stretch/>
        </p:blipFill>
        <p:spPr bwMode="auto">
          <a:xfrm>
            <a:off x="6095999" y="1269000"/>
            <a:ext cx="5280188" cy="4320000"/>
          </a:xfrm>
          <a:prstGeom prst="rect">
            <a:avLst/>
          </a:prstGeom>
          <a:noFill/>
          <a:ln>
            <a:noFill/>
          </a:ln>
          <a:extLst>
            <a:ext uri="{53640926-AAD7-44D8-BBD7-CCE9431645EC}">
              <a14:shadowObscured xmlns:a14="http://schemas.microsoft.com/office/drawing/2010/main"/>
            </a:ext>
          </a:extLst>
        </p:spPr>
      </p:pic>
      <p:cxnSp>
        <p:nvCxnSpPr>
          <p:cNvPr id="9" name="直接箭头连接符 8">
            <a:extLst>
              <a:ext uri="{FF2B5EF4-FFF2-40B4-BE49-F238E27FC236}">
                <a16:creationId xmlns:a16="http://schemas.microsoft.com/office/drawing/2014/main" id="{A9C2C546-F694-BA80-F92A-8DF11E6A10DE}"/>
              </a:ext>
            </a:extLst>
          </p:cNvPr>
          <p:cNvCxnSpPr>
            <a:cxnSpLocks/>
          </p:cNvCxnSpPr>
          <p:nvPr/>
        </p:nvCxnSpPr>
        <p:spPr>
          <a:xfrm>
            <a:off x="4951379" y="2149813"/>
            <a:ext cx="0" cy="1279187"/>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116E963C-3C18-4B36-FF29-0A2580CBD46F}"/>
              </a:ext>
            </a:extLst>
          </p:cNvPr>
          <p:cNvCxnSpPr>
            <a:cxnSpLocks/>
          </p:cNvCxnSpPr>
          <p:nvPr/>
        </p:nvCxnSpPr>
        <p:spPr>
          <a:xfrm>
            <a:off x="4568758" y="2942617"/>
            <a:ext cx="0" cy="1084634"/>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4CF3DC62-854C-0154-B1FE-6060F37FA3FA}"/>
              </a:ext>
            </a:extLst>
          </p:cNvPr>
          <p:cNvCxnSpPr>
            <a:cxnSpLocks/>
          </p:cNvCxnSpPr>
          <p:nvPr/>
        </p:nvCxnSpPr>
        <p:spPr>
          <a:xfrm>
            <a:off x="4189379" y="3562755"/>
            <a:ext cx="0" cy="824419"/>
          </a:xfrm>
          <a:prstGeom prst="straightConnector1">
            <a:avLst/>
          </a:prstGeom>
          <a:ln>
            <a:solidFill>
              <a:srgbClr val="00B0F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 name="文本框 4">
            <a:extLst>
              <a:ext uri="{FF2B5EF4-FFF2-40B4-BE49-F238E27FC236}">
                <a16:creationId xmlns:a16="http://schemas.microsoft.com/office/drawing/2014/main" id="{583A010B-3427-CE5D-B998-B7B6FB9DE29A}"/>
              </a:ext>
            </a:extLst>
          </p:cNvPr>
          <p:cNvSpPr txBox="1"/>
          <p:nvPr/>
        </p:nvSpPr>
        <p:spPr>
          <a:xfrm>
            <a:off x="988342" y="5838446"/>
            <a:ext cx="9659566"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Times New Roman" panose="02020603050405020304" pitchFamily="18" charset="0"/>
                <a:ea typeface="宋体" panose="02010600030101010101" pitchFamily="2" charset="-122"/>
                <a:cs typeface="Times New Roman" panose="02020603050405020304" pitchFamily="18" charset="0"/>
              </a:rPr>
              <a:t>随着能量分辨率变差，检出时间增大，但整体差异在</a:t>
            </a:r>
            <a:r>
              <a:rPr lang="en-US" altLang="zh-CN" dirty="0">
                <a:latin typeface="Times New Roman" panose="02020603050405020304" pitchFamily="18" charset="0"/>
                <a:ea typeface="宋体" panose="02010600030101010101" pitchFamily="2" charset="-122"/>
                <a:cs typeface="Times New Roman" panose="02020603050405020304" pitchFamily="18" charset="0"/>
              </a:rPr>
              <a:t>1s</a:t>
            </a:r>
            <a:r>
              <a:rPr lang="zh-CN" altLang="en-US" dirty="0">
                <a:latin typeface="Times New Roman" panose="02020603050405020304" pitchFamily="18" charset="0"/>
                <a:ea typeface="宋体" panose="02010600030101010101" pitchFamily="2" charset="-122"/>
                <a:cs typeface="Times New Roman" panose="02020603050405020304" pitchFamily="18" charset="0"/>
              </a:rPr>
              <a:t>内</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285750" indent="-285750">
              <a:buFont typeface="Arial" panose="020B0604020202020204" pitchFamily="34" charset="0"/>
              <a:buChar char="•"/>
            </a:pP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683557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DC8DC72-296E-485F-99BD-3C7AFE854627}"/>
              </a:ext>
            </a:extLst>
          </p:cNvPr>
          <p:cNvSpPr>
            <a:spLocks noGrp="1"/>
          </p:cNvSpPr>
          <p:nvPr>
            <p:ph type="body" idx="10"/>
          </p:nvPr>
        </p:nvSpPr>
        <p:spPr>
          <a:xfrm>
            <a:off x="3790493" y="4231638"/>
            <a:ext cx="7872102" cy="1107996"/>
          </a:xfrm>
        </p:spPr>
        <p:txBody>
          <a:bodyPr/>
          <a:lstStyle/>
          <a:p>
            <a:pPr algn="ctr"/>
            <a:r>
              <a:rPr lang="zh-CN" altLang="en-US" dirty="0">
                <a:solidFill>
                  <a:schemeClr val="accent2"/>
                </a:solidFill>
              </a:rPr>
              <a:t>研究背景</a:t>
            </a:r>
          </a:p>
        </p:txBody>
      </p:sp>
      <p:sp>
        <p:nvSpPr>
          <p:cNvPr id="3" name="文本占位符 2">
            <a:extLst>
              <a:ext uri="{FF2B5EF4-FFF2-40B4-BE49-F238E27FC236}">
                <a16:creationId xmlns:a16="http://schemas.microsoft.com/office/drawing/2014/main" id="{06051DC9-D756-4470-8AD5-8BC62F46B18D}"/>
              </a:ext>
            </a:extLst>
          </p:cNvPr>
          <p:cNvSpPr>
            <a:spLocks noGrp="1"/>
          </p:cNvSpPr>
          <p:nvPr>
            <p:ph type="body" sz="quarter" idx="11"/>
          </p:nvPr>
        </p:nvSpPr>
        <p:spPr/>
        <p:txBody>
          <a:bodyPr/>
          <a:lstStyle/>
          <a:p>
            <a:endParaRPr lang="zh-CN" altLang="en-US" dirty="0"/>
          </a:p>
        </p:txBody>
      </p:sp>
      <p:sp>
        <p:nvSpPr>
          <p:cNvPr id="4" name="文本占位符 3">
            <a:extLst>
              <a:ext uri="{FF2B5EF4-FFF2-40B4-BE49-F238E27FC236}">
                <a16:creationId xmlns:a16="http://schemas.microsoft.com/office/drawing/2014/main" id="{8179B86D-0E9C-41AC-ABC8-17D7DB448276}"/>
              </a:ext>
            </a:extLst>
          </p:cNvPr>
          <p:cNvSpPr>
            <a:spLocks noGrp="1"/>
          </p:cNvSpPr>
          <p:nvPr>
            <p:ph type="body" sz="quarter" idx="12"/>
          </p:nvPr>
        </p:nvSpPr>
        <p:spPr/>
        <p:txBody>
          <a:bodyPr/>
          <a:lstStyle/>
          <a:p>
            <a:r>
              <a:rPr lang="en-US" altLang="zh-CN" dirty="0"/>
              <a:t>01</a:t>
            </a:r>
            <a:endParaRPr lang="zh-CN" altLang="en-US" dirty="0"/>
          </a:p>
        </p:txBody>
      </p:sp>
    </p:spTree>
    <p:extLst>
      <p:ext uri="{BB962C8B-B14F-4D97-AF65-F5344CB8AC3E}">
        <p14:creationId xmlns:p14="http://schemas.microsoft.com/office/powerpoint/2010/main" val="4127477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18362-7A20-47CE-861A-734AB642C219}"/>
              </a:ext>
            </a:extLst>
          </p:cNvPr>
          <p:cNvSpPr>
            <a:spLocks noGrp="1"/>
          </p:cNvSpPr>
          <p:nvPr>
            <p:ph type="body" sz="quarter" idx="22"/>
          </p:nvPr>
        </p:nvSpPr>
        <p:spPr/>
        <p:txBody>
          <a:bodyPr/>
          <a:lstStyle/>
          <a:p>
            <a:r>
              <a:rPr lang="zh-CN" altLang="en-US" dirty="0"/>
              <a:t>背景意义</a:t>
            </a:r>
          </a:p>
        </p:txBody>
      </p:sp>
      <p:sp>
        <p:nvSpPr>
          <p:cNvPr id="3" name="矩形 2">
            <a:extLst>
              <a:ext uri="{FF2B5EF4-FFF2-40B4-BE49-F238E27FC236}">
                <a16:creationId xmlns:a16="http://schemas.microsoft.com/office/drawing/2014/main" id="{325F2C75-9889-513E-73B4-283EDA154C3A}"/>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 name="图片 9">
            <a:extLst>
              <a:ext uri="{FF2B5EF4-FFF2-40B4-BE49-F238E27FC236}">
                <a16:creationId xmlns:a16="http://schemas.microsoft.com/office/drawing/2014/main" id="{F1B88EF1-C262-761A-07D7-E173EDC7937A}"/>
              </a:ext>
            </a:extLst>
          </p:cNvPr>
          <p:cNvPicPr>
            <a:picLocks noChangeAspect="1"/>
          </p:cNvPicPr>
          <p:nvPr/>
        </p:nvPicPr>
        <p:blipFill>
          <a:blip r:embed="rId3"/>
          <a:stretch>
            <a:fillRect/>
          </a:stretch>
        </p:blipFill>
        <p:spPr>
          <a:xfrm>
            <a:off x="988342" y="1320779"/>
            <a:ext cx="5958645" cy="3788730"/>
          </a:xfrm>
          <a:prstGeom prst="rect">
            <a:avLst/>
          </a:prstGeom>
        </p:spPr>
      </p:pic>
      <p:sp>
        <p:nvSpPr>
          <p:cNvPr id="16" name="文本框 15">
            <a:extLst>
              <a:ext uri="{FF2B5EF4-FFF2-40B4-BE49-F238E27FC236}">
                <a16:creationId xmlns:a16="http://schemas.microsoft.com/office/drawing/2014/main" id="{558CE9C4-06A3-6A30-F2DD-573C99700927}"/>
              </a:ext>
            </a:extLst>
          </p:cNvPr>
          <p:cNvSpPr txBox="1"/>
          <p:nvPr/>
        </p:nvSpPr>
        <p:spPr>
          <a:xfrm>
            <a:off x="1432165" y="5245189"/>
            <a:ext cx="6162472" cy="338554"/>
          </a:xfrm>
          <a:prstGeom prst="rect">
            <a:avLst/>
          </a:prstGeom>
          <a:noFill/>
        </p:spPr>
        <p:txBody>
          <a:bodyPr wrap="square">
            <a:spAutoFit/>
          </a:bodyPr>
          <a:lstStyle/>
          <a:p>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中国</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2017</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年到</a:t>
            </a:r>
            <a:r>
              <a:rPr lang="en-US" altLang="zh-CN" sz="1600" dirty="0">
                <a:effectLst/>
                <a:latin typeface="Times New Roman" panose="02020603050405020304" pitchFamily="18" charset="0"/>
                <a:ea typeface="宋体" panose="02010600030101010101" pitchFamily="2" charset="-122"/>
                <a:cs typeface="Times New Roman" panose="02020603050405020304" pitchFamily="18" charset="0"/>
              </a:rPr>
              <a:t>2020</a:t>
            </a:r>
            <a:r>
              <a:rPr lang="zh-CN" altLang="zh-CN" sz="1600" dirty="0">
                <a:effectLst/>
                <a:latin typeface="Times New Roman" panose="02020603050405020304" pitchFamily="18" charset="0"/>
                <a:ea typeface="宋体" panose="02010600030101010101" pitchFamily="2" charset="-122"/>
                <a:cs typeface="Times New Roman" panose="02020603050405020304" pitchFamily="18" charset="0"/>
              </a:rPr>
              <a:t>年辐射安全事故中的放射源丢失事故</a:t>
            </a:r>
            <a:endParaRPr lang="zh-CN" altLang="en-US" sz="16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id="{E0C228FC-ED89-1139-8110-E5E9752F89D6}"/>
              </a:ext>
            </a:extLst>
          </p:cNvPr>
          <p:cNvSpPr txBox="1"/>
          <p:nvPr/>
        </p:nvSpPr>
        <p:spPr>
          <a:xfrm>
            <a:off x="8015271" y="5245189"/>
            <a:ext cx="3453321" cy="338554"/>
          </a:xfrm>
          <a:prstGeom prst="rect">
            <a:avLst/>
          </a:prstGeom>
          <a:noFill/>
        </p:spPr>
        <p:txBody>
          <a:bodyPr wrap="square" rtlCol="0">
            <a:spAutoFit/>
          </a:bodyPr>
          <a:lstStyle/>
          <a:p>
            <a:r>
              <a:rPr lang="zh-CN" altLang="en-US" sz="1600" dirty="0">
                <a:latin typeface="宋体" panose="02010600030101010101" pitchFamily="2" charset="-122"/>
                <a:ea typeface="宋体" panose="02010600030101010101" pitchFamily="2" charset="-122"/>
              </a:rPr>
              <a:t>手持便携式能谱仪寻找放射源</a:t>
            </a:r>
          </a:p>
        </p:txBody>
      </p:sp>
      <p:sp>
        <p:nvSpPr>
          <p:cNvPr id="18" name="文本框 17">
            <a:extLst>
              <a:ext uri="{FF2B5EF4-FFF2-40B4-BE49-F238E27FC236}">
                <a16:creationId xmlns:a16="http://schemas.microsoft.com/office/drawing/2014/main" id="{38B72C1A-3538-C588-73EC-2B6FB2F883DB}"/>
              </a:ext>
            </a:extLst>
          </p:cNvPr>
          <p:cNvSpPr txBox="1"/>
          <p:nvPr/>
        </p:nvSpPr>
        <p:spPr>
          <a:xfrm>
            <a:off x="7328120" y="5765792"/>
            <a:ext cx="2500008" cy="873957"/>
          </a:xfrm>
          <a:prstGeom prst="rect">
            <a:avLst/>
          </a:prstGeom>
          <a:noFill/>
        </p:spPr>
        <p:txBody>
          <a:bodyPr wrap="square" rtlCol="0">
            <a:spAutoFit/>
          </a:bodyPr>
          <a:lstStyle/>
          <a:p>
            <a:pPr>
              <a:lnSpc>
                <a:spcPct val="150000"/>
              </a:lnSpc>
            </a:pPr>
            <a:r>
              <a:rPr lang="zh-CN" altLang="en-US" dirty="0">
                <a:latin typeface="黑体" panose="02010609060101010101" pitchFamily="49" charset="-122"/>
                <a:ea typeface="黑体" panose="02010609060101010101" pitchFamily="49" charset="-122"/>
              </a:rPr>
              <a:t>辐射事故处理</a:t>
            </a:r>
            <a:endParaRPr lang="en-US" altLang="zh-CN" dirty="0">
              <a:latin typeface="黑体" panose="02010609060101010101" pitchFamily="49" charset="-122"/>
              <a:ea typeface="黑体" panose="02010609060101010101" pitchFamily="49" charset="-122"/>
            </a:endParaRPr>
          </a:p>
          <a:p>
            <a:pPr>
              <a:lnSpc>
                <a:spcPct val="150000"/>
              </a:lnSpc>
            </a:pPr>
            <a:r>
              <a:rPr lang="zh-CN" altLang="en-US" dirty="0">
                <a:latin typeface="黑体" panose="02010609060101010101" pitchFamily="49" charset="-122"/>
                <a:ea typeface="黑体" panose="02010609060101010101" pitchFamily="49" charset="-122"/>
              </a:rPr>
              <a:t>辐射安全监测</a:t>
            </a:r>
          </a:p>
        </p:txBody>
      </p:sp>
      <p:sp>
        <p:nvSpPr>
          <p:cNvPr id="19" name="文本框 18">
            <a:extLst>
              <a:ext uri="{FF2B5EF4-FFF2-40B4-BE49-F238E27FC236}">
                <a16:creationId xmlns:a16="http://schemas.microsoft.com/office/drawing/2014/main" id="{41F46BA1-B69F-1850-09DD-5C0FB76649A6}"/>
              </a:ext>
            </a:extLst>
          </p:cNvPr>
          <p:cNvSpPr txBox="1"/>
          <p:nvPr/>
        </p:nvSpPr>
        <p:spPr>
          <a:xfrm>
            <a:off x="1854739" y="6037560"/>
            <a:ext cx="4241260" cy="369332"/>
          </a:xfrm>
          <a:prstGeom prst="rect">
            <a:avLst/>
          </a:prstGeom>
          <a:noFill/>
        </p:spPr>
        <p:txBody>
          <a:bodyPr wrap="square" rtlCol="0">
            <a:spAutoFit/>
          </a:bodyPr>
          <a:lstStyle/>
          <a:p>
            <a:r>
              <a:rPr lang="zh-CN" altLang="en-US" dirty="0">
                <a:latin typeface="Times New Roman" panose="02020603050405020304" pitchFamily="18" charset="0"/>
                <a:ea typeface="黑体" panose="02010609060101010101" pitchFamily="49" charset="-122"/>
                <a:cs typeface="Times New Roman" panose="02020603050405020304" pitchFamily="18" charset="0"/>
              </a:rPr>
              <a:t>便携式能谱仪  </a:t>
            </a:r>
            <a:r>
              <a:rPr lang="en-US" altLang="zh-CN"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dirty="0">
                <a:latin typeface="Times New Roman" panose="02020603050405020304" pitchFamily="18" charset="0"/>
                <a:ea typeface="黑体" panose="02010609060101010101" pitchFamily="49" charset="-122"/>
                <a:cs typeface="Times New Roman" panose="02020603050405020304" pitchFamily="18" charset="0"/>
              </a:rPr>
              <a:t>核素识别算法</a:t>
            </a:r>
          </a:p>
        </p:txBody>
      </p:sp>
      <p:sp>
        <p:nvSpPr>
          <p:cNvPr id="20" name="箭头: 右 19">
            <a:extLst>
              <a:ext uri="{FF2B5EF4-FFF2-40B4-BE49-F238E27FC236}">
                <a16:creationId xmlns:a16="http://schemas.microsoft.com/office/drawing/2014/main" id="{86C16EAD-B617-6843-7564-B5DE3B00212A}"/>
              </a:ext>
            </a:extLst>
          </p:cNvPr>
          <p:cNvSpPr/>
          <p:nvPr/>
        </p:nvSpPr>
        <p:spPr>
          <a:xfrm>
            <a:off x="5742577" y="6037560"/>
            <a:ext cx="1018122" cy="3693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D5F70645-B129-71F6-634D-8B2839FCC523}"/>
              </a:ext>
            </a:extLst>
          </p:cNvPr>
          <p:cNvSpPr txBox="1"/>
          <p:nvPr/>
        </p:nvSpPr>
        <p:spPr>
          <a:xfrm>
            <a:off x="5801143" y="5759986"/>
            <a:ext cx="2433907" cy="338554"/>
          </a:xfrm>
          <a:prstGeom prst="rect">
            <a:avLst/>
          </a:prstGeom>
          <a:noFill/>
        </p:spPr>
        <p:txBody>
          <a:bodyPr wrap="square" rtlCol="0">
            <a:spAutoFit/>
          </a:bodyPr>
          <a:lstStyle/>
          <a:p>
            <a:r>
              <a:rPr lang="zh-CN" altLang="en-US" sz="1600" dirty="0">
                <a:latin typeface="黑体" panose="02010609060101010101" pitchFamily="49" charset="-122"/>
                <a:ea typeface="黑体" panose="02010609060101010101" pitchFamily="49" charset="-122"/>
              </a:rPr>
              <a:t>应用于</a:t>
            </a:r>
            <a:endParaRPr lang="en-US" altLang="zh-CN" sz="1600" dirty="0">
              <a:latin typeface="黑体" panose="02010609060101010101" pitchFamily="49" charset="-122"/>
              <a:ea typeface="黑体" panose="02010609060101010101" pitchFamily="49" charset="-122"/>
            </a:endParaRPr>
          </a:p>
        </p:txBody>
      </p:sp>
      <p:pic>
        <p:nvPicPr>
          <p:cNvPr id="7" name="图片 6">
            <a:extLst>
              <a:ext uri="{FF2B5EF4-FFF2-40B4-BE49-F238E27FC236}">
                <a16:creationId xmlns:a16="http://schemas.microsoft.com/office/drawing/2014/main" id="{599424A7-CA59-B920-0FC0-47746FCF1817}"/>
              </a:ext>
            </a:extLst>
          </p:cNvPr>
          <p:cNvPicPr>
            <a:picLocks noChangeAspect="1"/>
          </p:cNvPicPr>
          <p:nvPr/>
        </p:nvPicPr>
        <p:blipFill rotWithShape="1">
          <a:blip r:embed="rId4">
            <a:extLst>
              <a:ext uri="{28A0092B-C50C-407E-A947-70E740481C1C}">
                <a14:useLocalDpi xmlns:a14="http://schemas.microsoft.com/office/drawing/2010/main" val="0"/>
              </a:ext>
            </a:extLst>
          </a:blip>
          <a:srcRect l="15979" r="13278"/>
          <a:stretch/>
        </p:blipFill>
        <p:spPr>
          <a:xfrm>
            <a:off x="7392876" y="1330610"/>
            <a:ext cx="3977414" cy="3742361"/>
          </a:xfrm>
          <a:prstGeom prst="rect">
            <a:avLst/>
          </a:prstGeom>
        </p:spPr>
      </p:pic>
    </p:spTree>
    <p:extLst>
      <p:ext uri="{BB962C8B-B14F-4D97-AF65-F5344CB8AC3E}">
        <p14:creationId xmlns:p14="http://schemas.microsoft.com/office/powerpoint/2010/main" val="34732798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C2018362-7A20-47CE-861A-734AB642C219}"/>
              </a:ext>
            </a:extLst>
          </p:cNvPr>
          <p:cNvSpPr>
            <a:spLocks noGrp="1"/>
          </p:cNvSpPr>
          <p:nvPr>
            <p:ph type="body" sz="quarter" idx="22"/>
          </p:nvPr>
        </p:nvSpPr>
        <p:spPr/>
        <p:txBody>
          <a:bodyPr/>
          <a:lstStyle/>
          <a:p>
            <a:r>
              <a:rPr lang="zh-CN" altLang="en-US" dirty="0"/>
              <a:t>研究现状</a:t>
            </a:r>
          </a:p>
        </p:txBody>
      </p:sp>
      <p:sp>
        <p:nvSpPr>
          <p:cNvPr id="3" name="矩形 2">
            <a:extLst>
              <a:ext uri="{FF2B5EF4-FFF2-40B4-BE49-F238E27FC236}">
                <a16:creationId xmlns:a16="http://schemas.microsoft.com/office/drawing/2014/main" id="{325F2C75-9889-513E-73B4-283EDA154C3A}"/>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14" name="表格 14">
            <a:extLst>
              <a:ext uri="{FF2B5EF4-FFF2-40B4-BE49-F238E27FC236}">
                <a16:creationId xmlns:a16="http://schemas.microsoft.com/office/drawing/2014/main" id="{974139D4-0EBF-BC76-8FA1-8E102329B136}"/>
              </a:ext>
            </a:extLst>
          </p:cNvPr>
          <p:cNvGraphicFramePr>
            <a:graphicFrameLocks noGrp="1"/>
          </p:cNvGraphicFramePr>
          <p:nvPr>
            <p:extLst>
              <p:ext uri="{D42A27DB-BD31-4B8C-83A1-F6EECF244321}">
                <p14:modId xmlns:p14="http://schemas.microsoft.com/office/powerpoint/2010/main" val="4146299654"/>
              </p:ext>
            </p:extLst>
          </p:nvPr>
        </p:nvGraphicFramePr>
        <p:xfrm>
          <a:off x="949798" y="1497821"/>
          <a:ext cx="10457776" cy="3456000"/>
        </p:xfrm>
        <a:graphic>
          <a:graphicData uri="http://schemas.openxmlformats.org/drawingml/2006/table">
            <a:tbl>
              <a:tblPr firstRow="1" bandRow="1">
                <a:tableStyleId>{2D5ABB26-0587-4C30-8999-92F81FD0307C}</a:tableStyleId>
              </a:tblPr>
              <a:tblGrid>
                <a:gridCol w="2576157">
                  <a:extLst>
                    <a:ext uri="{9D8B030D-6E8A-4147-A177-3AD203B41FA5}">
                      <a16:colId xmlns:a16="http://schemas.microsoft.com/office/drawing/2014/main" val="1520481220"/>
                    </a:ext>
                  </a:extLst>
                </a:gridCol>
                <a:gridCol w="3370411">
                  <a:extLst>
                    <a:ext uri="{9D8B030D-6E8A-4147-A177-3AD203B41FA5}">
                      <a16:colId xmlns:a16="http://schemas.microsoft.com/office/drawing/2014/main" val="1566646568"/>
                    </a:ext>
                  </a:extLst>
                </a:gridCol>
                <a:gridCol w="4511208">
                  <a:extLst>
                    <a:ext uri="{9D8B030D-6E8A-4147-A177-3AD203B41FA5}">
                      <a16:colId xmlns:a16="http://schemas.microsoft.com/office/drawing/2014/main" val="775955337"/>
                    </a:ext>
                  </a:extLst>
                </a:gridCol>
              </a:tblGrid>
              <a:tr h="576000">
                <a:tc>
                  <a:txBody>
                    <a:bodyPr/>
                    <a:lstStyle/>
                    <a:p>
                      <a:pPr algn="ctr">
                        <a:lnSpc>
                          <a:spcPct val="150000"/>
                        </a:lnSpc>
                      </a:pPr>
                      <a:r>
                        <a:rPr lang="zh-CN" altLang="en-US" dirty="0">
                          <a:latin typeface="宋体" panose="02010600030101010101" pitchFamily="2" charset="-122"/>
                          <a:ea typeface="宋体" panose="02010600030101010101" pitchFamily="2" charset="-122"/>
                        </a:rPr>
                        <a:t>核素识别方法</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altLang="en-US" dirty="0">
                          <a:latin typeface="宋体" panose="02010600030101010101" pitchFamily="2" charset="-122"/>
                          <a:ea typeface="宋体" panose="02010600030101010101" pitchFamily="2" charset="-122"/>
                        </a:rPr>
                        <a:t>优点</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altLang="en-US" dirty="0">
                          <a:latin typeface="宋体" panose="02010600030101010101" pitchFamily="2" charset="-122"/>
                          <a:ea typeface="宋体" panose="02010600030101010101" pitchFamily="2" charset="-122"/>
                        </a:rPr>
                        <a:t>缺点</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42481175"/>
                  </a:ext>
                </a:extLst>
              </a:tr>
              <a:tr h="720000">
                <a:tc>
                  <a:txBody>
                    <a:bodyPr/>
                    <a:lstStyle/>
                    <a:p>
                      <a:pPr algn="ctr">
                        <a:lnSpc>
                          <a:spcPct val="150000"/>
                        </a:lnSpc>
                      </a:pPr>
                      <a:r>
                        <a:rPr lang="zh-CN" altLang="en-US" dirty="0">
                          <a:latin typeface="宋体" panose="02010600030101010101" pitchFamily="2" charset="-122"/>
                          <a:ea typeface="宋体" panose="02010600030101010101" pitchFamily="2" charset="-122"/>
                        </a:rPr>
                        <a:t>特征峰匹配</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altLang="en-US" dirty="0">
                          <a:latin typeface="宋体" panose="02010600030101010101" pitchFamily="2" charset="-122"/>
                          <a:ea typeface="宋体" panose="02010600030101010101" pitchFamily="2" charset="-122"/>
                        </a:rPr>
                        <a:t>算法原理简单</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zh-CN" altLang="en-US" dirty="0">
                          <a:latin typeface="宋体" panose="02010600030101010101" pitchFamily="2" charset="-122"/>
                          <a:ea typeface="宋体" panose="02010600030101010101" pitchFamily="2" charset="-122"/>
                        </a:rPr>
                        <a:t>核素识别所需的时间较长，</a:t>
                      </a:r>
                      <a:endParaRPr lang="en-US" altLang="zh-CN" dirty="0">
                        <a:latin typeface="宋体" panose="02010600030101010101" pitchFamily="2" charset="-122"/>
                        <a:ea typeface="宋体" panose="02010600030101010101" pitchFamily="2" charset="-122"/>
                      </a:endParaRPr>
                    </a:p>
                    <a:p>
                      <a:pPr algn="ctr">
                        <a:lnSpc>
                          <a:spcPct val="100000"/>
                        </a:lnSpc>
                      </a:pPr>
                      <a:r>
                        <a:rPr lang="zh-CN" altLang="en-US" dirty="0">
                          <a:latin typeface="宋体" panose="02010600030101010101" pitchFamily="2" charset="-122"/>
                          <a:ea typeface="宋体" panose="02010600030101010101" pitchFamily="2" charset="-122"/>
                        </a:rPr>
                        <a:t>对弱源的识别效果较差</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84483755"/>
                  </a:ext>
                </a:extLst>
              </a:tr>
              <a:tr h="720000">
                <a:tc>
                  <a:txBody>
                    <a:bodyPr/>
                    <a:lstStyle/>
                    <a:p>
                      <a:pPr algn="ctr">
                        <a:lnSpc>
                          <a:spcPct val="150000"/>
                        </a:lnSpc>
                      </a:pPr>
                      <a:r>
                        <a:rPr lang="zh-CN" altLang="en-US" dirty="0">
                          <a:latin typeface="宋体" panose="02010600030101010101" pitchFamily="2" charset="-122"/>
                          <a:ea typeface="宋体" panose="02010600030101010101" pitchFamily="2" charset="-122"/>
                        </a:rPr>
                        <a:t>模糊逻辑</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altLang="en-US" dirty="0">
                          <a:latin typeface="宋体" panose="02010600030101010101" pitchFamily="2" charset="-122"/>
                          <a:ea typeface="宋体" panose="02010600030101010101" pitchFamily="2" charset="-122"/>
                        </a:rPr>
                        <a:t>提高了核素识别的准确性</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zh-CN" altLang="en-US" dirty="0">
                          <a:latin typeface="宋体" panose="02010600030101010101" pitchFamily="2" charset="-122"/>
                          <a:ea typeface="宋体" panose="02010600030101010101" pitchFamily="2" charset="-122"/>
                        </a:rPr>
                        <a:t>还是受限于能谱计数，识别速率较慢</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1401539"/>
                  </a:ext>
                </a:extLst>
              </a:tr>
              <a:tr h="720000">
                <a:tc>
                  <a:txBody>
                    <a:bodyPr/>
                    <a:lstStyle/>
                    <a:p>
                      <a:pPr algn="ctr">
                        <a:lnSpc>
                          <a:spcPct val="150000"/>
                        </a:lnSpc>
                      </a:pPr>
                      <a:r>
                        <a:rPr lang="zh-CN" altLang="en-US" dirty="0">
                          <a:latin typeface="宋体" panose="02010600030101010101" pitchFamily="2" charset="-122"/>
                          <a:ea typeface="宋体" panose="02010600030101010101" pitchFamily="2" charset="-122"/>
                        </a:rPr>
                        <a:t>神经网络</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zh-CN" altLang="en-US" dirty="0">
                          <a:latin typeface="宋体" panose="02010600030101010101" pitchFamily="2" charset="-122"/>
                          <a:ea typeface="宋体" panose="02010600030101010101" pitchFamily="2" charset="-122"/>
                        </a:rPr>
                        <a:t>提高了核素识别的准确性，</a:t>
                      </a:r>
                      <a:endParaRPr lang="en-US" altLang="zh-CN" dirty="0">
                        <a:latin typeface="宋体" panose="02010600030101010101" pitchFamily="2" charset="-122"/>
                        <a:ea typeface="宋体" panose="02010600030101010101" pitchFamily="2" charset="-122"/>
                      </a:endParaRPr>
                    </a:p>
                    <a:p>
                      <a:pPr algn="ctr">
                        <a:lnSpc>
                          <a:spcPct val="100000"/>
                        </a:lnSpc>
                      </a:pPr>
                      <a:r>
                        <a:rPr lang="zh-CN" altLang="en-US" dirty="0">
                          <a:latin typeface="宋体" panose="02010600030101010101" pitchFamily="2" charset="-122"/>
                          <a:ea typeface="宋体" panose="02010600030101010101" pitchFamily="2" charset="-122"/>
                        </a:rPr>
                        <a:t>识别速度有了提升</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ea typeface="宋体" panose="02010600030101010101" pitchFamily="2" charset="-122"/>
                        </a:rPr>
                        <a:t>依赖训练集，对算力有要求</a:t>
                      </a:r>
                      <a:endParaRPr lang="en-US" altLang="zh-CN" dirty="0">
                        <a:latin typeface="宋体" panose="02010600030101010101" pitchFamily="2" charset="-122"/>
                        <a:ea typeface="宋体" panose="02010600030101010101" pitchFamily="2"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63547193"/>
                  </a:ext>
                </a:extLst>
              </a:tr>
              <a:tr h="720000">
                <a:tc>
                  <a:txBody>
                    <a:bodyPr/>
                    <a:lstStyle/>
                    <a:p>
                      <a:pPr algn="ctr">
                        <a:lnSpc>
                          <a:spcPct val="150000"/>
                        </a:lnSpc>
                      </a:pPr>
                      <a:r>
                        <a:rPr lang="zh-CN" altLang="en-US" dirty="0">
                          <a:latin typeface="宋体" panose="02010600030101010101" pitchFamily="2" charset="-122"/>
                          <a:ea typeface="宋体" panose="02010600030101010101" pitchFamily="2" charset="-122"/>
                        </a:rPr>
                        <a:t>序贯贝叶斯</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zh-CN" altLang="en-US" dirty="0">
                          <a:latin typeface="宋体" panose="02010600030101010101" pitchFamily="2" charset="-122"/>
                          <a:ea typeface="宋体" panose="02010600030101010101" pitchFamily="2" charset="-122"/>
                        </a:rPr>
                        <a:t>对低计数的核素识别效果较好，识别的准确性较高</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latin typeface="宋体" panose="02010600030101010101" pitchFamily="2" charset="-122"/>
                          <a:ea typeface="宋体" panose="02010600030101010101" pitchFamily="2" charset="-122"/>
                        </a:rPr>
                        <a:t>对电路的硬件要求较高，同时算法较为复杂，对处理器性能有要求</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29129452"/>
                  </a:ext>
                </a:extLst>
              </a:tr>
            </a:tbl>
          </a:graphicData>
        </a:graphic>
      </p:graphicFrame>
      <p:sp>
        <p:nvSpPr>
          <p:cNvPr id="15" name="文本框 14">
            <a:extLst>
              <a:ext uri="{FF2B5EF4-FFF2-40B4-BE49-F238E27FC236}">
                <a16:creationId xmlns:a16="http://schemas.microsoft.com/office/drawing/2014/main" id="{07161C59-8849-118B-9BF1-DA53765292EF}"/>
              </a:ext>
            </a:extLst>
          </p:cNvPr>
          <p:cNvSpPr txBox="1"/>
          <p:nvPr/>
        </p:nvSpPr>
        <p:spPr>
          <a:xfrm>
            <a:off x="4696837" y="1103672"/>
            <a:ext cx="2798324"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核素识别方法研究现状</a:t>
            </a:r>
          </a:p>
        </p:txBody>
      </p:sp>
      <p:grpSp>
        <p:nvGrpSpPr>
          <p:cNvPr id="33" name="组合 32">
            <a:extLst>
              <a:ext uri="{FF2B5EF4-FFF2-40B4-BE49-F238E27FC236}">
                <a16:creationId xmlns:a16="http://schemas.microsoft.com/office/drawing/2014/main" id="{E8A50B6C-AED2-AA75-7671-FBAB03D4FBB3}"/>
              </a:ext>
            </a:extLst>
          </p:cNvPr>
          <p:cNvGrpSpPr/>
          <p:nvPr/>
        </p:nvGrpSpPr>
        <p:grpSpPr>
          <a:xfrm>
            <a:off x="441007" y="5364333"/>
            <a:ext cx="11348927" cy="1327532"/>
            <a:chOff x="139445" y="5364333"/>
            <a:chExt cx="11348927" cy="1327532"/>
          </a:xfrm>
        </p:grpSpPr>
        <p:grpSp>
          <p:nvGrpSpPr>
            <p:cNvPr id="29" name="组合 28">
              <a:extLst>
                <a:ext uri="{FF2B5EF4-FFF2-40B4-BE49-F238E27FC236}">
                  <a16:creationId xmlns:a16="http://schemas.microsoft.com/office/drawing/2014/main" id="{A6360FB2-0EE5-4760-0503-DFD9AD55796B}"/>
                </a:ext>
              </a:extLst>
            </p:cNvPr>
            <p:cNvGrpSpPr/>
            <p:nvPr/>
          </p:nvGrpSpPr>
          <p:grpSpPr>
            <a:xfrm>
              <a:off x="2935763" y="5364333"/>
              <a:ext cx="8552609" cy="1327532"/>
              <a:chOff x="1739261" y="5451098"/>
              <a:chExt cx="8552609" cy="1327532"/>
            </a:xfrm>
          </p:grpSpPr>
          <p:sp>
            <p:nvSpPr>
              <p:cNvPr id="20" name="文本框 19">
                <a:extLst>
                  <a:ext uri="{FF2B5EF4-FFF2-40B4-BE49-F238E27FC236}">
                    <a16:creationId xmlns:a16="http://schemas.microsoft.com/office/drawing/2014/main" id="{1D008B2A-D8C5-69E5-0FA1-83D3BA038D72}"/>
                  </a:ext>
                </a:extLst>
              </p:cNvPr>
              <p:cNvSpPr txBox="1"/>
              <p:nvPr/>
            </p:nvSpPr>
            <p:spPr>
              <a:xfrm>
                <a:off x="4319088" y="5451098"/>
                <a:ext cx="1391055"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算法简单</a:t>
                </a:r>
                <a:endParaRPr lang="en-US" altLang="zh-CN" dirty="0">
                  <a:latin typeface="黑体" panose="02010609060101010101" pitchFamily="49" charset="-122"/>
                  <a:ea typeface="黑体" panose="02010609060101010101" pitchFamily="49" charset="-122"/>
                </a:endParaRPr>
              </a:p>
            </p:txBody>
          </p:sp>
          <p:sp>
            <p:nvSpPr>
              <p:cNvPr id="21" name="文本框 20">
                <a:extLst>
                  <a:ext uri="{FF2B5EF4-FFF2-40B4-BE49-F238E27FC236}">
                    <a16:creationId xmlns:a16="http://schemas.microsoft.com/office/drawing/2014/main" id="{B6590C5D-E855-BFCF-10F5-C3DB3C0AD2DB}"/>
                  </a:ext>
                </a:extLst>
              </p:cNvPr>
              <p:cNvSpPr txBox="1"/>
              <p:nvPr/>
            </p:nvSpPr>
            <p:spPr>
              <a:xfrm>
                <a:off x="4319088" y="5933147"/>
                <a:ext cx="1391055"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识别速度快</a:t>
                </a:r>
                <a:endParaRPr lang="en-US" altLang="zh-CN" dirty="0">
                  <a:latin typeface="黑体" panose="02010609060101010101" pitchFamily="49" charset="-122"/>
                  <a:ea typeface="黑体" panose="02010609060101010101" pitchFamily="49" charset="-122"/>
                </a:endParaRPr>
              </a:p>
            </p:txBody>
          </p:sp>
          <p:sp>
            <p:nvSpPr>
              <p:cNvPr id="22" name="文本框 21">
                <a:extLst>
                  <a:ext uri="{FF2B5EF4-FFF2-40B4-BE49-F238E27FC236}">
                    <a16:creationId xmlns:a16="http://schemas.microsoft.com/office/drawing/2014/main" id="{414F05C6-7048-FD8B-DD20-F27485FF3B4C}"/>
                  </a:ext>
                </a:extLst>
              </p:cNvPr>
              <p:cNvSpPr txBox="1"/>
              <p:nvPr/>
            </p:nvSpPr>
            <p:spPr>
              <a:xfrm>
                <a:off x="4319089" y="6409298"/>
                <a:ext cx="1391055"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准确性高</a:t>
                </a:r>
                <a:endParaRPr lang="en-US" altLang="zh-CN" dirty="0">
                  <a:latin typeface="黑体" panose="02010609060101010101" pitchFamily="49" charset="-122"/>
                  <a:ea typeface="黑体" panose="02010609060101010101" pitchFamily="49" charset="-122"/>
                </a:endParaRPr>
              </a:p>
            </p:txBody>
          </p:sp>
          <p:sp>
            <p:nvSpPr>
              <p:cNvPr id="23" name="文本框 22">
                <a:extLst>
                  <a:ext uri="{FF2B5EF4-FFF2-40B4-BE49-F238E27FC236}">
                    <a16:creationId xmlns:a16="http://schemas.microsoft.com/office/drawing/2014/main" id="{CE63A212-461F-A6E9-A8DA-DC5DC027465F}"/>
                  </a:ext>
                </a:extLst>
              </p:cNvPr>
              <p:cNvSpPr txBox="1"/>
              <p:nvPr/>
            </p:nvSpPr>
            <p:spPr>
              <a:xfrm>
                <a:off x="1739261" y="5791411"/>
                <a:ext cx="2433907"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基于能谱的序贯贝叶斯核素识别算法</a:t>
                </a:r>
                <a:endParaRPr lang="en-US" altLang="zh-CN" dirty="0">
                  <a:latin typeface="黑体" panose="02010609060101010101" pitchFamily="49" charset="-122"/>
                  <a:ea typeface="黑体" panose="02010609060101010101" pitchFamily="49" charset="-122"/>
                </a:endParaRPr>
              </a:p>
            </p:txBody>
          </p:sp>
          <p:sp>
            <p:nvSpPr>
              <p:cNvPr id="24" name="左大括号 23">
                <a:extLst>
                  <a:ext uri="{FF2B5EF4-FFF2-40B4-BE49-F238E27FC236}">
                    <a16:creationId xmlns:a16="http://schemas.microsoft.com/office/drawing/2014/main" id="{4A13417A-B5D0-F434-FD20-BA9D8637C684}"/>
                  </a:ext>
                </a:extLst>
              </p:cNvPr>
              <p:cNvSpPr/>
              <p:nvPr/>
            </p:nvSpPr>
            <p:spPr>
              <a:xfrm>
                <a:off x="3929981" y="5601391"/>
                <a:ext cx="233464" cy="1057445"/>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91329A88-59D8-1585-8CE8-2DE774523159}"/>
                  </a:ext>
                </a:extLst>
              </p:cNvPr>
              <p:cNvSpPr/>
              <p:nvPr/>
            </p:nvSpPr>
            <p:spPr>
              <a:xfrm>
                <a:off x="5894962" y="5944572"/>
                <a:ext cx="1451804" cy="3693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id="{E1B9F7D0-6424-01E3-2DDC-7CEB0C21F2FF}"/>
                  </a:ext>
                </a:extLst>
              </p:cNvPr>
              <p:cNvSpPr txBox="1"/>
              <p:nvPr/>
            </p:nvSpPr>
            <p:spPr>
              <a:xfrm>
                <a:off x="7660537" y="5806072"/>
                <a:ext cx="2631333"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在便携式设备上进行</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快速，准确的核素识别</a:t>
                </a:r>
                <a:endParaRPr lang="en-US" altLang="zh-CN" dirty="0">
                  <a:latin typeface="黑体" panose="02010609060101010101" pitchFamily="49" charset="-122"/>
                  <a:ea typeface="黑体" panose="02010609060101010101" pitchFamily="49" charset="-122"/>
                </a:endParaRPr>
              </a:p>
            </p:txBody>
          </p:sp>
        </p:grpSp>
        <p:sp>
          <p:nvSpPr>
            <p:cNvPr id="30" name="文本框 29">
              <a:extLst>
                <a:ext uri="{FF2B5EF4-FFF2-40B4-BE49-F238E27FC236}">
                  <a16:creationId xmlns:a16="http://schemas.microsoft.com/office/drawing/2014/main" id="{101D730E-17BB-87C0-918B-3A2245108E1E}"/>
                </a:ext>
              </a:extLst>
            </p:cNvPr>
            <p:cNvSpPr txBox="1"/>
            <p:nvPr/>
          </p:nvSpPr>
          <p:spPr>
            <a:xfrm>
              <a:off x="139445" y="5690982"/>
              <a:ext cx="2433907" cy="646331"/>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序贯贝叶斯</a:t>
              </a:r>
              <a:endParaRPr lang="en-US" altLang="zh-CN" dirty="0">
                <a:latin typeface="黑体" panose="02010609060101010101" pitchFamily="49" charset="-122"/>
                <a:ea typeface="黑体" panose="02010609060101010101" pitchFamily="49" charset="-122"/>
              </a:endParaRPr>
            </a:p>
            <a:p>
              <a:r>
                <a:rPr lang="zh-CN" altLang="en-US" dirty="0">
                  <a:latin typeface="黑体" panose="02010609060101010101" pitchFamily="49" charset="-122"/>
                  <a:ea typeface="黑体" panose="02010609060101010101" pitchFamily="49" charset="-122"/>
                </a:rPr>
                <a:t>核素识别算法</a:t>
              </a:r>
              <a:endParaRPr lang="en-US" altLang="zh-CN" dirty="0">
                <a:latin typeface="黑体" panose="02010609060101010101" pitchFamily="49" charset="-122"/>
                <a:ea typeface="黑体" panose="02010609060101010101" pitchFamily="49" charset="-122"/>
              </a:endParaRPr>
            </a:p>
          </p:txBody>
        </p:sp>
        <p:sp>
          <p:nvSpPr>
            <p:cNvPr id="31" name="箭头: 右 30">
              <a:extLst>
                <a:ext uri="{FF2B5EF4-FFF2-40B4-BE49-F238E27FC236}">
                  <a16:creationId xmlns:a16="http://schemas.microsoft.com/office/drawing/2014/main" id="{14C9128B-6D4B-FA75-AE0A-668A6AF6A848}"/>
                </a:ext>
              </a:extLst>
            </p:cNvPr>
            <p:cNvSpPr/>
            <p:nvPr/>
          </p:nvSpPr>
          <p:spPr>
            <a:xfrm>
              <a:off x="1843102" y="5857807"/>
              <a:ext cx="1018122" cy="36933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文本框 31">
              <a:extLst>
                <a:ext uri="{FF2B5EF4-FFF2-40B4-BE49-F238E27FC236}">
                  <a16:creationId xmlns:a16="http://schemas.microsoft.com/office/drawing/2014/main" id="{A68C555A-A2B0-127C-5AE3-686EE2EA8D05}"/>
                </a:ext>
              </a:extLst>
            </p:cNvPr>
            <p:cNvSpPr txBox="1"/>
            <p:nvPr/>
          </p:nvSpPr>
          <p:spPr>
            <a:xfrm>
              <a:off x="1785034" y="5471872"/>
              <a:ext cx="2433907" cy="369332"/>
            </a:xfrm>
            <a:prstGeom prst="rect">
              <a:avLst/>
            </a:prstGeom>
            <a:noFill/>
          </p:spPr>
          <p:txBody>
            <a:bodyPr wrap="square" rtlCol="0">
              <a:spAutoFit/>
            </a:bodyPr>
            <a:lstStyle/>
            <a:p>
              <a:r>
                <a:rPr lang="zh-CN" altLang="en-US" dirty="0">
                  <a:latin typeface="黑体" panose="02010609060101010101" pitchFamily="49" charset="-122"/>
                  <a:ea typeface="黑体" panose="02010609060101010101" pitchFamily="49" charset="-122"/>
                </a:rPr>
                <a:t>改良简化</a:t>
              </a:r>
              <a:endParaRPr lang="en-US" altLang="zh-CN" dirty="0">
                <a:latin typeface="黑体" panose="02010609060101010101" pitchFamily="49" charset="-122"/>
                <a:ea typeface="黑体" panose="02010609060101010101" pitchFamily="49" charset="-122"/>
              </a:endParaRPr>
            </a:p>
          </p:txBody>
        </p:sp>
      </p:grpSp>
    </p:spTree>
    <p:extLst>
      <p:ext uri="{BB962C8B-B14F-4D97-AF65-F5344CB8AC3E}">
        <p14:creationId xmlns:p14="http://schemas.microsoft.com/office/powerpoint/2010/main" val="3011044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BDC8DC72-296E-485F-99BD-3C7AFE854627}"/>
              </a:ext>
            </a:extLst>
          </p:cNvPr>
          <p:cNvSpPr>
            <a:spLocks noGrp="1"/>
          </p:cNvSpPr>
          <p:nvPr>
            <p:ph type="body" idx="10"/>
          </p:nvPr>
        </p:nvSpPr>
        <p:spPr>
          <a:xfrm>
            <a:off x="3790493" y="4231638"/>
            <a:ext cx="7872102" cy="1107996"/>
          </a:xfrm>
        </p:spPr>
        <p:txBody>
          <a:bodyPr/>
          <a:lstStyle/>
          <a:p>
            <a:pPr algn="ctr"/>
            <a:r>
              <a:rPr lang="zh-CN" altLang="en-US" dirty="0">
                <a:solidFill>
                  <a:schemeClr val="accent2"/>
                </a:solidFill>
              </a:rPr>
              <a:t>算法流程</a:t>
            </a:r>
          </a:p>
        </p:txBody>
      </p:sp>
      <p:sp>
        <p:nvSpPr>
          <p:cNvPr id="4" name="文本占位符 3">
            <a:extLst>
              <a:ext uri="{FF2B5EF4-FFF2-40B4-BE49-F238E27FC236}">
                <a16:creationId xmlns:a16="http://schemas.microsoft.com/office/drawing/2014/main" id="{8179B86D-0E9C-41AC-ABC8-17D7DB448276}"/>
              </a:ext>
            </a:extLst>
          </p:cNvPr>
          <p:cNvSpPr>
            <a:spLocks noGrp="1"/>
          </p:cNvSpPr>
          <p:nvPr>
            <p:ph type="body" sz="quarter" idx="12"/>
          </p:nvPr>
        </p:nvSpPr>
        <p:spPr/>
        <p:txBody>
          <a:bodyPr/>
          <a:lstStyle/>
          <a:p>
            <a:r>
              <a:rPr lang="en-US" altLang="zh-CN" dirty="0"/>
              <a:t>02</a:t>
            </a:r>
            <a:endParaRPr lang="zh-CN" altLang="en-US" dirty="0"/>
          </a:p>
        </p:txBody>
      </p:sp>
    </p:spTree>
    <p:extLst>
      <p:ext uri="{BB962C8B-B14F-4D97-AF65-F5344CB8AC3E}">
        <p14:creationId xmlns:p14="http://schemas.microsoft.com/office/powerpoint/2010/main" val="7938531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4AED0EC8-3744-62F8-FD90-465F4A3E1650}"/>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33">
            <a:extLst>
              <a:ext uri="{FF2B5EF4-FFF2-40B4-BE49-F238E27FC236}">
                <a16:creationId xmlns:a16="http://schemas.microsoft.com/office/drawing/2014/main" id="{AD52ACBE-996E-C7C0-3FF1-636560879FB7}"/>
              </a:ext>
            </a:extLst>
          </p:cNvPr>
          <p:cNvPicPr>
            <a:picLocks noChangeAspect="1"/>
          </p:cNvPicPr>
          <p:nvPr/>
        </p:nvPicPr>
        <p:blipFill>
          <a:blip r:embed="rId2"/>
          <a:stretch>
            <a:fillRect/>
          </a:stretch>
        </p:blipFill>
        <p:spPr>
          <a:xfrm>
            <a:off x="588168" y="1151035"/>
            <a:ext cx="11276305" cy="5594026"/>
          </a:xfrm>
          <a:prstGeom prst="rect">
            <a:avLst/>
          </a:prstGeom>
        </p:spPr>
      </p:pic>
      <p:sp>
        <p:nvSpPr>
          <p:cNvPr id="2" name="文本占位符 1">
            <a:extLst>
              <a:ext uri="{FF2B5EF4-FFF2-40B4-BE49-F238E27FC236}">
                <a16:creationId xmlns:a16="http://schemas.microsoft.com/office/drawing/2014/main" id="{A0B09B60-722C-112C-17D3-61B1927A445B}"/>
              </a:ext>
            </a:extLst>
          </p:cNvPr>
          <p:cNvSpPr>
            <a:spLocks noGrp="1"/>
          </p:cNvSpPr>
          <p:nvPr>
            <p:ph type="body" sz="quarter" idx="22"/>
          </p:nvPr>
        </p:nvSpPr>
        <p:spPr/>
        <p:txBody>
          <a:bodyPr/>
          <a:lstStyle/>
          <a:p>
            <a:r>
              <a:rPr lang="zh-CN" altLang="en-US" dirty="0"/>
              <a:t>序贯贝叶斯数学基础</a:t>
            </a:r>
          </a:p>
        </p:txBody>
      </p:sp>
      <p:sp>
        <p:nvSpPr>
          <p:cNvPr id="4" name="文本占位符 9">
            <a:extLst>
              <a:ext uri="{FF2B5EF4-FFF2-40B4-BE49-F238E27FC236}">
                <a16:creationId xmlns:a16="http://schemas.microsoft.com/office/drawing/2014/main" id="{AAA1903F-6B82-0DB9-D6B9-B9FFB4B52019}"/>
              </a:ext>
            </a:extLst>
          </p:cNvPr>
          <p:cNvSpPr txBox="1">
            <a:spLocks/>
          </p:cNvSpPr>
          <p:nvPr/>
        </p:nvSpPr>
        <p:spPr>
          <a:xfrm>
            <a:off x="11001781" y="3763382"/>
            <a:ext cx="248786" cy="36933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zh-CN" altLang="en-US" dirty="0"/>
          </a:p>
        </p:txBody>
      </p:sp>
      <p:graphicFrame>
        <p:nvGraphicFramePr>
          <p:cNvPr id="5" name="对象 4">
            <a:extLst>
              <a:ext uri="{FF2B5EF4-FFF2-40B4-BE49-F238E27FC236}">
                <a16:creationId xmlns:a16="http://schemas.microsoft.com/office/drawing/2014/main" id="{FED66AA9-BCC9-736E-0595-856DA91DBC6D}"/>
              </a:ext>
            </a:extLst>
          </p:cNvPr>
          <p:cNvGraphicFramePr>
            <a:graphicFrameLocks noChangeAspect="1"/>
          </p:cNvGraphicFramePr>
          <p:nvPr>
            <p:extLst>
              <p:ext uri="{D42A27DB-BD31-4B8C-83A1-F6EECF244321}">
                <p14:modId xmlns:p14="http://schemas.microsoft.com/office/powerpoint/2010/main" val="2382625698"/>
              </p:ext>
            </p:extLst>
          </p:nvPr>
        </p:nvGraphicFramePr>
        <p:xfrm>
          <a:off x="1733283" y="2239633"/>
          <a:ext cx="2874675" cy="752891"/>
        </p:xfrm>
        <a:graphic>
          <a:graphicData uri="http://schemas.openxmlformats.org/presentationml/2006/ole">
            <mc:AlternateContent xmlns:mc="http://schemas.openxmlformats.org/markup-compatibility/2006">
              <mc:Choice xmlns:v="urn:schemas-microsoft-com:vml" Requires="v">
                <p:oleObj name="Equation" r:id="rId3" imgW="1600200" imgH="419040" progId="Equation.DSMT4">
                  <p:embed/>
                </p:oleObj>
              </mc:Choice>
              <mc:Fallback>
                <p:oleObj name="Equation" r:id="rId3" imgW="1600200" imgH="419040" progId="Equation.DSMT4">
                  <p:embed/>
                  <p:pic>
                    <p:nvPicPr>
                      <p:cNvPr id="12" name="对象 11">
                        <a:extLst>
                          <a:ext uri="{FF2B5EF4-FFF2-40B4-BE49-F238E27FC236}">
                            <a16:creationId xmlns:a16="http://schemas.microsoft.com/office/drawing/2014/main" id="{E7907315-5424-7298-5501-8EC39DD376E0}"/>
                          </a:ext>
                        </a:extLst>
                      </p:cNvPr>
                      <p:cNvPicPr/>
                      <p:nvPr/>
                    </p:nvPicPr>
                    <p:blipFill>
                      <a:blip r:embed="rId4"/>
                      <a:stretch>
                        <a:fillRect/>
                      </a:stretch>
                    </p:blipFill>
                    <p:spPr>
                      <a:xfrm>
                        <a:off x="1733283" y="2239633"/>
                        <a:ext cx="2874675" cy="75289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B9CB46B-3F87-3A92-439C-D9D335F9D524}"/>
              </a:ext>
            </a:extLst>
          </p:cNvPr>
          <p:cNvGraphicFramePr>
            <a:graphicFrameLocks noChangeAspect="1"/>
          </p:cNvGraphicFramePr>
          <p:nvPr>
            <p:extLst>
              <p:ext uri="{D42A27DB-BD31-4B8C-83A1-F6EECF244321}">
                <p14:modId xmlns:p14="http://schemas.microsoft.com/office/powerpoint/2010/main" val="2237836352"/>
              </p:ext>
            </p:extLst>
          </p:nvPr>
        </p:nvGraphicFramePr>
        <p:xfrm>
          <a:off x="1733283" y="3936140"/>
          <a:ext cx="2996800" cy="383591"/>
        </p:xfrm>
        <a:graphic>
          <a:graphicData uri="http://schemas.openxmlformats.org/presentationml/2006/ole">
            <mc:AlternateContent xmlns:mc="http://schemas.openxmlformats.org/markup-compatibility/2006">
              <mc:Choice xmlns:v="urn:schemas-microsoft-com:vml" Requires="v">
                <p:oleObj name="Equation" r:id="rId5" imgW="1587240" imgH="203040" progId="Equation.DSMT4">
                  <p:embed/>
                </p:oleObj>
              </mc:Choice>
              <mc:Fallback>
                <p:oleObj name="Equation" r:id="rId5" imgW="1587240" imgH="203040" progId="Equation.DSMT4">
                  <p:embed/>
                  <p:pic>
                    <p:nvPicPr>
                      <p:cNvPr id="13" name="对象 12">
                        <a:extLst>
                          <a:ext uri="{FF2B5EF4-FFF2-40B4-BE49-F238E27FC236}">
                            <a16:creationId xmlns:a16="http://schemas.microsoft.com/office/drawing/2014/main" id="{BD6F3F17-67B6-3D5F-64AF-F6F6CBC1ED13}"/>
                          </a:ext>
                        </a:extLst>
                      </p:cNvPr>
                      <p:cNvPicPr/>
                      <p:nvPr/>
                    </p:nvPicPr>
                    <p:blipFill>
                      <a:blip r:embed="rId6"/>
                      <a:stretch>
                        <a:fillRect/>
                      </a:stretch>
                    </p:blipFill>
                    <p:spPr>
                      <a:xfrm>
                        <a:off x="1733283" y="3936140"/>
                        <a:ext cx="2996800" cy="383591"/>
                      </a:xfrm>
                      <a:prstGeom prst="rect">
                        <a:avLst/>
                      </a:prstGeom>
                    </p:spPr>
                  </p:pic>
                </p:oleObj>
              </mc:Fallback>
            </mc:AlternateContent>
          </a:graphicData>
        </a:graphic>
      </p:graphicFrame>
      <p:grpSp>
        <p:nvGrpSpPr>
          <p:cNvPr id="7" name="组合 6">
            <a:extLst>
              <a:ext uri="{FF2B5EF4-FFF2-40B4-BE49-F238E27FC236}">
                <a16:creationId xmlns:a16="http://schemas.microsoft.com/office/drawing/2014/main" id="{F3DEB64D-0056-F861-5147-9C08FBDC34C7}"/>
              </a:ext>
            </a:extLst>
          </p:cNvPr>
          <p:cNvGrpSpPr/>
          <p:nvPr/>
        </p:nvGrpSpPr>
        <p:grpSpPr>
          <a:xfrm>
            <a:off x="1611158" y="3286197"/>
            <a:ext cx="3357601" cy="374061"/>
            <a:chOff x="1776528" y="3558577"/>
            <a:chExt cx="3357601" cy="374061"/>
          </a:xfrm>
        </p:grpSpPr>
        <p:sp>
          <p:nvSpPr>
            <p:cNvPr id="8" name="文本框 7">
              <a:extLst>
                <a:ext uri="{FF2B5EF4-FFF2-40B4-BE49-F238E27FC236}">
                  <a16:creationId xmlns:a16="http://schemas.microsoft.com/office/drawing/2014/main" id="{CDEEBF30-5989-10F0-FD5F-45FA0EA7EE52}"/>
                </a:ext>
              </a:extLst>
            </p:cNvPr>
            <p:cNvSpPr txBox="1"/>
            <p:nvPr/>
          </p:nvSpPr>
          <p:spPr>
            <a:xfrm>
              <a:off x="1776528" y="3563306"/>
              <a:ext cx="3357601"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通常           为常数，可以近似为：</a:t>
              </a:r>
            </a:p>
          </p:txBody>
        </p:sp>
        <p:graphicFrame>
          <p:nvGraphicFramePr>
            <p:cNvPr id="9" name="对象 8">
              <a:extLst>
                <a:ext uri="{FF2B5EF4-FFF2-40B4-BE49-F238E27FC236}">
                  <a16:creationId xmlns:a16="http://schemas.microsoft.com/office/drawing/2014/main" id="{A3B2C187-692A-CED4-0BFA-DB8172F6D5AE}"/>
                </a:ext>
              </a:extLst>
            </p:cNvPr>
            <p:cNvGraphicFramePr>
              <a:graphicFrameLocks noChangeAspect="1"/>
            </p:cNvGraphicFramePr>
            <p:nvPr>
              <p:extLst>
                <p:ext uri="{D42A27DB-BD31-4B8C-83A1-F6EECF244321}">
                  <p14:modId xmlns:p14="http://schemas.microsoft.com/office/powerpoint/2010/main" val="2139141781"/>
                </p:ext>
              </p:extLst>
            </p:nvPr>
          </p:nvGraphicFramePr>
          <p:xfrm>
            <a:off x="2342380" y="3558577"/>
            <a:ext cx="614674" cy="351242"/>
          </p:xfrm>
          <a:graphic>
            <a:graphicData uri="http://schemas.openxmlformats.org/presentationml/2006/ole">
              <mc:AlternateContent xmlns:mc="http://schemas.openxmlformats.org/markup-compatibility/2006">
                <mc:Choice xmlns:v="urn:schemas-microsoft-com:vml" Requires="v">
                  <p:oleObj name="Equation" r:id="rId7" imgW="355320" imgH="203040" progId="Equation.DSMT4">
                    <p:embed/>
                  </p:oleObj>
                </mc:Choice>
                <mc:Fallback>
                  <p:oleObj name="Equation" r:id="rId7" imgW="355320" imgH="203040" progId="Equation.DSMT4">
                    <p:embed/>
                    <p:pic>
                      <p:nvPicPr>
                        <p:cNvPr id="3" name="对象 2">
                          <a:extLst>
                            <a:ext uri="{FF2B5EF4-FFF2-40B4-BE49-F238E27FC236}">
                              <a16:creationId xmlns:a16="http://schemas.microsoft.com/office/drawing/2014/main" id="{E6F210B2-CE73-DF91-501F-038662C4BC7C}"/>
                            </a:ext>
                          </a:extLst>
                        </p:cNvPr>
                        <p:cNvPicPr/>
                        <p:nvPr/>
                      </p:nvPicPr>
                      <p:blipFill>
                        <a:blip r:embed="rId8"/>
                        <a:stretch>
                          <a:fillRect/>
                        </a:stretch>
                      </p:blipFill>
                      <p:spPr>
                        <a:xfrm>
                          <a:off x="2342380" y="3558577"/>
                          <a:ext cx="614674" cy="351242"/>
                        </a:xfrm>
                        <a:prstGeom prst="rect">
                          <a:avLst/>
                        </a:prstGeom>
                      </p:spPr>
                    </p:pic>
                  </p:oleObj>
                </mc:Fallback>
              </mc:AlternateContent>
            </a:graphicData>
          </a:graphic>
        </p:graphicFrame>
      </p:grpSp>
      <p:sp>
        <p:nvSpPr>
          <p:cNvPr id="10" name="文本框 9">
            <a:extLst>
              <a:ext uri="{FF2B5EF4-FFF2-40B4-BE49-F238E27FC236}">
                <a16:creationId xmlns:a16="http://schemas.microsoft.com/office/drawing/2014/main" id="{36BE5D62-DC25-0D05-7749-2C608DEE726D}"/>
              </a:ext>
            </a:extLst>
          </p:cNvPr>
          <p:cNvSpPr txBox="1"/>
          <p:nvPr/>
        </p:nvSpPr>
        <p:spPr>
          <a:xfrm>
            <a:off x="1436059" y="4639545"/>
            <a:ext cx="4079523" cy="369332"/>
          </a:xfrm>
          <a:prstGeom prst="rect">
            <a:avLst/>
          </a:prstGeom>
          <a:noFill/>
        </p:spPr>
        <p:txBody>
          <a:bodyPr wrap="square" rtlCol="0">
            <a:spAutoFit/>
          </a:bodyPr>
          <a:lstStyle/>
          <a:p>
            <a:r>
              <a:rPr lang="zh-CN" altLang="en-US" b="1" dirty="0">
                <a:latin typeface="Times New Roman" panose="02020603050405020304" pitchFamily="18" charset="0"/>
                <a:ea typeface="宋体" panose="02010600030101010101" pitchFamily="2" charset="-122"/>
                <a:cs typeface="Times New Roman" panose="02020603050405020304" pitchFamily="18" charset="0"/>
              </a:rPr>
              <a:t>后验概率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c</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似然函数 </a:t>
            </a:r>
            <a:r>
              <a:rPr lang="en-US" altLang="zh-CN" b="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b="1" dirty="0">
                <a:latin typeface="Times New Roman" panose="02020603050405020304" pitchFamily="18" charset="0"/>
                <a:ea typeface="宋体" panose="02010600030101010101" pitchFamily="2" charset="-122"/>
                <a:cs typeface="Times New Roman" panose="02020603050405020304" pitchFamily="18" charset="0"/>
              </a:rPr>
              <a:t>先验概率</a:t>
            </a:r>
          </a:p>
        </p:txBody>
      </p:sp>
      <p:grpSp>
        <p:nvGrpSpPr>
          <p:cNvPr id="11" name="组合 10">
            <a:extLst>
              <a:ext uri="{FF2B5EF4-FFF2-40B4-BE49-F238E27FC236}">
                <a16:creationId xmlns:a16="http://schemas.microsoft.com/office/drawing/2014/main" id="{BC2A72D9-FCE9-4D31-6337-93EF929C3ADD}"/>
              </a:ext>
            </a:extLst>
          </p:cNvPr>
          <p:cNvGrpSpPr/>
          <p:nvPr/>
        </p:nvGrpSpPr>
        <p:grpSpPr>
          <a:xfrm>
            <a:off x="7102396" y="1732719"/>
            <a:ext cx="4108608" cy="646331"/>
            <a:chOff x="7141959" y="2402732"/>
            <a:chExt cx="4108608" cy="646331"/>
          </a:xfrm>
        </p:grpSpPr>
        <p:grpSp>
          <p:nvGrpSpPr>
            <p:cNvPr id="12" name="组合 11">
              <a:extLst>
                <a:ext uri="{FF2B5EF4-FFF2-40B4-BE49-F238E27FC236}">
                  <a16:creationId xmlns:a16="http://schemas.microsoft.com/office/drawing/2014/main" id="{4B398936-A338-4749-BA4F-8F19A04AA046}"/>
                </a:ext>
              </a:extLst>
            </p:cNvPr>
            <p:cNvGrpSpPr/>
            <p:nvPr/>
          </p:nvGrpSpPr>
          <p:grpSpPr>
            <a:xfrm>
              <a:off x="7141959" y="2402732"/>
              <a:ext cx="4108608" cy="646331"/>
              <a:chOff x="7141959" y="2402732"/>
              <a:chExt cx="4108608" cy="646331"/>
            </a:xfrm>
          </p:grpSpPr>
          <p:sp>
            <p:nvSpPr>
              <p:cNvPr id="14" name="文本框 13">
                <a:extLst>
                  <a:ext uri="{FF2B5EF4-FFF2-40B4-BE49-F238E27FC236}">
                    <a16:creationId xmlns:a16="http://schemas.microsoft.com/office/drawing/2014/main" id="{7086A092-224F-3633-7DF2-CEAC55D55441}"/>
                  </a:ext>
                </a:extLst>
              </p:cNvPr>
              <p:cNvSpPr txBox="1"/>
              <p:nvPr/>
            </p:nvSpPr>
            <p:spPr>
              <a:xfrm>
                <a:off x="7141959" y="2402732"/>
                <a:ext cx="4108608"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  用              、            分别表示采用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测量变量</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概率分布</a:t>
                </a:r>
              </a:p>
            </p:txBody>
          </p:sp>
          <p:graphicFrame>
            <p:nvGraphicFramePr>
              <p:cNvPr id="15" name="对象 14">
                <a:extLst>
                  <a:ext uri="{FF2B5EF4-FFF2-40B4-BE49-F238E27FC236}">
                    <a16:creationId xmlns:a16="http://schemas.microsoft.com/office/drawing/2014/main" id="{2043F2B9-9B15-9958-E1C8-559AE2FA0BC1}"/>
                  </a:ext>
                </a:extLst>
              </p:cNvPr>
              <p:cNvGraphicFramePr>
                <a:graphicFrameLocks noChangeAspect="1"/>
              </p:cNvGraphicFramePr>
              <p:nvPr>
                <p:extLst>
                  <p:ext uri="{D42A27DB-BD31-4B8C-83A1-F6EECF244321}">
                    <p14:modId xmlns:p14="http://schemas.microsoft.com/office/powerpoint/2010/main" val="3859940428"/>
                  </p:ext>
                </p:extLst>
              </p:nvPr>
            </p:nvGraphicFramePr>
            <p:xfrm>
              <a:off x="7587314" y="2430551"/>
              <a:ext cx="754062" cy="331787"/>
            </p:xfrm>
            <a:graphic>
              <a:graphicData uri="http://schemas.openxmlformats.org/presentationml/2006/ole">
                <mc:AlternateContent xmlns:mc="http://schemas.openxmlformats.org/markup-compatibility/2006">
                  <mc:Choice xmlns:v="urn:schemas-microsoft-com:vml" Requires="v">
                    <p:oleObj name="Equation" r:id="rId9" imgW="520560" imgH="228600" progId="Equation.DSMT4">
                      <p:embed/>
                    </p:oleObj>
                  </mc:Choice>
                  <mc:Fallback>
                    <p:oleObj name="Equation" r:id="rId9" imgW="520560" imgH="228600" progId="Equation.DSMT4">
                      <p:embed/>
                      <p:pic>
                        <p:nvPicPr>
                          <p:cNvPr id="19" name="对象 18">
                            <a:extLst>
                              <a:ext uri="{FF2B5EF4-FFF2-40B4-BE49-F238E27FC236}">
                                <a16:creationId xmlns:a16="http://schemas.microsoft.com/office/drawing/2014/main" id="{E605A63C-D978-0605-7C5D-8E424FE23C39}"/>
                              </a:ext>
                            </a:extLst>
                          </p:cNvPr>
                          <p:cNvPicPr/>
                          <p:nvPr/>
                        </p:nvPicPr>
                        <p:blipFill>
                          <a:blip r:embed="rId10"/>
                          <a:stretch>
                            <a:fillRect/>
                          </a:stretch>
                        </p:blipFill>
                        <p:spPr>
                          <a:xfrm>
                            <a:off x="7587314" y="2430551"/>
                            <a:ext cx="754062" cy="3317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703F3DCE-C155-37AE-E7BA-7CCC01DC86E6}"/>
                  </a:ext>
                </a:extLst>
              </p:cNvPr>
              <p:cNvGraphicFramePr>
                <a:graphicFrameLocks noChangeAspect="1"/>
              </p:cNvGraphicFramePr>
              <p:nvPr>
                <p:extLst>
                  <p:ext uri="{D42A27DB-BD31-4B8C-83A1-F6EECF244321}">
                    <p14:modId xmlns:p14="http://schemas.microsoft.com/office/powerpoint/2010/main" val="3406522045"/>
                  </p:ext>
                </p:extLst>
              </p:nvPr>
            </p:nvGraphicFramePr>
            <p:xfrm>
              <a:off x="8523904" y="2417851"/>
              <a:ext cx="768350" cy="330200"/>
            </p:xfrm>
            <a:graphic>
              <a:graphicData uri="http://schemas.openxmlformats.org/presentationml/2006/ole">
                <mc:AlternateContent xmlns:mc="http://schemas.openxmlformats.org/markup-compatibility/2006">
                  <mc:Choice xmlns:v="urn:schemas-microsoft-com:vml" Requires="v">
                    <p:oleObj name="Equation" r:id="rId11" imgW="533160" imgH="228600" progId="Equation.DSMT4">
                      <p:embed/>
                    </p:oleObj>
                  </mc:Choice>
                  <mc:Fallback>
                    <p:oleObj name="Equation" r:id="rId11" imgW="533160" imgH="228600" progId="Equation.DSMT4">
                      <p:embed/>
                      <p:pic>
                        <p:nvPicPr>
                          <p:cNvPr id="20" name="对象 19">
                            <a:extLst>
                              <a:ext uri="{FF2B5EF4-FFF2-40B4-BE49-F238E27FC236}">
                                <a16:creationId xmlns:a16="http://schemas.microsoft.com/office/drawing/2014/main" id="{EB979A83-D794-828D-BDE4-5A7E0F9B6FFE}"/>
                              </a:ext>
                            </a:extLst>
                          </p:cNvPr>
                          <p:cNvPicPr/>
                          <p:nvPr/>
                        </p:nvPicPr>
                        <p:blipFill>
                          <a:blip r:embed="rId12"/>
                          <a:stretch>
                            <a:fillRect/>
                          </a:stretch>
                        </p:blipFill>
                        <p:spPr>
                          <a:xfrm>
                            <a:off x="8523904" y="2417851"/>
                            <a:ext cx="768350" cy="330200"/>
                          </a:xfrm>
                          <a:prstGeom prst="rect">
                            <a:avLst/>
                          </a:prstGeom>
                        </p:spPr>
                      </p:pic>
                    </p:oleObj>
                  </mc:Fallback>
                </mc:AlternateContent>
              </a:graphicData>
            </a:graphic>
          </p:graphicFrame>
        </p:grpSp>
        <p:graphicFrame>
          <p:nvGraphicFramePr>
            <p:cNvPr id="13" name="对象 12">
              <a:extLst>
                <a:ext uri="{FF2B5EF4-FFF2-40B4-BE49-F238E27FC236}">
                  <a16:creationId xmlns:a16="http://schemas.microsoft.com/office/drawing/2014/main" id="{B1649217-6301-B3A0-33CC-C940A1A26ACC}"/>
                </a:ext>
              </a:extLst>
            </p:cNvPr>
            <p:cNvGraphicFramePr>
              <a:graphicFrameLocks noChangeAspect="1"/>
            </p:cNvGraphicFramePr>
            <p:nvPr>
              <p:extLst>
                <p:ext uri="{D42A27DB-BD31-4B8C-83A1-F6EECF244321}">
                  <p14:modId xmlns:p14="http://schemas.microsoft.com/office/powerpoint/2010/main" val="3718565000"/>
                </p:ext>
              </p:extLst>
            </p:nvPr>
          </p:nvGraphicFramePr>
          <p:xfrm>
            <a:off x="9198951" y="2691117"/>
            <a:ext cx="239200" cy="331200"/>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21" name="对象 20">
                          <a:extLst>
                            <a:ext uri="{FF2B5EF4-FFF2-40B4-BE49-F238E27FC236}">
                              <a16:creationId xmlns:a16="http://schemas.microsoft.com/office/drawing/2014/main" id="{5A2BA877-CC5B-A132-8546-34EB4C8A7B3B}"/>
                            </a:ext>
                          </a:extLst>
                        </p:cNvPr>
                        <p:cNvPicPr/>
                        <p:nvPr/>
                      </p:nvPicPr>
                      <p:blipFill>
                        <a:blip r:embed="rId14"/>
                        <a:stretch>
                          <a:fillRect/>
                        </a:stretch>
                      </p:blipFill>
                      <p:spPr>
                        <a:xfrm>
                          <a:off x="9198951" y="2691117"/>
                          <a:ext cx="239200" cy="331200"/>
                        </a:xfrm>
                        <a:prstGeom prst="rect">
                          <a:avLst/>
                        </a:prstGeom>
                      </p:spPr>
                    </p:pic>
                  </p:oleObj>
                </mc:Fallback>
              </mc:AlternateContent>
            </a:graphicData>
          </a:graphic>
        </p:graphicFrame>
      </p:grpSp>
      <p:grpSp>
        <p:nvGrpSpPr>
          <p:cNvPr id="17" name="组合 16">
            <a:extLst>
              <a:ext uri="{FF2B5EF4-FFF2-40B4-BE49-F238E27FC236}">
                <a16:creationId xmlns:a16="http://schemas.microsoft.com/office/drawing/2014/main" id="{DD8BC7BB-66A0-3872-BE84-F1D2687EA865}"/>
              </a:ext>
            </a:extLst>
          </p:cNvPr>
          <p:cNvGrpSpPr/>
          <p:nvPr/>
        </p:nvGrpSpPr>
        <p:grpSpPr>
          <a:xfrm>
            <a:off x="6996328" y="2516966"/>
            <a:ext cx="4005453" cy="385135"/>
            <a:chOff x="6996327" y="3234063"/>
            <a:chExt cx="4005453" cy="385135"/>
          </a:xfrm>
        </p:grpSpPr>
        <p:graphicFrame>
          <p:nvGraphicFramePr>
            <p:cNvPr id="18" name="对象 17">
              <a:extLst>
                <a:ext uri="{FF2B5EF4-FFF2-40B4-BE49-F238E27FC236}">
                  <a16:creationId xmlns:a16="http://schemas.microsoft.com/office/drawing/2014/main" id="{1C3A8000-3EFA-1E65-1AFC-54562090B98F}"/>
                </a:ext>
              </a:extLst>
            </p:cNvPr>
            <p:cNvGraphicFramePr>
              <a:graphicFrameLocks noChangeAspect="1"/>
            </p:cNvGraphicFramePr>
            <p:nvPr>
              <p:extLst>
                <p:ext uri="{D42A27DB-BD31-4B8C-83A1-F6EECF244321}">
                  <p14:modId xmlns:p14="http://schemas.microsoft.com/office/powerpoint/2010/main" val="1887043084"/>
                </p:ext>
              </p:extLst>
            </p:nvPr>
          </p:nvGraphicFramePr>
          <p:xfrm>
            <a:off x="9761959" y="3238799"/>
            <a:ext cx="1239821" cy="380399"/>
          </p:xfrm>
          <a:graphic>
            <a:graphicData uri="http://schemas.openxmlformats.org/presentationml/2006/ole">
              <mc:AlternateContent xmlns:mc="http://schemas.openxmlformats.org/markup-compatibility/2006">
                <mc:Choice xmlns:v="urn:schemas-microsoft-com:vml" Requires="v">
                  <p:oleObj name="Equation" r:id="rId15" imgW="837836" imgH="253890" progId="Equation.DSMT4">
                    <p:embed/>
                  </p:oleObj>
                </mc:Choice>
                <mc:Fallback>
                  <p:oleObj name="Equation" r:id="rId15" imgW="837836" imgH="253890" progId="Equation.DSMT4">
                    <p:embed/>
                    <p:pic>
                      <p:nvPicPr>
                        <p:cNvPr id="26" name="对象 25">
                          <a:extLst>
                            <a:ext uri="{FF2B5EF4-FFF2-40B4-BE49-F238E27FC236}">
                              <a16:creationId xmlns:a16="http://schemas.microsoft.com/office/drawing/2014/main" id="{1272D026-F188-40F3-6A7B-BC07934CE4F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61959" y="3238799"/>
                          <a:ext cx="1239821" cy="380399"/>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4D582A56-3E76-EE4C-27E0-D2911AB14D40}"/>
                </a:ext>
              </a:extLst>
            </p:cNvPr>
            <p:cNvSpPr txBox="1"/>
            <p:nvPr/>
          </p:nvSpPr>
          <p:spPr>
            <a:xfrm>
              <a:off x="6996327" y="3234063"/>
              <a:ext cx="2874675"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对于一个独立的观测序列</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grpSp>
      <p:sp>
        <p:nvSpPr>
          <p:cNvPr id="20" name="文本框 19">
            <a:extLst>
              <a:ext uri="{FF2B5EF4-FFF2-40B4-BE49-F238E27FC236}">
                <a16:creationId xmlns:a16="http://schemas.microsoft.com/office/drawing/2014/main" id="{8F54A38B-EE2F-2BD9-E09F-0AB5E2F7313B}"/>
              </a:ext>
            </a:extLst>
          </p:cNvPr>
          <p:cNvSpPr txBox="1"/>
          <p:nvPr/>
        </p:nvSpPr>
        <p:spPr>
          <a:xfrm>
            <a:off x="7051675" y="3094214"/>
            <a:ext cx="4108607"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全部符合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时的概率分别为：</a:t>
            </a:r>
          </a:p>
        </p:txBody>
      </p:sp>
      <p:graphicFrame>
        <p:nvGraphicFramePr>
          <p:cNvPr id="21" name="对象 20">
            <a:extLst>
              <a:ext uri="{FF2B5EF4-FFF2-40B4-BE49-F238E27FC236}">
                <a16:creationId xmlns:a16="http://schemas.microsoft.com/office/drawing/2014/main" id="{3556F3D9-C402-D8DD-C7FA-47ECDF3BB852}"/>
              </a:ext>
            </a:extLst>
          </p:cNvPr>
          <p:cNvGraphicFramePr>
            <a:graphicFrameLocks noChangeAspect="1"/>
          </p:cNvGraphicFramePr>
          <p:nvPr>
            <p:extLst>
              <p:ext uri="{D42A27DB-BD31-4B8C-83A1-F6EECF244321}">
                <p14:modId xmlns:p14="http://schemas.microsoft.com/office/powerpoint/2010/main" val="2381896028"/>
              </p:ext>
            </p:extLst>
          </p:nvPr>
        </p:nvGraphicFramePr>
        <p:xfrm>
          <a:off x="7547751" y="3546533"/>
          <a:ext cx="2852737" cy="331788"/>
        </p:xfrm>
        <a:graphic>
          <a:graphicData uri="http://schemas.openxmlformats.org/presentationml/2006/ole">
            <mc:AlternateContent xmlns:mc="http://schemas.openxmlformats.org/markup-compatibility/2006">
              <mc:Choice xmlns:v="urn:schemas-microsoft-com:vml" Requires="v">
                <p:oleObj name="Equation" r:id="rId17" imgW="1968480" imgH="228600" progId="Equation.DSMT4">
                  <p:embed/>
                </p:oleObj>
              </mc:Choice>
              <mc:Fallback>
                <p:oleObj name="Equation" r:id="rId17" imgW="1968480" imgH="228600" progId="Equation.DSMT4">
                  <p:embed/>
                  <p:pic>
                    <p:nvPicPr>
                      <p:cNvPr id="33" name="对象 32">
                        <a:extLst>
                          <a:ext uri="{FF2B5EF4-FFF2-40B4-BE49-F238E27FC236}">
                            <a16:creationId xmlns:a16="http://schemas.microsoft.com/office/drawing/2014/main" id="{595893F8-7166-2E98-35EA-AF3B2D397959}"/>
                          </a:ext>
                        </a:extLst>
                      </p:cNvPr>
                      <p:cNvPicPr/>
                      <p:nvPr/>
                    </p:nvPicPr>
                    <p:blipFill>
                      <a:blip r:embed="rId18"/>
                      <a:stretch>
                        <a:fillRect/>
                      </a:stretch>
                    </p:blipFill>
                    <p:spPr>
                      <a:xfrm>
                        <a:off x="7547751" y="3546533"/>
                        <a:ext cx="2852737" cy="33178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357132CE-BD53-AFCB-DAAB-6F76FE33AECC}"/>
              </a:ext>
            </a:extLst>
          </p:cNvPr>
          <p:cNvGraphicFramePr>
            <a:graphicFrameLocks noChangeAspect="1"/>
          </p:cNvGraphicFramePr>
          <p:nvPr>
            <p:extLst>
              <p:ext uri="{D42A27DB-BD31-4B8C-83A1-F6EECF244321}">
                <p14:modId xmlns:p14="http://schemas.microsoft.com/office/powerpoint/2010/main" val="3053687518"/>
              </p:ext>
            </p:extLst>
          </p:nvPr>
        </p:nvGraphicFramePr>
        <p:xfrm>
          <a:off x="7516001" y="3960871"/>
          <a:ext cx="2943225" cy="331787"/>
        </p:xfrm>
        <a:graphic>
          <a:graphicData uri="http://schemas.openxmlformats.org/presentationml/2006/ole">
            <mc:AlternateContent xmlns:mc="http://schemas.openxmlformats.org/markup-compatibility/2006">
              <mc:Choice xmlns:v="urn:schemas-microsoft-com:vml" Requires="v">
                <p:oleObj name="Equation" r:id="rId19" imgW="2031840" imgH="228600" progId="Equation.DSMT4">
                  <p:embed/>
                </p:oleObj>
              </mc:Choice>
              <mc:Fallback>
                <p:oleObj name="Equation" r:id="rId19" imgW="2031840" imgH="228600" progId="Equation.DSMT4">
                  <p:embed/>
                  <p:pic>
                    <p:nvPicPr>
                      <p:cNvPr id="35" name="对象 34">
                        <a:extLst>
                          <a:ext uri="{FF2B5EF4-FFF2-40B4-BE49-F238E27FC236}">
                            <a16:creationId xmlns:a16="http://schemas.microsoft.com/office/drawing/2014/main" id="{352103BE-D1C8-AFA7-31E6-CD356525A025}"/>
                          </a:ext>
                        </a:extLst>
                      </p:cNvPr>
                      <p:cNvPicPr/>
                      <p:nvPr/>
                    </p:nvPicPr>
                    <p:blipFill>
                      <a:blip r:embed="rId20"/>
                      <a:stretch>
                        <a:fillRect/>
                      </a:stretch>
                    </p:blipFill>
                    <p:spPr>
                      <a:xfrm>
                        <a:off x="7516001" y="3960871"/>
                        <a:ext cx="2943225" cy="331787"/>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34AA71F8-5024-C018-C795-440F88D88DDB}"/>
              </a:ext>
            </a:extLst>
          </p:cNvPr>
          <p:cNvGraphicFramePr>
            <a:graphicFrameLocks noChangeAspect="1"/>
          </p:cNvGraphicFramePr>
          <p:nvPr>
            <p:extLst>
              <p:ext uri="{D42A27DB-BD31-4B8C-83A1-F6EECF244321}">
                <p14:modId xmlns:p14="http://schemas.microsoft.com/office/powerpoint/2010/main" val="1233510933"/>
              </p:ext>
            </p:extLst>
          </p:nvPr>
        </p:nvGraphicFramePr>
        <p:xfrm>
          <a:off x="7737458" y="4440271"/>
          <a:ext cx="2417763" cy="617538"/>
        </p:xfrm>
        <a:graphic>
          <a:graphicData uri="http://schemas.openxmlformats.org/presentationml/2006/ole">
            <mc:AlternateContent xmlns:mc="http://schemas.openxmlformats.org/markup-compatibility/2006">
              <mc:Choice xmlns:v="urn:schemas-microsoft-com:vml" Requires="v">
                <p:oleObj name="Equation" r:id="rId21" imgW="1688760" imgH="431640" progId="Equation.DSMT4">
                  <p:embed/>
                </p:oleObj>
              </mc:Choice>
              <mc:Fallback>
                <p:oleObj name="Equation" r:id="rId21" imgW="1688760" imgH="431640" progId="Equation.DSMT4">
                  <p:embed/>
                  <p:pic>
                    <p:nvPicPr>
                      <p:cNvPr id="38" name="对象 37">
                        <a:extLst>
                          <a:ext uri="{FF2B5EF4-FFF2-40B4-BE49-F238E27FC236}">
                            <a16:creationId xmlns:a16="http://schemas.microsoft.com/office/drawing/2014/main" id="{667FC6CE-33C9-6D84-79A3-7C73ABAB2DA1}"/>
                          </a:ext>
                        </a:extLst>
                      </p:cNvPr>
                      <p:cNvPicPr/>
                      <p:nvPr/>
                    </p:nvPicPr>
                    <p:blipFill>
                      <a:blip r:embed="rId22"/>
                      <a:stretch>
                        <a:fillRect/>
                      </a:stretch>
                    </p:blipFill>
                    <p:spPr>
                      <a:xfrm>
                        <a:off x="7737458" y="4440271"/>
                        <a:ext cx="2417763" cy="617538"/>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DF2C354A-146E-0161-59D1-24D03DBEDD50}"/>
              </a:ext>
            </a:extLst>
          </p:cNvPr>
          <p:cNvGraphicFramePr>
            <a:graphicFrameLocks noChangeAspect="1"/>
          </p:cNvGraphicFramePr>
          <p:nvPr>
            <p:extLst>
              <p:ext uri="{D42A27DB-BD31-4B8C-83A1-F6EECF244321}">
                <p14:modId xmlns:p14="http://schemas.microsoft.com/office/powerpoint/2010/main" val="2341441222"/>
              </p:ext>
            </p:extLst>
          </p:nvPr>
        </p:nvGraphicFramePr>
        <p:xfrm>
          <a:off x="7200866" y="5185131"/>
          <a:ext cx="3703637" cy="1162050"/>
        </p:xfrm>
        <a:graphic>
          <a:graphicData uri="http://schemas.openxmlformats.org/presentationml/2006/ole">
            <mc:AlternateContent xmlns:mc="http://schemas.openxmlformats.org/markup-compatibility/2006">
              <mc:Choice xmlns:v="urn:schemas-microsoft-com:vml" Requires="v">
                <p:oleObj name="Equation" r:id="rId23" imgW="2273040" imgH="711000" progId="Equation.DSMT4">
                  <p:embed/>
                </p:oleObj>
              </mc:Choice>
              <mc:Fallback>
                <p:oleObj name="Equation" r:id="rId23" imgW="2273040" imgH="711000" progId="Equation.DSMT4">
                  <p:embed/>
                  <p:pic>
                    <p:nvPicPr>
                      <p:cNvPr id="7" name="对象 6">
                        <a:extLst>
                          <a:ext uri="{FF2B5EF4-FFF2-40B4-BE49-F238E27FC236}">
                            <a16:creationId xmlns:a16="http://schemas.microsoft.com/office/drawing/2014/main" id="{388AE7EA-4BF7-965B-E7EC-46A2EC58B604}"/>
                          </a:ext>
                        </a:extLst>
                      </p:cNvPr>
                      <p:cNvPicPr/>
                      <p:nvPr/>
                    </p:nvPicPr>
                    <p:blipFill>
                      <a:blip r:embed="rId24"/>
                      <a:stretch>
                        <a:fillRect/>
                      </a:stretch>
                    </p:blipFill>
                    <p:spPr>
                      <a:xfrm>
                        <a:off x="7200866" y="5185131"/>
                        <a:ext cx="3703637" cy="1162050"/>
                      </a:xfrm>
                      <a:prstGeom prst="rect">
                        <a:avLst/>
                      </a:prstGeom>
                    </p:spPr>
                  </p:pic>
                </p:oleObj>
              </mc:Fallback>
            </mc:AlternateContent>
          </a:graphicData>
        </a:graphic>
      </p:graphicFrame>
      <p:sp>
        <p:nvSpPr>
          <p:cNvPr id="31" name="矩形 30">
            <a:extLst>
              <a:ext uri="{FF2B5EF4-FFF2-40B4-BE49-F238E27FC236}">
                <a16:creationId xmlns:a16="http://schemas.microsoft.com/office/drawing/2014/main" id="{0941E413-DA59-43BC-69D2-3A6E76E04FB0}"/>
              </a:ext>
            </a:extLst>
          </p:cNvPr>
          <p:cNvSpPr/>
          <p:nvPr/>
        </p:nvSpPr>
        <p:spPr>
          <a:xfrm>
            <a:off x="2434621" y="1118016"/>
            <a:ext cx="1710674" cy="47196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贝叶斯法则</a:t>
            </a:r>
          </a:p>
        </p:txBody>
      </p:sp>
      <p:sp>
        <p:nvSpPr>
          <p:cNvPr id="32" name="矩形 31">
            <a:extLst>
              <a:ext uri="{FF2B5EF4-FFF2-40B4-BE49-F238E27FC236}">
                <a16:creationId xmlns:a16="http://schemas.microsoft.com/office/drawing/2014/main" id="{59C54687-55C0-E1A2-F18F-C8F6D916D0C2}"/>
              </a:ext>
            </a:extLst>
          </p:cNvPr>
          <p:cNvSpPr/>
          <p:nvPr/>
        </p:nvSpPr>
        <p:spPr>
          <a:xfrm>
            <a:off x="8046707" y="1118016"/>
            <a:ext cx="2027446" cy="47196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dirty="0"/>
              <a:t>序贯概率比检验</a:t>
            </a:r>
          </a:p>
        </p:txBody>
      </p:sp>
    </p:spTree>
    <p:extLst>
      <p:ext uri="{BB962C8B-B14F-4D97-AF65-F5344CB8AC3E}">
        <p14:creationId xmlns:p14="http://schemas.microsoft.com/office/powerpoint/2010/main" val="1970149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845446C-C9FB-4BF4-B259-541039F81874}"/>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EC1256C-3661-42E0-82FD-75E8FE98887A}"/>
              </a:ext>
            </a:extLst>
          </p:cNvPr>
          <p:cNvSpPr>
            <a:spLocks noGrp="1"/>
          </p:cNvSpPr>
          <p:nvPr>
            <p:ph type="body" sz="quarter" idx="22"/>
          </p:nvPr>
        </p:nvSpPr>
        <p:spPr>
          <a:xfrm>
            <a:off x="988342" y="434779"/>
            <a:ext cx="8168358" cy="584775"/>
          </a:xfrm>
        </p:spPr>
        <p:txBody>
          <a:bodyPr/>
          <a:lstStyle/>
          <a:p>
            <a:r>
              <a:rPr lang="zh-CN" altLang="en-US" dirty="0"/>
              <a:t>算法实现流程</a:t>
            </a:r>
            <a:endParaRPr lang="en-US" altLang="zh-CN" dirty="0"/>
          </a:p>
        </p:txBody>
      </p:sp>
      <p:sp>
        <p:nvSpPr>
          <p:cNvPr id="8" name="AutoShape 2" descr="Liquid Scintillator Metal Cell assembly 2&quot; x 2&quot;">
            <a:extLst>
              <a:ext uri="{FF2B5EF4-FFF2-40B4-BE49-F238E27FC236}">
                <a16:creationId xmlns:a16="http://schemas.microsoft.com/office/drawing/2014/main" id="{59B2624B-ED43-4D94-B8E6-55F5D89C641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373BD119-F480-DFD6-713F-A85900B779FA}"/>
              </a:ext>
            </a:extLst>
          </p:cNvPr>
          <p:cNvSpPr txBox="1"/>
          <p:nvPr/>
        </p:nvSpPr>
        <p:spPr>
          <a:xfrm>
            <a:off x="6744511"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无源）</a:t>
            </a:r>
          </a:p>
        </p:txBody>
      </p:sp>
      <p:sp>
        <p:nvSpPr>
          <p:cNvPr id="13" name="文本框 12">
            <a:extLst>
              <a:ext uri="{FF2B5EF4-FFF2-40B4-BE49-F238E27FC236}">
                <a16:creationId xmlns:a16="http://schemas.microsoft.com/office/drawing/2014/main" id="{BB589CAE-20F2-1887-7C26-9158F1B191B8}"/>
              </a:ext>
            </a:extLst>
          </p:cNvPr>
          <p:cNvSpPr txBox="1"/>
          <p:nvPr/>
        </p:nvSpPr>
        <p:spPr>
          <a:xfrm>
            <a:off x="9166697"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源）</a:t>
            </a:r>
          </a:p>
        </p:txBody>
      </p:sp>
      <p:pic>
        <p:nvPicPr>
          <p:cNvPr id="72" name="图片 71">
            <a:extLst>
              <a:ext uri="{FF2B5EF4-FFF2-40B4-BE49-F238E27FC236}">
                <a16:creationId xmlns:a16="http://schemas.microsoft.com/office/drawing/2014/main" id="{05F6F6C9-2F18-62D4-B796-F02CBAB9F5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028" y="1784529"/>
            <a:ext cx="4308807" cy="4638692"/>
          </a:xfrm>
          <a:prstGeom prst="rect">
            <a:avLst/>
          </a:prstGeom>
        </p:spPr>
      </p:pic>
    </p:spTree>
    <p:extLst>
      <p:ext uri="{BB962C8B-B14F-4D97-AF65-F5344CB8AC3E}">
        <p14:creationId xmlns:p14="http://schemas.microsoft.com/office/powerpoint/2010/main" val="3961740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845446C-C9FB-4BF4-B259-541039F81874}"/>
              </a:ext>
            </a:extLst>
          </p:cNvPr>
          <p:cNvSpPr/>
          <p:nvPr/>
        </p:nvSpPr>
        <p:spPr>
          <a:xfrm>
            <a:off x="513183" y="6187237"/>
            <a:ext cx="11165633" cy="47196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1EC1256C-3661-42E0-82FD-75E8FE98887A}"/>
              </a:ext>
            </a:extLst>
          </p:cNvPr>
          <p:cNvSpPr>
            <a:spLocks noGrp="1"/>
          </p:cNvSpPr>
          <p:nvPr>
            <p:ph type="body" sz="quarter" idx="22"/>
          </p:nvPr>
        </p:nvSpPr>
        <p:spPr>
          <a:xfrm>
            <a:off x="988342" y="434779"/>
            <a:ext cx="8168358" cy="584775"/>
          </a:xfrm>
        </p:spPr>
        <p:txBody>
          <a:bodyPr/>
          <a:lstStyle/>
          <a:p>
            <a:r>
              <a:rPr lang="zh-CN" altLang="en-US" dirty="0"/>
              <a:t>算法实现流程</a:t>
            </a:r>
            <a:endParaRPr lang="en-US" altLang="zh-CN" dirty="0"/>
          </a:p>
        </p:txBody>
      </p:sp>
      <p:sp>
        <p:nvSpPr>
          <p:cNvPr id="8" name="AutoShape 2" descr="Liquid Scintillator Metal Cell assembly 2&quot; x 2&quot;">
            <a:extLst>
              <a:ext uri="{FF2B5EF4-FFF2-40B4-BE49-F238E27FC236}">
                <a16:creationId xmlns:a16="http://schemas.microsoft.com/office/drawing/2014/main" id="{59B2624B-ED43-4D94-B8E6-55F5D89C6413}"/>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文本框 11">
            <a:extLst>
              <a:ext uri="{FF2B5EF4-FFF2-40B4-BE49-F238E27FC236}">
                <a16:creationId xmlns:a16="http://schemas.microsoft.com/office/drawing/2014/main" id="{373BD119-F480-DFD6-713F-A85900B779FA}"/>
              </a:ext>
            </a:extLst>
          </p:cNvPr>
          <p:cNvSpPr txBox="1"/>
          <p:nvPr/>
        </p:nvSpPr>
        <p:spPr>
          <a:xfrm>
            <a:off x="6744511"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0</a:t>
            </a:r>
            <a:r>
              <a:rPr lang="zh-CN" altLang="en-US" dirty="0">
                <a:latin typeface="Times New Roman" panose="02020603050405020304" pitchFamily="18" charset="0"/>
                <a:ea typeface="宋体" panose="02010600030101010101" pitchFamily="2" charset="-122"/>
                <a:cs typeface="Times New Roman" panose="02020603050405020304" pitchFamily="18" charset="0"/>
              </a:rPr>
              <a:t>（无源）</a:t>
            </a:r>
          </a:p>
        </p:txBody>
      </p:sp>
      <p:sp>
        <p:nvSpPr>
          <p:cNvPr id="13" name="文本框 12">
            <a:extLst>
              <a:ext uri="{FF2B5EF4-FFF2-40B4-BE49-F238E27FC236}">
                <a16:creationId xmlns:a16="http://schemas.microsoft.com/office/drawing/2014/main" id="{BB589CAE-20F2-1887-7C26-9158F1B191B8}"/>
              </a:ext>
            </a:extLst>
          </p:cNvPr>
          <p:cNvSpPr txBox="1"/>
          <p:nvPr/>
        </p:nvSpPr>
        <p:spPr>
          <a:xfrm>
            <a:off x="9166697" y="1138136"/>
            <a:ext cx="1815830" cy="369332"/>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dirty="0">
                <a:latin typeface="Times New Roman" panose="02020603050405020304" pitchFamily="18" charset="0"/>
                <a:ea typeface="宋体" panose="02010600030101010101" pitchFamily="2" charset="-122"/>
                <a:cs typeface="Times New Roman" panose="02020603050405020304" pitchFamily="18" charset="0"/>
              </a:rPr>
              <a:t>H1</a:t>
            </a:r>
            <a:r>
              <a:rPr lang="zh-CN" altLang="en-US" dirty="0">
                <a:latin typeface="Times New Roman" panose="02020603050405020304" pitchFamily="18" charset="0"/>
                <a:ea typeface="宋体" panose="02010600030101010101" pitchFamily="2" charset="-122"/>
                <a:cs typeface="Times New Roman" panose="02020603050405020304" pitchFamily="18" charset="0"/>
              </a:rPr>
              <a:t>（有源）</a:t>
            </a:r>
          </a:p>
        </p:txBody>
      </p:sp>
      <p:sp>
        <p:nvSpPr>
          <p:cNvPr id="6" name="文本框 5">
            <a:extLst>
              <a:ext uri="{FF2B5EF4-FFF2-40B4-BE49-F238E27FC236}">
                <a16:creationId xmlns:a16="http://schemas.microsoft.com/office/drawing/2014/main" id="{49BE82DE-FD1D-74B0-1E46-44F32F6248F7}"/>
              </a:ext>
            </a:extLst>
          </p:cNvPr>
          <p:cNvSpPr txBox="1"/>
          <p:nvPr/>
        </p:nvSpPr>
        <p:spPr>
          <a:xfrm>
            <a:off x="4635553" y="1919791"/>
            <a:ext cx="5267982" cy="646331"/>
          </a:xfrm>
          <a:prstGeom prst="rect">
            <a:avLst/>
          </a:prstGeom>
          <a:noFill/>
        </p:spPr>
        <p:txBody>
          <a:bodyPr wrap="square" rtlCol="0">
            <a:spAutoFit/>
          </a:bodyPr>
          <a:lstStyle/>
          <a:p>
            <a:r>
              <a:rPr lang="zh-CN" altLang="en-US" dirty="0">
                <a:latin typeface="Times New Roman" panose="02020603050405020304" pitchFamily="18" charset="0"/>
                <a:ea typeface="宋体" panose="02010600030101010101" pitchFamily="2" charset="-122"/>
                <a:cs typeface="Times New Roman" panose="02020603050405020304" pitchFamily="18" charset="0"/>
              </a:rPr>
              <a:t>根据初始参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r>
              <a:rPr lang="zh-CN" altLang="en-US" dirty="0">
                <a:latin typeface="Times New Roman" panose="02020603050405020304" pitchFamily="18" charset="0"/>
                <a:ea typeface="宋体" panose="02010600030101010101" pitchFamily="2" charset="-122"/>
                <a:cs typeface="Times New Roman" panose="02020603050405020304" pitchFamily="18" charset="0"/>
              </a:rPr>
              <a:t>确定先验分布</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18" name="对象 17">
            <a:extLst>
              <a:ext uri="{FF2B5EF4-FFF2-40B4-BE49-F238E27FC236}">
                <a16:creationId xmlns:a16="http://schemas.microsoft.com/office/drawing/2014/main" id="{5E4F6E76-D546-E854-4554-98A888A44235}"/>
              </a:ext>
            </a:extLst>
          </p:cNvPr>
          <p:cNvGraphicFramePr>
            <a:graphicFrameLocks noChangeAspect="1"/>
          </p:cNvGraphicFramePr>
          <p:nvPr/>
        </p:nvGraphicFramePr>
        <p:xfrm>
          <a:off x="6549762" y="1888653"/>
          <a:ext cx="1953200" cy="658280"/>
        </p:xfrm>
        <a:graphic>
          <a:graphicData uri="http://schemas.openxmlformats.org/presentationml/2006/ole">
            <mc:AlternateContent xmlns:mc="http://schemas.openxmlformats.org/markup-compatibility/2006">
              <mc:Choice xmlns:v="urn:schemas-microsoft-com:vml" Requires="v">
                <p:oleObj name="Equation" r:id="rId3" imgW="1282680" imgH="431640" progId="Equation.DSMT4">
                  <p:embed/>
                </p:oleObj>
              </mc:Choice>
              <mc:Fallback>
                <p:oleObj name="Equation" r:id="rId3" imgW="1282680" imgH="431640" progId="Equation.DSMT4">
                  <p:embed/>
                  <p:pic>
                    <p:nvPicPr>
                      <p:cNvPr id="18" name="对象 17">
                        <a:extLst>
                          <a:ext uri="{FF2B5EF4-FFF2-40B4-BE49-F238E27FC236}">
                            <a16:creationId xmlns:a16="http://schemas.microsoft.com/office/drawing/2014/main" id="{5E4F6E76-D546-E854-4554-98A888A44235}"/>
                          </a:ext>
                        </a:extLst>
                      </p:cNvPr>
                      <p:cNvPicPr/>
                      <p:nvPr/>
                    </p:nvPicPr>
                    <p:blipFill>
                      <a:blip r:embed="rId4"/>
                      <a:stretch>
                        <a:fillRect/>
                      </a:stretch>
                    </p:blipFill>
                    <p:spPr>
                      <a:xfrm>
                        <a:off x="6549762" y="1888653"/>
                        <a:ext cx="1953200" cy="65828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7E2A0A2B-CC2F-42ED-9239-EDE01DCB632E}"/>
              </a:ext>
            </a:extLst>
          </p:cNvPr>
          <p:cNvGraphicFramePr>
            <a:graphicFrameLocks noChangeAspect="1"/>
          </p:cNvGraphicFramePr>
          <p:nvPr/>
        </p:nvGraphicFramePr>
        <p:xfrm>
          <a:off x="8797816" y="1856637"/>
          <a:ext cx="3124200" cy="722312"/>
        </p:xfrm>
        <a:graphic>
          <a:graphicData uri="http://schemas.openxmlformats.org/presentationml/2006/ole">
            <mc:AlternateContent xmlns:mc="http://schemas.openxmlformats.org/markup-compatibility/2006">
              <mc:Choice xmlns:v="urn:schemas-microsoft-com:vml" Requires="v">
                <p:oleObj name="Equation" r:id="rId5" imgW="2197080" imgH="507960" progId="Equation.DSMT4">
                  <p:embed/>
                </p:oleObj>
              </mc:Choice>
              <mc:Fallback>
                <p:oleObj name="Equation" r:id="rId5" imgW="2197080" imgH="507960" progId="Equation.DSMT4">
                  <p:embed/>
                  <p:pic>
                    <p:nvPicPr>
                      <p:cNvPr id="19" name="对象 18">
                        <a:extLst>
                          <a:ext uri="{FF2B5EF4-FFF2-40B4-BE49-F238E27FC236}">
                            <a16:creationId xmlns:a16="http://schemas.microsoft.com/office/drawing/2014/main" id="{7E2A0A2B-CC2F-42ED-9239-EDE01DCB632E}"/>
                          </a:ext>
                        </a:extLst>
                      </p:cNvPr>
                      <p:cNvPicPr/>
                      <p:nvPr/>
                    </p:nvPicPr>
                    <p:blipFill>
                      <a:blip r:embed="rId6"/>
                      <a:stretch>
                        <a:fillRect/>
                      </a:stretch>
                    </p:blipFill>
                    <p:spPr>
                      <a:xfrm>
                        <a:off x="8797816" y="1856637"/>
                        <a:ext cx="3124200" cy="722312"/>
                      </a:xfrm>
                      <a:prstGeom prst="rect">
                        <a:avLst/>
                      </a:prstGeom>
                    </p:spPr>
                  </p:pic>
                </p:oleObj>
              </mc:Fallback>
            </mc:AlternateContent>
          </a:graphicData>
        </a:graphic>
      </p:graphicFrame>
      <p:grpSp>
        <p:nvGrpSpPr>
          <p:cNvPr id="30" name="组合 29">
            <a:extLst>
              <a:ext uri="{FF2B5EF4-FFF2-40B4-BE49-F238E27FC236}">
                <a16:creationId xmlns:a16="http://schemas.microsoft.com/office/drawing/2014/main" id="{C87CF568-C04E-19FE-3772-1576C9DB3C5C}"/>
              </a:ext>
            </a:extLst>
          </p:cNvPr>
          <p:cNvGrpSpPr/>
          <p:nvPr/>
        </p:nvGrpSpPr>
        <p:grpSpPr>
          <a:xfrm>
            <a:off x="7956414" y="2737290"/>
            <a:ext cx="2087761" cy="317724"/>
            <a:chOff x="8603308" y="2774100"/>
            <a:chExt cx="2087761" cy="317724"/>
          </a:xfrm>
        </p:grpSpPr>
        <p:sp>
          <p:nvSpPr>
            <p:cNvPr id="28" name="文本框 27">
              <a:extLst>
                <a:ext uri="{FF2B5EF4-FFF2-40B4-BE49-F238E27FC236}">
                  <a16:creationId xmlns:a16="http://schemas.microsoft.com/office/drawing/2014/main" id="{7F6590BF-1632-0A08-C216-7E6055EEF245}"/>
                </a:ext>
              </a:extLst>
            </p:cNvPr>
            <p:cNvSpPr txBox="1"/>
            <p:nvPr/>
          </p:nvSpPr>
          <p:spPr>
            <a:xfrm>
              <a:off x="8776860" y="2774100"/>
              <a:ext cx="1914209" cy="307777"/>
            </a:xfrm>
            <a:prstGeom prst="rect">
              <a:avLst/>
            </a:prstGeom>
            <a:noFill/>
          </p:spPr>
          <p:txBody>
            <a:bodyPr wrap="square" rtlCol="0">
              <a:spAutoFit/>
            </a:bodyPr>
            <a:lstStyle/>
            <a:p>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代表</a:t>
              </a:r>
              <a:r>
                <a:rPr lang="en-US" altLang="zh-CN" sz="1400" dirty="0">
                  <a:latin typeface="Times New Roman" panose="02020603050405020304" pitchFamily="18" charset="0"/>
                  <a:ea typeface="宋体" panose="02010600030101010101" pitchFamily="2" charset="-122"/>
                  <a:cs typeface="Times New Roman" panose="02020603050405020304" pitchFamily="18" charset="0"/>
                </a:rPr>
                <a:t>ROI</a:t>
              </a:r>
              <a:r>
                <a:rPr lang="zh-CN" altLang="en-US" sz="1400" dirty="0">
                  <a:latin typeface="Times New Roman" panose="02020603050405020304" pitchFamily="18" charset="0"/>
                  <a:ea typeface="宋体" panose="02010600030101010101" pitchFamily="2" charset="-122"/>
                  <a:cs typeface="Times New Roman" panose="02020603050405020304" pitchFamily="18" charset="0"/>
                </a:rPr>
                <a:t>区间内的道址</a:t>
              </a:r>
            </a:p>
          </p:txBody>
        </p:sp>
        <p:graphicFrame>
          <p:nvGraphicFramePr>
            <p:cNvPr id="29" name="对象 28">
              <a:extLst>
                <a:ext uri="{FF2B5EF4-FFF2-40B4-BE49-F238E27FC236}">
                  <a16:creationId xmlns:a16="http://schemas.microsoft.com/office/drawing/2014/main" id="{CAA1302A-969A-7993-FF85-F4CEC9BD5BCF}"/>
                </a:ext>
              </a:extLst>
            </p:cNvPr>
            <p:cNvGraphicFramePr>
              <a:graphicFrameLocks noChangeAspect="1"/>
            </p:cNvGraphicFramePr>
            <p:nvPr/>
          </p:nvGraphicFramePr>
          <p:xfrm>
            <a:off x="8603308" y="2787025"/>
            <a:ext cx="270932" cy="304799"/>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29" name="对象 28">
                          <a:extLst>
                            <a:ext uri="{FF2B5EF4-FFF2-40B4-BE49-F238E27FC236}">
                              <a16:creationId xmlns:a16="http://schemas.microsoft.com/office/drawing/2014/main" id="{CAA1302A-969A-7993-FF85-F4CEC9BD5BCF}"/>
                            </a:ext>
                          </a:extLst>
                        </p:cNvPr>
                        <p:cNvPicPr/>
                        <p:nvPr/>
                      </p:nvPicPr>
                      <p:blipFill>
                        <a:blip r:embed="rId8"/>
                        <a:stretch>
                          <a:fillRect/>
                        </a:stretch>
                      </p:blipFill>
                      <p:spPr>
                        <a:xfrm>
                          <a:off x="8603308" y="2787025"/>
                          <a:ext cx="270932" cy="304799"/>
                        </a:xfrm>
                        <a:prstGeom prst="rect">
                          <a:avLst/>
                        </a:prstGeom>
                      </p:spPr>
                    </p:pic>
                  </p:oleObj>
                </mc:Fallback>
              </mc:AlternateContent>
            </a:graphicData>
          </a:graphic>
        </p:graphicFrame>
      </p:grpSp>
      <p:pic>
        <p:nvPicPr>
          <p:cNvPr id="72" name="图片 71">
            <a:extLst>
              <a:ext uri="{FF2B5EF4-FFF2-40B4-BE49-F238E27FC236}">
                <a16:creationId xmlns:a16="http://schemas.microsoft.com/office/drawing/2014/main" id="{05F6F6C9-2F18-62D4-B796-F02CBAB9F5D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47028" y="1784529"/>
            <a:ext cx="4308807" cy="4638692"/>
          </a:xfrm>
          <a:prstGeom prst="rect">
            <a:avLst/>
          </a:prstGeom>
        </p:spPr>
      </p:pic>
    </p:spTree>
    <p:extLst>
      <p:ext uri="{BB962C8B-B14F-4D97-AF65-F5344CB8AC3E}">
        <p14:creationId xmlns:p14="http://schemas.microsoft.com/office/powerpoint/2010/main" val="6614685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763a3f4e-9d53-4af4-bab9-7348766026be"/>
</p:tagLst>
</file>

<file path=ppt/theme/theme1.xml><?xml version="1.0" encoding="utf-8"?>
<a:theme xmlns:a="http://schemas.openxmlformats.org/drawingml/2006/main" name="Office 主题​​">
  <a:themeElements>
    <a:clrScheme name="红色">
      <a:dk1>
        <a:sysClr val="windowText" lastClr="000000"/>
      </a:dk1>
      <a:lt1>
        <a:sysClr val="window" lastClr="FFFFFF"/>
      </a:lt1>
      <a:dk2>
        <a:srgbClr val="323232"/>
      </a:dk2>
      <a:lt2>
        <a:srgbClr val="E5C243"/>
      </a:lt2>
      <a:accent1>
        <a:srgbClr val="A5300F"/>
      </a:accent1>
      <a:accent2>
        <a:srgbClr val="D55816"/>
      </a:accent2>
      <a:accent3>
        <a:srgbClr val="E19825"/>
      </a:accent3>
      <a:accent4>
        <a:srgbClr val="B19C7D"/>
      </a:accent4>
      <a:accent5>
        <a:srgbClr val="7F5F52"/>
      </a:accent5>
      <a:accent6>
        <a:srgbClr val="B27D49"/>
      </a:accent6>
      <a:hlink>
        <a:srgbClr val="6B9F25"/>
      </a:hlink>
      <a:folHlink>
        <a:srgbClr val="B26B0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橙红色">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66</TotalTime>
  <Words>924</Words>
  <Application>Microsoft Office PowerPoint</Application>
  <PresentationFormat>宽屏</PresentationFormat>
  <Paragraphs>185</Paragraphs>
  <Slides>23</Slides>
  <Notes>9</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23</vt:i4>
      </vt:variant>
    </vt:vector>
  </HeadingPairs>
  <TitlesOfParts>
    <vt:vector size="39" baseType="lpstr">
      <vt:lpstr>等线</vt:lpstr>
      <vt:lpstr>等线 Light</vt:lpstr>
      <vt:lpstr>仿宋_GB2312</vt:lpstr>
      <vt:lpstr>黑体</vt:lpstr>
      <vt:lpstr>楷体</vt:lpstr>
      <vt:lpstr>宋体</vt:lpstr>
      <vt:lpstr>微软雅黑</vt:lpstr>
      <vt:lpstr>Arial</vt:lpstr>
      <vt:lpstr>Calibri</vt:lpstr>
      <vt:lpstr>Impact</vt:lpstr>
      <vt:lpstr>Times New Roman</vt:lpstr>
      <vt:lpstr>Wingdings</vt:lpstr>
      <vt:lpstr>Office 主题​​</vt:lpstr>
      <vt:lpstr>自定义设计方案</vt:lpstr>
      <vt:lpstr>Office Theme</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周玉龙</cp:lastModifiedBy>
  <cp:revision>2200</cp:revision>
  <dcterms:created xsi:type="dcterms:W3CDTF">2019-05-22T02:14:00Z</dcterms:created>
  <dcterms:modified xsi:type="dcterms:W3CDTF">2023-08-10T02:2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AC6D7A803754D118E7199022E3C91CD</vt:lpwstr>
  </property>
  <property fmtid="{D5CDD505-2E9C-101B-9397-08002B2CF9AE}" pid="3" name="KSOProductBuildVer">
    <vt:lpwstr>2052-11.1.0.10667</vt:lpwstr>
  </property>
</Properties>
</file>